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19"/>
  </p:notesMasterIdLst>
  <p:handoutMasterIdLst>
    <p:handoutMasterId r:id="rId20"/>
  </p:handoutMasterIdLst>
  <p:sldIdLst>
    <p:sldId id="258" r:id="rId2"/>
    <p:sldId id="299" r:id="rId3"/>
    <p:sldId id="314" r:id="rId4"/>
    <p:sldId id="313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12" r:id="rId13"/>
    <p:sldId id="307" r:id="rId14"/>
    <p:sldId id="308" r:id="rId15"/>
    <p:sldId id="309" r:id="rId16"/>
    <p:sldId id="310" r:id="rId17"/>
    <p:sldId id="311" r:id="rId1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6699FF"/>
    <a:srgbClr val="006600"/>
    <a:srgbClr val="0033CC"/>
    <a:srgbClr val="FFFF99"/>
    <a:srgbClr val="99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85" autoAdjust="0"/>
    <p:restoredTop sz="94660"/>
  </p:normalViewPr>
  <p:slideViewPr>
    <p:cSldViewPr>
      <p:cViewPr varScale="1">
        <p:scale>
          <a:sx n="106" d="100"/>
          <a:sy n="106" d="100"/>
        </p:scale>
        <p:origin x="-5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4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40.wmf"/><Relationship Id="rId2" Type="http://schemas.openxmlformats.org/officeDocument/2006/relationships/image" Target="../media/image25.wmf"/><Relationship Id="rId1" Type="http://schemas.openxmlformats.org/officeDocument/2006/relationships/image" Target="../media/image37.wmf"/><Relationship Id="rId6" Type="http://schemas.openxmlformats.org/officeDocument/2006/relationships/image" Target="../media/image29.wmf"/><Relationship Id="rId11" Type="http://schemas.openxmlformats.org/officeDocument/2006/relationships/image" Target="../media/image39.wmf"/><Relationship Id="rId5" Type="http://schemas.openxmlformats.org/officeDocument/2006/relationships/image" Target="../media/image28.wmf"/><Relationship Id="rId10" Type="http://schemas.openxmlformats.org/officeDocument/2006/relationships/image" Target="../media/image3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212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3578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213F7-BE7B-484D-8E38-3FF913E0AC81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14375"/>
            <a:ext cx="4757738" cy="3568700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4522788"/>
            <a:ext cx="5410200" cy="4365625"/>
          </a:xfrm>
          <a:ln/>
        </p:spPr>
        <p:txBody>
          <a:bodyPr lIns="96593" tIns="48297" rIns="96593" bIns="482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CE813-509B-4E69-A922-45AC0198F1CB}" type="slidenum">
              <a:rPr lang="en-US"/>
              <a:pPr/>
              <a:t>8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854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CE813-509B-4E69-A922-45AC0198F1CB}" type="slidenum">
              <a:rPr lang="en-US"/>
              <a:pPr/>
              <a:t>9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817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CE813-509B-4E69-A922-45AC0198F1CB}" type="slidenum">
              <a:rPr lang="en-US"/>
              <a:pPr/>
              <a:t>10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6811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4F04CC-7E51-4120-8D0A-2E1940F33FE7}" type="slidenum">
              <a:rPr lang="en-US"/>
              <a:pPr/>
              <a:t>12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9614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4F04CC-7E51-4120-8D0A-2E1940F33FE7}" type="slidenum">
              <a:rPr lang="en-US"/>
              <a:pPr/>
              <a:t>14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9680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CE813-509B-4E69-A922-45AC0198F1CB}" type="slidenum">
              <a:rPr lang="en-US"/>
              <a:pPr/>
              <a:t>15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499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9D5E4E-CFD4-45A6-964C-5DA20E6CC776}" type="slidenum">
              <a:rPr lang="en-US"/>
              <a:pPr/>
              <a:t>16</a:t>
            </a:fld>
            <a:endParaRPr lang="en-US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369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9D5E4E-CFD4-45A6-964C-5DA20E6CC776}" type="slidenum">
              <a:rPr lang="en-US"/>
              <a:pPr/>
              <a:t>17</a:t>
            </a:fld>
            <a:endParaRPr lang="en-US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3510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800"/>
            </a:lvl1pPr>
          </a:lstStyle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5B9AA79-1564-479F-958B-300B7723C6B2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DFF2B5-AB2E-48A8-9047-E6F55DB164C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B7DD82-4B29-4F00-8BE7-9B9FB1222B22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65FAD8-1EF4-49FD-B7BB-0829AE278869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019BFB-F9E5-4F08-999C-A08191E5016F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90B483-29AE-4528-805B-D3D169D141A2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08EEA2-5775-47C6-933B-34BA506E1C70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C14FF9-0FDA-4166-8E83-AB7F65757835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25CE85-0B09-400E-B49F-AA503249FF1D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B3B797-F142-40D7-B85D-A0980F02C4AC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F90DE0-620D-4CFB-AA0D-1B5E951A9535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</a:p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/>
              <a:t>Union College</a:t>
            </a:r>
          </a:p>
          <a:p>
            <a:pPr eaLnBrk="1" hangingPunct="1"/>
            <a:r>
              <a:rPr lang="en-US" sz="800"/>
              <a:t>Mechanical Engineering</a:t>
            </a:r>
          </a:p>
        </p:txBody>
      </p:sp>
      <p:sp>
        <p:nvSpPr>
          <p:cNvPr id="2498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800"/>
            </a:lvl1pPr>
          </a:lstStyle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2498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/>
            </a:lvl1pPr>
          </a:lstStyle>
          <a:p>
            <a:fld id="{7C5064AC-C892-4D35-881A-16C4475B5AFB}" type="slidenum">
              <a:rPr lang="en-US" smtClean="0"/>
              <a:pPr/>
              <a:t>‹#›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4.png"/><Relationship Id="rId3" Type="http://schemas.openxmlformats.org/officeDocument/2006/relationships/image" Target="../media/image3.png"/><Relationship Id="rId7" Type="http://schemas.openxmlformats.org/officeDocument/2006/relationships/image" Target="../media/image9.png"/><Relationship Id="rId12" Type="http://schemas.openxmlformats.org/officeDocument/2006/relationships/image" Target="../media/image13.png"/><Relationship Id="rId2" Type="http://schemas.openxmlformats.org/officeDocument/2006/relationships/image" Target="../media/image1.png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11" Type="http://schemas.openxmlformats.org/officeDocument/2006/relationships/image" Target="../media/image12.png"/><Relationship Id="rId5" Type="http://schemas.openxmlformats.org/officeDocument/2006/relationships/image" Target="../media/image7.png"/><Relationship Id="rId15" Type="http://schemas.openxmlformats.org/officeDocument/2006/relationships/image" Target="../media/image16.png"/><Relationship Id="rId10" Type="http://schemas.openxmlformats.org/officeDocument/2006/relationships/image" Target="../media/image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32.wmf"/><Relationship Id="rId32" Type="http://schemas.openxmlformats.org/officeDocument/2006/relationships/oleObject" Target="../embeddings/oleObject20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41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>
          <a:ln/>
        </p:spPr>
        <p:txBody>
          <a:bodyPr/>
          <a:lstStyle/>
          <a:p>
            <a:r>
              <a:rPr lang="en-US"/>
              <a:t>Union College</a:t>
            </a:r>
          </a:p>
          <a:p>
            <a:r>
              <a:rPr lang="en-US"/>
              <a:t>Mechanical Engineering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84D54C9-EE26-4281-934B-33BB515362F7}" type="slidenum">
              <a:rPr lang="en-US" smtClean="0"/>
              <a:pPr/>
              <a:t>1</a:t>
            </a:fld>
            <a:endParaRPr lang="en-US" dirty="0" smtClean="0"/>
          </a:p>
          <a:p>
            <a:r>
              <a:rPr lang="en-US" dirty="0" smtClean="0"/>
              <a:t>RBB</a:t>
            </a:r>
            <a:endParaRPr lang="en-US" dirty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ER311: Advanced Strength of Material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70104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ECTURE OUTLINE  </a:t>
            </a:r>
            <a:br>
              <a:rPr lang="en-US" sz="2400" dirty="0"/>
            </a:br>
            <a:r>
              <a:rPr lang="en-US" sz="2200" dirty="0" smtClean="0"/>
              <a:t>  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State of Stress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Stress </a:t>
            </a:r>
            <a:r>
              <a:rPr lang="en-US" sz="2400" dirty="0" smtClean="0"/>
              <a:t>Tensor</a:t>
            </a:r>
          </a:p>
          <a:p>
            <a:pPr>
              <a:lnSpc>
                <a:spcPct val="80000"/>
              </a:lnSpc>
              <a:buFont typeface="Wingdings" pitchFamily="2" charset="2"/>
              <a:buChar char="o"/>
            </a:pPr>
            <a:r>
              <a:rPr lang="en-US" sz="2400" dirty="0" smtClean="0"/>
              <a:t>  Equilibrium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br>
              <a:rPr lang="en-US" dirty="0" smtClean="0"/>
            </a:br>
            <a:r>
              <a:rPr lang="en-US" dirty="0" smtClean="0"/>
              <a:t>Stress Tensor</a:t>
            </a:r>
            <a:endParaRPr lang="en-US" dirty="0"/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09883"/>
              </p:ext>
            </p:extLst>
          </p:nvPr>
        </p:nvGraphicFramePr>
        <p:xfrm>
          <a:off x="990600" y="4572000"/>
          <a:ext cx="6162675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16" name="Equation" r:id="rId4" imgW="2743200" imgH="711000" progId="Equation.DSMT4">
                  <p:embed/>
                </p:oleObj>
              </mc:Choice>
              <mc:Fallback>
                <p:oleObj name="Equation" r:id="rId4" imgW="2743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6162675" cy="1598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70442"/>
              </p:ext>
            </p:extLst>
          </p:nvPr>
        </p:nvGraphicFramePr>
        <p:xfrm>
          <a:off x="990600" y="2531953"/>
          <a:ext cx="3481387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17" name="Equation" r:id="rId6" imgW="1549080" imgH="711000" progId="Equation.DSMT4">
                  <p:embed/>
                </p:oleObj>
              </mc:Choice>
              <mc:Fallback>
                <p:oleObj name="Equation" r:id="rId6" imgW="1549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31953"/>
                        <a:ext cx="3481387" cy="1598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4400" y="19812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a specified point in a body, the state of stress with respect to a Cartesian coordinate system is,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14400" y="41910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e the </a:t>
            </a:r>
            <a:r>
              <a:rPr lang="en-US" dirty="0" smtClean="0">
                <a:solidFill>
                  <a:srgbClr val="0033CC"/>
                </a:solidFill>
              </a:rPr>
              <a:t>Dilatation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6600"/>
                </a:solidFill>
              </a:rPr>
              <a:t>Distortion</a:t>
            </a:r>
            <a:r>
              <a:rPr lang="en-US" dirty="0" smtClean="0"/>
              <a:t> stress tens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3788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84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 bwMode="auto">
          <a:xfrm>
            <a:off x="4154658" y="3004842"/>
            <a:ext cx="2036266" cy="3008087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2467844" y="3040772"/>
            <a:ext cx="1707455" cy="2972157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387420" y="4091190"/>
            <a:ext cx="439544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610600" cy="835025"/>
          </a:xfrm>
        </p:spPr>
        <p:txBody>
          <a:bodyPr/>
          <a:lstStyle/>
          <a:p>
            <a:r>
              <a:rPr lang="en-US" sz="3200" dirty="0" smtClean="0"/>
              <a:t>Moment </a:t>
            </a:r>
            <a:r>
              <a:rPr lang="en-US" sz="3200" dirty="0"/>
              <a:t>Equilibrium in an Element with Finite </a:t>
            </a:r>
            <a:r>
              <a:rPr lang="en-US" sz="3200" dirty="0" smtClean="0"/>
              <a:t>Dimensions (about x)</a:t>
            </a:r>
            <a:endParaRPr lang="en-US" sz="3200" dirty="0"/>
          </a:p>
        </p:txBody>
      </p:sp>
      <p:cxnSp>
        <p:nvCxnSpPr>
          <p:cNvPr id="53" name="Straight Arrow Connector 52"/>
          <p:cNvCxnSpPr>
            <a:cxnSpLocks noChangeAspect="1"/>
          </p:cNvCxnSpPr>
          <p:nvPr/>
        </p:nvCxnSpPr>
        <p:spPr bwMode="auto">
          <a:xfrm flipH="1" flipV="1">
            <a:off x="4138674" y="1752600"/>
            <a:ext cx="1" cy="7208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>
            <a:cxnSpLocks noChangeAspect="1"/>
          </p:cNvCxnSpPr>
          <p:nvPr/>
        </p:nvCxnSpPr>
        <p:spPr bwMode="auto">
          <a:xfrm>
            <a:off x="5872064" y="4704608"/>
            <a:ext cx="1624059" cy="3245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>
            <a:cxnSpLocks/>
          </p:cNvCxnSpPr>
          <p:nvPr/>
        </p:nvCxnSpPr>
        <p:spPr bwMode="auto">
          <a:xfrm flipH="1">
            <a:off x="1230451" y="4841084"/>
            <a:ext cx="1137917" cy="2990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1180206" y="5140091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z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154658" y="1682837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y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326611" y="5001591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x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2466721" y="2713873"/>
            <a:ext cx="1599651" cy="2719676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2467844" y="2713086"/>
            <a:ext cx="3724553" cy="638123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4061127" y="2703649"/>
            <a:ext cx="2134616" cy="2745238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3642853" y="2970086"/>
            <a:ext cx="494762" cy="13987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4137626" y="2966711"/>
            <a:ext cx="416989" cy="8128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3920347" y="2739283"/>
            <a:ext cx="449365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flipH="1">
            <a:off x="3031932" y="4539962"/>
            <a:ext cx="366016" cy="10653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3397949" y="4539965"/>
            <a:ext cx="408296" cy="1135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V="1">
            <a:off x="3397103" y="3999175"/>
            <a:ext cx="844" cy="54172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4785852" y="4568672"/>
            <a:ext cx="475773" cy="15572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5261623" y="4566796"/>
            <a:ext cx="438629" cy="1007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4958444" y="4264665"/>
            <a:ext cx="605444" cy="9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2600899" y="5620570"/>
            <a:ext cx="805070" cy="475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3" name="TextBox 62"/>
          <p:cNvSpPr txBox="1"/>
          <p:nvPr/>
        </p:nvSpPr>
        <p:spPr>
          <a:xfrm>
            <a:off x="2009669" y="4119765"/>
            <a:ext cx="536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5016110" y="5620570"/>
            <a:ext cx="805070" cy="475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z</a:t>
            </a:r>
            <a:endParaRPr lang="en-US" sz="1200" dirty="0"/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4015224" y="53170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3638436" y="5334000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3836429" y="56081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5087600" y="3886200"/>
            <a:ext cx="3078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4633452" y="39250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4860525" y="42656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3443840" y="3886200"/>
            <a:ext cx="316353" cy="853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3033252" y="3897351"/>
            <a:ext cx="410581" cy="7553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3223542" y="4193233"/>
            <a:ext cx="443104" cy="39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2880852" y="3505200"/>
            <a:ext cx="3866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694356" y="5509280"/>
            <a:ext cx="3866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243052" y="3505200"/>
            <a:ext cx="3810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488370" y="3532600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273708" y="5221069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467099" y="3543837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4709652" y="4078069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3394101" y="5169113"/>
            <a:ext cx="4395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373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00269"/>
              </p:ext>
            </p:extLst>
          </p:nvPr>
        </p:nvGraphicFramePr>
        <p:xfrm>
          <a:off x="298875" y="4084085"/>
          <a:ext cx="1457632" cy="684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0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5" y="4084085"/>
                        <a:ext cx="1457632" cy="684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47636"/>
              </p:ext>
            </p:extLst>
          </p:nvPr>
        </p:nvGraphicFramePr>
        <p:xfrm>
          <a:off x="298875" y="3305378"/>
          <a:ext cx="1452419" cy="70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1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5" y="3305378"/>
                        <a:ext cx="1452419" cy="704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37270"/>
              </p:ext>
            </p:extLst>
          </p:nvPr>
        </p:nvGraphicFramePr>
        <p:xfrm>
          <a:off x="943850" y="5400933"/>
          <a:ext cx="1482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2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50" y="5400933"/>
                        <a:ext cx="14822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Connector 114"/>
          <p:cNvCxnSpPr/>
          <p:nvPr/>
        </p:nvCxnSpPr>
        <p:spPr bwMode="auto">
          <a:xfrm>
            <a:off x="1810079" y="3753650"/>
            <a:ext cx="1585551" cy="52394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27" name="Straight Connector 126"/>
          <p:cNvCxnSpPr/>
          <p:nvPr/>
        </p:nvCxnSpPr>
        <p:spPr bwMode="auto">
          <a:xfrm>
            <a:off x="1809141" y="4418693"/>
            <a:ext cx="1471944" cy="151614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flipV="1">
            <a:off x="2033117" y="4600630"/>
            <a:ext cx="1524000" cy="99060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130" name="Oval 129"/>
          <p:cNvSpPr>
            <a:spLocks noChangeAspect="1"/>
          </p:cNvSpPr>
          <p:nvPr/>
        </p:nvSpPr>
        <p:spPr bwMode="auto">
          <a:xfrm>
            <a:off x="4084812" y="425196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2" name="Straight Arrow Connector 131"/>
          <p:cNvCxnSpPr>
            <a:stCxn id="130" idx="5"/>
          </p:cNvCxnSpPr>
          <p:nvPr/>
        </p:nvCxnSpPr>
        <p:spPr bwMode="auto">
          <a:xfrm rot="16200000" flipH="1">
            <a:off x="4429561" y="4063308"/>
            <a:ext cx="165791" cy="6991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4" name="Straight Arrow Connector 133"/>
          <p:cNvCxnSpPr>
            <a:stCxn id="130" idx="3"/>
          </p:cNvCxnSpPr>
          <p:nvPr/>
        </p:nvCxnSpPr>
        <p:spPr bwMode="auto">
          <a:xfrm rot="5400000" flipH="1" flipV="1">
            <a:off x="3724822" y="3954780"/>
            <a:ext cx="748609" cy="184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6" name="Straight Arrow Connector 135"/>
          <p:cNvCxnSpPr>
            <a:stCxn id="130" idx="5"/>
          </p:cNvCxnSpPr>
          <p:nvPr/>
        </p:nvCxnSpPr>
        <p:spPr bwMode="auto">
          <a:xfrm flipH="1">
            <a:off x="3502768" y="4330009"/>
            <a:ext cx="660093" cy="1925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3762499" y="4418693"/>
          <a:ext cx="337553" cy="45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3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499" y="4418693"/>
                        <a:ext cx="337553" cy="458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252452" y="4419600"/>
          <a:ext cx="381000" cy="51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4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452" y="4419600"/>
                        <a:ext cx="381000" cy="517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3719052" y="3733800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5" name="Equation" r:id="rId13" imgW="190440" imgH="253800" progId="Equation.DSMT4">
                  <p:embed/>
                </p:oleObj>
              </mc:Choice>
              <mc:Fallback>
                <p:oleObj name="Equation" r:id="rId13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3733800"/>
                        <a:ext cx="400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30425"/>
              </p:ext>
            </p:extLst>
          </p:nvPr>
        </p:nvGraphicFramePr>
        <p:xfrm>
          <a:off x="7018467" y="3942813"/>
          <a:ext cx="147918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6" name="Equation" r:id="rId15" imgW="850680" imgH="393480" progId="Equation.DSMT4">
                  <p:embed/>
                </p:oleObj>
              </mc:Choice>
              <mc:Fallback>
                <p:oleObj name="Equation" r:id="rId1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467" y="3942813"/>
                        <a:ext cx="147918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Connector 144"/>
          <p:cNvCxnSpPr/>
          <p:nvPr/>
        </p:nvCxnSpPr>
        <p:spPr bwMode="auto">
          <a:xfrm flipH="1">
            <a:off x="5428924" y="4311910"/>
            <a:ext cx="1490528" cy="28958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26341"/>
              </p:ext>
            </p:extLst>
          </p:nvPr>
        </p:nvGraphicFramePr>
        <p:xfrm>
          <a:off x="7035104" y="5242198"/>
          <a:ext cx="146254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7" name="Equation" r:id="rId17" imgW="863280" imgH="393480" progId="Equation.DSMT4">
                  <p:embed/>
                </p:oleObj>
              </mc:Choice>
              <mc:Fallback>
                <p:oleObj name="Equation" r:id="rId17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104" y="5242198"/>
                        <a:ext cx="146254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Straight Connector 147"/>
          <p:cNvCxnSpPr/>
          <p:nvPr/>
        </p:nvCxnSpPr>
        <p:spPr bwMode="auto">
          <a:xfrm flipH="1" flipV="1">
            <a:off x="5090652" y="4638933"/>
            <a:ext cx="1835975" cy="952242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05698"/>
              </p:ext>
            </p:extLst>
          </p:nvPr>
        </p:nvGraphicFramePr>
        <p:xfrm>
          <a:off x="7029398" y="3284853"/>
          <a:ext cx="1457325" cy="69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8" name="Equation" r:id="rId19" imgW="876240" imgH="419040" progId="Equation.DSMT4">
                  <p:embed/>
                </p:oleObj>
              </mc:Choice>
              <mc:Fallback>
                <p:oleObj name="Equation" r:id="rId19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398" y="3284853"/>
                        <a:ext cx="1457325" cy="696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0" name="Straight Connector 149"/>
          <p:cNvCxnSpPr/>
          <p:nvPr/>
        </p:nvCxnSpPr>
        <p:spPr bwMode="auto">
          <a:xfrm flipH="1">
            <a:off x="5262114" y="3702222"/>
            <a:ext cx="1657338" cy="57664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4471526" y="1642385"/>
          <a:ext cx="1472073" cy="75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9" name="Equation" r:id="rId21" imgW="863280" imgH="444240" progId="Equation.DSMT4">
                  <p:embed/>
                </p:oleObj>
              </mc:Choice>
              <mc:Fallback>
                <p:oleObj name="Equation" r:id="rId21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526" y="1642385"/>
                        <a:ext cx="1472073" cy="757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6157452" y="1676400"/>
          <a:ext cx="1484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60" name="Equation" r:id="rId23" imgW="876240" imgH="444240" progId="Equation.DSMT4">
                  <p:embed/>
                </p:oleObj>
              </mc:Choice>
              <mc:Fallback>
                <p:oleObj name="Equation" r:id="rId23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452" y="1676400"/>
                        <a:ext cx="1484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094667"/>
              </p:ext>
            </p:extLst>
          </p:nvPr>
        </p:nvGraphicFramePr>
        <p:xfrm>
          <a:off x="1855318" y="1722979"/>
          <a:ext cx="1484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61" name="Equation" r:id="rId25" imgW="876240" imgH="444240" progId="Equation.DSMT4">
                  <p:embed/>
                </p:oleObj>
              </mc:Choice>
              <mc:Fallback>
                <p:oleObj name="Equation" r:id="rId25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318" y="1722979"/>
                        <a:ext cx="1484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2" name="Straight Connector 151"/>
          <p:cNvCxnSpPr/>
          <p:nvPr/>
        </p:nvCxnSpPr>
        <p:spPr bwMode="auto">
          <a:xfrm flipH="1">
            <a:off x="4148537" y="2246270"/>
            <a:ext cx="776879" cy="57349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54" name="Straight Connector 153"/>
          <p:cNvCxnSpPr/>
          <p:nvPr/>
        </p:nvCxnSpPr>
        <p:spPr bwMode="auto">
          <a:xfrm flipH="1">
            <a:off x="4299837" y="2193155"/>
            <a:ext cx="1857615" cy="778322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56" name="Straight Connector 155"/>
          <p:cNvCxnSpPr/>
          <p:nvPr/>
        </p:nvCxnSpPr>
        <p:spPr bwMode="auto">
          <a:xfrm>
            <a:off x="2825912" y="2504794"/>
            <a:ext cx="1105363" cy="524017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158995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29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00" grpId="0"/>
      <p:bldP spid="101" grpId="0"/>
      <p:bldP spid="102" grpId="0"/>
      <p:bldP spid="108" grpId="0"/>
      <p:bldP spid="111" grpId="0"/>
      <p:bldP spid="1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of Shear Stress on Perpendicular Surfaces</a:t>
            </a:r>
            <a:endParaRPr lang="en-US" dirty="0"/>
          </a:p>
        </p:txBody>
      </p:sp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2819400" y="2057400"/>
          <a:ext cx="2362200" cy="315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3" name="Equation" r:id="rId4" imgW="533160" imgH="711000" progId="Equation.DSMT4">
                  <p:embed/>
                </p:oleObj>
              </mc:Choice>
              <mc:Fallback>
                <p:oleObj name="Equation" r:id="rId4" imgW="533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2362200" cy="3151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1253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08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 bwMode="auto">
          <a:xfrm>
            <a:off x="4154658" y="3004842"/>
            <a:ext cx="2036266" cy="3008087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2467844" y="3040772"/>
            <a:ext cx="1707455" cy="2972157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387420" y="4091190"/>
            <a:ext cx="439544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610600" cy="835025"/>
          </a:xfrm>
        </p:spPr>
        <p:txBody>
          <a:bodyPr/>
          <a:lstStyle/>
          <a:p>
            <a:r>
              <a:rPr lang="en-US" sz="3200" dirty="0" smtClean="0"/>
              <a:t>Force Equilibrium in an Element with Finite Dimensions (in x)</a:t>
            </a:r>
            <a:endParaRPr lang="en-US" sz="3200" dirty="0"/>
          </a:p>
        </p:txBody>
      </p:sp>
      <p:cxnSp>
        <p:nvCxnSpPr>
          <p:cNvPr id="53" name="Straight Arrow Connector 52"/>
          <p:cNvCxnSpPr>
            <a:cxnSpLocks noChangeAspect="1"/>
          </p:cNvCxnSpPr>
          <p:nvPr/>
        </p:nvCxnSpPr>
        <p:spPr bwMode="auto">
          <a:xfrm flipH="1" flipV="1">
            <a:off x="4138674" y="1752600"/>
            <a:ext cx="1" cy="7208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>
            <a:cxnSpLocks noChangeAspect="1"/>
          </p:cNvCxnSpPr>
          <p:nvPr/>
        </p:nvCxnSpPr>
        <p:spPr bwMode="auto">
          <a:xfrm>
            <a:off x="5872064" y="4704608"/>
            <a:ext cx="1624059" cy="3245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>
            <a:cxnSpLocks/>
          </p:cNvCxnSpPr>
          <p:nvPr/>
        </p:nvCxnSpPr>
        <p:spPr bwMode="auto">
          <a:xfrm flipH="1">
            <a:off x="1230451" y="4841084"/>
            <a:ext cx="1137917" cy="2990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1180206" y="5140091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z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154658" y="1682837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y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326611" y="5001591"/>
            <a:ext cx="406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x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2466721" y="2713873"/>
            <a:ext cx="1599651" cy="2719676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2467844" y="2713086"/>
            <a:ext cx="3724553" cy="638123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4061127" y="2703649"/>
            <a:ext cx="2134616" cy="2745238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3642853" y="2970086"/>
            <a:ext cx="494762" cy="13987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4137626" y="2966711"/>
            <a:ext cx="416989" cy="8128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3920347" y="2739283"/>
            <a:ext cx="449365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flipH="1">
            <a:off x="3031932" y="4539962"/>
            <a:ext cx="366016" cy="10653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3397949" y="4539965"/>
            <a:ext cx="408296" cy="1135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V="1">
            <a:off x="3397103" y="3999175"/>
            <a:ext cx="844" cy="54172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4785852" y="4568672"/>
            <a:ext cx="475773" cy="15572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5261623" y="4566796"/>
            <a:ext cx="438629" cy="1007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4958444" y="4264665"/>
            <a:ext cx="605444" cy="9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2600899" y="5620570"/>
            <a:ext cx="805070" cy="475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3" name="TextBox 62"/>
          <p:cNvSpPr txBox="1"/>
          <p:nvPr/>
        </p:nvSpPr>
        <p:spPr>
          <a:xfrm>
            <a:off x="2009669" y="4119765"/>
            <a:ext cx="536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5016110" y="5620570"/>
            <a:ext cx="805070" cy="475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en-US" sz="1200" dirty="0" smtClean="0"/>
              <a:t>z</a:t>
            </a:r>
            <a:endParaRPr lang="en-US" sz="1200" dirty="0"/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4015224" y="53170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3638436" y="5334000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3836429" y="56081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5087600" y="3886200"/>
            <a:ext cx="3078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4633452" y="39250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4860525" y="42656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3443840" y="3886200"/>
            <a:ext cx="316353" cy="853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3033252" y="3897351"/>
            <a:ext cx="410581" cy="7553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3223542" y="4193233"/>
            <a:ext cx="443104" cy="39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2880852" y="3505200"/>
            <a:ext cx="3866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694356" y="5509280"/>
            <a:ext cx="3866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243052" y="3505200"/>
            <a:ext cx="3810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488370" y="3532600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273708" y="5221069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467099" y="3543837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4709652" y="4078069"/>
            <a:ext cx="43152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3394101" y="5169113"/>
            <a:ext cx="4395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373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04868"/>
              </p:ext>
            </p:extLst>
          </p:nvPr>
        </p:nvGraphicFramePr>
        <p:xfrm>
          <a:off x="298875" y="4084085"/>
          <a:ext cx="1457632" cy="684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8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5" y="4084085"/>
                        <a:ext cx="1457632" cy="684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46407"/>
              </p:ext>
            </p:extLst>
          </p:nvPr>
        </p:nvGraphicFramePr>
        <p:xfrm>
          <a:off x="298875" y="3305378"/>
          <a:ext cx="1452419" cy="70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9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5" y="3305378"/>
                        <a:ext cx="1452419" cy="704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866835"/>
              </p:ext>
            </p:extLst>
          </p:nvPr>
        </p:nvGraphicFramePr>
        <p:xfrm>
          <a:off x="943850" y="5400933"/>
          <a:ext cx="1482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0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50" y="5400933"/>
                        <a:ext cx="14822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Connector 114"/>
          <p:cNvCxnSpPr/>
          <p:nvPr/>
        </p:nvCxnSpPr>
        <p:spPr bwMode="auto">
          <a:xfrm>
            <a:off x="1810079" y="3753650"/>
            <a:ext cx="1585551" cy="52394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27" name="Straight Connector 126"/>
          <p:cNvCxnSpPr/>
          <p:nvPr/>
        </p:nvCxnSpPr>
        <p:spPr bwMode="auto">
          <a:xfrm>
            <a:off x="1809141" y="4418693"/>
            <a:ext cx="1471944" cy="151614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flipV="1">
            <a:off x="2033117" y="4600630"/>
            <a:ext cx="1524000" cy="99060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130" name="Oval 129"/>
          <p:cNvSpPr>
            <a:spLocks noChangeAspect="1"/>
          </p:cNvSpPr>
          <p:nvPr/>
        </p:nvSpPr>
        <p:spPr bwMode="auto">
          <a:xfrm>
            <a:off x="4084812" y="425196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32" name="Straight Arrow Connector 131"/>
          <p:cNvCxnSpPr>
            <a:stCxn id="130" idx="5"/>
          </p:cNvCxnSpPr>
          <p:nvPr/>
        </p:nvCxnSpPr>
        <p:spPr bwMode="auto">
          <a:xfrm rot="16200000" flipH="1">
            <a:off x="4429561" y="4063308"/>
            <a:ext cx="165791" cy="6991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4" name="Straight Arrow Connector 133"/>
          <p:cNvCxnSpPr>
            <a:stCxn id="130" idx="3"/>
          </p:cNvCxnSpPr>
          <p:nvPr/>
        </p:nvCxnSpPr>
        <p:spPr bwMode="auto">
          <a:xfrm rot="5400000" flipH="1" flipV="1">
            <a:off x="3724822" y="3954780"/>
            <a:ext cx="748609" cy="184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6" name="Straight Arrow Connector 135"/>
          <p:cNvCxnSpPr>
            <a:stCxn id="130" idx="5"/>
          </p:cNvCxnSpPr>
          <p:nvPr/>
        </p:nvCxnSpPr>
        <p:spPr bwMode="auto">
          <a:xfrm flipH="1">
            <a:off x="3502768" y="4330009"/>
            <a:ext cx="660093" cy="1925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3762499" y="4418693"/>
          <a:ext cx="337553" cy="45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1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499" y="4418693"/>
                        <a:ext cx="337553" cy="458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252452" y="4419600"/>
          <a:ext cx="381000" cy="51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2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452" y="4419600"/>
                        <a:ext cx="381000" cy="517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3719052" y="3733800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3" name="Equation" r:id="rId13" imgW="190440" imgH="253800" progId="Equation.DSMT4">
                  <p:embed/>
                </p:oleObj>
              </mc:Choice>
              <mc:Fallback>
                <p:oleObj name="Equation" r:id="rId13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052" y="3733800"/>
                        <a:ext cx="400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437994"/>
              </p:ext>
            </p:extLst>
          </p:nvPr>
        </p:nvGraphicFramePr>
        <p:xfrm>
          <a:off x="7018467" y="3942813"/>
          <a:ext cx="147918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4" name="Equation" r:id="rId15" imgW="850680" imgH="393480" progId="Equation.DSMT4">
                  <p:embed/>
                </p:oleObj>
              </mc:Choice>
              <mc:Fallback>
                <p:oleObj name="Equation" r:id="rId1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467" y="3942813"/>
                        <a:ext cx="147918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Connector 144"/>
          <p:cNvCxnSpPr/>
          <p:nvPr/>
        </p:nvCxnSpPr>
        <p:spPr bwMode="auto">
          <a:xfrm flipH="1">
            <a:off x="5428924" y="4311910"/>
            <a:ext cx="1490528" cy="28958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02011"/>
              </p:ext>
            </p:extLst>
          </p:nvPr>
        </p:nvGraphicFramePr>
        <p:xfrm>
          <a:off x="7035104" y="5242198"/>
          <a:ext cx="146254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5" name="Equation" r:id="rId17" imgW="863280" imgH="393480" progId="Equation.DSMT4">
                  <p:embed/>
                </p:oleObj>
              </mc:Choice>
              <mc:Fallback>
                <p:oleObj name="Equation" r:id="rId17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104" y="5242198"/>
                        <a:ext cx="146254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Straight Connector 147"/>
          <p:cNvCxnSpPr/>
          <p:nvPr/>
        </p:nvCxnSpPr>
        <p:spPr bwMode="auto">
          <a:xfrm flipH="1" flipV="1">
            <a:off x="5090652" y="4638933"/>
            <a:ext cx="1835975" cy="952242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51491"/>
              </p:ext>
            </p:extLst>
          </p:nvPr>
        </p:nvGraphicFramePr>
        <p:xfrm>
          <a:off x="7029398" y="3284853"/>
          <a:ext cx="1457325" cy="69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6" name="Equation" r:id="rId19" imgW="876240" imgH="419040" progId="Equation.DSMT4">
                  <p:embed/>
                </p:oleObj>
              </mc:Choice>
              <mc:Fallback>
                <p:oleObj name="Equation" r:id="rId19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398" y="3284853"/>
                        <a:ext cx="1457325" cy="696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0" name="Straight Connector 149"/>
          <p:cNvCxnSpPr/>
          <p:nvPr/>
        </p:nvCxnSpPr>
        <p:spPr bwMode="auto">
          <a:xfrm flipH="1">
            <a:off x="5262114" y="3702222"/>
            <a:ext cx="1657338" cy="576646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4471526" y="1642385"/>
          <a:ext cx="1472073" cy="75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7" name="Equation" r:id="rId21" imgW="863280" imgH="444240" progId="Equation.DSMT4">
                  <p:embed/>
                </p:oleObj>
              </mc:Choice>
              <mc:Fallback>
                <p:oleObj name="Equation" r:id="rId21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526" y="1642385"/>
                        <a:ext cx="1472073" cy="757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6157452" y="1676400"/>
          <a:ext cx="1484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8" name="Equation" r:id="rId23" imgW="876240" imgH="444240" progId="Equation.DSMT4">
                  <p:embed/>
                </p:oleObj>
              </mc:Choice>
              <mc:Fallback>
                <p:oleObj name="Equation" r:id="rId23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452" y="1676400"/>
                        <a:ext cx="1484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20276"/>
              </p:ext>
            </p:extLst>
          </p:nvPr>
        </p:nvGraphicFramePr>
        <p:xfrm>
          <a:off x="1855318" y="1722979"/>
          <a:ext cx="1484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9" name="Equation" r:id="rId25" imgW="876240" imgH="444240" progId="Equation.DSMT4">
                  <p:embed/>
                </p:oleObj>
              </mc:Choice>
              <mc:Fallback>
                <p:oleObj name="Equation" r:id="rId25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318" y="1722979"/>
                        <a:ext cx="1484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2" name="Straight Connector 151"/>
          <p:cNvCxnSpPr/>
          <p:nvPr/>
        </p:nvCxnSpPr>
        <p:spPr bwMode="auto">
          <a:xfrm flipH="1">
            <a:off x="4148537" y="2246270"/>
            <a:ext cx="776879" cy="573491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54" name="Straight Connector 153"/>
          <p:cNvCxnSpPr/>
          <p:nvPr/>
        </p:nvCxnSpPr>
        <p:spPr bwMode="auto">
          <a:xfrm flipH="1">
            <a:off x="4299837" y="2193155"/>
            <a:ext cx="1857615" cy="778322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56" name="Straight Connector 155"/>
          <p:cNvCxnSpPr/>
          <p:nvPr/>
        </p:nvCxnSpPr>
        <p:spPr bwMode="auto">
          <a:xfrm>
            <a:off x="2825912" y="2504794"/>
            <a:ext cx="1105363" cy="524017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35" name="Slide Number Placeholder 34"/>
          <p:cNvSpPr>
            <a:spLocks noGrp="1"/>
          </p:cNvSpPr>
          <p:nvPr>
            <p:ph type="sldNum" sz="quarter" idx="4294967295"/>
          </p:nvPr>
        </p:nvSpPr>
        <p:spPr>
          <a:xfrm>
            <a:off x="7010400" y="6179365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61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01" grpId="0"/>
      <p:bldP spid="102" grpId="0"/>
      <p:bldP spid="108" grpId="0"/>
      <p:bldP spid="110" grpId="0"/>
      <p:bldP spid="1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ic Equations of Equilibrium</a:t>
            </a:r>
            <a:endParaRPr lang="en-US" dirty="0"/>
          </a:p>
        </p:txBody>
      </p:sp>
      <p:graphicFrame>
        <p:nvGraphicFramePr>
          <p:cNvPr id="425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27654"/>
              </p:ext>
            </p:extLst>
          </p:nvPr>
        </p:nvGraphicFramePr>
        <p:xfrm>
          <a:off x="1676400" y="1828800"/>
          <a:ext cx="4876800" cy="377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2" name="Equation" r:id="rId4" imgW="1790640" imgH="1384200" progId="Equation.3">
                  <p:embed/>
                </p:oleObj>
              </mc:Choice>
              <mc:Fallback>
                <p:oleObj name="Equation" r:id="rId4" imgW="179064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4876800" cy="37704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12477"/>
              </p:ext>
            </p:extLst>
          </p:nvPr>
        </p:nvGraphicFramePr>
        <p:xfrm>
          <a:off x="1676399" y="5620414"/>
          <a:ext cx="5873487" cy="47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3" name="Equation" r:id="rId6" imgW="3136680" imgH="253800" progId="Equation.DSMT4">
                  <p:embed/>
                </p:oleObj>
              </mc:Choice>
              <mc:Fallback>
                <p:oleObj name="Equation" r:id="rId6" imgW="313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399" y="5620414"/>
                        <a:ext cx="5873487" cy="475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1253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95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ress Tensor Rewritten Accounting for Symmetry</a:t>
            </a:r>
            <a:endParaRPr lang="en-US" dirty="0"/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60575"/>
              </p:ext>
            </p:extLst>
          </p:nvPr>
        </p:nvGraphicFramePr>
        <p:xfrm>
          <a:off x="304800" y="1723962"/>
          <a:ext cx="5653088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6" name="Equation" r:id="rId4" imgW="2882880" imgH="2234880" progId="Equation.DSMT4">
                  <p:embed/>
                </p:oleObj>
              </mc:Choice>
              <mc:Fallback>
                <p:oleObj name="Equation" r:id="rId4" imgW="288288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23962"/>
                        <a:ext cx="5653088" cy="438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5" name="AutoShape 5"/>
          <p:cNvSpPr>
            <a:spLocks noChangeArrowheads="1"/>
          </p:cNvSpPr>
          <p:nvPr/>
        </p:nvSpPr>
        <p:spPr bwMode="auto">
          <a:xfrm>
            <a:off x="6302727" y="3696494"/>
            <a:ext cx="838200" cy="303212"/>
          </a:xfrm>
          <a:prstGeom prst="rightArrow">
            <a:avLst>
              <a:gd name="adj1" fmla="val 50000"/>
              <a:gd name="adj2" fmla="val 46875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7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918123"/>
              </p:ext>
            </p:extLst>
          </p:nvPr>
        </p:nvGraphicFramePr>
        <p:xfrm>
          <a:off x="7151489" y="2514600"/>
          <a:ext cx="144153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7" name="Equation" r:id="rId6" imgW="761760" imgH="1409400" progId="Equation.3">
                  <p:embed/>
                </p:oleObj>
              </mc:Choice>
              <mc:Fallback>
                <p:oleObj name="Equation" r:id="rId6" imgW="7617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489" y="2514600"/>
                        <a:ext cx="1441538" cy="2667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4428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894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br>
              <a:rPr lang="en-US" dirty="0" smtClean="0"/>
            </a:br>
            <a:r>
              <a:rPr lang="en-US" dirty="0" smtClean="0"/>
              <a:t>3D Equilibrium</a:t>
            </a:r>
            <a:endParaRPr lang="en-US" dirty="0"/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517525" y="2254250"/>
            <a:ext cx="8016875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stress field within an elastic structural member is expressed as follows:</a:t>
            </a:r>
          </a:p>
          <a:p>
            <a:endParaRPr lang="en-US"/>
          </a:p>
          <a:p>
            <a:r>
              <a:rPr lang="en-US"/>
              <a:t>	</a:t>
            </a:r>
            <a:r>
              <a:rPr lang="el-GR"/>
              <a:t>σ</a:t>
            </a:r>
            <a:r>
              <a:rPr lang="en-US" baseline="-25000"/>
              <a:t>x</a:t>
            </a:r>
            <a:r>
              <a:rPr lang="en-US"/>
              <a:t>=-x</a:t>
            </a:r>
            <a:r>
              <a:rPr lang="en-US" baseline="30000"/>
              <a:t>3</a:t>
            </a:r>
            <a:r>
              <a:rPr lang="en-US"/>
              <a:t>+y</a:t>
            </a:r>
            <a:r>
              <a:rPr lang="en-US" baseline="30000"/>
              <a:t>2</a:t>
            </a:r>
            <a:r>
              <a:rPr lang="en-US"/>
              <a:t>,  </a:t>
            </a:r>
            <a:r>
              <a:rPr lang="el-GR"/>
              <a:t>τ</a:t>
            </a:r>
            <a:r>
              <a:rPr lang="en-US" baseline="-25000"/>
              <a:t>xy</a:t>
            </a:r>
            <a:r>
              <a:rPr lang="en-US"/>
              <a:t>=5z+2y</a:t>
            </a:r>
            <a:r>
              <a:rPr lang="en-US" baseline="30000"/>
              <a:t>2</a:t>
            </a:r>
            <a:r>
              <a:rPr lang="en-US"/>
              <a:t>,  </a:t>
            </a:r>
            <a:r>
              <a:rPr lang="el-GR"/>
              <a:t>τ</a:t>
            </a:r>
            <a:r>
              <a:rPr lang="en-US" baseline="-25000"/>
              <a:t>xz</a:t>
            </a:r>
            <a:r>
              <a:rPr lang="en-US"/>
              <a:t>=xz</a:t>
            </a:r>
            <a:r>
              <a:rPr lang="en-US" baseline="30000"/>
              <a:t>3</a:t>
            </a:r>
            <a:r>
              <a:rPr lang="en-US"/>
              <a:t>+x</a:t>
            </a:r>
            <a:r>
              <a:rPr lang="en-US" baseline="30000"/>
              <a:t>2</a:t>
            </a:r>
            <a:r>
              <a:rPr lang="en-US"/>
              <a:t>y</a:t>
            </a:r>
          </a:p>
          <a:p>
            <a:r>
              <a:rPr lang="en-US"/>
              <a:t>	</a:t>
            </a:r>
            <a:r>
              <a:rPr lang="el-GR"/>
              <a:t>σ</a:t>
            </a:r>
            <a:r>
              <a:rPr lang="en-US" baseline="-25000"/>
              <a:t>y</a:t>
            </a:r>
            <a:r>
              <a:rPr lang="en-US"/>
              <a:t>=2x</a:t>
            </a:r>
            <a:r>
              <a:rPr lang="en-US" baseline="30000"/>
              <a:t>3</a:t>
            </a:r>
            <a:r>
              <a:rPr lang="en-US"/>
              <a:t>+.5y</a:t>
            </a:r>
            <a:r>
              <a:rPr lang="en-US" baseline="30000"/>
              <a:t>2</a:t>
            </a:r>
            <a:r>
              <a:rPr lang="en-US"/>
              <a:t>, </a:t>
            </a:r>
            <a:r>
              <a:rPr lang="el-GR"/>
              <a:t>τ</a:t>
            </a:r>
            <a:r>
              <a:rPr lang="en-US" baseline="-25000"/>
              <a:t>yz</a:t>
            </a:r>
            <a:r>
              <a:rPr lang="en-US"/>
              <a:t>=0,  </a:t>
            </a:r>
            <a:r>
              <a:rPr lang="el-GR"/>
              <a:t>σ</a:t>
            </a:r>
            <a:r>
              <a:rPr lang="en-US" baseline="-25000"/>
              <a:t>z</a:t>
            </a:r>
            <a:r>
              <a:rPr lang="en-US"/>
              <a:t>=4y</a:t>
            </a:r>
            <a:r>
              <a:rPr lang="en-US" baseline="30000"/>
              <a:t>2</a:t>
            </a:r>
            <a:r>
              <a:rPr lang="en-US"/>
              <a:t>-z</a:t>
            </a:r>
            <a:r>
              <a:rPr lang="en-US" baseline="30000"/>
              <a:t>3</a:t>
            </a:r>
            <a:endParaRPr lang="en-US"/>
          </a:p>
          <a:p>
            <a:endParaRPr lang="en-US"/>
          </a:p>
          <a:p>
            <a:r>
              <a:rPr lang="en-US"/>
              <a:t>Determine the body force distribution required for equilibrium.</a:t>
            </a:r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1253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79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br>
              <a:rPr lang="en-US" dirty="0" smtClean="0"/>
            </a:br>
            <a:r>
              <a:rPr lang="en-US" dirty="0" smtClean="0"/>
              <a:t>Equilibrium Equations</a:t>
            </a:r>
            <a:endParaRPr lang="en-US" dirty="0"/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517525" y="2254250"/>
            <a:ext cx="80168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Determine whether the following two dimensional stress field is possible within an elastic structural member.  Assume that the body forces are negligible</a:t>
            </a:r>
            <a:endParaRPr lang="el-G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1253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02151"/>
              </p:ext>
            </p:extLst>
          </p:nvPr>
        </p:nvGraphicFramePr>
        <p:xfrm>
          <a:off x="2209800" y="3810000"/>
          <a:ext cx="446572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59" name="Equation" r:id="rId4" imgW="1663560" imgH="482400" progId="Equation.DSMT4">
                  <p:embed/>
                </p:oleObj>
              </mc:Choice>
              <mc:Fallback>
                <p:oleObj name="Equation" r:id="rId4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3810000"/>
                        <a:ext cx="446572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76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600" y="290612"/>
            <a:ext cx="8001000" cy="1216025"/>
          </a:xfrm>
        </p:spPr>
        <p:txBody>
          <a:bodyPr/>
          <a:lstStyle/>
          <a:p>
            <a:r>
              <a:rPr lang="en-US" dirty="0" smtClean="0"/>
              <a:t>Example</a:t>
            </a:r>
            <a:br>
              <a:rPr lang="en-US" dirty="0" smtClean="0"/>
            </a:br>
            <a:r>
              <a:rPr lang="en-US" dirty="0" smtClean="0"/>
              <a:t>Continua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2</a:t>
            </a:fld>
            <a:endParaRPr lang="en-US" dirty="0"/>
          </a:p>
          <a:p>
            <a:r>
              <a:rPr lang="en-US" dirty="0"/>
              <a:t>RBB</a:t>
            </a:r>
          </a:p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 bwMode="auto">
          <a:xfrm rot="1800000">
            <a:off x="4734191" y="3048000"/>
            <a:ext cx="1828800" cy="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-1800000">
            <a:off x="4732014" y="3959379"/>
            <a:ext cx="1828800" cy="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4856697" y="4416579"/>
            <a:ext cx="0" cy="914400"/>
          </a:xfrm>
          <a:prstGeom prst="line">
            <a:avLst/>
          </a:prstGeom>
          <a:solidFill>
            <a:schemeClr val="accent1"/>
          </a:solidFill>
          <a:ln w="10160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4850466" y="443012"/>
            <a:ext cx="4055" cy="20715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546582" y="3555381"/>
            <a:ext cx="12192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3498582" y="2682507"/>
            <a:ext cx="1237468" cy="7309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4842063" y="214412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7200000" flipV="1">
            <a:off x="7898680" y="4248014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-7200000" flipV="1">
            <a:off x="3394503" y="3400770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3354953" y="313649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7625869" y="391942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4836279" y="4088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677" y="3224692"/>
            <a:ext cx="11430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672" y="4072518"/>
            <a:ext cx="130452" cy="24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081" y="151805"/>
            <a:ext cx="146610" cy="24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Oval 27"/>
          <p:cNvSpPr/>
          <p:nvPr/>
        </p:nvSpPr>
        <p:spPr bwMode="auto">
          <a:xfrm>
            <a:off x="4824040" y="529287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4824040" y="256031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6400208" y="3464079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4824040" y="4362314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93967" y="27710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sp>
        <p:nvSpPr>
          <p:cNvPr id="45" name="TextBox 44"/>
          <p:cNvSpPr txBox="1"/>
          <p:nvPr/>
        </p:nvSpPr>
        <p:spPr>
          <a:xfrm>
            <a:off x="5977464" y="337657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en-US" sz="1200" dirty="0"/>
          </a:p>
        </p:txBody>
      </p:sp>
      <p:sp>
        <p:nvSpPr>
          <p:cNvPr id="46" name="TextBox 45"/>
          <p:cNvSpPr txBox="1"/>
          <p:nvPr/>
        </p:nvSpPr>
        <p:spPr>
          <a:xfrm>
            <a:off x="4486642" y="426191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</a:t>
            </a:r>
            <a:endParaRPr lang="en-US" sz="1200" dirty="0"/>
          </a:p>
        </p:txBody>
      </p:sp>
      <p:sp>
        <p:nvSpPr>
          <p:cNvPr id="47" name="TextBox 46"/>
          <p:cNvSpPr txBox="1"/>
          <p:nvPr/>
        </p:nvSpPr>
        <p:spPr>
          <a:xfrm>
            <a:off x="4524264" y="5184481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endParaRPr lang="en-US" sz="1200" dirty="0"/>
          </a:p>
        </p:txBody>
      </p:sp>
      <p:cxnSp>
        <p:nvCxnSpPr>
          <p:cNvPr id="31" name="Straight Arrow Connector 30"/>
          <p:cNvCxnSpPr>
            <a:stCxn id="28" idx="5"/>
          </p:cNvCxnSpPr>
          <p:nvPr/>
        </p:nvCxnSpPr>
        <p:spPr bwMode="auto">
          <a:xfrm>
            <a:off x="4889081" y="5357920"/>
            <a:ext cx="330351" cy="7380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flipH="1">
            <a:off x="4001820" y="4400414"/>
            <a:ext cx="864560" cy="5525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5006707" y="2253172"/>
            <a:ext cx="425450" cy="2651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flipV="1">
            <a:off x="6546582" y="3148305"/>
            <a:ext cx="425450" cy="26518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292639" y="2344021"/>
            <a:ext cx="1519782" cy="9189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rot="60000">
            <a:off x="4981027" y="4487007"/>
            <a:ext cx="425450" cy="2241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5292639" y="3713748"/>
            <a:ext cx="1481659" cy="8853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sp useBgFill="1">
        <p:nvSpPr>
          <p:cNvPr id="35" name="TextBox 34"/>
          <p:cNvSpPr txBox="1"/>
          <p:nvPr/>
        </p:nvSpPr>
        <p:spPr>
          <a:xfrm>
            <a:off x="5841210" y="2636519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3m</a:t>
            </a:r>
            <a:endParaRPr lang="en-US" sz="1200" dirty="0"/>
          </a:p>
        </p:txBody>
      </p:sp>
      <p:sp useBgFill="1">
        <p:nvSpPr>
          <p:cNvPr id="36" name="TextBox 35"/>
          <p:cNvSpPr txBox="1"/>
          <p:nvPr/>
        </p:nvSpPr>
        <p:spPr>
          <a:xfrm>
            <a:off x="5708382" y="4139580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3m</a:t>
            </a:r>
            <a:endParaRPr lang="en-US" sz="1200" dirty="0"/>
          </a:p>
        </p:txBody>
      </p:sp>
      <p:cxnSp>
        <p:nvCxnSpPr>
          <p:cNvPr id="48" name="Straight Connector 47"/>
          <p:cNvCxnSpPr/>
          <p:nvPr/>
        </p:nvCxnSpPr>
        <p:spPr bwMode="auto">
          <a:xfrm rot="60000">
            <a:off x="4945162" y="5372775"/>
            <a:ext cx="425450" cy="2241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5219432" y="4639092"/>
            <a:ext cx="0" cy="8839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sp useBgFill="1">
        <p:nvSpPr>
          <p:cNvPr id="37" name="TextBox 36"/>
          <p:cNvSpPr txBox="1"/>
          <p:nvPr/>
        </p:nvSpPr>
        <p:spPr>
          <a:xfrm>
            <a:off x="4998859" y="4907482"/>
            <a:ext cx="44114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dirty="0" smtClean="0"/>
              <a:t>2m</a:t>
            </a:r>
            <a:endParaRPr lang="en-US" sz="12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953000"/>
            <a:ext cx="25908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8636" y="5753100"/>
            <a:ext cx="26098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9" name="Straight Arrow Connector 48"/>
          <p:cNvCxnSpPr/>
          <p:nvPr/>
        </p:nvCxnSpPr>
        <p:spPr bwMode="auto">
          <a:xfrm flipH="1">
            <a:off x="4900241" y="2095500"/>
            <a:ext cx="808141" cy="46481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4486642" y="2385765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4856697" y="1981200"/>
            <a:ext cx="8631" cy="5163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>
            <a:off x="4148347" y="2198938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4074319" y="2149901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4856697" y="685799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4856363" y="584509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flipH="1">
            <a:off x="4342142" y="2623967"/>
            <a:ext cx="476397" cy="2895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flipH="1">
            <a:off x="4255023" y="2682700"/>
            <a:ext cx="476397" cy="2895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050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709" y="3012761"/>
            <a:ext cx="8191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745" y="1975725"/>
            <a:ext cx="9810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5540" y="878405"/>
            <a:ext cx="962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848" y="1809038"/>
            <a:ext cx="8001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128" y="2378661"/>
            <a:ext cx="7143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727979"/>
            <a:ext cx="6096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9600" y="1934595"/>
            <a:ext cx="241114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n that the cross-section of this structure is circular with a radius of 0.1m, find the maximum normal and shearing stres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50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Arrow Connector 36"/>
          <p:cNvCxnSpPr/>
          <p:nvPr/>
        </p:nvCxnSpPr>
        <p:spPr bwMode="auto">
          <a:xfrm rot="-300000" flipH="1">
            <a:off x="1552501" y="4793095"/>
            <a:ext cx="476398" cy="2895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228600" y="4254265"/>
            <a:ext cx="2514600" cy="17655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2734569" y="533400"/>
            <a:ext cx="12687" cy="3727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 the Wall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3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 rot="1424685">
            <a:off x="2038303" y="3239128"/>
            <a:ext cx="1212597" cy="195903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1964341" y="3290587"/>
            <a:ext cx="1376388" cy="1980557"/>
          </a:xfrm>
          <a:custGeom>
            <a:avLst/>
            <a:gdLst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248970 w 1412850"/>
              <a:gd name="connsiteY14" fmla="*/ 1769953 h 1956211"/>
              <a:gd name="connsiteX15" fmla="*/ 239917 w 1412850"/>
              <a:gd name="connsiteY15" fmla="*/ 1760899 h 1956211"/>
              <a:gd name="connsiteX16" fmla="*/ 226336 w 1412850"/>
              <a:gd name="connsiteY16" fmla="*/ 1756372 h 1956211"/>
              <a:gd name="connsiteX17" fmla="*/ 203703 w 1412850"/>
              <a:gd name="connsiteY17" fmla="*/ 1738265 h 1956211"/>
              <a:gd name="connsiteX18" fmla="*/ 185596 w 1412850"/>
              <a:gd name="connsiteY18" fmla="*/ 1711105 h 1956211"/>
              <a:gd name="connsiteX19" fmla="*/ 172016 w 1412850"/>
              <a:gd name="connsiteY19" fmla="*/ 1706578 h 1956211"/>
              <a:gd name="connsiteX20" fmla="*/ 158435 w 1412850"/>
              <a:gd name="connsiteY20" fmla="*/ 1683945 h 1956211"/>
              <a:gd name="connsiteX21" fmla="*/ 135802 w 1412850"/>
              <a:gd name="connsiteY21" fmla="*/ 1656784 h 1956211"/>
              <a:gd name="connsiteX22" fmla="*/ 122222 w 1412850"/>
              <a:gd name="connsiteY22" fmla="*/ 1652258 h 1956211"/>
              <a:gd name="connsiteX23" fmla="*/ 113168 w 1412850"/>
              <a:gd name="connsiteY23" fmla="*/ 1643204 h 1956211"/>
              <a:gd name="connsiteX24" fmla="*/ 99588 w 1412850"/>
              <a:gd name="connsiteY24" fmla="*/ 1634151 h 1956211"/>
              <a:gd name="connsiteX25" fmla="*/ 95061 w 1412850"/>
              <a:gd name="connsiteY25" fmla="*/ 1620570 h 1956211"/>
              <a:gd name="connsiteX26" fmla="*/ 76954 w 1412850"/>
              <a:gd name="connsiteY26" fmla="*/ 1593410 h 1956211"/>
              <a:gd name="connsiteX27" fmla="*/ 72428 w 1412850"/>
              <a:gd name="connsiteY27" fmla="*/ 1575303 h 1956211"/>
              <a:gd name="connsiteX28" fmla="*/ 67901 w 1412850"/>
              <a:gd name="connsiteY28" fmla="*/ 1543616 h 1956211"/>
              <a:gd name="connsiteX29" fmla="*/ 58847 w 1412850"/>
              <a:gd name="connsiteY29" fmla="*/ 1530036 h 1956211"/>
              <a:gd name="connsiteX30" fmla="*/ 54321 w 1412850"/>
              <a:gd name="connsiteY30" fmla="*/ 1511929 h 1956211"/>
              <a:gd name="connsiteX31" fmla="*/ 49794 w 1412850"/>
              <a:gd name="connsiteY31" fmla="*/ 1498349 h 1956211"/>
              <a:gd name="connsiteX32" fmla="*/ 45267 w 1412850"/>
              <a:gd name="connsiteY32" fmla="*/ 1421394 h 1956211"/>
              <a:gd name="connsiteX33" fmla="*/ 40740 w 1412850"/>
              <a:gd name="connsiteY33" fmla="*/ 1398760 h 1956211"/>
              <a:gd name="connsiteX34" fmla="*/ 36214 w 1412850"/>
              <a:gd name="connsiteY34" fmla="*/ 1358020 h 1956211"/>
              <a:gd name="connsiteX35" fmla="*/ 31687 w 1412850"/>
              <a:gd name="connsiteY35" fmla="*/ 1326333 h 1956211"/>
              <a:gd name="connsiteX36" fmla="*/ 22634 w 1412850"/>
              <a:gd name="connsiteY36" fmla="*/ 1249378 h 1956211"/>
              <a:gd name="connsiteX37" fmla="*/ 13580 w 1412850"/>
              <a:gd name="connsiteY37" fmla="*/ 1231271 h 1956211"/>
              <a:gd name="connsiteX38" fmla="*/ 9053 w 1412850"/>
              <a:gd name="connsiteY38" fmla="*/ 1208638 h 1956211"/>
              <a:gd name="connsiteX39" fmla="*/ 4527 w 1412850"/>
              <a:gd name="connsiteY39" fmla="*/ 1195058 h 1956211"/>
              <a:gd name="connsiteX40" fmla="*/ 0 w 1412850"/>
              <a:gd name="connsiteY40" fmla="*/ 1176951 h 1956211"/>
              <a:gd name="connsiteX41" fmla="*/ 4527 w 1412850"/>
              <a:gd name="connsiteY41" fmla="*/ 1149790 h 1956211"/>
              <a:gd name="connsiteX42" fmla="*/ 9053 w 1412850"/>
              <a:gd name="connsiteY42" fmla="*/ 1136210 h 1956211"/>
              <a:gd name="connsiteX43" fmla="*/ 18107 w 1412850"/>
              <a:gd name="connsiteY43" fmla="*/ 1099996 h 1956211"/>
              <a:gd name="connsiteX44" fmla="*/ 22634 w 1412850"/>
              <a:gd name="connsiteY44" fmla="*/ 1068309 h 1956211"/>
              <a:gd name="connsiteX45" fmla="*/ 27160 w 1412850"/>
              <a:gd name="connsiteY45" fmla="*/ 1050202 h 1956211"/>
              <a:gd name="connsiteX46" fmla="*/ 31687 w 1412850"/>
              <a:gd name="connsiteY46" fmla="*/ 1018515 h 1956211"/>
              <a:gd name="connsiteX47" fmla="*/ 40740 w 1412850"/>
              <a:gd name="connsiteY47" fmla="*/ 982301 h 1956211"/>
              <a:gd name="connsiteX48" fmla="*/ 45267 w 1412850"/>
              <a:gd name="connsiteY48" fmla="*/ 959667 h 1956211"/>
              <a:gd name="connsiteX49" fmla="*/ 49794 w 1412850"/>
              <a:gd name="connsiteY49" fmla="*/ 882713 h 1956211"/>
              <a:gd name="connsiteX50" fmla="*/ 58847 w 1412850"/>
              <a:gd name="connsiteY50" fmla="*/ 855553 h 1956211"/>
              <a:gd name="connsiteX51" fmla="*/ 63374 w 1412850"/>
              <a:gd name="connsiteY51" fmla="*/ 841972 h 1956211"/>
              <a:gd name="connsiteX52" fmla="*/ 90535 w 1412850"/>
              <a:gd name="connsiteY52" fmla="*/ 810285 h 1956211"/>
              <a:gd name="connsiteX53" fmla="*/ 99588 w 1412850"/>
              <a:gd name="connsiteY53" fmla="*/ 792178 h 1956211"/>
              <a:gd name="connsiteX54" fmla="*/ 117695 w 1412850"/>
              <a:gd name="connsiteY54" fmla="*/ 765018 h 1956211"/>
              <a:gd name="connsiteX55" fmla="*/ 126748 w 1412850"/>
              <a:gd name="connsiteY55" fmla="*/ 751438 h 1956211"/>
              <a:gd name="connsiteX56" fmla="*/ 135802 w 1412850"/>
              <a:gd name="connsiteY56" fmla="*/ 724277 h 1956211"/>
              <a:gd name="connsiteX57" fmla="*/ 144855 w 1412850"/>
              <a:gd name="connsiteY57" fmla="*/ 710697 h 1956211"/>
              <a:gd name="connsiteX58" fmla="*/ 149382 w 1412850"/>
              <a:gd name="connsiteY58" fmla="*/ 688063 h 1956211"/>
              <a:gd name="connsiteX59" fmla="*/ 162962 w 1412850"/>
              <a:gd name="connsiteY59" fmla="*/ 647323 h 1956211"/>
              <a:gd name="connsiteX60" fmla="*/ 172016 w 1412850"/>
              <a:gd name="connsiteY60" fmla="*/ 638269 h 1956211"/>
              <a:gd name="connsiteX61" fmla="*/ 176542 w 1412850"/>
              <a:gd name="connsiteY61" fmla="*/ 624689 h 1956211"/>
              <a:gd name="connsiteX62" fmla="*/ 185596 w 1412850"/>
              <a:gd name="connsiteY62" fmla="*/ 606582 h 1956211"/>
              <a:gd name="connsiteX63" fmla="*/ 190123 w 1412850"/>
              <a:gd name="connsiteY63" fmla="*/ 588475 h 1956211"/>
              <a:gd name="connsiteX64" fmla="*/ 208230 w 1412850"/>
              <a:gd name="connsiteY64" fmla="*/ 561315 h 1956211"/>
              <a:gd name="connsiteX65" fmla="*/ 221810 w 1412850"/>
              <a:gd name="connsiteY65" fmla="*/ 506994 h 1956211"/>
              <a:gd name="connsiteX66" fmla="*/ 230863 w 1412850"/>
              <a:gd name="connsiteY66" fmla="*/ 493414 h 1956211"/>
              <a:gd name="connsiteX67" fmla="*/ 253497 w 1412850"/>
              <a:gd name="connsiteY67" fmla="*/ 466254 h 1956211"/>
              <a:gd name="connsiteX68" fmla="*/ 276131 w 1412850"/>
              <a:gd name="connsiteY68" fmla="*/ 407406 h 1956211"/>
              <a:gd name="connsiteX69" fmla="*/ 294237 w 1412850"/>
              <a:gd name="connsiteY69" fmla="*/ 384772 h 1956211"/>
              <a:gd name="connsiteX70" fmla="*/ 307818 w 1412850"/>
              <a:gd name="connsiteY70" fmla="*/ 339505 h 1956211"/>
              <a:gd name="connsiteX71" fmla="*/ 325925 w 1412850"/>
              <a:gd name="connsiteY71" fmla="*/ 312345 h 1956211"/>
              <a:gd name="connsiteX72" fmla="*/ 330451 w 1412850"/>
              <a:gd name="connsiteY72" fmla="*/ 298764 h 1956211"/>
              <a:gd name="connsiteX73" fmla="*/ 353085 w 1412850"/>
              <a:gd name="connsiteY73" fmla="*/ 285184 h 1956211"/>
              <a:gd name="connsiteX74" fmla="*/ 366665 w 1412850"/>
              <a:gd name="connsiteY74" fmla="*/ 258024 h 1956211"/>
              <a:gd name="connsiteX75" fmla="*/ 375719 w 1412850"/>
              <a:gd name="connsiteY75" fmla="*/ 244444 h 1956211"/>
              <a:gd name="connsiteX76" fmla="*/ 402879 w 1412850"/>
              <a:gd name="connsiteY76" fmla="*/ 203703 h 1956211"/>
              <a:gd name="connsiteX77" fmla="*/ 411933 w 1412850"/>
              <a:gd name="connsiteY77" fmla="*/ 194650 h 1956211"/>
              <a:gd name="connsiteX78" fmla="*/ 420986 w 1412850"/>
              <a:gd name="connsiteY78" fmla="*/ 185596 h 1956211"/>
              <a:gd name="connsiteX79" fmla="*/ 448146 w 1412850"/>
              <a:gd name="connsiteY79" fmla="*/ 176543 h 1956211"/>
              <a:gd name="connsiteX80" fmla="*/ 457200 w 1412850"/>
              <a:gd name="connsiteY80" fmla="*/ 167489 h 1956211"/>
              <a:gd name="connsiteX81" fmla="*/ 488887 w 1412850"/>
              <a:gd name="connsiteY81" fmla="*/ 153909 h 1956211"/>
              <a:gd name="connsiteX82" fmla="*/ 502467 w 1412850"/>
              <a:gd name="connsiteY82" fmla="*/ 144856 h 1956211"/>
              <a:gd name="connsiteX83" fmla="*/ 520574 w 1412850"/>
              <a:gd name="connsiteY83" fmla="*/ 140329 h 1956211"/>
              <a:gd name="connsiteX84" fmla="*/ 552261 w 1412850"/>
              <a:gd name="connsiteY84" fmla="*/ 131275 h 1956211"/>
              <a:gd name="connsiteX85" fmla="*/ 579422 w 1412850"/>
              <a:gd name="connsiteY85" fmla="*/ 126749 h 1956211"/>
              <a:gd name="connsiteX86" fmla="*/ 611109 w 1412850"/>
              <a:gd name="connsiteY86" fmla="*/ 117695 h 1956211"/>
              <a:gd name="connsiteX87" fmla="*/ 642796 w 1412850"/>
              <a:gd name="connsiteY87" fmla="*/ 108642 h 1956211"/>
              <a:gd name="connsiteX88" fmla="*/ 660903 w 1412850"/>
              <a:gd name="connsiteY88" fmla="*/ 95061 h 1956211"/>
              <a:gd name="connsiteX89" fmla="*/ 701643 w 1412850"/>
              <a:gd name="connsiteY89" fmla="*/ 67901 h 1956211"/>
              <a:gd name="connsiteX90" fmla="*/ 719750 w 1412850"/>
              <a:gd name="connsiteY90" fmla="*/ 63374 h 1956211"/>
              <a:gd name="connsiteX91" fmla="*/ 733331 w 1412850"/>
              <a:gd name="connsiteY91" fmla="*/ 58848 h 1956211"/>
              <a:gd name="connsiteX92" fmla="*/ 787651 w 1412850"/>
              <a:gd name="connsiteY92" fmla="*/ 54321 h 1956211"/>
              <a:gd name="connsiteX93" fmla="*/ 796705 w 1412850"/>
              <a:gd name="connsiteY93" fmla="*/ 45267 h 1956211"/>
              <a:gd name="connsiteX94" fmla="*/ 819338 w 1412850"/>
              <a:gd name="connsiteY94" fmla="*/ 40741 h 1956211"/>
              <a:gd name="connsiteX95" fmla="*/ 855552 w 1412850"/>
              <a:gd name="connsiteY95" fmla="*/ 31687 h 1956211"/>
              <a:gd name="connsiteX96" fmla="*/ 887239 w 1412850"/>
              <a:gd name="connsiteY96" fmla="*/ 18107 h 1956211"/>
              <a:gd name="connsiteX97" fmla="*/ 909873 w 1412850"/>
              <a:gd name="connsiteY97" fmla="*/ 9054 h 1956211"/>
              <a:gd name="connsiteX98" fmla="*/ 927980 w 1412850"/>
              <a:gd name="connsiteY98" fmla="*/ 4527 h 1956211"/>
              <a:gd name="connsiteX99" fmla="*/ 941560 w 1412850"/>
              <a:gd name="connsiteY99" fmla="*/ 0 h 1956211"/>
              <a:gd name="connsiteX100" fmla="*/ 1013988 w 1412850"/>
              <a:gd name="connsiteY100" fmla="*/ 4527 h 1956211"/>
              <a:gd name="connsiteX101" fmla="*/ 1041148 w 1412850"/>
              <a:gd name="connsiteY101" fmla="*/ 13580 h 1956211"/>
              <a:gd name="connsiteX102" fmla="*/ 1099996 w 1412850"/>
              <a:gd name="connsiteY102" fmla="*/ 9054 h 1956211"/>
              <a:gd name="connsiteX103" fmla="*/ 1118103 w 1412850"/>
              <a:gd name="connsiteY103" fmla="*/ 4527 h 1956211"/>
              <a:gd name="connsiteX104" fmla="*/ 1127156 w 1412850"/>
              <a:gd name="connsiteY104" fmla="*/ 18107 h 1956211"/>
              <a:gd name="connsiteX105" fmla="*/ 1149790 w 1412850"/>
              <a:gd name="connsiteY105" fmla="*/ 31687 h 1956211"/>
              <a:gd name="connsiteX106" fmla="*/ 1181477 w 1412850"/>
              <a:gd name="connsiteY106" fmla="*/ 54321 h 1956211"/>
              <a:gd name="connsiteX107" fmla="*/ 1213164 w 1412850"/>
              <a:gd name="connsiteY107" fmla="*/ 81481 h 1956211"/>
              <a:gd name="connsiteX108" fmla="*/ 1240325 w 1412850"/>
              <a:gd name="connsiteY108" fmla="*/ 90535 h 1956211"/>
              <a:gd name="connsiteX109" fmla="*/ 1253905 w 1412850"/>
              <a:gd name="connsiteY109" fmla="*/ 95061 h 1956211"/>
              <a:gd name="connsiteX110" fmla="*/ 1267485 w 1412850"/>
              <a:gd name="connsiteY110" fmla="*/ 99588 h 1956211"/>
              <a:gd name="connsiteX111" fmla="*/ 1299172 w 1412850"/>
              <a:gd name="connsiteY111" fmla="*/ 126749 h 1956211"/>
              <a:gd name="connsiteX112" fmla="*/ 1326333 w 1412850"/>
              <a:gd name="connsiteY112" fmla="*/ 135802 h 1956211"/>
              <a:gd name="connsiteX113" fmla="*/ 1394234 w 1412850"/>
              <a:gd name="connsiteY113" fmla="*/ 158436 h 1956211"/>
              <a:gd name="connsiteX114" fmla="*/ 1407814 w 1412850"/>
              <a:gd name="connsiteY114" fmla="*/ 167489 h 1956211"/>
              <a:gd name="connsiteX115" fmla="*/ 1412340 w 1412850"/>
              <a:gd name="connsiteY115" fmla="*/ 181069 h 1956211"/>
              <a:gd name="connsiteX116" fmla="*/ 1385180 w 1412850"/>
              <a:gd name="connsiteY116" fmla="*/ 181069 h 1956211"/>
              <a:gd name="connsiteX117" fmla="*/ 1358020 w 1412850"/>
              <a:gd name="connsiteY117" fmla="*/ 176543 h 1956211"/>
              <a:gd name="connsiteX118" fmla="*/ 1303699 w 1412850"/>
              <a:gd name="connsiteY118" fmla="*/ 167489 h 1956211"/>
              <a:gd name="connsiteX119" fmla="*/ 1253905 w 1412850"/>
              <a:gd name="connsiteY119" fmla="*/ 158436 h 1956211"/>
              <a:gd name="connsiteX120" fmla="*/ 1240325 w 1412850"/>
              <a:gd name="connsiteY120" fmla="*/ 153909 h 1956211"/>
              <a:gd name="connsiteX121" fmla="*/ 1167897 w 1412850"/>
              <a:gd name="connsiteY121" fmla="*/ 149382 h 1956211"/>
              <a:gd name="connsiteX122" fmla="*/ 1081889 w 1412850"/>
              <a:gd name="connsiteY122" fmla="*/ 153909 h 1956211"/>
              <a:gd name="connsiteX123" fmla="*/ 1054729 w 1412850"/>
              <a:gd name="connsiteY123" fmla="*/ 162962 h 1956211"/>
              <a:gd name="connsiteX124" fmla="*/ 1032095 w 1412850"/>
              <a:gd name="connsiteY124" fmla="*/ 181069 h 1956211"/>
              <a:gd name="connsiteX125" fmla="*/ 995881 w 1412850"/>
              <a:gd name="connsiteY125" fmla="*/ 208230 h 1956211"/>
              <a:gd name="connsiteX126" fmla="*/ 968721 w 1412850"/>
              <a:gd name="connsiteY126" fmla="*/ 217283 h 1956211"/>
              <a:gd name="connsiteX127" fmla="*/ 955140 w 1412850"/>
              <a:gd name="connsiteY127" fmla="*/ 226337 h 1956211"/>
              <a:gd name="connsiteX128" fmla="*/ 927980 w 1412850"/>
              <a:gd name="connsiteY128" fmla="*/ 235390 h 1956211"/>
              <a:gd name="connsiteX129" fmla="*/ 909873 w 1412850"/>
              <a:gd name="connsiteY129" fmla="*/ 253497 h 1956211"/>
              <a:gd name="connsiteX130" fmla="*/ 900820 w 1412850"/>
              <a:gd name="connsiteY130" fmla="*/ 262551 h 1956211"/>
              <a:gd name="connsiteX131" fmla="*/ 891766 w 1412850"/>
              <a:gd name="connsiteY131" fmla="*/ 276131 h 1956211"/>
              <a:gd name="connsiteX132" fmla="*/ 878186 w 1412850"/>
              <a:gd name="connsiteY132" fmla="*/ 285184 h 1956211"/>
              <a:gd name="connsiteX133" fmla="*/ 851026 w 1412850"/>
              <a:gd name="connsiteY133" fmla="*/ 312345 h 1956211"/>
              <a:gd name="connsiteX134" fmla="*/ 823865 w 1412850"/>
              <a:gd name="connsiteY134" fmla="*/ 321398 h 1956211"/>
              <a:gd name="connsiteX135" fmla="*/ 810285 w 1412850"/>
              <a:gd name="connsiteY135" fmla="*/ 325925 h 1956211"/>
              <a:gd name="connsiteX136" fmla="*/ 787651 w 1412850"/>
              <a:gd name="connsiteY136" fmla="*/ 348559 h 1956211"/>
              <a:gd name="connsiteX137" fmla="*/ 774071 w 1412850"/>
              <a:gd name="connsiteY137" fmla="*/ 362139 h 1956211"/>
              <a:gd name="connsiteX138" fmla="*/ 760491 w 1412850"/>
              <a:gd name="connsiteY138" fmla="*/ 371192 h 1956211"/>
              <a:gd name="connsiteX139" fmla="*/ 737857 w 1412850"/>
              <a:gd name="connsiteY139" fmla="*/ 384772 h 1956211"/>
              <a:gd name="connsiteX140" fmla="*/ 728804 w 1412850"/>
              <a:gd name="connsiteY140" fmla="*/ 393826 h 1956211"/>
              <a:gd name="connsiteX141" fmla="*/ 724277 w 1412850"/>
              <a:gd name="connsiteY141" fmla="*/ 407406 h 1956211"/>
              <a:gd name="connsiteX142" fmla="*/ 710697 w 1412850"/>
              <a:gd name="connsiteY142" fmla="*/ 416459 h 1956211"/>
              <a:gd name="connsiteX143" fmla="*/ 688063 w 1412850"/>
              <a:gd name="connsiteY143" fmla="*/ 439093 h 1956211"/>
              <a:gd name="connsiteX144" fmla="*/ 656376 w 1412850"/>
              <a:gd name="connsiteY144" fmla="*/ 470780 h 1956211"/>
              <a:gd name="connsiteX145" fmla="*/ 642796 w 1412850"/>
              <a:gd name="connsiteY145" fmla="*/ 479834 h 1956211"/>
              <a:gd name="connsiteX146" fmla="*/ 624689 w 1412850"/>
              <a:gd name="connsiteY146" fmla="*/ 497941 h 1956211"/>
              <a:gd name="connsiteX147" fmla="*/ 615635 w 1412850"/>
              <a:gd name="connsiteY147" fmla="*/ 506994 h 1956211"/>
              <a:gd name="connsiteX148" fmla="*/ 593002 w 1412850"/>
              <a:gd name="connsiteY148" fmla="*/ 543208 h 1956211"/>
              <a:gd name="connsiteX149" fmla="*/ 579422 w 1412850"/>
              <a:gd name="connsiteY149" fmla="*/ 565842 h 1956211"/>
              <a:gd name="connsiteX150" fmla="*/ 565841 w 1412850"/>
              <a:gd name="connsiteY150" fmla="*/ 588475 h 1956211"/>
              <a:gd name="connsiteX151" fmla="*/ 556788 w 1412850"/>
              <a:gd name="connsiteY151" fmla="*/ 606582 h 1956211"/>
              <a:gd name="connsiteX152" fmla="*/ 547735 w 1412850"/>
              <a:gd name="connsiteY152" fmla="*/ 620162 h 1956211"/>
              <a:gd name="connsiteX153" fmla="*/ 543208 w 1412850"/>
              <a:gd name="connsiteY153" fmla="*/ 633743 h 1956211"/>
              <a:gd name="connsiteX154" fmla="*/ 534154 w 1412850"/>
              <a:gd name="connsiteY154" fmla="*/ 665430 h 1956211"/>
              <a:gd name="connsiteX155" fmla="*/ 525101 w 1412850"/>
              <a:gd name="connsiteY155" fmla="*/ 679010 h 1956211"/>
              <a:gd name="connsiteX156" fmla="*/ 511521 w 1412850"/>
              <a:gd name="connsiteY156" fmla="*/ 724277 h 1956211"/>
              <a:gd name="connsiteX157" fmla="*/ 502467 w 1412850"/>
              <a:gd name="connsiteY157" fmla="*/ 737858 h 1956211"/>
              <a:gd name="connsiteX158" fmla="*/ 484360 w 1412850"/>
              <a:gd name="connsiteY158" fmla="*/ 774071 h 1956211"/>
              <a:gd name="connsiteX159" fmla="*/ 479834 w 1412850"/>
              <a:gd name="connsiteY159" fmla="*/ 792178 h 1956211"/>
              <a:gd name="connsiteX160" fmla="*/ 461727 w 1412850"/>
              <a:gd name="connsiteY160" fmla="*/ 823865 h 1956211"/>
              <a:gd name="connsiteX161" fmla="*/ 452673 w 1412850"/>
              <a:gd name="connsiteY161" fmla="*/ 855553 h 1956211"/>
              <a:gd name="connsiteX162" fmla="*/ 443620 w 1412850"/>
              <a:gd name="connsiteY162" fmla="*/ 869133 h 1956211"/>
              <a:gd name="connsiteX163" fmla="*/ 434566 w 1412850"/>
              <a:gd name="connsiteY163" fmla="*/ 887240 h 1956211"/>
              <a:gd name="connsiteX164" fmla="*/ 425513 w 1412850"/>
              <a:gd name="connsiteY164" fmla="*/ 900820 h 1956211"/>
              <a:gd name="connsiteX165" fmla="*/ 411933 w 1412850"/>
              <a:gd name="connsiteY165" fmla="*/ 923454 h 1956211"/>
              <a:gd name="connsiteX166" fmla="*/ 407406 w 1412850"/>
              <a:gd name="connsiteY166" fmla="*/ 941560 h 1956211"/>
              <a:gd name="connsiteX167" fmla="*/ 398352 w 1412850"/>
              <a:gd name="connsiteY167" fmla="*/ 955141 h 1956211"/>
              <a:gd name="connsiteX168" fmla="*/ 389299 w 1412850"/>
              <a:gd name="connsiteY168" fmla="*/ 986828 h 1956211"/>
              <a:gd name="connsiteX169" fmla="*/ 380245 w 1412850"/>
              <a:gd name="connsiteY169" fmla="*/ 1045675 h 1956211"/>
              <a:gd name="connsiteX170" fmla="*/ 371192 w 1412850"/>
              <a:gd name="connsiteY170" fmla="*/ 1059256 h 1956211"/>
              <a:gd name="connsiteX171" fmla="*/ 362138 w 1412850"/>
              <a:gd name="connsiteY171" fmla="*/ 1086416 h 1956211"/>
              <a:gd name="connsiteX172" fmla="*/ 357612 w 1412850"/>
              <a:gd name="connsiteY172" fmla="*/ 1099996 h 1956211"/>
              <a:gd name="connsiteX173" fmla="*/ 348558 w 1412850"/>
              <a:gd name="connsiteY173" fmla="*/ 1109050 h 1956211"/>
              <a:gd name="connsiteX174" fmla="*/ 339505 w 1412850"/>
              <a:gd name="connsiteY174" fmla="*/ 1149790 h 1956211"/>
              <a:gd name="connsiteX175" fmla="*/ 334978 w 1412850"/>
              <a:gd name="connsiteY175" fmla="*/ 1163370 h 1956211"/>
              <a:gd name="connsiteX176" fmla="*/ 325925 w 1412850"/>
              <a:gd name="connsiteY176" fmla="*/ 1208638 h 1956211"/>
              <a:gd name="connsiteX177" fmla="*/ 321398 w 1412850"/>
              <a:gd name="connsiteY177" fmla="*/ 1231271 h 1956211"/>
              <a:gd name="connsiteX178" fmla="*/ 316871 w 1412850"/>
              <a:gd name="connsiteY178" fmla="*/ 1262959 h 1956211"/>
              <a:gd name="connsiteX179" fmla="*/ 307818 w 1412850"/>
              <a:gd name="connsiteY179" fmla="*/ 1299172 h 1956211"/>
              <a:gd name="connsiteX180" fmla="*/ 294237 w 1412850"/>
              <a:gd name="connsiteY180" fmla="*/ 1362547 h 1956211"/>
              <a:gd name="connsiteX181" fmla="*/ 289711 w 1412850"/>
              <a:gd name="connsiteY181" fmla="*/ 1385180 h 1956211"/>
              <a:gd name="connsiteX182" fmla="*/ 294237 w 1412850"/>
              <a:gd name="connsiteY182" fmla="*/ 1462135 h 1956211"/>
              <a:gd name="connsiteX183" fmla="*/ 298764 w 1412850"/>
              <a:gd name="connsiteY183" fmla="*/ 1484768 h 1956211"/>
              <a:gd name="connsiteX184" fmla="*/ 312344 w 1412850"/>
              <a:gd name="connsiteY184" fmla="*/ 1552669 h 1956211"/>
              <a:gd name="connsiteX185" fmla="*/ 321398 w 1412850"/>
              <a:gd name="connsiteY185" fmla="*/ 1579830 h 1956211"/>
              <a:gd name="connsiteX186" fmla="*/ 325925 w 1412850"/>
              <a:gd name="connsiteY186" fmla="*/ 1593410 h 1956211"/>
              <a:gd name="connsiteX187" fmla="*/ 344032 w 1412850"/>
              <a:gd name="connsiteY187" fmla="*/ 1616044 h 1956211"/>
              <a:gd name="connsiteX188" fmla="*/ 348558 w 1412850"/>
              <a:gd name="connsiteY188" fmla="*/ 1634151 h 1956211"/>
              <a:gd name="connsiteX189" fmla="*/ 357612 w 1412850"/>
              <a:gd name="connsiteY189" fmla="*/ 1643204 h 1956211"/>
              <a:gd name="connsiteX190" fmla="*/ 366665 w 1412850"/>
              <a:gd name="connsiteY190" fmla="*/ 1670364 h 1956211"/>
              <a:gd name="connsiteX191" fmla="*/ 371192 w 1412850"/>
              <a:gd name="connsiteY191" fmla="*/ 1683945 h 1956211"/>
              <a:gd name="connsiteX192" fmla="*/ 389299 w 1412850"/>
              <a:gd name="connsiteY192" fmla="*/ 1738265 h 1956211"/>
              <a:gd name="connsiteX193" fmla="*/ 393826 w 1412850"/>
              <a:gd name="connsiteY193" fmla="*/ 1760899 h 1956211"/>
              <a:gd name="connsiteX194" fmla="*/ 407406 w 1412850"/>
              <a:gd name="connsiteY194" fmla="*/ 1815220 h 1956211"/>
              <a:gd name="connsiteX195" fmla="*/ 411933 w 1412850"/>
              <a:gd name="connsiteY195" fmla="*/ 1828800 h 1956211"/>
              <a:gd name="connsiteX196" fmla="*/ 420986 w 1412850"/>
              <a:gd name="connsiteY196" fmla="*/ 1837854 h 1956211"/>
              <a:gd name="connsiteX197" fmla="*/ 439093 w 1412850"/>
              <a:gd name="connsiteY197" fmla="*/ 1860487 h 1956211"/>
              <a:gd name="connsiteX198" fmla="*/ 466253 w 1412850"/>
              <a:gd name="connsiteY198" fmla="*/ 1874067 h 1956211"/>
              <a:gd name="connsiteX199" fmla="*/ 484360 w 1412850"/>
              <a:gd name="connsiteY199" fmla="*/ 1896701 h 1956211"/>
              <a:gd name="connsiteX200" fmla="*/ 493414 w 1412850"/>
              <a:gd name="connsiteY200" fmla="*/ 1905755 h 1956211"/>
              <a:gd name="connsiteX201" fmla="*/ 502467 w 1412850"/>
              <a:gd name="connsiteY201" fmla="*/ 1919335 h 1956211"/>
              <a:gd name="connsiteX202" fmla="*/ 511521 w 1412850"/>
              <a:gd name="connsiteY202" fmla="*/ 1928388 h 1956211"/>
              <a:gd name="connsiteX203" fmla="*/ 565841 w 1412850"/>
              <a:gd name="connsiteY203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248970 w 1412850"/>
              <a:gd name="connsiteY14" fmla="*/ 1769953 h 1956211"/>
              <a:gd name="connsiteX15" fmla="*/ 239917 w 1412850"/>
              <a:gd name="connsiteY15" fmla="*/ 1760899 h 1956211"/>
              <a:gd name="connsiteX16" fmla="*/ 203703 w 1412850"/>
              <a:gd name="connsiteY16" fmla="*/ 1738265 h 1956211"/>
              <a:gd name="connsiteX17" fmla="*/ 185596 w 1412850"/>
              <a:gd name="connsiteY17" fmla="*/ 1711105 h 1956211"/>
              <a:gd name="connsiteX18" fmla="*/ 172016 w 1412850"/>
              <a:gd name="connsiteY18" fmla="*/ 1706578 h 1956211"/>
              <a:gd name="connsiteX19" fmla="*/ 158435 w 1412850"/>
              <a:gd name="connsiteY19" fmla="*/ 1683945 h 1956211"/>
              <a:gd name="connsiteX20" fmla="*/ 135802 w 1412850"/>
              <a:gd name="connsiteY20" fmla="*/ 1656784 h 1956211"/>
              <a:gd name="connsiteX21" fmla="*/ 122222 w 1412850"/>
              <a:gd name="connsiteY21" fmla="*/ 1652258 h 1956211"/>
              <a:gd name="connsiteX22" fmla="*/ 113168 w 1412850"/>
              <a:gd name="connsiteY22" fmla="*/ 1643204 h 1956211"/>
              <a:gd name="connsiteX23" fmla="*/ 99588 w 1412850"/>
              <a:gd name="connsiteY23" fmla="*/ 1634151 h 1956211"/>
              <a:gd name="connsiteX24" fmla="*/ 95061 w 1412850"/>
              <a:gd name="connsiteY24" fmla="*/ 1620570 h 1956211"/>
              <a:gd name="connsiteX25" fmla="*/ 76954 w 1412850"/>
              <a:gd name="connsiteY25" fmla="*/ 1593410 h 1956211"/>
              <a:gd name="connsiteX26" fmla="*/ 72428 w 1412850"/>
              <a:gd name="connsiteY26" fmla="*/ 1575303 h 1956211"/>
              <a:gd name="connsiteX27" fmla="*/ 67901 w 1412850"/>
              <a:gd name="connsiteY27" fmla="*/ 1543616 h 1956211"/>
              <a:gd name="connsiteX28" fmla="*/ 58847 w 1412850"/>
              <a:gd name="connsiteY28" fmla="*/ 1530036 h 1956211"/>
              <a:gd name="connsiteX29" fmla="*/ 54321 w 1412850"/>
              <a:gd name="connsiteY29" fmla="*/ 1511929 h 1956211"/>
              <a:gd name="connsiteX30" fmla="*/ 49794 w 1412850"/>
              <a:gd name="connsiteY30" fmla="*/ 1498349 h 1956211"/>
              <a:gd name="connsiteX31" fmla="*/ 45267 w 1412850"/>
              <a:gd name="connsiteY31" fmla="*/ 1421394 h 1956211"/>
              <a:gd name="connsiteX32" fmla="*/ 40740 w 1412850"/>
              <a:gd name="connsiteY32" fmla="*/ 1398760 h 1956211"/>
              <a:gd name="connsiteX33" fmla="*/ 36214 w 1412850"/>
              <a:gd name="connsiteY33" fmla="*/ 1358020 h 1956211"/>
              <a:gd name="connsiteX34" fmla="*/ 31687 w 1412850"/>
              <a:gd name="connsiteY34" fmla="*/ 1326333 h 1956211"/>
              <a:gd name="connsiteX35" fmla="*/ 22634 w 1412850"/>
              <a:gd name="connsiteY35" fmla="*/ 1249378 h 1956211"/>
              <a:gd name="connsiteX36" fmla="*/ 13580 w 1412850"/>
              <a:gd name="connsiteY36" fmla="*/ 1231271 h 1956211"/>
              <a:gd name="connsiteX37" fmla="*/ 9053 w 1412850"/>
              <a:gd name="connsiteY37" fmla="*/ 1208638 h 1956211"/>
              <a:gd name="connsiteX38" fmla="*/ 4527 w 1412850"/>
              <a:gd name="connsiteY38" fmla="*/ 1195058 h 1956211"/>
              <a:gd name="connsiteX39" fmla="*/ 0 w 1412850"/>
              <a:gd name="connsiteY39" fmla="*/ 1176951 h 1956211"/>
              <a:gd name="connsiteX40" fmla="*/ 4527 w 1412850"/>
              <a:gd name="connsiteY40" fmla="*/ 1149790 h 1956211"/>
              <a:gd name="connsiteX41" fmla="*/ 9053 w 1412850"/>
              <a:gd name="connsiteY41" fmla="*/ 1136210 h 1956211"/>
              <a:gd name="connsiteX42" fmla="*/ 18107 w 1412850"/>
              <a:gd name="connsiteY42" fmla="*/ 1099996 h 1956211"/>
              <a:gd name="connsiteX43" fmla="*/ 22634 w 1412850"/>
              <a:gd name="connsiteY43" fmla="*/ 1068309 h 1956211"/>
              <a:gd name="connsiteX44" fmla="*/ 27160 w 1412850"/>
              <a:gd name="connsiteY44" fmla="*/ 1050202 h 1956211"/>
              <a:gd name="connsiteX45" fmla="*/ 31687 w 1412850"/>
              <a:gd name="connsiteY45" fmla="*/ 1018515 h 1956211"/>
              <a:gd name="connsiteX46" fmla="*/ 40740 w 1412850"/>
              <a:gd name="connsiteY46" fmla="*/ 982301 h 1956211"/>
              <a:gd name="connsiteX47" fmla="*/ 45267 w 1412850"/>
              <a:gd name="connsiteY47" fmla="*/ 959667 h 1956211"/>
              <a:gd name="connsiteX48" fmla="*/ 49794 w 1412850"/>
              <a:gd name="connsiteY48" fmla="*/ 882713 h 1956211"/>
              <a:gd name="connsiteX49" fmla="*/ 58847 w 1412850"/>
              <a:gd name="connsiteY49" fmla="*/ 855553 h 1956211"/>
              <a:gd name="connsiteX50" fmla="*/ 63374 w 1412850"/>
              <a:gd name="connsiteY50" fmla="*/ 841972 h 1956211"/>
              <a:gd name="connsiteX51" fmla="*/ 90535 w 1412850"/>
              <a:gd name="connsiteY51" fmla="*/ 810285 h 1956211"/>
              <a:gd name="connsiteX52" fmla="*/ 99588 w 1412850"/>
              <a:gd name="connsiteY52" fmla="*/ 792178 h 1956211"/>
              <a:gd name="connsiteX53" fmla="*/ 117695 w 1412850"/>
              <a:gd name="connsiteY53" fmla="*/ 765018 h 1956211"/>
              <a:gd name="connsiteX54" fmla="*/ 126748 w 1412850"/>
              <a:gd name="connsiteY54" fmla="*/ 751438 h 1956211"/>
              <a:gd name="connsiteX55" fmla="*/ 135802 w 1412850"/>
              <a:gd name="connsiteY55" fmla="*/ 724277 h 1956211"/>
              <a:gd name="connsiteX56" fmla="*/ 144855 w 1412850"/>
              <a:gd name="connsiteY56" fmla="*/ 710697 h 1956211"/>
              <a:gd name="connsiteX57" fmla="*/ 149382 w 1412850"/>
              <a:gd name="connsiteY57" fmla="*/ 688063 h 1956211"/>
              <a:gd name="connsiteX58" fmla="*/ 162962 w 1412850"/>
              <a:gd name="connsiteY58" fmla="*/ 647323 h 1956211"/>
              <a:gd name="connsiteX59" fmla="*/ 172016 w 1412850"/>
              <a:gd name="connsiteY59" fmla="*/ 638269 h 1956211"/>
              <a:gd name="connsiteX60" fmla="*/ 176542 w 1412850"/>
              <a:gd name="connsiteY60" fmla="*/ 624689 h 1956211"/>
              <a:gd name="connsiteX61" fmla="*/ 185596 w 1412850"/>
              <a:gd name="connsiteY61" fmla="*/ 606582 h 1956211"/>
              <a:gd name="connsiteX62" fmla="*/ 190123 w 1412850"/>
              <a:gd name="connsiteY62" fmla="*/ 588475 h 1956211"/>
              <a:gd name="connsiteX63" fmla="*/ 208230 w 1412850"/>
              <a:gd name="connsiteY63" fmla="*/ 561315 h 1956211"/>
              <a:gd name="connsiteX64" fmla="*/ 221810 w 1412850"/>
              <a:gd name="connsiteY64" fmla="*/ 506994 h 1956211"/>
              <a:gd name="connsiteX65" fmla="*/ 230863 w 1412850"/>
              <a:gd name="connsiteY65" fmla="*/ 493414 h 1956211"/>
              <a:gd name="connsiteX66" fmla="*/ 253497 w 1412850"/>
              <a:gd name="connsiteY66" fmla="*/ 466254 h 1956211"/>
              <a:gd name="connsiteX67" fmla="*/ 276131 w 1412850"/>
              <a:gd name="connsiteY67" fmla="*/ 407406 h 1956211"/>
              <a:gd name="connsiteX68" fmla="*/ 294237 w 1412850"/>
              <a:gd name="connsiteY68" fmla="*/ 384772 h 1956211"/>
              <a:gd name="connsiteX69" fmla="*/ 307818 w 1412850"/>
              <a:gd name="connsiteY69" fmla="*/ 339505 h 1956211"/>
              <a:gd name="connsiteX70" fmla="*/ 325925 w 1412850"/>
              <a:gd name="connsiteY70" fmla="*/ 312345 h 1956211"/>
              <a:gd name="connsiteX71" fmla="*/ 330451 w 1412850"/>
              <a:gd name="connsiteY71" fmla="*/ 298764 h 1956211"/>
              <a:gd name="connsiteX72" fmla="*/ 353085 w 1412850"/>
              <a:gd name="connsiteY72" fmla="*/ 285184 h 1956211"/>
              <a:gd name="connsiteX73" fmla="*/ 366665 w 1412850"/>
              <a:gd name="connsiteY73" fmla="*/ 258024 h 1956211"/>
              <a:gd name="connsiteX74" fmla="*/ 375719 w 1412850"/>
              <a:gd name="connsiteY74" fmla="*/ 244444 h 1956211"/>
              <a:gd name="connsiteX75" fmla="*/ 402879 w 1412850"/>
              <a:gd name="connsiteY75" fmla="*/ 203703 h 1956211"/>
              <a:gd name="connsiteX76" fmla="*/ 411933 w 1412850"/>
              <a:gd name="connsiteY76" fmla="*/ 194650 h 1956211"/>
              <a:gd name="connsiteX77" fmla="*/ 420986 w 1412850"/>
              <a:gd name="connsiteY77" fmla="*/ 185596 h 1956211"/>
              <a:gd name="connsiteX78" fmla="*/ 448146 w 1412850"/>
              <a:gd name="connsiteY78" fmla="*/ 176543 h 1956211"/>
              <a:gd name="connsiteX79" fmla="*/ 457200 w 1412850"/>
              <a:gd name="connsiteY79" fmla="*/ 167489 h 1956211"/>
              <a:gd name="connsiteX80" fmla="*/ 488887 w 1412850"/>
              <a:gd name="connsiteY80" fmla="*/ 153909 h 1956211"/>
              <a:gd name="connsiteX81" fmla="*/ 502467 w 1412850"/>
              <a:gd name="connsiteY81" fmla="*/ 144856 h 1956211"/>
              <a:gd name="connsiteX82" fmla="*/ 520574 w 1412850"/>
              <a:gd name="connsiteY82" fmla="*/ 140329 h 1956211"/>
              <a:gd name="connsiteX83" fmla="*/ 552261 w 1412850"/>
              <a:gd name="connsiteY83" fmla="*/ 131275 h 1956211"/>
              <a:gd name="connsiteX84" fmla="*/ 579422 w 1412850"/>
              <a:gd name="connsiteY84" fmla="*/ 126749 h 1956211"/>
              <a:gd name="connsiteX85" fmla="*/ 611109 w 1412850"/>
              <a:gd name="connsiteY85" fmla="*/ 117695 h 1956211"/>
              <a:gd name="connsiteX86" fmla="*/ 642796 w 1412850"/>
              <a:gd name="connsiteY86" fmla="*/ 108642 h 1956211"/>
              <a:gd name="connsiteX87" fmla="*/ 660903 w 1412850"/>
              <a:gd name="connsiteY87" fmla="*/ 95061 h 1956211"/>
              <a:gd name="connsiteX88" fmla="*/ 701643 w 1412850"/>
              <a:gd name="connsiteY88" fmla="*/ 67901 h 1956211"/>
              <a:gd name="connsiteX89" fmla="*/ 719750 w 1412850"/>
              <a:gd name="connsiteY89" fmla="*/ 63374 h 1956211"/>
              <a:gd name="connsiteX90" fmla="*/ 733331 w 1412850"/>
              <a:gd name="connsiteY90" fmla="*/ 58848 h 1956211"/>
              <a:gd name="connsiteX91" fmla="*/ 787651 w 1412850"/>
              <a:gd name="connsiteY91" fmla="*/ 54321 h 1956211"/>
              <a:gd name="connsiteX92" fmla="*/ 796705 w 1412850"/>
              <a:gd name="connsiteY92" fmla="*/ 45267 h 1956211"/>
              <a:gd name="connsiteX93" fmla="*/ 819338 w 1412850"/>
              <a:gd name="connsiteY93" fmla="*/ 40741 h 1956211"/>
              <a:gd name="connsiteX94" fmla="*/ 855552 w 1412850"/>
              <a:gd name="connsiteY94" fmla="*/ 31687 h 1956211"/>
              <a:gd name="connsiteX95" fmla="*/ 887239 w 1412850"/>
              <a:gd name="connsiteY95" fmla="*/ 18107 h 1956211"/>
              <a:gd name="connsiteX96" fmla="*/ 909873 w 1412850"/>
              <a:gd name="connsiteY96" fmla="*/ 9054 h 1956211"/>
              <a:gd name="connsiteX97" fmla="*/ 927980 w 1412850"/>
              <a:gd name="connsiteY97" fmla="*/ 4527 h 1956211"/>
              <a:gd name="connsiteX98" fmla="*/ 941560 w 1412850"/>
              <a:gd name="connsiteY98" fmla="*/ 0 h 1956211"/>
              <a:gd name="connsiteX99" fmla="*/ 1013988 w 1412850"/>
              <a:gd name="connsiteY99" fmla="*/ 4527 h 1956211"/>
              <a:gd name="connsiteX100" fmla="*/ 1041148 w 1412850"/>
              <a:gd name="connsiteY100" fmla="*/ 13580 h 1956211"/>
              <a:gd name="connsiteX101" fmla="*/ 1099996 w 1412850"/>
              <a:gd name="connsiteY101" fmla="*/ 9054 h 1956211"/>
              <a:gd name="connsiteX102" fmla="*/ 1118103 w 1412850"/>
              <a:gd name="connsiteY102" fmla="*/ 4527 h 1956211"/>
              <a:gd name="connsiteX103" fmla="*/ 1127156 w 1412850"/>
              <a:gd name="connsiteY103" fmla="*/ 18107 h 1956211"/>
              <a:gd name="connsiteX104" fmla="*/ 1149790 w 1412850"/>
              <a:gd name="connsiteY104" fmla="*/ 31687 h 1956211"/>
              <a:gd name="connsiteX105" fmla="*/ 1181477 w 1412850"/>
              <a:gd name="connsiteY105" fmla="*/ 54321 h 1956211"/>
              <a:gd name="connsiteX106" fmla="*/ 1213164 w 1412850"/>
              <a:gd name="connsiteY106" fmla="*/ 81481 h 1956211"/>
              <a:gd name="connsiteX107" fmla="*/ 1240325 w 1412850"/>
              <a:gd name="connsiteY107" fmla="*/ 90535 h 1956211"/>
              <a:gd name="connsiteX108" fmla="*/ 1253905 w 1412850"/>
              <a:gd name="connsiteY108" fmla="*/ 95061 h 1956211"/>
              <a:gd name="connsiteX109" fmla="*/ 1267485 w 1412850"/>
              <a:gd name="connsiteY109" fmla="*/ 99588 h 1956211"/>
              <a:gd name="connsiteX110" fmla="*/ 1299172 w 1412850"/>
              <a:gd name="connsiteY110" fmla="*/ 126749 h 1956211"/>
              <a:gd name="connsiteX111" fmla="*/ 1326333 w 1412850"/>
              <a:gd name="connsiteY111" fmla="*/ 135802 h 1956211"/>
              <a:gd name="connsiteX112" fmla="*/ 1394234 w 1412850"/>
              <a:gd name="connsiteY112" fmla="*/ 158436 h 1956211"/>
              <a:gd name="connsiteX113" fmla="*/ 1407814 w 1412850"/>
              <a:gd name="connsiteY113" fmla="*/ 167489 h 1956211"/>
              <a:gd name="connsiteX114" fmla="*/ 1412340 w 1412850"/>
              <a:gd name="connsiteY114" fmla="*/ 181069 h 1956211"/>
              <a:gd name="connsiteX115" fmla="*/ 1385180 w 1412850"/>
              <a:gd name="connsiteY115" fmla="*/ 181069 h 1956211"/>
              <a:gd name="connsiteX116" fmla="*/ 1358020 w 1412850"/>
              <a:gd name="connsiteY116" fmla="*/ 176543 h 1956211"/>
              <a:gd name="connsiteX117" fmla="*/ 1303699 w 1412850"/>
              <a:gd name="connsiteY117" fmla="*/ 167489 h 1956211"/>
              <a:gd name="connsiteX118" fmla="*/ 1253905 w 1412850"/>
              <a:gd name="connsiteY118" fmla="*/ 158436 h 1956211"/>
              <a:gd name="connsiteX119" fmla="*/ 1240325 w 1412850"/>
              <a:gd name="connsiteY119" fmla="*/ 153909 h 1956211"/>
              <a:gd name="connsiteX120" fmla="*/ 1167897 w 1412850"/>
              <a:gd name="connsiteY120" fmla="*/ 149382 h 1956211"/>
              <a:gd name="connsiteX121" fmla="*/ 1081889 w 1412850"/>
              <a:gd name="connsiteY121" fmla="*/ 153909 h 1956211"/>
              <a:gd name="connsiteX122" fmla="*/ 1054729 w 1412850"/>
              <a:gd name="connsiteY122" fmla="*/ 162962 h 1956211"/>
              <a:gd name="connsiteX123" fmla="*/ 1032095 w 1412850"/>
              <a:gd name="connsiteY123" fmla="*/ 181069 h 1956211"/>
              <a:gd name="connsiteX124" fmla="*/ 995881 w 1412850"/>
              <a:gd name="connsiteY124" fmla="*/ 208230 h 1956211"/>
              <a:gd name="connsiteX125" fmla="*/ 968721 w 1412850"/>
              <a:gd name="connsiteY125" fmla="*/ 217283 h 1956211"/>
              <a:gd name="connsiteX126" fmla="*/ 955140 w 1412850"/>
              <a:gd name="connsiteY126" fmla="*/ 226337 h 1956211"/>
              <a:gd name="connsiteX127" fmla="*/ 927980 w 1412850"/>
              <a:gd name="connsiteY127" fmla="*/ 235390 h 1956211"/>
              <a:gd name="connsiteX128" fmla="*/ 909873 w 1412850"/>
              <a:gd name="connsiteY128" fmla="*/ 253497 h 1956211"/>
              <a:gd name="connsiteX129" fmla="*/ 900820 w 1412850"/>
              <a:gd name="connsiteY129" fmla="*/ 262551 h 1956211"/>
              <a:gd name="connsiteX130" fmla="*/ 891766 w 1412850"/>
              <a:gd name="connsiteY130" fmla="*/ 276131 h 1956211"/>
              <a:gd name="connsiteX131" fmla="*/ 878186 w 1412850"/>
              <a:gd name="connsiteY131" fmla="*/ 285184 h 1956211"/>
              <a:gd name="connsiteX132" fmla="*/ 851026 w 1412850"/>
              <a:gd name="connsiteY132" fmla="*/ 312345 h 1956211"/>
              <a:gd name="connsiteX133" fmla="*/ 823865 w 1412850"/>
              <a:gd name="connsiteY133" fmla="*/ 321398 h 1956211"/>
              <a:gd name="connsiteX134" fmla="*/ 810285 w 1412850"/>
              <a:gd name="connsiteY134" fmla="*/ 325925 h 1956211"/>
              <a:gd name="connsiteX135" fmla="*/ 787651 w 1412850"/>
              <a:gd name="connsiteY135" fmla="*/ 348559 h 1956211"/>
              <a:gd name="connsiteX136" fmla="*/ 774071 w 1412850"/>
              <a:gd name="connsiteY136" fmla="*/ 362139 h 1956211"/>
              <a:gd name="connsiteX137" fmla="*/ 760491 w 1412850"/>
              <a:gd name="connsiteY137" fmla="*/ 371192 h 1956211"/>
              <a:gd name="connsiteX138" fmla="*/ 737857 w 1412850"/>
              <a:gd name="connsiteY138" fmla="*/ 384772 h 1956211"/>
              <a:gd name="connsiteX139" fmla="*/ 728804 w 1412850"/>
              <a:gd name="connsiteY139" fmla="*/ 393826 h 1956211"/>
              <a:gd name="connsiteX140" fmla="*/ 724277 w 1412850"/>
              <a:gd name="connsiteY140" fmla="*/ 407406 h 1956211"/>
              <a:gd name="connsiteX141" fmla="*/ 710697 w 1412850"/>
              <a:gd name="connsiteY141" fmla="*/ 416459 h 1956211"/>
              <a:gd name="connsiteX142" fmla="*/ 688063 w 1412850"/>
              <a:gd name="connsiteY142" fmla="*/ 439093 h 1956211"/>
              <a:gd name="connsiteX143" fmla="*/ 656376 w 1412850"/>
              <a:gd name="connsiteY143" fmla="*/ 470780 h 1956211"/>
              <a:gd name="connsiteX144" fmla="*/ 642796 w 1412850"/>
              <a:gd name="connsiteY144" fmla="*/ 479834 h 1956211"/>
              <a:gd name="connsiteX145" fmla="*/ 624689 w 1412850"/>
              <a:gd name="connsiteY145" fmla="*/ 497941 h 1956211"/>
              <a:gd name="connsiteX146" fmla="*/ 615635 w 1412850"/>
              <a:gd name="connsiteY146" fmla="*/ 506994 h 1956211"/>
              <a:gd name="connsiteX147" fmla="*/ 593002 w 1412850"/>
              <a:gd name="connsiteY147" fmla="*/ 543208 h 1956211"/>
              <a:gd name="connsiteX148" fmla="*/ 579422 w 1412850"/>
              <a:gd name="connsiteY148" fmla="*/ 565842 h 1956211"/>
              <a:gd name="connsiteX149" fmla="*/ 565841 w 1412850"/>
              <a:gd name="connsiteY149" fmla="*/ 588475 h 1956211"/>
              <a:gd name="connsiteX150" fmla="*/ 556788 w 1412850"/>
              <a:gd name="connsiteY150" fmla="*/ 606582 h 1956211"/>
              <a:gd name="connsiteX151" fmla="*/ 547735 w 1412850"/>
              <a:gd name="connsiteY151" fmla="*/ 620162 h 1956211"/>
              <a:gd name="connsiteX152" fmla="*/ 543208 w 1412850"/>
              <a:gd name="connsiteY152" fmla="*/ 633743 h 1956211"/>
              <a:gd name="connsiteX153" fmla="*/ 534154 w 1412850"/>
              <a:gd name="connsiteY153" fmla="*/ 665430 h 1956211"/>
              <a:gd name="connsiteX154" fmla="*/ 525101 w 1412850"/>
              <a:gd name="connsiteY154" fmla="*/ 679010 h 1956211"/>
              <a:gd name="connsiteX155" fmla="*/ 511521 w 1412850"/>
              <a:gd name="connsiteY155" fmla="*/ 724277 h 1956211"/>
              <a:gd name="connsiteX156" fmla="*/ 502467 w 1412850"/>
              <a:gd name="connsiteY156" fmla="*/ 737858 h 1956211"/>
              <a:gd name="connsiteX157" fmla="*/ 484360 w 1412850"/>
              <a:gd name="connsiteY157" fmla="*/ 774071 h 1956211"/>
              <a:gd name="connsiteX158" fmla="*/ 479834 w 1412850"/>
              <a:gd name="connsiteY158" fmla="*/ 792178 h 1956211"/>
              <a:gd name="connsiteX159" fmla="*/ 461727 w 1412850"/>
              <a:gd name="connsiteY159" fmla="*/ 823865 h 1956211"/>
              <a:gd name="connsiteX160" fmla="*/ 452673 w 1412850"/>
              <a:gd name="connsiteY160" fmla="*/ 855553 h 1956211"/>
              <a:gd name="connsiteX161" fmla="*/ 443620 w 1412850"/>
              <a:gd name="connsiteY161" fmla="*/ 869133 h 1956211"/>
              <a:gd name="connsiteX162" fmla="*/ 434566 w 1412850"/>
              <a:gd name="connsiteY162" fmla="*/ 887240 h 1956211"/>
              <a:gd name="connsiteX163" fmla="*/ 425513 w 1412850"/>
              <a:gd name="connsiteY163" fmla="*/ 900820 h 1956211"/>
              <a:gd name="connsiteX164" fmla="*/ 411933 w 1412850"/>
              <a:gd name="connsiteY164" fmla="*/ 923454 h 1956211"/>
              <a:gd name="connsiteX165" fmla="*/ 407406 w 1412850"/>
              <a:gd name="connsiteY165" fmla="*/ 941560 h 1956211"/>
              <a:gd name="connsiteX166" fmla="*/ 398352 w 1412850"/>
              <a:gd name="connsiteY166" fmla="*/ 955141 h 1956211"/>
              <a:gd name="connsiteX167" fmla="*/ 389299 w 1412850"/>
              <a:gd name="connsiteY167" fmla="*/ 986828 h 1956211"/>
              <a:gd name="connsiteX168" fmla="*/ 380245 w 1412850"/>
              <a:gd name="connsiteY168" fmla="*/ 1045675 h 1956211"/>
              <a:gd name="connsiteX169" fmla="*/ 371192 w 1412850"/>
              <a:gd name="connsiteY169" fmla="*/ 1059256 h 1956211"/>
              <a:gd name="connsiteX170" fmla="*/ 362138 w 1412850"/>
              <a:gd name="connsiteY170" fmla="*/ 1086416 h 1956211"/>
              <a:gd name="connsiteX171" fmla="*/ 357612 w 1412850"/>
              <a:gd name="connsiteY171" fmla="*/ 1099996 h 1956211"/>
              <a:gd name="connsiteX172" fmla="*/ 348558 w 1412850"/>
              <a:gd name="connsiteY172" fmla="*/ 1109050 h 1956211"/>
              <a:gd name="connsiteX173" fmla="*/ 339505 w 1412850"/>
              <a:gd name="connsiteY173" fmla="*/ 1149790 h 1956211"/>
              <a:gd name="connsiteX174" fmla="*/ 334978 w 1412850"/>
              <a:gd name="connsiteY174" fmla="*/ 1163370 h 1956211"/>
              <a:gd name="connsiteX175" fmla="*/ 325925 w 1412850"/>
              <a:gd name="connsiteY175" fmla="*/ 1208638 h 1956211"/>
              <a:gd name="connsiteX176" fmla="*/ 321398 w 1412850"/>
              <a:gd name="connsiteY176" fmla="*/ 1231271 h 1956211"/>
              <a:gd name="connsiteX177" fmla="*/ 316871 w 1412850"/>
              <a:gd name="connsiteY177" fmla="*/ 1262959 h 1956211"/>
              <a:gd name="connsiteX178" fmla="*/ 307818 w 1412850"/>
              <a:gd name="connsiteY178" fmla="*/ 1299172 h 1956211"/>
              <a:gd name="connsiteX179" fmla="*/ 294237 w 1412850"/>
              <a:gd name="connsiteY179" fmla="*/ 1362547 h 1956211"/>
              <a:gd name="connsiteX180" fmla="*/ 289711 w 1412850"/>
              <a:gd name="connsiteY180" fmla="*/ 1385180 h 1956211"/>
              <a:gd name="connsiteX181" fmla="*/ 294237 w 1412850"/>
              <a:gd name="connsiteY181" fmla="*/ 1462135 h 1956211"/>
              <a:gd name="connsiteX182" fmla="*/ 298764 w 1412850"/>
              <a:gd name="connsiteY182" fmla="*/ 1484768 h 1956211"/>
              <a:gd name="connsiteX183" fmla="*/ 312344 w 1412850"/>
              <a:gd name="connsiteY183" fmla="*/ 1552669 h 1956211"/>
              <a:gd name="connsiteX184" fmla="*/ 321398 w 1412850"/>
              <a:gd name="connsiteY184" fmla="*/ 1579830 h 1956211"/>
              <a:gd name="connsiteX185" fmla="*/ 325925 w 1412850"/>
              <a:gd name="connsiteY185" fmla="*/ 1593410 h 1956211"/>
              <a:gd name="connsiteX186" fmla="*/ 344032 w 1412850"/>
              <a:gd name="connsiteY186" fmla="*/ 1616044 h 1956211"/>
              <a:gd name="connsiteX187" fmla="*/ 348558 w 1412850"/>
              <a:gd name="connsiteY187" fmla="*/ 1634151 h 1956211"/>
              <a:gd name="connsiteX188" fmla="*/ 357612 w 1412850"/>
              <a:gd name="connsiteY188" fmla="*/ 1643204 h 1956211"/>
              <a:gd name="connsiteX189" fmla="*/ 366665 w 1412850"/>
              <a:gd name="connsiteY189" fmla="*/ 1670364 h 1956211"/>
              <a:gd name="connsiteX190" fmla="*/ 371192 w 1412850"/>
              <a:gd name="connsiteY190" fmla="*/ 1683945 h 1956211"/>
              <a:gd name="connsiteX191" fmla="*/ 389299 w 1412850"/>
              <a:gd name="connsiteY191" fmla="*/ 1738265 h 1956211"/>
              <a:gd name="connsiteX192" fmla="*/ 393826 w 1412850"/>
              <a:gd name="connsiteY192" fmla="*/ 1760899 h 1956211"/>
              <a:gd name="connsiteX193" fmla="*/ 407406 w 1412850"/>
              <a:gd name="connsiteY193" fmla="*/ 1815220 h 1956211"/>
              <a:gd name="connsiteX194" fmla="*/ 411933 w 1412850"/>
              <a:gd name="connsiteY194" fmla="*/ 1828800 h 1956211"/>
              <a:gd name="connsiteX195" fmla="*/ 420986 w 1412850"/>
              <a:gd name="connsiteY195" fmla="*/ 1837854 h 1956211"/>
              <a:gd name="connsiteX196" fmla="*/ 439093 w 1412850"/>
              <a:gd name="connsiteY196" fmla="*/ 1860487 h 1956211"/>
              <a:gd name="connsiteX197" fmla="*/ 466253 w 1412850"/>
              <a:gd name="connsiteY197" fmla="*/ 1874067 h 1956211"/>
              <a:gd name="connsiteX198" fmla="*/ 484360 w 1412850"/>
              <a:gd name="connsiteY198" fmla="*/ 1896701 h 1956211"/>
              <a:gd name="connsiteX199" fmla="*/ 493414 w 1412850"/>
              <a:gd name="connsiteY199" fmla="*/ 1905755 h 1956211"/>
              <a:gd name="connsiteX200" fmla="*/ 502467 w 1412850"/>
              <a:gd name="connsiteY200" fmla="*/ 1919335 h 1956211"/>
              <a:gd name="connsiteX201" fmla="*/ 511521 w 1412850"/>
              <a:gd name="connsiteY201" fmla="*/ 1928388 h 1956211"/>
              <a:gd name="connsiteX202" fmla="*/ 565841 w 1412850"/>
              <a:gd name="connsiteY202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248970 w 1412850"/>
              <a:gd name="connsiteY14" fmla="*/ 1769953 h 1956211"/>
              <a:gd name="connsiteX15" fmla="*/ 239917 w 1412850"/>
              <a:gd name="connsiteY15" fmla="*/ 1760899 h 1956211"/>
              <a:gd name="connsiteX16" fmla="*/ 185596 w 1412850"/>
              <a:gd name="connsiteY16" fmla="*/ 1711105 h 1956211"/>
              <a:gd name="connsiteX17" fmla="*/ 172016 w 1412850"/>
              <a:gd name="connsiteY17" fmla="*/ 1706578 h 1956211"/>
              <a:gd name="connsiteX18" fmla="*/ 158435 w 1412850"/>
              <a:gd name="connsiteY18" fmla="*/ 1683945 h 1956211"/>
              <a:gd name="connsiteX19" fmla="*/ 135802 w 1412850"/>
              <a:gd name="connsiteY19" fmla="*/ 1656784 h 1956211"/>
              <a:gd name="connsiteX20" fmla="*/ 122222 w 1412850"/>
              <a:gd name="connsiteY20" fmla="*/ 1652258 h 1956211"/>
              <a:gd name="connsiteX21" fmla="*/ 113168 w 1412850"/>
              <a:gd name="connsiteY21" fmla="*/ 1643204 h 1956211"/>
              <a:gd name="connsiteX22" fmla="*/ 99588 w 1412850"/>
              <a:gd name="connsiteY22" fmla="*/ 1634151 h 1956211"/>
              <a:gd name="connsiteX23" fmla="*/ 95061 w 1412850"/>
              <a:gd name="connsiteY23" fmla="*/ 1620570 h 1956211"/>
              <a:gd name="connsiteX24" fmla="*/ 76954 w 1412850"/>
              <a:gd name="connsiteY24" fmla="*/ 1593410 h 1956211"/>
              <a:gd name="connsiteX25" fmla="*/ 72428 w 1412850"/>
              <a:gd name="connsiteY25" fmla="*/ 1575303 h 1956211"/>
              <a:gd name="connsiteX26" fmla="*/ 67901 w 1412850"/>
              <a:gd name="connsiteY26" fmla="*/ 1543616 h 1956211"/>
              <a:gd name="connsiteX27" fmla="*/ 58847 w 1412850"/>
              <a:gd name="connsiteY27" fmla="*/ 1530036 h 1956211"/>
              <a:gd name="connsiteX28" fmla="*/ 54321 w 1412850"/>
              <a:gd name="connsiteY28" fmla="*/ 1511929 h 1956211"/>
              <a:gd name="connsiteX29" fmla="*/ 49794 w 1412850"/>
              <a:gd name="connsiteY29" fmla="*/ 1498349 h 1956211"/>
              <a:gd name="connsiteX30" fmla="*/ 45267 w 1412850"/>
              <a:gd name="connsiteY30" fmla="*/ 1421394 h 1956211"/>
              <a:gd name="connsiteX31" fmla="*/ 40740 w 1412850"/>
              <a:gd name="connsiteY31" fmla="*/ 1398760 h 1956211"/>
              <a:gd name="connsiteX32" fmla="*/ 36214 w 1412850"/>
              <a:gd name="connsiteY32" fmla="*/ 1358020 h 1956211"/>
              <a:gd name="connsiteX33" fmla="*/ 31687 w 1412850"/>
              <a:gd name="connsiteY33" fmla="*/ 1326333 h 1956211"/>
              <a:gd name="connsiteX34" fmla="*/ 22634 w 1412850"/>
              <a:gd name="connsiteY34" fmla="*/ 1249378 h 1956211"/>
              <a:gd name="connsiteX35" fmla="*/ 13580 w 1412850"/>
              <a:gd name="connsiteY35" fmla="*/ 1231271 h 1956211"/>
              <a:gd name="connsiteX36" fmla="*/ 9053 w 1412850"/>
              <a:gd name="connsiteY36" fmla="*/ 1208638 h 1956211"/>
              <a:gd name="connsiteX37" fmla="*/ 4527 w 1412850"/>
              <a:gd name="connsiteY37" fmla="*/ 1195058 h 1956211"/>
              <a:gd name="connsiteX38" fmla="*/ 0 w 1412850"/>
              <a:gd name="connsiteY38" fmla="*/ 1176951 h 1956211"/>
              <a:gd name="connsiteX39" fmla="*/ 4527 w 1412850"/>
              <a:gd name="connsiteY39" fmla="*/ 1149790 h 1956211"/>
              <a:gd name="connsiteX40" fmla="*/ 9053 w 1412850"/>
              <a:gd name="connsiteY40" fmla="*/ 1136210 h 1956211"/>
              <a:gd name="connsiteX41" fmla="*/ 18107 w 1412850"/>
              <a:gd name="connsiteY41" fmla="*/ 1099996 h 1956211"/>
              <a:gd name="connsiteX42" fmla="*/ 22634 w 1412850"/>
              <a:gd name="connsiteY42" fmla="*/ 1068309 h 1956211"/>
              <a:gd name="connsiteX43" fmla="*/ 27160 w 1412850"/>
              <a:gd name="connsiteY43" fmla="*/ 1050202 h 1956211"/>
              <a:gd name="connsiteX44" fmla="*/ 31687 w 1412850"/>
              <a:gd name="connsiteY44" fmla="*/ 1018515 h 1956211"/>
              <a:gd name="connsiteX45" fmla="*/ 40740 w 1412850"/>
              <a:gd name="connsiteY45" fmla="*/ 982301 h 1956211"/>
              <a:gd name="connsiteX46" fmla="*/ 45267 w 1412850"/>
              <a:gd name="connsiteY46" fmla="*/ 959667 h 1956211"/>
              <a:gd name="connsiteX47" fmla="*/ 49794 w 1412850"/>
              <a:gd name="connsiteY47" fmla="*/ 882713 h 1956211"/>
              <a:gd name="connsiteX48" fmla="*/ 58847 w 1412850"/>
              <a:gd name="connsiteY48" fmla="*/ 855553 h 1956211"/>
              <a:gd name="connsiteX49" fmla="*/ 63374 w 1412850"/>
              <a:gd name="connsiteY49" fmla="*/ 841972 h 1956211"/>
              <a:gd name="connsiteX50" fmla="*/ 90535 w 1412850"/>
              <a:gd name="connsiteY50" fmla="*/ 810285 h 1956211"/>
              <a:gd name="connsiteX51" fmla="*/ 99588 w 1412850"/>
              <a:gd name="connsiteY51" fmla="*/ 792178 h 1956211"/>
              <a:gd name="connsiteX52" fmla="*/ 117695 w 1412850"/>
              <a:gd name="connsiteY52" fmla="*/ 765018 h 1956211"/>
              <a:gd name="connsiteX53" fmla="*/ 126748 w 1412850"/>
              <a:gd name="connsiteY53" fmla="*/ 751438 h 1956211"/>
              <a:gd name="connsiteX54" fmla="*/ 135802 w 1412850"/>
              <a:gd name="connsiteY54" fmla="*/ 724277 h 1956211"/>
              <a:gd name="connsiteX55" fmla="*/ 144855 w 1412850"/>
              <a:gd name="connsiteY55" fmla="*/ 710697 h 1956211"/>
              <a:gd name="connsiteX56" fmla="*/ 149382 w 1412850"/>
              <a:gd name="connsiteY56" fmla="*/ 688063 h 1956211"/>
              <a:gd name="connsiteX57" fmla="*/ 162962 w 1412850"/>
              <a:gd name="connsiteY57" fmla="*/ 647323 h 1956211"/>
              <a:gd name="connsiteX58" fmla="*/ 172016 w 1412850"/>
              <a:gd name="connsiteY58" fmla="*/ 638269 h 1956211"/>
              <a:gd name="connsiteX59" fmla="*/ 176542 w 1412850"/>
              <a:gd name="connsiteY59" fmla="*/ 624689 h 1956211"/>
              <a:gd name="connsiteX60" fmla="*/ 185596 w 1412850"/>
              <a:gd name="connsiteY60" fmla="*/ 606582 h 1956211"/>
              <a:gd name="connsiteX61" fmla="*/ 190123 w 1412850"/>
              <a:gd name="connsiteY61" fmla="*/ 588475 h 1956211"/>
              <a:gd name="connsiteX62" fmla="*/ 208230 w 1412850"/>
              <a:gd name="connsiteY62" fmla="*/ 561315 h 1956211"/>
              <a:gd name="connsiteX63" fmla="*/ 221810 w 1412850"/>
              <a:gd name="connsiteY63" fmla="*/ 506994 h 1956211"/>
              <a:gd name="connsiteX64" fmla="*/ 230863 w 1412850"/>
              <a:gd name="connsiteY64" fmla="*/ 493414 h 1956211"/>
              <a:gd name="connsiteX65" fmla="*/ 253497 w 1412850"/>
              <a:gd name="connsiteY65" fmla="*/ 466254 h 1956211"/>
              <a:gd name="connsiteX66" fmla="*/ 276131 w 1412850"/>
              <a:gd name="connsiteY66" fmla="*/ 407406 h 1956211"/>
              <a:gd name="connsiteX67" fmla="*/ 294237 w 1412850"/>
              <a:gd name="connsiteY67" fmla="*/ 384772 h 1956211"/>
              <a:gd name="connsiteX68" fmla="*/ 307818 w 1412850"/>
              <a:gd name="connsiteY68" fmla="*/ 339505 h 1956211"/>
              <a:gd name="connsiteX69" fmla="*/ 325925 w 1412850"/>
              <a:gd name="connsiteY69" fmla="*/ 312345 h 1956211"/>
              <a:gd name="connsiteX70" fmla="*/ 330451 w 1412850"/>
              <a:gd name="connsiteY70" fmla="*/ 298764 h 1956211"/>
              <a:gd name="connsiteX71" fmla="*/ 353085 w 1412850"/>
              <a:gd name="connsiteY71" fmla="*/ 285184 h 1956211"/>
              <a:gd name="connsiteX72" fmla="*/ 366665 w 1412850"/>
              <a:gd name="connsiteY72" fmla="*/ 258024 h 1956211"/>
              <a:gd name="connsiteX73" fmla="*/ 375719 w 1412850"/>
              <a:gd name="connsiteY73" fmla="*/ 244444 h 1956211"/>
              <a:gd name="connsiteX74" fmla="*/ 402879 w 1412850"/>
              <a:gd name="connsiteY74" fmla="*/ 203703 h 1956211"/>
              <a:gd name="connsiteX75" fmla="*/ 411933 w 1412850"/>
              <a:gd name="connsiteY75" fmla="*/ 194650 h 1956211"/>
              <a:gd name="connsiteX76" fmla="*/ 420986 w 1412850"/>
              <a:gd name="connsiteY76" fmla="*/ 185596 h 1956211"/>
              <a:gd name="connsiteX77" fmla="*/ 448146 w 1412850"/>
              <a:gd name="connsiteY77" fmla="*/ 176543 h 1956211"/>
              <a:gd name="connsiteX78" fmla="*/ 457200 w 1412850"/>
              <a:gd name="connsiteY78" fmla="*/ 167489 h 1956211"/>
              <a:gd name="connsiteX79" fmla="*/ 488887 w 1412850"/>
              <a:gd name="connsiteY79" fmla="*/ 153909 h 1956211"/>
              <a:gd name="connsiteX80" fmla="*/ 502467 w 1412850"/>
              <a:gd name="connsiteY80" fmla="*/ 144856 h 1956211"/>
              <a:gd name="connsiteX81" fmla="*/ 520574 w 1412850"/>
              <a:gd name="connsiteY81" fmla="*/ 140329 h 1956211"/>
              <a:gd name="connsiteX82" fmla="*/ 552261 w 1412850"/>
              <a:gd name="connsiteY82" fmla="*/ 131275 h 1956211"/>
              <a:gd name="connsiteX83" fmla="*/ 579422 w 1412850"/>
              <a:gd name="connsiteY83" fmla="*/ 126749 h 1956211"/>
              <a:gd name="connsiteX84" fmla="*/ 611109 w 1412850"/>
              <a:gd name="connsiteY84" fmla="*/ 117695 h 1956211"/>
              <a:gd name="connsiteX85" fmla="*/ 642796 w 1412850"/>
              <a:gd name="connsiteY85" fmla="*/ 108642 h 1956211"/>
              <a:gd name="connsiteX86" fmla="*/ 660903 w 1412850"/>
              <a:gd name="connsiteY86" fmla="*/ 95061 h 1956211"/>
              <a:gd name="connsiteX87" fmla="*/ 701643 w 1412850"/>
              <a:gd name="connsiteY87" fmla="*/ 67901 h 1956211"/>
              <a:gd name="connsiteX88" fmla="*/ 719750 w 1412850"/>
              <a:gd name="connsiteY88" fmla="*/ 63374 h 1956211"/>
              <a:gd name="connsiteX89" fmla="*/ 733331 w 1412850"/>
              <a:gd name="connsiteY89" fmla="*/ 58848 h 1956211"/>
              <a:gd name="connsiteX90" fmla="*/ 787651 w 1412850"/>
              <a:gd name="connsiteY90" fmla="*/ 54321 h 1956211"/>
              <a:gd name="connsiteX91" fmla="*/ 796705 w 1412850"/>
              <a:gd name="connsiteY91" fmla="*/ 45267 h 1956211"/>
              <a:gd name="connsiteX92" fmla="*/ 819338 w 1412850"/>
              <a:gd name="connsiteY92" fmla="*/ 40741 h 1956211"/>
              <a:gd name="connsiteX93" fmla="*/ 855552 w 1412850"/>
              <a:gd name="connsiteY93" fmla="*/ 31687 h 1956211"/>
              <a:gd name="connsiteX94" fmla="*/ 887239 w 1412850"/>
              <a:gd name="connsiteY94" fmla="*/ 18107 h 1956211"/>
              <a:gd name="connsiteX95" fmla="*/ 909873 w 1412850"/>
              <a:gd name="connsiteY95" fmla="*/ 9054 h 1956211"/>
              <a:gd name="connsiteX96" fmla="*/ 927980 w 1412850"/>
              <a:gd name="connsiteY96" fmla="*/ 4527 h 1956211"/>
              <a:gd name="connsiteX97" fmla="*/ 941560 w 1412850"/>
              <a:gd name="connsiteY97" fmla="*/ 0 h 1956211"/>
              <a:gd name="connsiteX98" fmla="*/ 1013988 w 1412850"/>
              <a:gd name="connsiteY98" fmla="*/ 4527 h 1956211"/>
              <a:gd name="connsiteX99" fmla="*/ 1041148 w 1412850"/>
              <a:gd name="connsiteY99" fmla="*/ 13580 h 1956211"/>
              <a:gd name="connsiteX100" fmla="*/ 1099996 w 1412850"/>
              <a:gd name="connsiteY100" fmla="*/ 9054 h 1956211"/>
              <a:gd name="connsiteX101" fmla="*/ 1118103 w 1412850"/>
              <a:gd name="connsiteY101" fmla="*/ 4527 h 1956211"/>
              <a:gd name="connsiteX102" fmla="*/ 1127156 w 1412850"/>
              <a:gd name="connsiteY102" fmla="*/ 18107 h 1956211"/>
              <a:gd name="connsiteX103" fmla="*/ 1149790 w 1412850"/>
              <a:gd name="connsiteY103" fmla="*/ 31687 h 1956211"/>
              <a:gd name="connsiteX104" fmla="*/ 1181477 w 1412850"/>
              <a:gd name="connsiteY104" fmla="*/ 54321 h 1956211"/>
              <a:gd name="connsiteX105" fmla="*/ 1213164 w 1412850"/>
              <a:gd name="connsiteY105" fmla="*/ 81481 h 1956211"/>
              <a:gd name="connsiteX106" fmla="*/ 1240325 w 1412850"/>
              <a:gd name="connsiteY106" fmla="*/ 90535 h 1956211"/>
              <a:gd name="connsiteX107" fmla="*/ 1253905 w 1412850"/>
              <a:gd name="connsiteY107" fmla="*/ 95061 h 1956211"/>
              <a:gd name="connsiteX108" fmla="*/ 1267485 w 1412850"/>
              <a:gd name="connsiteY108" fmla="*/ 99588 h 1956211"/>
              <a:gd name="connsiteX109" fmla="*/ 1299172 w 1412850"/>
              <a:gd name="connsiteY109" fmla="*/ 126749 h 1956211"/>
              <a:gd name="connsiteX110" fmla="*/ 1326333 w 1412850"/>
              <a:gd name="connsiteY110" fmla="*/ 135802 h 1956211"/>
              <a:gd name="connsiteX111" fmla="*/ 1394234 w 1412850"/>
              <a:gd name="connsiteY111" fmla="*/ 158436 h 1956211"/>
              <a:gd name="connsiteX112" fmla="*/ 1407814 w 1412850"/>
              <a:gd name="connsiteY112" fmla="*/ 167489 h 1956211"/>
              <a:gd name="connsiteX113" fmla="*/ 1412340 w 1412850"/>
              <a:gd name="connsiteY113" fmla="*/ 181069 h 1956211"/>
              <a:gd name="connsiteX114" fmla="*/ 1385180 w 1412850"/>
              <a:gd name="connsiteY114" fmla="*/ 181069 h 1956211"/>
              <a:gd name="connsiteX115" fmla="*/ 1358020 w 1412850"/>
              <a:gd name="connsiteY115" fmla="*/ 176543 h 1956211"/>
              <a:gd name="connsiteX116" fmla="*/ 1303699 w 1412850"/>
              <a:gd name="connsiteY116" fmla="*/ 167489 h 1956211"/>
              <a:gd name="connsiteX117" fmla="*/ 1253905 w 1412850"/>
              <a:gd name="connsiteY117" fmla="*/ 158436 h 1956211"/>
              <a:gd name="connsiteX118" fmla="*/ 1240325 w 1412850"/>
              <a:gd name="connsiteY118" fmla="*/ 153909 h 1956211"/>
              <a:gd name="connsiteX119" fmla="*/ 1167897 w 1412850"/>
              <a:gd name="connsiteY119" fmla="*/ 149382 h 1956211"/>
              <a:gd name="connsiteX120" fmla="*/ 1081889 w 1412850"/>
              <a:gd name="connsiteY120" fmla="*/ 153909 h 1956211"/>
              <a:gd name="connsiteX121" fmla="*/ 1054729 w 1412850"/>
              <a:gd name="connsiteY121" fmla="*/ 162962 h 1956211"/>
              <a:gd name="connsiteX122" fmla="*/ 1032095 w 1412850"/>
              <a:gd name="connsiteY122" fmla="*/ 181069 h 1956211"/>
              <a:gd name="connsiteX123" fmla="*/ 995881 w 1412850"/>
              <a:gd name="connsiteY123" fmla="*/ 208230 h 1956211"/>
              <a:gd name="connsiteX124" fmla="*/ 968721 w 1412850"/>
              <a:gd name="connsiteY124" fmla="*/ 217283 h 1956211"/>
              <a:gd name="connsiteX125" fmla="*/ 955140 w 1412850"/>
              <a:gd name="connsiteY125" fmla="*/ 226337 h 1956211"/>
              <a:gd name="connsiteX126" fmla="*/ 927980 w 1412850"/>
              <a:gd name="connsiteY126" fmla="*/ 235390 h 1956211"/>
              <a:gd name="connsiteX127" fmla="*/ 909873 w 1412850"/>
              <a:gd name="connsiteY127" fmla="*/ 253497 h 1956211"/>
              <a:gd name="connsiteX128" fmla="*/ 900820 w 1412850"/>
              <a:gd name="connsiteY128" fmla="*/ 262551 h 1956211"/>
              <a:gd name="connsiteX129" fmla="*/ 891766 w 1412850"/>
              <a:gd name="connsiteY129" fmla="*/ 276131 h 1956211"/>
              <a:gd name="connsiteX130" fmla="*/ 878186 w 1412850"/>
              <a:gd name="connsiteY130" fmla="*/ 285184 h 1956211"/>
              <a:gd name="connsiteX131" fmla="*/ 851026 w 1412850"/>
              <a:gd name="connsiteY131" fmla="*/ 312345 h 1956211"/>
              <a:gd name="connsiteX132" fmla="*/ 823865 w 1412850"/>
              <a:gd name="connsiteY132" fmla="*/ 321398 h 1956211"/>
              <a:gd name="connsiteX133" fmla="*/ 810285 w 1412850"/>
              <a:gd name="connsiteY133" fmla="*/ 325925 h 1956211"/>
              <a:gd name="connsiteX134" fmla="*/ 787651 w 1412850"/>
              <a:gd name="connsiteY134" fmla="*/ 348559 h 1956211"/>
              <a:gd name="connsiteX135" fmla="*/ 774071 w 1412850"/>
              <a:gd name="connsiteY135" fmla="*/ 362139 h 1956211"/>
              <a:gd name="connsiteX136" fmla="*/ 760491 w 1412850"/>
              <a:gd name="connsiteY136" fmla="*/ 371192 h 1956211"/>
              <a:gd name="connsiteX137" fmla="*/ 737857 w 1412850"/>
              <a:gd name="connsiteY137" fmla="*/ 384772 h 1956211"/>
              <a:gd name="connsiteX138" fmla="*/ 728804 w 1412850"/>
              <a:gd name="connsiteY138" fmla="*/ 393826 h 1956211"/>
              <a:gd name="connsiteX139" fmla="*/ 724277 w 1412850"/>
              <a:gd name="connsiteY139" fmla="*/ 407406 h 1956211"/>
              <a:gd name="connsiteX140" fmla="*/ 710697 w 1412850"/>
              <a:gd name="connsiteY140" fmla="*/ 416459 h 1956211"/>
              <a:gd name="connsiteX141" fmla="*/ 688063 w 1412850"/>
              <a:gd name="connsiteY141" fmla="*/ 439093 h 1956211"/>
              <a:gd name="connsiteX142" fmla="*/ 656376 w 1412850"/>
              <a:gd name="connsiteY142" fmla="*/ 470780 h 1956211"/>
              <a:gd name="connsiteX143" fmla="*/ 642796 w 1412850"/>
              <a:gd name="connsiteY143" fmla="*/ 479834 h 1956211"/>
              <a:gd name="connsiteX144" fmla="*/ 624689 w 1412850"/>
              <a:gd name="connsiteY144" fmla="*/ 497941 h 1956211"/>
              <a:gd name="connsiteX145" fmla="*/ 615635 w 1412850"/>
              <a:gd name="connsiteY145" fmla="*/ 506994 h 1956211"/>
              <a:gd name="connsiteX146" fmla="*/ 593002 w 1412850"/>
              <a:gd name="connsiteY146" fmla="*/ 543208 h 1956211"/>
              <a:gd name="connsiteX147" fmla="*/ 579422 w 1412850"/>
              <a:gd name="connsiteY147" fmla="*/ 565842 h 1956211"/>
              <a:gd name="connsiteX148" fmla="*/ 565841 w 1412850"/>
              <a:gd name="connsiteY148" fmla="*/ 588475 h 1956211"/>
              <a:gd name="connsiteX149" fmla="*/ 556788 w 1412850"/>
              <a:gd name="connsiteY149" fmla="*/ 606582 h 1956211"/>
              <a:gd name="connsiteX150" fmla="*/ 547735 w 1412850"/>
              <a:gd name="connsiteY150" fmla="*/ 620162 h 1956211"/>
              <a:gd name="connsiteX151" fmla="*/ 543208 w 1412850"/>
              <a:gd name="connsiteY151" fmla="*/ 633743 h 1956211"/>
              <a:gd name="connsiteX152" fmla="*/ 534154 w 1412850"/>
              <a:gd name="connsiteY152" fmla="*/ 665430 h 1956211"/>
              <a:gd name="connsiteX153" fmla="*/ 525101 w 1412850"/>
              <a:gd name="connsiteY153" fmla="*/ 679010 h 1956211"/>
              <a:gd name="connsiteX154" fmla="*/ 511521 w 1412850"/>
              <a:gd name="connsiteY154" fmla="*/ 724277 h 1956211"/>
              <a:gd name="connsiteX155" fmla="*/ 502467 w 1412850"/>
              <a:gd name="connsiteY155" fmla="*/ 737858 h 1956211"/>
              <a:gd name="connsiteX156" fmla="*/ 484360 w 1412850"/>
              <a:gd name="connsiteY156" fmla="*/ 774071 h 1956211"/>
              <a:gd name="connsiteX157" fmla="*/ 479834 w 1412850"/>
              <a:gd name="connsiteY157" fmla="*/ 792178 h 1956211"/>
              <a:gd name="connsiteX158" fmla="*/ 461727 w 1412850"/>
              <a:gd name="connsiteY158" fmla="*/ 823865 h 1956211"/>
              <a:gd name="connsiteX159" fmla="*/ 452673 w 1412850"/>
              <a:gd name="connsiteY159" fmla="*/ 855553 h 1956211"/>
              <a:gd name="connsiteX160" fmla="*/ 443620 w 1412850"/>
              <a:gd name="connsiteY160" fmla="*/ 869133 h 1956211"/>
              <a:gd name="connsiteX161" fmla="*/ 434566 w 1412850"/>
              <a:gd name="connsiteY161" fmla="*/ 887240 h 1956211"/>
              <a:gd name="connsiteX162" fmla="*/ 425513 w 1412850"/>
              <a:gd name="connsiteY162" fmla="*/ 900820 h 1956211"/>
              <a:gd name="connsiteX163" fmla="*/ 411933 w 1412850"/>
              <a:gd name="connsiteY163" fmla="*/ 923454 h 1956211"/>
              <a:gd name="connsiteX164" fmla="*/ 407406 w 1412850"/>
              <a:gd name="connsiteY164" fmla="*/ 941560 h 1956211"/>
              <a:gd name="connsiteX165" fmla="*/ 398352 w 1412850"/>
              <a:gd name="connsiteY165" fmla="*/ 955141 h 1956211"/>
              <a:gd name="connsiteX166" fmla="*/ 389299 w 1412850"/>
              <a:gd name="connsiteY166" fmla="*/ 986828 h 1956211"/>
              <a:gd name="connsiteX167" fmla="*/ 380245 w 1412850"/>
              <a:gd name="connsiteY167" fmla="*/ 1045675 h 1956211"/>
              <a:gd name="connsiteX168" fmla="*/ 371192 w 1412850"/>
              <a:gd name="connsiteY168" fmla="*/ 1059256 h 1956211"/>
              <a:gd name="connsiteX169" fmla="*/ 362138 w 1412850"/>
              <a:gd name="connsiteY169" fmla="*/ 1086416 h 1956211"/>
              <a:gd name="connsiteX170" fmla="*/ 357612 w 1412850"/>
              <a:gd name="connsiteY170" fmla="*/ 1099996 h 1956211"/>
              <a:gd name="connsiteX171" fmla="*/ 348558 w 1412850"/>
              <a:gd name="connsiteY171" fmla="*/ 1109050 h 1956211"/>
              <a:gd name="connsiteX172" fmla="*/ 339505 w 1412850"/>
              <a:gd name="connsiteY172" fmla="*/ 1149790 h 1956211"/>
              <a:gd name="connsiteX173" fmla="*/ 334978 w 1412850"/>
              <a:gd name="connsiteY173" fmla="*/ 1163370 h 1956211"/>
              <a:gd name="connsiteX174" fmla="*/ 325925 w 1412850"/>
              <a:gd name="connsiteY174" fmla="*/ 1208638 h 1956211"/>
              <a:gd name="connsiteX175" fmla="*/ 321398 w 1412850"/>
              <a:gd name="connsiteY175" fmla="*/ 1231271 h 1956211"/>
              <a:gd name="connsiteX176" fmla="*/ 316871 w 1412850"/>
              <a:gd name="connsiteY176" fmla="*/ 1262959 h 1956211"/>
              <a:gd name="connsiteX177" fmla="*/ 307818 w 1412850"/>
              <a:gd name="connsiteY177" fmla="*/ 1299172 h 1956211"/>
              <a:gd name="connsiteX178" fmla="*/ 294237 w 1412850"/>
              <a:gd name="connsiteY178" fmla="*/ 1362547 h 1956211"/>
              <a:gd name="connsiteX179" fmla="*/ 289711 w 1412850"/>
              <a:gd name="connsiteY179" fmla="*/ 1385180 h 1956211"/>
              <a:gd name="connsiteX180" fmla="*/ 294237 w 1412850"/>
              <a:gd name="connsiteY180" fmla="*/ 1462135 h 1956211"/>
              <a:gd name="connsiteX181" fmla="*/ 298764 w 1412850"/>
              <a:gd name="connsiteY181" fmla="*/ 1484768 h 1956211"/>
              <a:gd name="connsiteX182" fmla="*/ 312344 w 1412850"/>
              <a:gd name="connsiteY182" fmla="*/ 1552669 h 1956211"/>
              <a:gd name="connsiteX183" fmla="*/ 321398 w 1412850"/>
              <a:gd name="connsiteY183" fmla="*/ 1579830 h 1956211"/>
              <a:gd name="connsiteX184" fmla="*/ 325925 w 1412850"/>
              <a:gd name="connsiteY184" fmla="*/ 1593410 h 1956211"/>
              <a:gd name="connsiteX185" fmla="*/ 344032 w 1412850"/>
              <a:gd name="connsiteY185" fmla="*/ 1616044 h 1956211"/>
              <a:gd name="connsiteX186" fmla="*/ 348558 w 1412850"/>
              <a:gd name="connsiteY186" fmla="*/ 1634151 h 1956211"/>
              <a:gd name="connsiteX187" fmla="*/ 357612 w 1412850"/>
              <a:gd name="connsiteY187" fmla="*/ 1643204 h 1956211"/>
              <a:gd name="connsiteX188" fmla="*/ 366665 w 1412850"/>
              <a:gd name="connsiteY188" fmla="*/ 1670364 h 1956211"/>
              <a:gd name="connsiteX189" fmla="*/ 371192 w 1412850"/>
              <a:gd name="connsiteY189" fmla="*/ 1683945 h 1956211"/>
              <a:gd name="connsiteX190" fmla="*/ 389299 w 1412850"/>
              <a:gd name="connsiteY190" fmla="*/ 1738265 h 1956211"/>
              <a:gd name="connsiteX191" fmla="*/ 393826 w 1412850"/>
              <a:gd name="connsiteY191" fmla="*/ 1760899 h 1956211"/>
              <a:gd name="connsiteX192" fmla="*/ 407406 w 1412850"/>
              <a:gd name="connsiteY192" fmla="*/ 1815220 h 1956211"/>
              <a:gd name="connsiteX193" fmla="*/ 411933 w 1412850"/>
              <a:gd name="connsiteY193" fmla="*/ 1828800 h 1956211"/>
              <a:gd name="connsiteX194" fmla="*/ 420986 w 1412850"/>
              <a:gd name="connsiteY194" fmla="*/ 1837854 h 1956211"/>
              <a:gd name="connsiteX195" fmla="*/ 439093 w 1412850"/>
              <a:gd name="connsiteY195" fmla="*/ 1860487 h 1956211"/>
              <a:gd name="connsiteX196" fmla="*/ 466253 w 1412850"/>
              <a:gd name="connsiteY196" fmla="*/ 1874067 h 1956211"/>
              <a:gd name="connsiteX197" fmla="*/ 484360 w 1412850"/>
              <a:gd name="connsiteY197" fmla="*/ 1896701 h 1956211"/>
              <a:gd name="connsiteX198" fmla="*/ 493414 w 1412850"/>
              <a:gd name="connsiteY198" fmla="*/ 1905755 h 1956211"/>
              <a:gd name="connsiteX199" fmla="*/ 502467 w 1412850"/>
              <a:gd name="connsiteY199" fmla="*/ 1919335 h 1956211"/>
              <a:gd name="connsiteX200" fmla="*/ 511521 w 1412850"/>
              <a:gd name="connsiteY200" fmla="*/ 1928388 h 1956211"/>
              <a:gd name="connsiteX201" fmla="*/ 565841 w 1412850"/>
              <a:gd name="connsiteY201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248970 w 1412850"/>
              <a:gd name="connsiteY14" fmla="*/ 1769953 h 1956211"/>
              <a:gd name="connsiteX15" fmla="*/ 239917 w 1412850"/>
              <a:gd name="connsiteY15" fmla="*/ 1760899 h 1956211"/>
              <a:gd name="connsiteX16" fmla="*/ 172016 w 1412850"/>
              <a:gd name="connsiteY16" fmla="*/ 1706578 h 1956211"/>
              <a:gd name="connsiteX17" fmla="*/ 158435 w 1412850"/>
              <a:gd name="connsiteY17" fmla="*/ 1683945 h 1956211"/>
              <a:gd name="connsiteX18" fmla="*/ 135802 w 1412850"/>
              <a:gd name="connsiteY18" fmla="*/ 1656784 h 1956211"/>
              <a:gd name="connsiteX19" fmla="*/ 122222 w 1412850"/>
              <a:gd name="connsiteY19" fmla="*/ 1652258 h 1956211"/>
              <a:gd name="connsiteX20" fmla="*/ 113168 w 1412850"/>
              <a:gd name="connsiteY20" fmla="*/ 1643204 h 1956211"/>
              <a:gd name="connsiteX21" fmla="*/ 99588 w 1412850"/>
              <a:gd name="connsiteY21" fmla="*/ 1634151 h 1956211"/>
              <a:gd name="connsiteX22" fmla="*/ 95061 w 1412850"/>
              <a:gd name="connsiteY22" fmla="*/ 1620570 h 1956211"/>
              <a:gd name="connsiteX23" fmla="*/ 76954 w 1412850"/>
              <a:gd name="connsiteY23" fmla="*/ 1593410 h 1956211"/>
              <a:gd name="connsiteX24" fmla="*/ 72428 w 1412850"/>
              <a:gd name="connsiteY24" fmla="*/ 1575303 h 1956211"/>
              <a:gd name="connsiteX25" fmla="*/ 67901 w 1412850"/>
              <a:gd name="connsiteY25" fmla="*/ 1543616 h 1956211"/>
              <a:gd name="connsiteX26" fmla="*/ 58847 w 1412850"/>
              <a:gd name="connsiteY26" fmla="*/ 1530036 h 1956211"/>
              <a:gd name="connsiteX27" fmla="*/ 54321 w 1412850"/>
              <a:gd name="connsiteY27" fmla="*/ 1511929 h 1956211"/>
              <a:gd name="connsiteX28" fmla="*/ 49794 w 1412850"/>
              <a:gd name="connsiteY28" fmla="*/ 1498349 h 1956211"/>
              <a:gd name="connsiteX29" fmla="*/ 45267 w 1412850"/>
              <a:gd name="connsiteY29" fmla="*/ 1421394 h 1956211"/>
              <a:gd name="connsiteX30" fmla="*/ 40740 w 1412850"/>
              <a:gd name="connsiteY30" fmla="*/ 1398760 h 1956211"/>
              <a:gd name="connsiteX31" fmla="*/ 36214 w 1412850"/>
              <a:gd name="connsiteY31" fmla="*/ 1358020 h 1956211"/>
              <a:gd name="connsiteX32" fmla="*/ 31687 w 1412850"/>
              <a:gd name="connsiteY32" fmla="*/ 1326333 h 1956211"/>
              <a:gd name="connsiteX33" fmla="*/ 22634 w 1412850"/>
              <a:gd name="connsiteY33" fmla="*/ 1249378 h 1956211"/>
              <a:gd name="connsiteX34" fmla="*/ 13580 w 1412850"/>
              <a:gd name="connsiteY34" fmla="*/ 1231271 h 1956211"/>
              <a:gd name="connsiteX35" fmla="*/ 9053 w 1412850"/>
              <a:gd name="connsiteY35" fmla="*/ 1208638 h 1956211"/>
              <a:gd name="connsiteX36" fmla="*/ 4527 w 1412850"/>
              <a:gd name="connsiteY36" fmla="*/ 1195058 h 1956211"/>
              <a:gd name="connsiteX37" fmla="*/ 0 w 1412850"/>
              <a:gd name="connsiteY37" fmla="*/ 1176951 h 1956211"/>
              <a:gd name="connsiteX38" fmla="*/ 4527 w 1412850"/>
              <a:gd name="connsiteY38" fmla="*/ 1149790 h 1956211"/>
              <a:gd name="connsiteX39" fmla="*/ 9053 w 1412850"/>
              <a:gd name="connsiteY39" fmla="*/ 1136210 h 1956211"/>
              <a:gd name="connsiteX40" fmla="*/ 18107 w 1412850"/>
              <a:gd name="connsiteY40" fmla="*/ 1099996 h 1956211"/>
              <a:gd name="connsiteX41" fmla="*/ 22634 w 1412850"/>
              <a:gd name="connsiteY41" fmla="*/ 1068309 h 1956211"/>
              <a:gd name="connsiteX42" fmla="*/ 27160 w 1412850"/>
              <a:gd name="connsiteY42" fmla="*/ 1050202 h 1956211"/>
              <a:gd name="connsiteX43" fmla="*/ 31687 w 1412850"/>
              <a:gd name="connsiteY43" fmla="*/ 1018515 h 1956211"/>
              <a:gd name="connsiteX44" fmla="*/ 40740 w 1412850"/>
              <a:gd name="connsiteY44" fmla="*/ 982301 h 1956211"/>
              <a:gd name="connsiteX45" fmla="*/ 45267 w 1412850"/>
              <a:gd name="connsiteY45" fmla="*/ 959667 h 1956211"/>
              <a:gd name="connsiteX46" fmla="*/ 49794 w 1412850"/>
              <a:gd name="connsiteY46" fmla="*/ 882713 h 1956211"/>
              <a:gd name="connsiteX47" fmla="*/ 58847 w 1412850"/>
              <a:gd name="connsiteY47" fmla="*/ 855553 h 1956211"/>
              <a:gd name="connsiteX48" fmla="*/ 63374 w 1412850"/>
              <a:gd name="connsiteY48" fmla="*/ 841972 h 1956211"/>
              <a:gd name="connsiteX49" fmla="*/ 90535 w 1412850"/>
              <a:gd name="connsiteY49" fmla="*/ 810285 h 1956211"/>
              <a:gd name="connsiteX50" fmla="*/ 99588 w 1412850"/>
              <a:gd name="connsiteY50" fmla="*/ 792178 h 1956211"/>
              <a:gd name="connsiteX51" fmla="*/ 117695 w 1412850"/>
              <a:gd name="connsiteY51" fmla="*/ 765018 h 1956211"/>
              <a:gd name="connsiteX52" fmla="*/ 126748 w 1412850"/>
              <a:gd name="connsiteY52" fmla="*/ 751438 h 1956211"/>
              <a:gd name="connsiteX53" fmla="*/ 135802 w 1412850"/>
              <a:gd name="connsiteY53" fmla="*/ 724277 h 1956211"/>
              <a:gd name="connsiteX54" fmla="*/ 144855 w 1412850"/>
              <a:gd name="connsiteY54" fmla="*/ 710697 h 1956211"/>
              <a:gd name="connsiteX55" fmla="*/ 149382 w 1412850"/>
              <a:gd name="connsiteY55" fmla="*/ 688063 h 1956211"/>
              <a:gd name="connsiteX56" fmla="*/ 162962 w 1412850"/>
              <a:gd name="connsiteY56" fmla="*/ 647323 h 1956211"/>
              <a:gd name="connsiteX57" fmla="*/ 172016 w 1412850"/>
              <a:gd name="connsiteY57" fmla="*/ 638269 h 1956211"/>
              <a:gd name="connsiteX58" fmla="*/ 176542 w 1412850"/>
              <a:gd name="connsiteY58" fmla="*/ 624689 h 1956211"/>
              <a:gd name="connsiteX59" fmla="*/ 185596 w 1412850"/>
              <a:gd name="connsiteY59" fmla="*/ 606582 h 1956211"/>
              <a:gd name="connsiteX60" fmla="*/ 190123 w 1412850"/>
              <a:gd name="connsiteY60" fmla="*/ 588475 h 1956211"/>
              <a:gd name="connsiteX61" fmla="*/ 208230 w 1412850"/>
              <a:gd name="connsiteY61" fmla="*/ 561315 h 1956211"/>
              <a:gd name="connsiteX62" fmla="*/ 221810 w 1412850"/>
              <a:gd name="connsiteY62" fmla="*/ 506994 h 1956211"/>
              <a:gd name="connsiteX63" fmla="*/ 230863 w 1412850"/>
              <a:gd name="connsiteY63" fmla="*/ 493414 h 1956211"/>
              <a:gd name="connsiteX64" fmla="*/ 253497 w 1412850"/>
              <a:gd name="connsiteY64" fmla="*/ 466254 h 1956211"/>
              <a:gd name="connsiteX65" fmla="*/ 276131 w 1412850"/>
              <a:gd name="connsiteY65" fmla="*/ 407406 h 1956211"/>
              <a:gd name="connsiteX66" fmla="*/ 294237 w 1412850"/>
              <a:gd name="connsiteY66" fmla="*/ 384772 h 1956211"/>
              <a:gd name="connsiteX67" fmla="*/ 307818 w 1412850"/>
              <a:gd name="connsiteY67" fmla="*/ 339505 h 1956211"/>
              <a:gd name="connsiteX68" fmla="*/ 325925 w 1412850"/>
              <a:gd name="connsiteY68" fmla="*/ 312345 h 1956211"/>
              <a:gd name="connsiteX69" fmla="*/ 330451 w 1412850"/>
              <a:gd name="connsiteY69" fmla="*/ 298764 h 1956211"/>
              <a:gd name="connsiteX70" fmla="*/ 353085 w 1412850"/>
              <a:gd name="connsiteY70" fmla="*/ 285184 h 1956211"/>
              <a:gd name="connsiteX71" fmla="*/ 366665 w 1412850"/>
              <a:gd name="connsiteY71" fmla="*/ 258024 h 1956211"/>
              <a:gd name="connsiteX72" fmla="*/ 375719 w 1412850"/>
              <a:gd name="connsiteY72" fmla="*/ 244444 h 1956211"/>
              <a:gd name="connsiteX73" fmla="*/ 402879 w 1412850"/>
              <a:gd name="connsiteY73" fmla="*/ 203703 h 1956211"/>
              <a:gd name="connsiteX74" fmla="*/ 411933 w 1412850"/>
              <a:gd name="connsiteY74" fmla="*/ 194650 h 1956211"/>
              <a:gd name="connsiteX75" fmla="*/ 420986 w 1412850"/>
              <a:gd name="connsiteY75" fmla="*/ 185596 h 1956211"/>
              <a:gd name="connsiteX76" fmla="*/ 448146 w 1412850"/>
              <a:gd name="connsiteY76" fmla="*/ 176543 h 1956211"/>
              <a:gd name="connsiteX77" fmla="*/ 457200 w 1412850"/>
              <a:gd name="connsiteY77" fmla="*/ 167489 h 1956211"/>
              <a:gd name="connsiteX78" fmla="*/ 488887 w 1412850"/>
              <a:gd name="connsiteY78" fmla="*/ 153909 h 1956211"/>
              <a:gd name="connsiteX79" fmla="*/ 502467 w 1412850"/>
              <a:gd name="connsiteY79" fmla="*/ 144856 h 1956211"/>
              <a:gd name="connsiteX80" fmla="*/ 520574 w 1412850"/>
              <a:gd name="connsiteY80" fmla="*/ 140329 h 1956211"/>
              <a:gd name="connsiteX81" fmla="*/ 552261 w 1412850"/>
              <a:gd name="connsiteY81" fmla="*/ 131275 h 1956211"/>
              <a:gd name="connsiteX82" fmla="*/ 579422 w 1412850"/>
              <a:gd name="connsiteY82" fmla="*/ 126749 h 1956211"/>
              <a:gd name="connsiteX83" fmla="*/ 611109 w 1412850"/>
              <a:gd name="connsiteY83" fmla="*/ 117695 h 1956211"/>
              <a:gd name="connsiteX84" fmla="*/ 642796 w 1412850"/>
              <a:gd name="connsiteY84" fmla="*/ 108642 h 1956211"/>
              <a:gd name="connsiteX85" fmla="*/ 660903 w 1412850"/>
              <a:gd name="connsiteY85" fmla="*/ 95061 h 1956211"/>
              <a:gd name="connsiteX86" fmla="*/ 701643 w 1412850"/>
              <a:gd name="connsiteY86" fmla="*/ 67901 h 1956211"/>
              <a:gd name="connsiteX87" fmla="*/ 719750 w 1412850"/>
              <a:gd name="connsiteY87" fmla="*/ 63374 h 1956211"/>
              <a:gd name="connsiteX88" fmla="*/ 733331 w 1412850"/>
              <a:gd name="connsiteY88" fmla="*/ 58848 h 1956211"/>
              <a:gd name="connsiteX89" fmla="*/ 787651 w 1412850"/>
              <a:gd name="connsiteY89" fmla="*/ 54321 h 1956211"/>
              <a:gd name="connsiteX90" fmla="*/ 796705 w 1412850"/>
              <a:gd name="connsiteY90" fmla="*/ 45267 h 1956211"/>
              <a:gd name="connsiteX91" fmla="*/ 819338 w 1412850"/>
              <a:gd name="connsiteY91" fmla="*/ 40741 h 1956211"/>
              <a:gd name="connsiteX92" fmla="*/ 855552 w 1412850"/>
              <a:gd name="connsiteY92" fmla="*/ 31687 h 1956211"/>
              <a:gd name="connsiteX93" fmla="*/ 887239 w 1412850"/>
              <a:gd name="connsiteY93" fmla="*/ 18107 h 1956211"/>
              <a:gd name="connsiteX94" fmla="*/ 909873 w 1412850"/>
              <a:gd name="connsiteY94" fmla="*/ 9054 h 1956211"/>
              <a:gd name="connsiteX95" fmla="*/ 927980 w 1412850"/>
              <a:gd name="connsiteY95" fmla="*/ 4527 h 1956211"/>
              <a:gd name="connsiteX96" fmla="*/ 941560 w 1412850"/>
              <a:gd name="connsiteY96" fmla="*/ 0 h 1956211"/>
              <a:gd name="connsiteX97" fmla="*/ 1013988 w 1412850"/>
              <a:gd name="connsiteY97" fmla="*/ 4527 h 1956211"/>
              <a:gd name="connsiteX98" fmla="*/ 1041148 w 1412850"/>
              <a:gd name="connsiteY98" fmla="*/ 13580 h 1956211"/>
              <a:gd name="connsiteX99" fmla="*/ 1099996 w 1412850"/>
              <a:gd name="connsiteY99" fmla="*/ 9054 h 1956211"/>
              <a:gd name="connsiteX100" fmla="*/ 1118103 w 1412850"/>
              <a:gd name="connsiteY100" fmla="*/ 4527 h 1956211"/>
              <a:gd name="connsiteX101" fmla="*/ 1127156 w 1412850"/>
              <a:gd name="connsiteY101" fmla="*/ 18107 h 1956211"/>
              <a:gd name="connsiteX102" fmla="*/ 1149790 w 1412850"/>
              <a:gd name="connsiteY102" fmla="*/ 31687 h 1956211"/>
              <a:gd name="connsiteX103" fmla="*/ 1181477 w 1412850"/>
              <a:gd name="connsiteY103" fmla="*/ 54321 h 1956211"/>
              <a:gd name="connsiteX104" fmla="*/ 1213164 w 1412850"/>
              <a:gd name="connsiteY104" fmla="*/ 81481 h 1956211"/>
              <a:gd name="connsiteX105" fmla="*/ 1240325 w 1412850"/>
              <a:gd name="connsiteY105" fmla="*/ 90535 h 1956211"/>
              <a:gd name="connsiteX106" fmla="*/ 1253905 w 1412850"/>
              <a:gd name="connsiteY106" fmla="*/ 95061 h 1956211"/>
              <a:gd name="connsiteX107" fmla="*/ 1267485 w 1412850"/>
              <a:gd name="connsiteY107" fmla="*/ 99588 h 1956211"/>
              <a:gd name="connsiteX108" fmla="*/ 1299172 w 1412850"/>
              <a:gd name="connsiteY108" fmla="*/ 126749 h 1956211"/>
              <a:gd name="connsiteX109" fmla="*/ 1326333 w 1412850"/>
              <a:gd name="connsiteY109" fmla="*/ 135802 h 1956211"/>
              <a:gd name="connsiteX110" fmla="*/ 1394234 w 1412850"/>
              <a:gd name="connsiteY110" fmla="*/ 158436 h 1956211"/>
              <a:gd name="connsiteX111" fmla="*/ 1407814 w 1412850"/>
              <a:gd name="connsiteY111" fmla="*/ 167489 h 1956211"/>
              <a:gd name="connsiteX112" fmla="*/ 1412340 w 1412850"/>
              <a:gd name="connsiteY112" fmla="*/ 181069 h 1956211"/>
              <a:gd name="connsiteX113" fmla="*/ 1385180 w 1412850"/>
              <a:gd name="connsiteY113" fmla="*/ 181069 h 1956211"/>
              <a:gd name="connsiteX114" fmla="*/ 1358020 w 1412850"/>
              <a:gd name="connsiteY114" fmla="*/ 176543 h 1956211"/>
              <a:gd name="connsiteX115" fmla="*/ 1303699 w 1412850"/>
              <a:gd name="connsiteY115" fmla="*/ 167489 h 1956211"/>
              <a:gd name="connsiteX116" fmla="*/ 1253905 w 1412850"/>
              <a:gd name="connsiteY116" fmla="*/ 158436 h 1956211"/>
              <a:gd name="connsiteX117" fmla="*/ 1240325 w 1412850"/>
              <a:gd name="connsiteY117" fmla="*/ 153909 h 1956211"/>
              <a:gd name="connsiteX118" fmla="*/ 1167897 w 1412850"/>
              <a:gd name="connsiteY118" fmla="*/ 149382 h 1956211"/>
              <a:gd name="connsiteX119" fmla="*/ 1081889 w 1412850"/>
              <a:gd name="connsiteY119" fmla="*/ 153909 h 1956211"/>
              <a:gd name="connsiteX120" fmla="*/ 1054729 w 1412850"/>
              <a:gd name="connsiteY120" fmla="*/ 162962 h 1956211"/>
              <a:gd name="connsiteX121" fmla="*/ 1032095 w 1412850"/>
              <a:gd name="connsiteY121" fmla="*/ 181069 h 1956211"/>
              <a:gd name="connsiteX122" fmla="*/ 995881 w 1412850"/>
              <a:gd name="connsiteY122" fmla="*/ 208230 h 1956211"/>
              <a:gd name="connsiteX123" fmla="*/ 968721 w 1412850"/>
              <a:gd name="connsiteY123" fmla="*/ 217283 h 1956211"/>
              <a:gd name="connsiteX124" fmla="*/ 955140 w 1412850"/>
              <a:gd name="connsiteY124" fmla="*/ 226337 h 1956211"/>
              <a:gd name="connsiteX125" fmla="*/ 927980 w 1412850"/>
              <a:gd name="connsiteY125" fmla="*/ 235390 h 1956211"/>
              <a:gd name="connsiteX126" fmla="*/ 909873 w 1412850"/>
              <a:gd name="connsiteY126" fmla="*/ 253497 h 1956211"/>
              <a:gd name="connsiteX127" fmla="*/ 900820 w 1412850"/>
              <a:gd name="connsiteY127" fmla="*/ 262551 h 1956211"/>
              <a:gd name="connsiteX128" fmla="*/ 891766 w 1412850"/>
              <a:gd name="connsiteY128" fmla="*/ 276131 h 1956211"/>
              <a:gd name="connsiteX129" fmla="*/ 878186 w 1412850"/>
              <a:gd name="connsiteY129" fmla="*/ 285184 h 1956211"/>
              <a:gd name="connsiteX130" fmla="*/ 851026 w 1412850"/>
              <a:gd name="connsiteY130" fmla="*/ 312345 h 1956211"/>
              <a:gd name="connsiteX131" fmla="*/ 823865 w 1412850"/>
              <a:gd name="connsiteY131" fmla="*/ 321398 h 1956211"/>
              <a:gd name="connsiteX132" fmla="*/ 810285 w 1412850"/>
              <a:gd name="connsiteY132" fmla="*/ 325925 h 1956211"/>
              <a:gd name="connsiteX133" fmla="*/ 787651 w 1412850"/>
              <a:gd name="connsiteY133" fmla="*/ 348559 h 1956211"/>
              <a:gd name="connsiteX134" fmla="*/ 774071 w 1412850"/>
              <a:gd name="connsiteY134" fmla="*/ 362139 h 1956211"/>
              <a:gd name="connsiteX135" fmla="*/ 760491 w 1412850"/>
              <a:gd name="connsiteY135" fmla="*/ 371192 h 1956211"/>
              <a:gd name="connsiteX136" fmla="*/ 737857 w 1412850"/>
              <a:gd name="connsiteY136" fmla="*/ 384772 h 1956211"/>
              <a:gd name="connsiteX137" fmla="*/ 728804 w 1412850"/>
              <a:gd name="connsiteY137" fmla="*/ 393826 h 1956211"/>
              <a:gd name="connsiteX138" fmla="*/ 724277 w 1412850"/>
              <a:gd name="connsiteY138" fmla="*/ 407406 h 1956211"/>
              <a:gd name="connsiteX139" fmla="*/ 710697 w 1412850"/>
              <a:gd name="connsiteY139" fmla="*/ 416459 h 1956211"/>
              <a:gd name="connsiteX140" fmla="*/ 688063 w 1412850"/>
              <a:gd name="connsiteY140" fmla="*/ 439093 h 1956211"/>
              <a:gd name="connsiteX141" fmla="*/ 656376 w 1412850"/>
              <a:gd name="connsiteY141" fmla="*/ 470780 h 1956211"/>
              <a:gd name="connsiteX142" fmla="*/ 642796 w 1412850"/>
              <a:gd name="connsiteY142" fmla="*/ 479834 h 1956211"/>
              <a:gd name="connsiteX143" fmla="*/ 624689 w 1412850"/>
              <a:gd name="connsiteY143" fmla="*/ 497941 h 1956211"/>
              <a:gd name="connsiteX144" fmla="*/ 615635 w 1412850"/>
              <a:gd name="connsiteY144" fmla="*/ 506994 h 1956211"/>
              <a:gd name="connsiteX145" fmla="*/ 593002 w 1412850"/>
              <a:gd name="connsiteY145" fmla="*/ 543208 h 1956211"/>
              <a:gd name="connsiteX146" fmla="*/ 579422 w 1412850"/>
              <a:gd name="connsiteY146" fmla="*/ 565842 h 1956211"/>
              <a:gd name="connsiteX147" fmla="*/ 565841 w 1412850"/>
              <a:gd name="connsiteY147" fmla="*/ 588475 h 1956211"/>
              <a:gd name="connsiteX148" fmla="*/ 556788 w 1412850"/>
              <a:gd name="connsiteY148" fmla="*/ 606582 h 1956211"/>
              <a:gd name="connsiteX149" fmla="*/ 547735 w 1412850"/>
              <a:gd name="connsiteY149" fmla="*/ 620162 h 1956211"/>
              <a:gd name="connsiteX150" fmla="*/ 543208 w 1412850"/>
              <a:gd name="connsiteY150" fmla="*/ 633743 h 1956211"/>
              <a:gd name="connsiteX151" fmla="*/ 534154 w 1412850"/>
              <a:gd name="connsiteY151" fmla="*/ 665430 h 1956211"/>
              <a:gd name="connsiteX152" fmla="*/ 525101 w 1412850"/>
              <a:gd name="connsiteY152" fmla="*/ 679010 h 1956211"/>
              <a:gd name="connsiteX153" fmla="*/ 511521 w 1412850"/>
              <a:gd name="connsiteY153" fmla="*/ 724277 h 1956211"/>
              <a:gd name="connsiteX154" fmla="*/ 502467 w 1412850"/>
              <a:gd name="connsiteY154" fmla="*/ 737858 h 1956211"/>
              <a:gd name="connsiteX155" fmla="*/ 484360 w 1412850"/>
              <a:gd name="connsiteY155" fmla="*/ 774071 h 1956211"/>
              <a:gd name="connsiteX156" fmla="*/ 479834 w 1412850"/>
              <a:gd name="connsiteY156" fmla="*/ 792178 h 1956211"/>
              <a:gd name="connsiteX157" fmla="*/ 461727 w 1412850"/>
              <a:gd name="connsiteY157" fmla="*/ 823865 h 1956211"/>
              <a:gd name="connsiteX158" fmla="*/ 452673 w 1412850"/>
              <a:gd name="connsiteY158" fmla="*/ 855553 h 1956211"/>
              <a:gd name="connsiteX159" fmla="*/ 443620 w 1412850"/>
              <a:gd name="connsiteY159" fmla="*/ 869133 h 1956211"/>
              <a:gd name="connsiteX160" fmla="*/ 434566 w 1412850"/>
              <a:gd name="connsiteY160" fmla="*/ 887240 h 1956211"/>
              <a:gd name="connsiteX161" fmla="*/ 425513 w 1412850"/>
              <a:gd name="connsiteY161" fmla="*/ 900820 h 1956211"/>
              <a:gd name="connsiteX162" fmla="*/ 411933 w 1412850"/>
              <a:gd name="connsiteY162" fmla="*/ 923454 h 1956211"/>
              <a:gd name="connsiteX163" fmla="*/ 407406 w 1412850"/>
              <a:gd name="connsiteY163" fmla="*/ 941560 h 1956211"/>
              <a:gd name="connsiteX164" fmla="*/ 398352 w 1412850"/>
              <a:gd name="connsiteY164" fmla="*/ 955141 h 1956211"/>
              <a:gd name="connsiteX165" fmla="*/ 389299 w 1412850"/>
              <a:gd name="connsiteY165" fmla="*/ 986828 h 1956211"/>
              <a:gd name="connsiteX166" fmla="*/ 380245 w 1412850"/>
              <a:gd name="connsiteY166" fmla="*/ 1045675 h 1956211"/>
              <a:gd name="connsiteX167" fmla="*/ 371192 w 1412850"/>
              <a:gd name="connsiteY167" fmla="*/ 1059256 h 1956211"/>
              <a:gd name="connsiteX168" fmla="*/ 362138 w 1412850"/>
              <a:gd name="connsiteY168" fmla="*/ 1086416 h 1956211"/>
              <a:gd name="connsiteX169" fmla="*/ 357612 w 1412850"/>
              <a:gd name="connsiteY169" fmla="*/ 1099996 h 1956211"/>
              <a:gd name="connsiteX170" fmla="*/ 348558 w 1412850"/>
              <a:gd name="connsiteY170" fmla="*/ 1109050 h 1956211"/>
              <a:gd name="connsiteX171" fmla="*/ 339505 w 1412850"/>
              <a:gd name="connsiteY171" fmla="*/ 1149790 h 1956211"/>
              <a:gd name="connsiteX172" fmla="*/ 334978 w 1412850"/>
              <a:gd name="connsiteY172" fmla="*/ 1163370 h 1956211"/>
              <a:gd name="connsiteX173" fmla="*/ 325925 w 1412850"/>
              <a:gd name="connsiteY173" fmla="*/ 1208638 h 1956211"/>
              <a:gd name="connsiteX174" fmla="*/ 321398 w 1412850"/>
              <a:gd name="connsiteY174" fmla="*/ 1231271 h 1956211"/>
              <a:gd name="connsiteX175" fmla="*/ 316871 w 1412850"/>
              <a:gd name="connsiteY175" fmla="*/ 1262959 h 1956211"/>
              <a:gd name="connsiteX176" fmla="*/ 307818 w 1412850"/>
              <a:gd name="connsiteY176" fmla="*/ 1299172 h 1956211"/>
              <a:gd name="connsiteX177" fmla="*/ 294237 w 1412850"/>
              <a:gd name="connsiteY177" fmla="*/ 1362547 h 1956211"/>
              <a:gd name="connsiteX178" fmla="*/ 289711 w 1412850"/>
              <a:gd name="connsiteY178" fmla="*/ 1385180 h 1956211"/>
              <a:gd name="connsiteX179" fmla="*/ 294237 w 1412850"/>
              <a:gd name="connsiteY179" fmla="*/ 1462135 h 1956211"/>
              <a:gd name="connsiteX180" fmla="*/ 298764 w 1412850"/>
              <a:gd name="connsiteY180" fmla="*/ 1484768 h 1956211"/>
              <a:gd name="connsiteX181" fmla="*/ 312344 w 1412850"/>
              <a:gd name="connsiteY181" fmla="*/ 1552669 h 1956211"/>
              <a:gd name="connsiteX182" fmla="*/ 321398 w 1412850"/>
              <a:gd name="connsiteY182" fmla="*/ 1579830 h 1956211"/>
              <a:gd name="connsiteX183" fmla="*/ 325925 w 1412850"/>
              <a:gd name="connsiteY183" fmla="*/ 1593410 h 1956211"/>
              <a:gd name="connsiteX184" fmla="*/ 344032 w 1412850"/>
              <a:gd name="connsiteY184" fmla="*/ 1616044 h 1956211"/>
              <a:gd name="connsiteX185" fmla="*/ 348558 w 1412850"/>
              <a:gd name="connsiteY185" fmla="*/ 1634151 h 1956211"/>
              <a:gd name="connsiteX186" fmla="*/ 357612 w 1412850"/>
              <a:gd name="connsiteY186" fmla="*/ 1643204 h 1956211"/>
              <a:gd name="connsiteX187" fmla="*/ 366665 w 1412850"/>
              <a:gd name="connsiteY187" fmla="*/ 1670364 h 1956211"/>
              <a:gd name="connsiteX188" fmla="*/ 371192 w 1412850"/>
              <a:gd name="connsiteY188" fmla="*/ 1683945 h 1956211"/>
              <a:gd name="connsiteX189" fmla="*/ 389299 w 1412850"/>
              <a:gd name="connsiteY189" fmla="*/ 1738265 h 1956211"/>
              <a:gd name="connsiteX190" fmla="*/ 393826 w 1412850"/>
              <a:gd name="connsiteY190" fmla="*/ 1760899 h 1956211"/>
              <a:gd name="connsiteX191" fmla="*/ 407406 w 1412850"/>
              <a:gd name="connsiteY191" fmla="*/ 1815220 h 1956211"/>
              <a:gd name="connsiteX192" fmla="*/ 411933 w 1412850"/>
              <a:gd name="connsiteY192" fmla="*/ 1828800 h 1956211"/>
              <a:gd name="connsiteX193" fmla="*/ 420986 w 1412850"/>
              <a:gd name="connsiteY193" fmla="*/ 1837854 h 1956211"/>
              <a:gd name="connsiteX194" fmla="*/ 439093 w 1412850"/>
              <a:gd name="connsiteY194" fmla="*/ 1860487 h 1956211"/>
              <a:gd name="connsiteX195" fmla="*/ 466253 w 1412850"/>
              <a:gd name="connsiteY195" fmla="*/ 1874067 h 1956211"/>
              <a:gd name="connsiteX196" fmla="*/ 484360 w 1412850"/>
              <a:gd name="connsiteY196" fmla="*/ 1896701 h 1956211"/>
              <a:gd name="connsiteX197" fmla="*/ 493414 w 1412850"/>
              <a:gd name="connsiteY197" fmla="*/ 1905755 h 1956211"/>
              <a:gd name="connsiteX198" fmla="*/ 502467 w 1412850"/>
              <a:gd name="connsiteY198" fmla="*/ 1919335 h 1956211"/>
              <a:gd name="connsiteX199" fmla="*/ 511521 w 1412850"/>
              <a:gd name="connsiteY199" fmla="*/ 1928388 h 1956211"/>
              <a:gd name="connsiteX200" fmla="*/ 565841 w 1412850"/>
              <a:gd name="connsiteY200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248970 w 1412850"/>
              <a:gd name="connsiteY14" fmla="*/ 1769953 h 1956211"/>
              <a:gd name="connsiteX15" fmla="*/ 172016 w 1412850"/>
              <a:gd name="connsiteY15" fmla="*/ 1706578 h 1956211"/>
              <a:gd name="connsiteX16" fmla="*/ 158435 w 1412850"/>
              <a:gd name="connsiteY16" fmla="*/ 1683945 h 1956211"/>
              <a:gd name="connsiteX17" fmla="*/ 135802 w 1412850"/>
              <a:gd name="connsiteY17" fmla="*/ 1656784 h 1956211"/>
              <a:gd name="connsiteX18" fmla="*/ 122222 w 1412850"/>
              <a:gd name="connsiteY18" fmla="*/ 1652258 h 1956211"/>
              <a:gd name="connsiteX19" fmla="*/ 113168 w 1412850"/>
              <a:gd name="connsiteY19" fmla="*/ 1643204 h 1956211"/>
              <a:gd name="connsiteX20" fmla="*/ 99588 w 1412850"/>
              <a:gd name="connsiteY20" fmla="*/ 1634151 h 1956211"/>
              <a:gd name="connsiteX21" fmla="*/ 95061 w 1412850"/>
              <a:gd name="connsiteY21" fmla="*/ 1620570 h 1956211"/>
              <a:gd name="connsiteX22" fmla="*/ 76954 w 1412850"/>
              <a:gd name="connsiteY22" fmla="*/ 1593410 h 1956211"/>
              <a:gd name="connsiteX23" fmla="*/ 72428 w 1412850"/>
              <a:gd name="connsiteY23" fmla="*/ 1575303 h 1956211"/>
              <a:gd name="connsiteX24" fmla="*/ 67901 w 1412850"/>
              <a:gd name="connsiteY24" fmla="*/ 1543616 h 1956211"/>
              <a:gd name="connsiteX25" fmla="*/ 58847 w 1412850"/>
              <a:gd name="connsiteY25" fmla="*/ 1530036 h 1956211"/>
              <a:gd name="connsiteX26" fmla="*/ 54321 w 1412850"/>
              <a:gd name="connsiteY26" fmla="*/ 1511929 h 1956211"/>
              <a:gd name="connsiteX27" fmla="*/ 49794 w 1412850"/>
              <a:gd name="connsiteY27" fmla="*/ 1498349 h 1956211"/>
              <a:gd name="connsiteX28" fmla="*/ 45267 w 1412850"/>
              <a:gd name="connsiteY28" fmla="*/ 1421394 h 1956211"/>
              <a:gd name="connsiteX29" fmla="*/ 40740 w 1412850"/>
              <a:gd name="connsiteY29" fmla="*/ 1398760 h 1956211"/>
              <a:gd name="connsiteX30" fmla="*/ 36214 w 1412850"/>
              <a:gd name="connsiteY30" fmla="*/ 1358020 h 1956211"/>
              <a:gd name="connsiteX31" fmla="*/ 31687 w 1412850"/>
              <a:gd name="connsiteY31" fmla="*/ 1326333 h 1956211"/>
              <a:gd name="connsiteX32" fmla="*/ 22634 w 1412850"/>
              <a:gd name="connsiteY32" fmla="*/ 1249378 h 1956211"/>
              <a:gd name="connsiteX33" fmla="*/ 13580 w 1412850"/>
              <a:gd name="connsiteY33" fmla="*/ 1231271 h 1956211"/>
              <a:gd name="connsiteX34" fmla="*/ 9053 w 1412850"/>
              <a:gd name="connsiteY34" fmla="*/ 1208638 h 1956211"/>
              <a:gd name="connsiteX35" fmla="*/ 4527 w 1412850"/>
              <a:gd name="connsiteY35" fmla="*/ 1195058 h 1956211"/>
              <a:gd name="connsiteX36" fmla="*/ 0 w 1412850"/>
              <a:gd name="connsiteY36" fmla="*/ 1176951 h 1956211"/>
              <a:gd name="connsiteX37" fmla="*/ 4527 w 1412850"/>
              <a:gd name="connsiteY37" fmla="*/ 1149790 h 1956211"/>
              <a:gd name="connsiteX38" fmla="*/ 9053 w 1412850"/>
              <a:gd name="connsiteY38" fmla="*/ 1136210 h 1956211"/>
              <a:gd name="connsiteX39" fmla="*/ 18107 w 1412850"/>
              <a:gd name="connsiteY39" fmla="*/ 1099996 h 1956211"/>
              <a:gd name="connsiteX40" fmla="*/ 22634 w 1412850"/>
              <a:gd name="connsiteY40" fmla="*/ 1068309 h 1956211"/>
              <a:gd name="connsiteX41" fmla="*/ 27160 w 1412850"/>
              <a:gd name="connsiteY41" fmla="*/ 1050202 h 1956211"/>
              <a:gd name="connsiteX42" fmla="*/ 31687 w 1412850"/>
              <a:gd name="connsiteY42" fmla="*/ 1018515 h 1956211"/>
              <a:gd name="connsiteX43" fmla="*/ 40740 w 1412850"/>
              <a:gd name="connsiteY43" fmla="*/ 982301 h 1956211"/>
              <a:gd name="connsiteX44" fmla="*/ 45267 w 1412850"/>
              <a:gd name="connsiteY44" fmla="*/ 959667 h 1956211"/>
              <a:gd name="connsiteX45" fmla="*/ 49794 w 1412850"/>
              <a:gd name="connsiteY45" fmla="*/ 882713 h 1956211"/>
              <a:gd name="connsiteX46" fmla="*/ 58847 w 1412850"/>
              <a:gd name="connsiteY46" fmla="*/ 855553 h 1956211"/>
              <a:gd name="connsiteX47" fmla="*/ 63374 w 1412850"/>
              <a:gd name="connsiteY47" fmla="*/ 841972 h 1956211"/>
              <a:gd name="connsiteX48" fmla="*/ 90535 w 1412850"/>
              <a:gd name="connsiteY48" fmla="*/ 810285 h 1956211"/>
              <a:gd name="connsiteX49" fmla="*/ 99588 w 1412850"/>
              <a:gd name="connsiteY49" fmla="*/ 792178 h 1956211"/>
              <a:gd name="connsiteX50" fmla="*/ 117695 w 1412850"/>
              <a:gd name="connsiteY50" fmla="*/ 765018 h 1956211"/>
              <a:gd name="connsiteX51" fmla="*/ 126748 w 1412850"/>
              <a:gd name="connsiteY51" fmla="*/ 751438 h 1956211"/>
              <a:gd name="connsiteX52" fmla="*/ 135802 w 1412850"/>
              <a:gd name="connsiteY52" fmla="*/ 724277 h 1956211"/>
              <a:gd name="connsiteX53" fmla="*/ 144855 w 1412850"/>
              <a:gd name="connsiteY53" fmla="*/ 710697 h 1956211"/>
              <a:gd name="connsiteX54" fmla="*/ 149382 w 1412850"/>
              <a:gd name="connsiteY54" fmla="*/ 688063 h 1956211"/>
              <a:gd name="connsiteX55" fmla="*/ 162962 w 1412850"/>
              <a:gd name="connsiteY55" fmla="*/ 647323 h 1956211"/>
              <a:gd name="connsiteX56" fmla="*/ 172016 w 1412850"/>
              <a:gd name="connsiteY56" fmla="*/ 638269 h 1956211"/>
              <a:gd name="connsiteX57" fmla="*/ 176542 w 1412850"/>
              <a:gd name="connsiteY57" fmla="*/ 624689 h 1956211"/>
              <a:gd name="connsiteX58" fmla="*/ 185596 w 1412850"/>
              <a:gd name="connsiteY58" fmla="*/ 606582 h 1956211"/>
              <a:gd name="connsiteX59" fmla="*/ 190123 w 1412850"/>
              <a:gd name="connsiteY59" fmla="*/ 588475 h 1956211"/>
              <a:gd name="connsiteX60" fmla="*/ 208230 w 1412850"/>
              <a:gd name="connsiteY60" fmla="*/ 561315 h 1956211"/>
              <a:gd name="connsiteX61" fmla="*/ 221810 w 1412850"/>
              <a:gd name="connsiteY61" fmla="*/ 506994 h 1956211"/>
              <a:gd name="connsiteX62" fmla="*/ 230863 w 1412850"/>
              <a:gd name="connsiteY62" fmla="*/ 493414 h 1956211"/>
              <a:gd name="connsiteX63" fmla="*/ 253497 w 1412850"/>
              <a:gd name="connsiteY63" fmla="*/ 466254 h 1956211"/>
              <a:gd name="connsiteX64" fmla="*/ 276131 w 1412850"/>
              <a:gd name="connsiteY64" fmla="*/ 407406 h 1956211"/>
              <a:gd name="connsiteX65" fmla="*/ 294237 w 1412850"/>
              <a:gd name="connsiteY65" fmla="*/ 384772 h 1956211"/>
              <a:gd name="connsiteX66" fmla="*/ 307818 w 1412850"/>
              <a:gd name="connsiteY66" fmla="*/ 339505 h 1956211"/>
              <a:gd name="connsiteX67" fmla="*/ 325925 w 1412850"/>
              <a:gd name="connsiteY67" fmla="*/ 312345 h 1956211"/>
              <a:gd name="connsiteX68" fmla="*/ 330451 w 1412850"/>
              <a:gd name="connsiteY68" fmla="*/ 298764 h 1956211"/>
              <a:gd name="connsiteX69" fmla="*/ 353085 w 1412850"/>
              <a:gd name="connsiteY69" fmla="*/ 285184 h 1956211"/>
              <a:gd name="connsiteX70" fmla="*/ 366665 w 1412850"/>
              <a:gd name="connsiteY70" fmla="*/ 258024 h 1956211"/>
              <a:gd name="connsiteX71" fmla="*/ 375719 w 1412850"/>
              <a:gd name="connsiteY71" fmla="*/ 244444 h 1956211"/>
              <a:gd name="connsiteX72" fmla="*/ 402879 w 1412850"/>
              <a:gd name="connsiteY72" fmla="*/ 203703 h 1956211"/>
              <a:gd name="connsiteX73" fmla="*/ 411933 w 1412850"/>
              <a:gd name="connsiteY73" fmla="*/ 194650 h 1956211"/>
              <a:gd name="connsiteX74" fmla="*/ 420986 w 1412850"/>
              <a:gd name="connsiteY74" fmla="*/ 185596 h 1956211"/>
              <a:gd name="connsiteX75" fmla="*/ 448146 w 1412850"/>
              <a:gd name="connsiteY75" fmla="*/ 176543 h 1956211"/>
              <a:gd name="connsiteX76" fmla="*/ 457200 w 1412850"/>
              <a:gd name="connsiteY76" fmla="*/ 167489 h 1956211"/>
              <a:gd name="connsiteX77" fmla="*/ 488887 w 1412850"/>
              <a:gd name="connsiteY77" fmla="*/ 153909 h 1956211"/>
              <a:gd name="connsiteX78" fmla="*/ 502467 w 1412850"/>
              <a:gd name="connsiteY78" fmla="*/ 144856 h 1956211"/>
              <a:gd name="connsiteX79" fmla="*/ 520574 w 1412850"/>
              <a:gd name="connsiteY79" fmla="*/ 140329 h 1956211"/>
              <a:gd name="connsiteX80" fmla="*/ 552261 w 1412850"/>
              <a:gd name="connsiteY80" fmla="*/ 131275 h 1956211"/>
              <a:gd name="connsiteX81" fmla="*/ 579422 w 1412850"/>
              <a:gd name="connsiteY81" fmla="*/ 126749 h 1956211"/>
              <a:gd name="connsiteX82" fmla="*/ 611109 w 1412850"/>
              <a:gd name="connsiteY82" fmla="*/ 117695 h 1956211"/>
              <a:gd name="connsiteX83" fmla="*/ 642796 w 1412850"/>
              <a:gd name="connsiteY83" fmla="*/ 108642 h 1956211"/>
              <a:gd name="connsiteX84" fmla="*/ 660903 w 1412850"/>
              <a:gd name="connsiteY84" fmla="*/ 95061 h 1956211"/>
              <a:gd name="connsiteX85" fmla="*/ 701643 w 1412850"/>
              <a:gd name="connsiteY85" fmla="*/ 67901 h 1956211"/>
              <a:gd name="connsiteX86" fmla="*/ 719750 w 1412850"/>
              <a:gd name="connsiteY86" fmla="*/ 63374 h 1956211"/>
              <a:gd name="connsiteX87" fmla="*/ 733331 w 1412850"/>
              <a:gd name="connsiteY87" fmla="*/ 58848 h 1956211"/>
              <a:gd name="connsiteX88" fmla="*/ 787651 w 1412850"/>
              <a:gd name="connsiteY88" fmla="*/ 54321 h 1956211"/>
              <a:gd name="connsiteX89" fmla="*/ 796705 w 1412850"/>
              <a:gd name="connsiteY89" fmla="*/ 45267 h 1956211"/>
              <a:gd name="connsiteX90" fmla="*/ 819338 w 1412850"/>
              <a:gd name="connsiteY90" fmla="*/ 40741 h 1956211"/>
              <a:gd name="connsiteX91" fmla="*/ 855552 w 1412850"/>
              <a:gd name="connsiteY91" fmla="*/ 31687 h 1956211"/>
              <a:gd name="connsiteX92" fmla="*/ 887239 w 1412850"/>
              <a:gd name="connsiteY92" fmla="*/ 18107 h 1956211"/>
              <a:gd name="connsiteX93" fmla="*/ 909873 w 1412850"/>
              <a:gd name="connsiteY93" fmla="*/ 9054 h 1956211"/>
              <a:gd name="connsiteX94" fmla="*/ 927980 w 1412850"/>
              <a:gd name="connsiteY94" fmla="*/ 4527 h 1956211"/>
              <a:gd name="connsiteX95" fmla="*/ 941560 w 1412850"/>
              <a:gd name="connsiteY95" fmla="*/ 0 h 1956211"/>
              <a:gd name="connsiteX96" fmla="*/ 1013988 w 1412850"/>
              <a:gd name="connsiteY96" fmla="*/ 4527 h 1956211"/>
              <a:gd name="connsiteX97" fmla="*/ 1041148 w 1412850"/>
              <a:gd name="connsiteY97" fmla="*/ 13580 h 1956211"/>
              <a:gd name="connsiteX98" fmla="*/ 1099996 w 1412850"/>
              <a:gd name="connsiteY98" fmla="*/ 9054 h 1956211"/>
              <a:gd name="connsiteX99" fmla="*/ 1118103 w 1412850"/>
              <a:gd name="connsiteY99" fmla="*/ 4527 h 1956211"/>
              <a:gd name="connsiteX100" fmla="*/ 1127156 w 1412850"/>
              <a:gd name="connsiteY100" fmla="*/ 18107 h 1956211"/>
              <a:gd name="connsiteX101" fmla="*/ 1149790 w 1412850"/>
              <a:gd name="connsiteY101" fmla="*/ 31687 h 1956211"/>
              <a:gd name="connsiteX102" fmla="*/ 1181477 w 1412850"/>
              <a:gd name="connsiteY102" fmla="*/ 54321 h 1956211"/>
              <a:gd name="connsiteX103" fmla="*/ 1213164 w 1412850"/>
              <a:gd name="connsiteY103" fmla="*/ 81481 h 1956211"/>
              <a:gd name="connsiteX104" fmla="*/ 1240325 w 1412850"/>
              <a:gd name="connsiteY104" fmla="*/ 90535 h 1956211"/>
              <a:gd name="connsiteX105" fmla="*/ 1253905 w 1412850"/>
              <a:gd name="connsiteY105" fmla="*/ 95061 h 1956211"/>
              <a:gd name="connsiteX106" fmla="*/ 1267485 w 1412850"/>
              <a:gd name="connsiteY106" fmla="*/ 99588 h 1956211"/>
              <a:gd name="connsiteX107" fmla="*/ 1299172 w 1412850"/>
              <a:gd name="connsiteY107" fmla="*/ 126749 h 1956211"/>
              <a:gd name="connsiteX108" fmla="*/ 1326333 w 1412850"/>
              <a:gd name="connsiteY108" fmla="*/ 135802 h 1956211"/>
              <a:gd name="connsiteX109" fmla="*/ 1394234 w 1412850"/>
              <a:gd name="connsiteY109" fmla="*/ 158436 h 1956211"/>
              <a:gd name="connsiteX110" fmla="*/ 1407814 w 1412850"/>
              <a:gd name="connsiteY110" fmla="*/ 167489 h 1956211"/>
              <a:gd name="connsiteX111" fmla="*/ 1412340 w 1412850"/>
              <a:gd name="connsiteY111" fmla="*/ 181069 h 1956211"/>
              <a:gd name="connsiteX112" fmla="*/ 1385180 w 1412850"/>
              <a:gd name="connsiteY112" fmla="*/ 181069 h 1956211"/>
              <a:gd name="connsiteX113" fmla="*/ 1358020 w 1412850"/>
              <a:gd name="connsiteY113" fmla="*/ 176543 h 1956211"/>
              <a:gd name="connsiteX114" fmla="*/ 1303699 w 1412850"/>
              <a:gd name="connsiteY114" fmla="*/ 167489 h 1956211"/>
              <a:gd name="connsiteX115" fmla="*/ 1253905 w 1412850"/>
              <a:gd name="connsiteY115" fmla="*/ 158436 h 1956211"/>
              <a:gd name="connsiteX116" fmla="*/ 1240325 w 1412850"/>
              <a:gd name="connsiteY116" fmla="*/ 153909 h 1956211"/>
              <a:gd name="connsiteX117" fmla="*/ 1167897 w 1412850"/>
              <a:gd name="connsiteY117" fmla="*/ 149382 h 1956211"/>
              <a:gd name="connsiteX118" fmla="*/ 1081889 w 1412850"/>
              <a:gd name="connsiteY118" fmla="*/ 153909 h 1956211"/>
              <a:gd name="connsiteX119" fmla="*/ 1054729 w 1412850"/>
              <a:gd name="connsiteY119" fmla="*/ 162962 h 1956211"/>
              <a:gd name="connsiteX120" fmla="*/ 1032095 w 1412850"/>
              <a:gd name="connsiteY120" fmla="*/ 181069 h 1956211"/>
              <a:gd name="connsiteX121" fmla="*/ 995881 w 1412850"/>
              <a:gd name="connsiteY121" fmla="*/ 208230 h 1956211"/>
              <a:gd name="connsiteX122" fmla="*/ 968721 w 1412850"/>
              <a:gd name="connsiteY122" fmla="*/ 217283 h 1956211"/>
              <a:gd name="connsiteX123" fmla="*/ 955140 w 1412850"/>
              <a:gd name="connsiteY123" fmla="*/ 226337 h 1956211"/>
              <a:gd name="connsiteX124" fmla="*/ 927980 w 1412850"/>
              <a:gd name="connsiteY124" fmla="*/ 235390 h 1956211"/>
              <a:gd name="connsiteX125" fmla="*/ 909873 w 1412850"/>
              <a:gd name="connsiteY125" fmla="*/ 253497 h 1956211"/>
              <a:gd name="connsiteX126" fmla="*/ 900820 w 1412850"/>
              <a:gd name="connsiteY126" fmla="*/ 262551 h 1956211"/>
              <a:gd name="connsiteX127" fmla="*/ 891766 w 1412850"/>
              <a:gd name="connsiteY127" fmla="*/ 276131 h 1956211"/>
              <a:gd name="connsiteX128" fmla="*/ 878186 w 1412850"/>
              <a:gd name="connsiteY128" fmla="*/ 285184 h 1956211"/>
              <a:gd name="connsiteX129" fmla="*/ 851026 w 1412850"/>
              <a:gd name="connsiteY129" fmla="*/ 312345 h 1956211"/>
              <a:gd name="connsiteX130" fmla="*/ 823865 w 1412850"/>
              <a:gd name="connsiteY130" fmla="*/ 321398 h 1956211"/>
              <a:gd name="connsiteX131" fmla="*/ 810285 w 1412850"/>
              <a:gd name="connsiteY131" fmla="*/ 325925 h 1956211"/>
              <a:gd name="connsiteX132" fmla="*/ 787651 w 1412850"/>
              <a:gd name="connsiteY132" fmla="*/ 348559 h 1956211"/>
              <a:gd name="connsiteX133" fmla="*/ 774071 w 1412850"/>
              <a:gd name="connsiteY133" fmla="*/ 362139 h 1956211"/>
              <a:gd name="connsiteX134" fmla="*/ 760491 w 1412850"/>
              <a:gd name="connsiteY134" fmla="*/ 371192 h 1956211"/>
              <a:gd name="connsiteX135" fmla="*/ 737857 w 1412850"/>
              <a:gd name="connsiteY135" fmla="*/ 384772 h 1956211"/>
              <a:gd name="connsiteX136" fmla="*/ 728804 w 1412850"/>
              <a:gd name="connsiteY136" fmla="*/ 393826 h 1956211"/>
              <a:gd name="connsiteX137" fmla="*/ 724277 w 1412850"/>
              <a:gd name="connsiteY137" fmla="*/ 407406 h 1956211"/>
              <a:gd name="connsiteX138" fmla="*/ 710697 w 1412850"/>
              <a:gd name="connsiteY138" fmla="*/ 416459 h 1956211"/>
              <a:gd name="connsiteX139" fmla="*/ 688063 w 1412850"/>
              <a:gd name="connsiteY139" fmla="*/ 439093 h 1956211"/>
              <a:gd name="connsiteX140" fmla="*/ 656376 w 1412850"/>
              <a:gd name="connsiteY140" fmla="*/ 470780 h 1956211"/>
              <a:gd name="connsiteX141" fmla="*/ 642796 w 1412850"/>
              <a:gd name="connsiteY141" fmla="*/ 479834 h 1956211"/>
              <a:gd name="connsiteX142" fmla="*/ 624689 w 1412850"/>
              <a:gd name="connsiteY142" fmla="*/ 497941 h 1956211"/>
              <a:gd name="connsiteX143" fmla="*/ 615635 w 1412850"/>
              <a:gd name="connsiteY143" fmla="*/ 506994 h 1956211"/>
              <a:gd name="connsiteX144" fmla="*/ 593002 w 1412850"/>
              <a:gd name="connsiteY144" fmla="*/ 543208 h 1956211"/>
              <a:gd name="connsiteX145" fmla="*/ 579422 w 1412850"/>
              <a:gd name="connsiteY145" fmla="*/ 565842 h 1956211"/>
              <a:gd name="connsiteX146" fmla="*/ 565841 w 1412850"/>
              <a:gd name="connsiteY146" fmla="*/ 588475 h 1956211"/>
              <a:gd name="connsiteX147" fmla="*/ 556788 w 1412850"/>
              <a:gd name="connsiteY147" fmla="*/ 606582 h 1956211"/>
              <a:gd name="connsiteX148" fmla="*/ 547735 w 1412850"/>
              <a:gd name="connsiteY148" fmla="*/ 620162 h 1956211"/>
              <a:gd name="connsiteX149" fmla="*/ 543208 w 1412850"/>
              <a:gd name="connsiteY149" fmla="*/ 633743 h 1956211"/>
              <a:gd name="connsiteX150" fmla="*/ 534154 w 1412850"/>
              <a:gd name="connsiteY150" fmla="*/ 665430 h 1956211"/>
              <a:gd name="connsiteX151" fmla="*/ 525101 w 1412850"/>
              <a:gd name="connsiteY151" fmla="*/ 679010 h 1956211"/>
              <a:gd name="connsiteX152" fmla="*/ 511521 w 1412850"/>
              <a:gd name="connsiteY152" fmla="*/ 724277 h 1956211"/>
              <a:gd name="connsiteX153" fmla="*/ 502467 w 1412850"/>
              <a:gd name="connsiteY153" fmla="*/ 737858 h 1956211"/>
              <a:gd name="connsiteX154" fmla="*/ 484360 w 1412850"/>
              <a:gd name="connsiteY154" fmla="*/ 774071 h 1956211"/>
              <a:gd name="connsiteX155" fmla="*/ 479834 w 1412850"/>
              <a:gd name="connsiteY155" fmla="*/ 792178 h 1956211"/>
              <a:gd name="connsiteX156" fmla="*/ 461727 w 1412850"/>
              <a:gd name="connsiteY156" fmla="*/ 823865 h 1956211"/>
              <a:gd name="connsiteX157" fmla="*/ 452673 w 1412850"/>
              <a:gd name="connsiteY157" fmla="*/ 855553 h 1956211"/>
              <a:gd name="connsiteX158" fmla="*/ 443620 w 1412850"/>
              <a:gd name="connsiteY158" fmla="*/ 869133 h 1956211"/>
              <a:gd name="connsiteX159" fmla="*/ 434566 w 1412850"/>
              <a:gd name="connsiteY159" fmla="*/ 887240 h 1956211"/>
              <a:gd name="connsiteX160" fmla="*/ 425513 w 1412850"/>
              <a:gd name="connsiteY160" fmla="*/ 900820 h 1956211"/>
              <a:gd name="connsiteX161" fmla="*/ 411933 w 1412850"/>
              <a:gd name="connsiteY161" fmla="*/ 923454 h 1956211"/>
              <a:gd name="connsiteX162" fmla="*/ 407406 w 1412850"/>
              <a:gd name="connsiteY162" fmla="*/ 941560 h 1956211"/>
              <a:gd name="connsiteX163" fmla="*/ 398352 w 1412850"/>
              <a:gd name="connsiteY163" fmla="*/ 955141 h 1956211"/>
              <a:gd name="connsiteX164" fmla="*/ 389299 w 1412850"/>
              <a:gd name="connsiteY164" fmla="*/ 986828 h 1956211"/>
              <a:gd name="connsiteX165" fmla="*/ 380245 w 1412850"/>
              <a:gd name="connsiteY165" fmla="*/ 1045675 h 1956211"/>
              <a:gd name="connsiteX166" fmla="*/ 371192 w 1412850"/>
              <a:gd name="connsiteY166" fmla="*/ 1059256 h 1956211"/>
              <a:gd name="connsiteX167" fmla="*/ 362138 w 1412850"/>
              <a:gd name="connsiteY167" fmla="*/ 1086416 h 1956211"/>
              <a:gd name="connsiteX168" fmla="*/ 357612 w 1412850"/>
              <a:gd name="connsiteY168" fmla="*/ 1099996 h 1956211"/>
              <a:gd name="connsiteX169" fmla="*/ 348558 w 1412850"/>
              <a:gd name="connsiteY169" fmla="*/ 1109050 h 1956211"/>
              <a:gd name="connsiteX170" fmla="*/ 339505 w 1412850"/>
              <a:gd name="connsiteY170" fmla="*/ 1149790 h 1956211"/>
              <a:gd name="connsiteX171" fmla="*/ 334978 w 1412850"/>
              <a:gd name="connsiteY171" fmla="*/ 1163370 h 1956211"/>
              <a:gd name="connsiteX172" fmla="*/ 325925 w 1412850"/>
              <a:gd name="connsiteY172" fmla="*/ 1208638 h 1956211"/>
              <a:gd name="connsiteX173" fmla="*/ 321398 w 1412850"/>
              <a:gd name="connsiteY173" fmla="*/ 1231271 h 1956211"/>
              <a:gd name="connsiteX174" fmla="*/ 316871 w 1412850"/>
              <a:gd name="connsiteY174" fmla="*/ 1262959 h 1956211"/>
              <a:gd name="connsiteX175" fmla="*/ 307818 w 1412850"/>
              <a:gd name="connsiteY175" fmla="*/ 1299172 h 1956211"/>
              <a:gd name="connsiteX176" fmla="*/ 294237 w 1412850"/>
              <a:gd name="connsiteY176" fmla="*/ 1362547 h 1956211"/>
              <a:gd name="connsiteX177" fmla="*/ 289711 w 1412850"/>
              <a:gd name="connsiteY177" fmla="*/ 1385180 h 1956211"/>
              <a:gd name="connsiteX178" fmla="*/ 294237 w 1412850"/>
              <a:gd name="connsiteY178" fmla="*/ 1462135 h 1956211"/>
              <a:gd name="connsiteX179" fmla="*/ 298764 w 1412850"/>
              <a:gd name="connsiteY179" fmla="*/ 1484768 h 1956211"/>
              <a:gd name="connsiteX180" fmla="*/ 312344 w 1412850"/>
              <a:gd name="connsiteY180" fmla="*/ 1552669 h 1956211"/>
              <a:gd name="connsiteX181" fmla="*/ 321398 w 1412850"/>
              <a:gd name="connsiteY181" fmla="*/ 1579830 h 1956211"/>
              <a:gd name="connsiteX182" fmla="*/ 325925 w 1412850"/>
              <a:gd name="connsiteY182" fmla="*/ 1593410 h 1956211"/>
              <a:gd name="connsiteX183" fmla="*/ 344032 w 1412850"/>
              <a:gd name="connsiteY183" fmla="*/ 1616044 h 1956211"/>
              <a:gd name="connsiteX184" fmla="*/ 348558 w 1412850"/>
              <a:gd name="connsiteY184" fmla="*/ 1634151 h 1956211"/>
              <a:gd name="connsiteX185" fmla="*/ 357612 w 1412850"/>
              <a:gd name="connsiteY185" fmla="*/ 1643204 h 1956211"/>
              <a:gd name="connsiteX186" fmla="*/ 366665 w 1412850"/>
              <a:gd name="connsiteY186" fmla="*/ 1670364 h 1956211"/>
              <a:gd name="connsiteX187" fmla="*/ 371192 w 1412850"/>
              <a:gd name="connsiteY187" fmla="*/ 1683945 h 1956211"/>
              <a:gd name="connsiteX188" fmla="*/ 389299 w 1412850"/>
              <a:gd name="connsiteY188" fmla="*/ 1738265 h 1956211"/>
              <a:gd name="connsiteX189" fmla="*/ 393826 w 1412850"/>
              <a:gd name="connsiteY189" fmla="*/ 1760899 h 1956211"/>
              <a:gd name="connsiteX190" fmla="*/ 407406 w 1412850"/>
              <a:gd name="connsiteY190" fmla="*/ 1815220 h 1956211"/>
              <a:gd name="connsiteX191" fmla="*/ 411933 w 1412850"/>
              <a:gd name="connsiteY191" fmla="*/ 1828800 h 1956211"/>
              <a:gd name="connsiteX192" fmla="*/ 420986 w 1412850"/>
              <a:gd name="connsiteY192" fmla="*/ 1837854 h 1956211"/>
              <a:gd name="connsiteX193" fmla="*/ 439093 w 1412850"/>
              <a:gd name="connsiteY193" fmla="*/ 1860487 h 1956211"/>
              <a:gd name="connsiteX194" fmla="*/ 466253 w 1412850"/>
              <a:gd name="connsiteY194" fmla="*/ 1874067 h 1956211"/>
              <a:gd name="connsiteX195" fmla="*/ 484360 w 1412850"/>
              <a:gd name="connsiteY195" fmla="*/ 1896701 h 1956211"/>
              <a:gd name="connsiteX196" fmla="*/ 493414 w 1412850"/>
              <a:gd name="connsiteY196" fmla="*/ 1905755 h 1956211"/>
              <a:gd name="connsiteX197" fmla="*/ 502467 w 1412850"/>
              <a:gd name="connsiteY197" fmla="*/ 1919335 h 1956211"/>
              <a:gd name="connsiteX198" fmla="*/ 511521 w 1412850"/>
              <a:gd name="connsiteY198" fmla="*/ 1928388 h 1956211"/>
              <a:gd name="connsiteX199" fmla="*/ 565841 w 1412850"/>
              <a:gd name="connsiteY199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85184 w 1412850"/>
              <a:gd name="connsiteY12" fmla="*/ 1797113 h 1956211"/>
              <a:gd name="connsiteX13" fmla="*/ 276131 w 1412850"/>
              <a:gd name="connsiteY13" fmla="*/ 1788059 h 1956211"/>
              <a:gd name="connsiteX14" fmla="*/ 172016 w 1412850"/>
              <a:gd name="connsiteY14" fmla="*/ 1706578 h 1956211"/>
              <a:gd name="connsiteX15" fmla="*/ 158435 w 1412850"/>
              <a:gd name="connsiteY15" fmla="*/ 1683945 h 1956211"/>
              <a:gd name="connsiteX16" fmla="*/ 135802 w 1412850"/>
              <a:gd name="connsiteY16" fmla="*/ 1656784 h 1956211"/>
              <a:gd name="connsiteX17" fmla="*/ 122222 w 1412850"/>
              <a:gd name="connsiteY17" fmla="*/ 1652258 h 1956211"/>
              <a:gd name="connsiteX18" fmla="*/ 113168 w 1412850"/>
              <a:gd name="connsiteY18" fmla="*/ 1643204 h 1956211"/>
              <a:gd name="connsiteX19" fmla="*/ 99588 w 1412850"/>
              <a:gd name="connsiteY19" fmla="*/ 1634151 h 1956211"/>
              <a:gd name="connsiteX20" fmla="*/ 95061 w 1412850"/>
              <a:gd name="connsiteY20" fmla="*/ 1620570 h 1956211"/>
              <a:gd name="connsiteX21" fmla="*/ 76954 w 1412850"/>
              <a:gd name="connsiteY21" fmla="*/ 1593410 h 1956211"/>
              <a:gd name="connsiteX22" fmla="*/ 72428 w 1412850"/>
              <a:gd name="connsiteY22" fmla="*/ 1575303 h 1956211"/>
              <a:gd name="connsiteX23" fmla="*/ 67901 w 1412850"/>
              <a:gd name="connsiteY23" fmla="*/ 1543616 h 1956211"/>
              <a:gd name="connsiteX24" fmla="*/ 58847 w 1412850"/>
              <a:gd name="connsiteY24" fmla="*/ 1530036 h 1956211"/>
              <a:gd name="connsiteX25" fmla="*/ 54321 w 1412850"/>
              <a:gd name="connsiteY25" fmla="*/ 1511929 h 1956211"/>
              <a:gd name="connsiteX26" fmla="*/ 49794 w 1412850"/>
              <a:gd name="connsiteY26" fmla="*/ 1498349 h 1956211"/>
              <a:gd name="connsiteX27" fmla="*/ 45267 w 1412850"/>
              <a:gd name="connsiteY27" fmla="*/ 1421394 h 1956211"/>
              <a:gd name="connsiteX28" fmla="*/ 40740 w 1412850"/>
              <a:gd name="connsiteY28" fmla="*/ 1398760 h 1956211"/>
              <a:gd name="connsiteX29" fmla="*/ 36214 w 1412850"/>
              <a:gd name="connsiteY29" fmla="*/ 1358020 h 1956211"/>
              <a:gd name="connsiteX30" fmla="*/ 31687 w 1412850"/>
              <a:gd name="connsiteY30" fmla="*/ 1326333 h 1956211"/>
              <a:gd name="connsiteX31" fmla="*/ 22634 w 1412850"/>
              <a:gd name="connsiteY31" fmla="*/ 1249378 h 1956211"/>
              <a:gd name="connsiteX32" fmla="*/ 13580 w 1412850"/>
              <a:gd name="connsiteY32" fmla="*/ 1231271 h 1956211"/>
              <a:gd name="connsiteX33" fmla="*/ 9053 w 1412850"/>
              <a:gd name="connsiteY33" fmla="*/ 1208638 h 1956211"/>
              <a:gd name="connsiteX34" fmla="*/ 4527 w 1412850"/>
              <a:gd name="connsiteY34" fmla="*/ 1195058 h 1956211"/>
              <a:gd name="connsiteX35" fmla="*/ 0 w 1412850"/>
              <a:gd name="connsiteY35" fmla="*/ 1176951 h 1956211"/>
              <a:gd name="connsiteX36" fmla="*/ 4527 w 1412850"/>
              <a:gd name="connsiteY36" fmla="*/ 1149790 h 1956211"/>
              <a:gd name="connsiteX37" fmla="*/ 9053 w 1412850"/>
              <a:gd name="connsiteY37" fmla="*/ 1136210 h 1956211"/>
              <a:gd name="connsiteX38" fmla="*/ 18107 w 1412850"/>
              <a:gd name="connsiteY38" fmla="*/ 1099996 h 1956211"/>
              <a:gd name="connsiteX39" fmla="*/ 22634 w 1412850"/>
              <a:gd name="connsiteY39" fmla="*/ 1068309 h 1956211"/>
              <a:gd name="connsiteX40" fmla="*/ 27160 w 1412850"/>
              <a:gd name="connsiteY40" fmla="*/ 1050202 h 1956211"/>
              <a:gd name="connsiteX41" fmla="*/ 31687 w 1412850"/>
              <a:gd name="connsiteY41" fmla="*/ 1018515 h 1956211"/>
              <a:gd name="connsiteX42" fmla="*/ 40740 w 1412850"/>
              <a:gd name="connsiteY42" fmla="*/ 982301 h 1956211"/>
              <a:gd name="connsiteX43" fmla="*/ 45267 w 1412850"/>
              <a:gd name="connsiteY43" fmla="*/ 959667 h 1956211"/>
              <a:gd name="connsiteX44" fmla="*/ 49794 w 1412850"/>
              <a:gd name="connsiteY44" fmla="*/ 882713 h 1956211"/>
              <a:gd name="connsiteX45" fmla="*/ 58847 w 1412850"/>
              <a:gd name="connsiteY45" fmla="*/ 855553 h 1956211"/>
              <a:gd name="connsiteX46" fmla="*/ 63374 w 1412850"/>
              <a:gd name="connsiteY46" fmla="*/ 841972 h 1956211"/>
              <a:gd name="connsiteX47" fmla="*/ 90535 w 1412850"/>
              <a:gd name="connsiteY47" fmla="*/ 810285 h 1956211"/>
              <a:gd name="connsiteX48" fmla="*/ 99588 w 1412850"/>
              <a:gd name="connsiteY48" fmla="*/ 792178 h 1956211"/>
              <a:gd name="connsiteX49" fmla="*/ 117695 w 1412850"/>
              <a:gd name="connsiteY49" fmla="*/ 765018 h 1956211"/>
              <a:gd name="connsiteX50" fmla="*/ 126748 w 1412850"/>
              <a:gd name="connsiteY50" fmla="*/ 751438 h 1956211"/>
              <a:gd name="connsiteX51" fmla="*/ 135802 w 1412850"/>
              <a:gd name="connsiteY51" fmla="*/ 724277 h 1956211"/>
              <a:gd name="connsiteX52" fmla="*/ 144855 w 1412850"/>
              <a:gd name="connsiteY52" fmla="*/ 710697 h 1956211"/>
              <a:gd name="connsiteX53" fmla="*/ 149382 w 1412850"/>
              <a:gd name="connsiteY53" fmla="*/ 688063 h 1956211"/>
              <a:gd name="connsiteX54" fmla="*/ 162962 w 1412850"/>
              <a:gd name="connsiteY54" fmla="*/ 647323 h 1956211"/>
              <a:gd name="connsiteX55" fmla="*/ 172016 w 1412850"/>
              <a:gd name="connsiteY55" fmla="*/ 638269 h 1956211"/>
              <a:gd name="connsiteX56" fmla="*/ 176542 w 1412850"/>
              <a:gd name="connsiteY56" fmla="*/ 624689 h 1956211"/>
              <a:gd name="connsiteX57" fmla="*/ 185596 w 1412850"/>
              <a:gd name="connsiteY57" fmla="*/ 606582 h 1956211"/>
              <a:gd name="connsiteX58" fmla="*/ 190123 w 1412850"/>
              <a:gd name="connsiteY58" fmla="*/ 588475 h 1956211"/>
              <a:gd name="connsiteX59" fmla="*/ 208230 w 1412850"/>
              <a:gd name="connsiteY59" fmla="*/ 561315 h 1956211"/>
              <a:gd name="connsiteX60" fmla="*/ 221810 w 1412850"/>
              <a:gd name="connsiteY60" fmla="*/ 506994 h 1956211"/>
              <a:gd name="connsiteX61" fmla="*/ 230863 w 1412850"/>
              <a:gd name="connsiteY61" fmla="*/ 493414 h 1956211"/>
              <a:gd name="connsiteX62" fmla="*/ 253497 w 1412850"/>
              <a:gd name="connsiteY62" fmla="*/ 466254 h 1956211"/>
              <a:gd name="connsiteX63" fmla="*/ 276131 w 1412850"/>
              <a:gd name="connsiteY63" fmla="*/ 407406 h 1956211"/>
              <a:gd name="connsiteX64" fmla="*/ 294237 w 1412850"/>
              <a:gd name="connsiteY64" fmla="*/ 384772 h 1956211"/>
              <a:gd name="connsiteX65" fmla="*/ 307818 w 1412850"/>
              <a:gd name="connsiteY65" fmla="*/ 339505 h 1956211"/>
              <a:gd name="connsiteX66" fmla="*/ 325925 w 1412850"/>
              <a:gd name="connsiteY66" fmla="*/ 312345 h 1956211"/>
              <a:gd name="connsiteX67" fmla="*/ 330451 w 1412850"/>
              <a:gd name="connsiteY67" fmla="*/ 298764 h 1956211"/>
              <a:gd name="connsiteX68" fmla="*/ 353085 w 1412850"/>
              <a:gd name="connsiteY68" fmla="*/ 285184 h 1956211"/>
              <a:gd name="connsiteX69" fmla="*/ 366665 w 1412850"/>
              <a:gd name="connsiteY69" fmla="*/ 258024 h 1956211"/>
              <a:gd name="connsiteX70" fmla="*/ 375719 w 1412850"/>
              <a:gd name="connsiteY70" fmla="*/ 244444 h 1956211"/>
              <a:gd name="connsiteX71" fmla="*/ 402879 w 1412850"/>
              <a:gd name="connsiteY71" fmla="*/ 203703 h 1956211"/>
              <a:gd name="connsiteX72" fmla="*/ 411933 w 1412850"/>
              <a:gd name="connsiteY72" fmla="*/ 194650 h 1956211"/>
              <a:gd name="connsiteX73" fmla="*/ 420986 w 1412850"/>
              <a:gd name="connsiteY73" fmla="*/ 185596 h 1956211"/>
              <a:gd name="connsiteX74" fmla="*/ 448146 w 1412850"/>
              <a:gd name="connsiteY74" fmla="*/ 176543 h 1956211"/>
              <a:gd name="connsiteX75" fmla="*/ 457200 w 1412850"/>
              <a:gd name="connsiteY75" fmla="*/ 167489 h 1956211"/>
              <a:gd name="connsiteX76" fmla="*/ 488887 w 1412850"/>
              <a:gd name="connsiteY76" fmla="*/ 153909 h 1956211"/>
              <a:gd name="connsiteX77" fmla="*/ 502467 w 1412850"/>
              <a:gd name="connsiteY77" fmla="*/ 144856 h 1956211"/>
              <a:gd name="connsiteX78" fmla="*/ 520574 w 1412850"/>
              <a:gd name="connsiteY78" fmla="*/ 140329 h 1956211"/>
              <a:gd name="connsiteX79" fmla="*/ 552261 w 1412850"/>
              <a:gd name="connsiteY79" fmla="*/ 131275 h 1956211"/>
              <a:gd name="connsiteX80" fmla="*/ 579422 w 1412850"/>
              <a:gd name="connsiteY80" fmla="*/ 126749 h 1956211"/>
              <a:gd name="connsiteX81" fmla="*/ 611109 w 1412850"/>
              <a:gd name="connsiteY81" fmla="*/ 117695 h 1956211"/>
              <a:gd name="connsiteX82" fmla="*/ 642796 w 1412850"/>
              <a:gd name="connsiteY82" fmla="*/ 108642 h 1956211"/>
              <a:gd name="connsiteX83" fmla="*/ 660903 w 1412850"/>
              <a:gd name="connsiteY83" fmla="*/ 95061 h 1956211"/>
              <a:gd name="connsiteX84" fmla="*/ 701643 w 1412850"/>
              <a:gd name="connsiteY84" fmla="*/ 67901 h 1956211"/>
              <a:gd name="connsiteX85" fmla="*/ 719750 w 1412850"/>
              <a:gd name="connsiteY85" fmla="*/ 63374 h 1956211"/>
              <a:gd name="connsiteX86" fmla="*/ 733331 w 1412850"/>
              <a:gd name="connsiteY86" fmla="*/ 58848 h 1956211"/>
              <a:gd name="connsiteX87" fmla="*/ 787651 w 1412850"/>
              <a:gd name="connsiteY87" fmla="*/ 54321 h 1956211"/>
              <a:gd name="connsiteX88" fmla="*/ 796705 w 1412850"/>
              <a:gd name="connsiteY88" fmla="*/ 45267 h 1956211"/>
              <a:gd name="connsiteX89" fmla="*/ 819338 w 1412850"/>
              <a:gd name="connsiteY89" fmla="*/ 40741 h 1956211"/>
              <a:gd name="connsiteX90" fmla="*/ 855552 w 1412850"/>
              <a:gd name="connsiteY90" fmla="*/ 31687 h 1956211"/>
              <a:gd name="connsiteX91" fmla="*/ 887239 w 1412850"/>
              <a:gd name="connsiteY91" fmla="*/ 18107 h 1956211"/>
              <a:gd name="connsiteX92" fmla="*/ 909873 w 1412850"/>
              <a:gd name="connsiteY92" fmla="*/ 9054 h 1956211"/>
              <a:gd name="connsiteX93" fmla="*/ 927980 w 1412850"/>
              <a:gd name="connsiteY93" fmla="*/ 4527 h 1956211"/>
              <a:gd name="connsiteX94" fmla="*/ 941560 w 1412850"/>
              <a:gd name="connsiteY94" fmla="*/ 0 h 1956211"/>
              <a:gd name="connsiteX95" fmla="*/ 1013988 w 1412850"/>
              <a:gd name="connsiteY95" fmla="*/ 4527 h 1956211"/>
              <a:gd name="connsiteX96" fmla="*/ 1041148 w 1412850"/>
              <a:gd name="connsiteY96" fmla="*/ 13580 h 1956211"/>
              <a:gd name="connsiteX97" fmla="*/ 1099996 w 1412850"/>
              <a:gd name="connsiteY97" fmla="*/ 9054 h 1956211"/>
              <a:gd name="connsiteX98" fmla="*/ 1118103 w 1412850"/>
              <a:gd name="connsiteY98" fmla="*/ 4527 h 1956211"/>
              <a:gd name="connsiteX99" fmla="*/ 1127156 w 1412850"/>
              <a:gd name="connsiteY99" fmla="*/ 18107 h 1956211"/>
              <a:gd name="connsiteX100" fmla="*/ 1149790 w 1412850"/>
              <a:gd name="connsiteY100" fmla="*/ 31687 h 1956211"/>
              <a:gd name="connsiteX101" fmla="*/ 1181477 w 1412850"/>
              <a:gd name="connsiteY101" fmla="*/ 54321 h 1956211"/>
              <a:gd name="connsiteX102" fmla="*/ 1213164 w 1412850"/>
              <a:gd name="connsiteY102" fmla="*/ 81481 h 1956211"/>
              <a:gd name="connsiteX103" fmla="*/ 1240325 w 1412850"/>
              <a:gd name="connsiteY103" fmla="*/ 90535 h 1956211"/>
              <a:gd name="connsiteX104" fmla="*/ 1253905 w 1412850"/>
              <a:gd name="connsiteY104" fmla="*/ 95061 h 1956211"/>
              <a:gd name="connsiteX105" fmla="*/ 1267485 w 1412850"/>
              <a:gd name="connsiteY105" fmla="*/ 99588 h 1956211"/>
              <a:gd name="connsiteX106" fmla="*/ 1299172 w 1412850"/>
              <a:gd name="connsiteY106" fmla="*/ 126749 h 1956211"/>
              <a:gd name="connsiteX107" fmla="*/ 1326333 w 1412850"/>
              <a:gd name="connsiteY107" fmla="*/ 135802 h 1956211"/>
              <a:gd name="connsiteX108" fmla="*/ 1394234 w 1412850"/>
              <a:gd name="connsiteY108" fmla="*/ 158436 h 1956211"/>
              <a:gd name="connsiteX109" fmla="*/ 1407814 w 1412850"/>
              <a:gd name="connsiteY109" fmla="*/ 167489 h 1956211"/>
              <a:gd name="connsiteX110" fmla="*/ 1412340 w 1412850"/>
              <a:gd name="connsiteY110" fmla="*/ 181069 h 1956211"/>
              <a:gd name="connsiteX111" fmla="*/ 1385180 w 1412850"/>
              <a:gd name="connsiteY111" fmla="*/ 181069 h 1956211"/>
              <a:gd name="connsiteX112" fmla="*/ 1358020 w 1412850"/>
              <a:gd name="connsiteY112" fmla="*/ 176543 h 1956211"/>
              <a:gd name="connsiteX113" fmla="*/ 1303699 w 1412850"/>
              <a:gd name="connsiteY113" fmla="*/ 167489 h 1956211"/>
              <a:gd name="connsiteX114" fmla="*/ 1253905 w 1412850"/>
              <a:gd name="connsiteY114" fmla="*/ 158436 h 1956211"/>
              <a:gd name="connsiteX115" fmla="*/ 1240325 w 1412850"/>
              <a:gd name="connsiteY115" fmla="*/ 153909 h 1956211"/>
              <a:gd name="connsiteX116" fmla="*/ 1167897 w 1412850"/>
              <a:gd name="connsiteY116" fmla="*/ 149382 h 1956211"/>
              <a:gd name="connsiteX117" fmla="*/ 1081889 w 1412850"/>
              <a:gd name="connsiteY117" fmla="*/ 153909 h 1956211"/>
              <a:gd name="connsiteX118" fmla="*/ 1054729 w 1412850"/>
              <a:gd name="connsiteY118" fmla="*/ 162962 h 1956211"/>
              <a:gd name="connsiteX119" fmla="*/ 1032095 w 1412850"/>
              <a:gd name="connsiteY119" fmla="*/ 181069 h 1956211"/>
              <a:gd name="connsiteX120" fmla="*/ 995881 w 1412850"/>
              <a:gd name="connsiteY120" fmla="*/ 208230 h 1956211"/>
              <a:gd name="connsiteX121" fmla="*/ 968721 w 1412850"/>
              <a:gd name="connsiteY121" fmla="*/ 217283 h 1956211"/>
              <a:gd name="connsiteX122" fmla="*/ 955140 w 1412850"/>
              <a:gd name="connsiteY122" fmla="*/ 226337 h 1956211"/>
              <a:gd name="connsiteX123" fmla="*/ 927980 w 1412850"/>
              <a:gd name="connsiteY123" fmla="*/ 235390 h 1956211"/>
              <a:gd name="connsiteX124" fmla="*/ 909873 w 1412850"/>
              <a:gd name="connsiteY124" fmla="*/ 253497 h 1956211"/>
              <a:gd name="connsiteX125" fmla="*/ 900820 w 1412850"/>
              <a:gd name="connsiteY125" fmla="*/ 262551 h 1956211"/>
              <a:gd name="connsiteX126" fmla="*/ 891766 w 1412850"/>
              <a:gd name="connsiteY126" fmla="*/ 276131 h 1956211"/>
              <a:gd name="connsiteX127" fmla="*/ 878186 w 1412850"/>
              <a:gd name="connsiteY127" fmla="*/ 285184 h 1956211"/>
              <a:gd name="connsiteX128" fmla="*/ 851026 w 1412850"/>
              <a:gd name="connsiteY128" fmla="*/ 312345 h 1956211"/>
              <a:gd name="connsiteX129" fmla="*/ 823865 w 1412850"/>
              <a:gd name="connsiteY129" fmla="*/ 321398 h 1956211"/>
              <a:gd name="connsiteX130" fmla="*/ 810285 w 1412850"/>
              <a:gd name="connsiteY130" fmla="*/ 325925 h 1956211"/>
              <a:gd name="connsiteX131" fmla="*/ 787651 w 1412850"/>
              <a:gd name="connsiteY131" fmla="*/ 348559 h 1956211"/>
              <a:gd name="connsiteX132" fmla="*/ 774071 w 1412850"/>
              <a:gd name="connsiteY132" fmla="*/ 362139 h 1956211"/>
              <a:gd name="connsiteX133" fmla="*/ 760491 w 1412850"/>
              <a:gd name="connsiteY133" fmla="*/ 371192 h 1956211"/>
              <a:gd name="connsiteX134" fmla="*/ 737857 w 1412850"/>
              <a:gd name="connsiteY134" fmla="*/ 384772 h 1956211"/>
              <a:gd name="connsiteX135" fmla="*/ 728804 w 1412850"/>
              <a:gd name="connsiteY135" fmla="*/ 393826 h 1956211"/>
              <a:gd name="connsiteX136" fmla="*/ 724277 w 1412850"/>
              <a:gd name="connsiteY136" fmla="*/ 407406 h 1956211"/>
              <a:gd name="connsiteX137" fmla="*/ 710697 w 1412850"/>
              <a:gd name="connsiteY137" fmla="*/ 416459 h 1956211"/>
              <a:gd name="connsiteX138" fmla="*/ 688063 w 1412850"/>
              <a:gd name="connsiteY138" fmla="*/ 439093 h 1956211"/>
              <a:gd name="connsiteX139" fmla="*/ 656376 w 1412850"/>
              <a:gd name="connsiteY139" fmla="*/ 470780 h 1956211"/>
              <a:gd name="connsiteX140" fmla="*/ 642796 w 1412850"/>
              <a:gd name="connsiteY140" fmla="*/ 479834 h 1956211"/>
              <a:gd name="connsiteX141" fmla="*/ 624689 w 1412850"/>
              <a:gd name="connsiteY141" fmla="*/ 497941 h 1956211"/>
              <a:gd name="connsiteX142" fmla="*/ 615635 w 1412850"/>
              <a:gd name="connsiteY142" fmla="*/ 506994 h 1956211"/>
              <a:gd name="connsiteX143" fmla="*/ 593002 w 1412850"/>
              <a:gd name="connsiteY143" fmla="*/ 543208 h 1956211"/>
              <a:gd name="connsiteX144" fmla="*/ 579422 w 1412850"/>
              <a:gd name="connsiteY144" fmla="*/ 565842 h 1956211"/>
              <a:gd name="connsiteX145" fmla="*/ 565841 w 1412850"/>
              <a:gd name="connsiteY145" fmla="*/ 588475 h 1956211"/>
              <a:gd name="connsiteX146" fmla="*/ 556788 w 1412850"/>
              <a:gd name="connsiteY146" fmla="*/ 606582 h 1956211"/>
              <a:gd name="connsiteX147" fmla="*/ 547735 w 1412850"/>
              <a:gd name="connsiteY147" fmla="*/ 620162 h 1956211"/>
              <a:gd name="connsiteX148" fmla="*/ 543208 w 1412850"/>
              <a:gd name="connsiteY148" fmla="*/ 633743 h 1956211"/>
              <a:gd name="connsiteX149" fmla="*/ 534154 w 1412850"/>
              <a:gd name="connsiteY149" fmla="*/ 665430 h 1956211"/>
              <a:gd name="connsiteX150" fmla="*/ 525101 w 1412850"/>
              <a:gd name="connsiteY150" fmla="*/ 679010 h 1956211"/>
              <a:gd name="connsiteX151" fmla="*/ 511521 w 1412850"/>
              <a:gd name="connsiteY151" fmla="*/ 724277 h 1956211"/>
              <a:gd name="connsiteX152" fmla="*/ 502467 w 1412850"/>
              <a:gd name="connsiteY152" fmla="*/ 737858 h 1956211"/>
              <a:gd name="connsiteX153" fmla="*/ 484360 w 1412850"/>
              <a:gd name="connsiteY153" fmla="*/ 774071 h 1956211"/>
              <a:gd name="connsiteX154" fmla="*/ 479834 w 1412850"/>
              <a:gd name="connsiteY154" fmla="*/ 792178 h 1956211"/>
              <a:gd name="connsiteX155" fmla="*/ 461727 w 1412850"/>
              <a:gd name="connsiteY155" fmla="*/ 823865 h 1956211"/>
              <a:gd name="connsiteX156" fmla="*/ 452673 w 1412850"/>
              <a:gd name="connsiteY156" fmla="*/ 855553 h 1956211"/>
              <a:gd name="connsiteX157" fmla="*/ 443620 w 1412850"/>
              <a:gd name="connsiteY157" fmla="*/ 869133 h 1956211"/>
              <a:gd name="connsiteX158" fmla="*/ 434566 w 1412850"/>
              <a:gd name="connsiteY158" fmla="*/ 887240 h 1956211"/>
              <a:gd name="connsiteX159" fmla="*/ 425513 w 1412850"/>
              <a:gd name="connsiteY159" fmla="*/ 900820 h 1956211"/>
              <a:gd name="connsiteX160" fmla="*/ 411933 w 1412850"/>
              <a:gd name="connsiteY160" fmla="*/ 923454 h 1956211"/>
              <a:gd name="connsiteX161" fmla="*/ 407406 w 1412850"/>
              <a:gd name="connsiteY161" fmla="*/ 941560 h 1956211"/>
              <a:gd name="connsiteX162" fmla="*/ 398352 w 1412850"/>
              <a:gd name="connsiteY162" fmla="*/ 955141 h 1956211"/>
              <a:gd name="connsiteX163" fmla="*/ 389299 w 1412850"/>
              <a:gd name="connsiteY163" fmla="*/ 986828 h 1956211"/>
              <a:gd name="connsiteX164" fmla="*/ 380245 w 1412850"/>
              <a:gd name="connsiteY164" fmla="*/ 1045675 h 1956211"/>
              <a:gd name="connsiteX165" fmla="*/ 371192 w 1412850"/>
              <a:gd name="connsiteY165" fmla="*/ 1059256 h 1956211"/>
              <a:gd name="connsiteX166" fmla="*/ 362138 w 1412850"/>
              <a:gd name="connsiteY166" fmla="*/ 1086416 h 1956211"/>
              <a:gd name="connsiteX167" fmla="*/ 357612 w 1412850"/>
              <a:gd name="connsiteY167" fmla="*/ 1099996 h 1956211"/>
              <a:gd name="connsiteX168" fmla="*/ 348558 w 1412850"/>
              <a:gd name="connsiteY168" fmla="*/ 1109050 h 1956211"/>
              <a:gd name="connsiteX169" fmla="*/ 339505 w 1412850"/>
              <a:gd name="connsiteY169" fmla="*/ 1149790 h 1956211"/>
              <a:gd name="connsiteX170" fmla="*/ 334978 w 1412850"/>
              <a:gd name="connsiteY170" fmla="*/ 1163370 h 1956211"/>
              <a:gd name="connsiteX171" fmla="*/ 325925 w 1412850"/>
              <a:gd name="connsiteY171" fmla="*/ 1208638 h 1956211"/>
              <a:gd name="connsiteX172" fmla="*/ 321398 w 1412850"/>
              <a:gd name="connsiteY172" fmla="*/ 1231271 h 1956211"/>
              <a:gd name="connsiteX173" fmla="*/ 316871 w 1412850"/>
              <a:gd name="connsiteY173" fmla="*/ 1262959 h 1956211"/>
              <a:gd name="connsiteX174" fmla="*/ 307818 w 1412850"/>
              <a:gd name="connsiteY174" fmla="*/ 1299172 h 1956211"/>
              <a:gd name="connsiteX175" fmla="*/ 294237 w 1412850"/>
              <a:gd name="connsiteY175" fmla="*/ 1362547 h 1956211"/>
              <a:gd name="connsiteX176" fmla="*/ 289711 w 1412850"/>
              <a:gd name="connsiteY176" fmla="*/ 1385180 h 1956211"/>
              <a:gd name="connsiteX177" fmla="*/ 294237 w 1412850"/>
              <a:gd name="connsiteY177" fmla="*/ 1462135 h 1956211"/>
              <a:gd name="connsiteX178" fmla="*/ 298764 w 1412850"/>
              <a:gd name="connsiteY178" fmla="*/ 1484768 h 1956211"/>
              <a:gd name="connsiteX179" fmla="*/ 312344 w 1412850"/>
              <a:gd name="connsiteY179" fmla="*/ 1552669 h 1956211"/>
              <a:gd name="connsiteX180" fmla="*/ 321398 w 1412850"/>
              <a:gd name="connsiteY180" fmla="*/ 1579830 h 1956211"/>
              <a:gd name="connsiteX181" fmla="*/ 325925 w 1412850"/>
              <a:gd name="connsiteY181" fmla="*/ 1593410 h 1956211"/>
              <a:gd name="connsiteX182" fmla="*/ 344032 w 1412850"/>
              <a:gd name="connsiteY182" fmla="*/ 1616044 h 1956211"/>
              <a:gd name="connsiteX183" fmla="*/ 348558 w 1412850"/>
              <a:gd name="connsiteY183" fmla="*/ 1634151 h 1956211"/>
              <a:gd name="connsiteX184" fmla="*/ 357612 w 1412850"/>
              <a:gd name="connsiteY184" fmla="*/ 1643204 h 1956211"/>
              <a:gd name="connsiteX185" fmla="*/ 366665 w 1412850"/>
              <a:gd name="connsiteY185" fmla="*/ 1670364 h 1956211"/>
              <a:gd name="connsiteX186" fmla="*/ 371192 w 1412850"/>
              <a:gd name="connsiteY186" fmla="*/ 1683945 h 1956211"/>
              <a:gd name="connsiteX187" fmla="*/ 389299 w 1412850"/>
              <a:gd name="connsiteY187" fmla="*/ 1738265 h 1956211"/>
              <a:gd name="connsiteX188" fmla="*/ 393826 w 1412850"/>
              <a:gd name="connsiteY188" fmla="*/ 1760899 h 1956211"/>
              <a:gd name="connsiteX189" fmla="*/ 407406 w 1412850"/>
              <a:gd name="connsiteY189" fmla="*/ 1815220 h 1956211"/>
              <a:gd name="connsiteX190" fmla="*/ 411933 w 1412850"/>
              <a:gd name="connsiteY190" fmla="*/ 1828800 h 1956211"/>
              <a:gd name="connsiteX191" fmla="*/ 420986 w 1412850"/>
              <a:gd name="connsiteY191" fmla="*/ 1837854 h 1956211"/>
              <a:gd name="connsiteX192" fmla="*/ 439093 w 1412850"/>
              <a:gd name="connsiteY192" fmla="*/ 1860487 h 1956211"/>
              <a:gd name="connsiteX193" fmla="*/ 466253 w 1412850"/>
              <a:gd name="connsiteY193" fmla="*/ 1874067 h 1956211"/>
              <a:gd name="connsiteX194" fmla="*/ 484360 w 1412850"/>
              <a:gd name="connsiteY194" fmla="*/ 1896701 h 1956211"/>
              <a:gd name="connsiteX195" fmla="*/ 493414 w 1412850"/>
              <a:gd name="connsiteY195" fmla="*/ 1905755 h 1956211"/>
              <a:gd name="connsiteX196" fmla="*/ 502467 w 1412850"/>
              <a:gd name="connsiteY196" fmla="*/ 1919335 h 1956211"/>
              <a:gd name="connsiteX197" fmla="*/ 511521 w 1412850"/>
              <a:gd name="connsiteY197" fmla="*/ 1928388 h 1956211"/>
              <a:gd name="connsiteX198" fmla="*/ 565841 w 1412850"/>
              <a:gd name="connsiteY198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84772 w 1412850"/>
              <a:gd name="connsiteY8" fmla="*/ 1865014 h 1956211"/>
              <a:gd name="connsiteX9" fmla="*/ 353085 w 1412850"/>
              <a:gd name="connsiteY9" fmla="*/ 1833327 h 1956211"/>
              <a:gd name="connsiteX10" fmla="*/ 325925 w 1412850"/>
              <a:gd name="connsiteY10" fmla="*/ 1824273 h 1956211"/>
              <a:gd name="connsiteX11" fmla="*/ 298764 w 1412850"/>
              <a:gd name="connsiteY11" fmla="*/ 1806166 h 1956211"/>
              <a:gd name="connsiteX12" fmla="*/ 276131 w 1412850"/>
              <a:gd name="connsiteY12" fmla="*/ 1788059 h 1956211"/>
              <a:gd name="connsiteX13" fmla="*/ 172016 w 1412850"/>
              <a:gd name="connsiteY13" fmla="*/ 1706578 h 1956211"/>
              <a:gd name="connsiteX14" fmla="*/ 158435 w 1412850"/>
              <a:gd name="connsiteY14" fmla="*/ 1683945 h 1956211"/>
              <a:gd name="connsiteX15" fmla="*/ 135802 w 1412850"/>
              <a:gd name="connsiteY15" fmla="*/ 1656784 h 1956211"/>
              <a:gd name="connsiteX16" fmla="*/ 122222 w 1412850"/>
              <a:gd name="connsiteY16" fmla="*/ 1652258 h 1956211"/>
              <a:gd name="connsiteX17" fmla="*/ 113168 w 1412850"/>
              <a:gd name="connsiteY17" fmla="*/ 1643204 h 1956211"/>
              <a:gd name="connsiteX18" fmla="*/ 99588 w 1412850"/>
              <a:gd name="connsiteY18" fmla="*/ 1634151 h 1956211"/>
              <a:gd name="connsiteX19" fmla="*/ 95061 w 1412850"/>
              <a:gd name="connsiteY19" fmla="*/ 1620570 h 1956211"/>
              <a:gd name="connsiteX20" fmla="*/ 76954 w 1412850"/>
              <a:gd name="connsiteY20" fmla="*/ 1593410 h 1956211"/>
              <a:gd name="connsiteX21" fmla="*/ 72428 w 1412850"/>
              <a:gd name="connsiteY21" fmla="*/ 1575303 h 1956211"/>
              <a:gd name="connsiteX22" fmla="*/ 67901 w 1412850"/>
              <a:gd name="connsiteY22" fmla="*/ 1543616 h 1956211"/>
              <a:gd name="connsiteX23" fmla="*/ 58847 w 1412850"/>
              <a:gd name="connsiteY23" fmla="*/ 1530036 h 1956211"/>
              <a:gd name="connsiteX24" fmla="*/ 54321 w 1412850"/>
              <a:gd name="connsiteY24" fmla="*/ 1511929 h 1956211"/>
              <a:gd name="connsiteX25" fmla="*/ 49794 w 1412850"/>
              <a:gd name="connsiteY25" fmla="*/ 1498349 h 1956211"/>
              <a:gd name="connsiteX26" fmla="*/ 45267 w 1412850"/>
              <a:gd name="connsiteY26" fmla="*/ 1421394 h 1956211"/>
              <a:gd name="connsiteX27" fmla="*/ 40740 w 1412850"/>
              <a:gd name="connsiteY27" fmla="*/ 1398760 h 1956211"/>
              <a:gd name="connsiteX28" fmla="*/ 36214 w 1412850"/>
              <a:gd name="connsiteY28" fmla="*/ 1358020 h 1956211"/>
              <a:gd name="connsiteX29" fmla="*/ 31687 w 1412850"/>
              <a:gd name="connsiteY29" fmla="*/ 1326333 h 1956211"/>
              <a:gd name="connsiteX30" fmla="*/ 22634 w 1412850"/>
              <a:gd name="connsiteY30" fmla="*/ 1249378 h 1956211"/>
              <a:gd name="connsiteX31" fmla="*/ 13580 w 1412850"/>
              <a:gd name="connsiteY31" fmla="*/ 1231271 h 1956211"/>
              <a:gd name="connsiteX32" fmla="*/ 9053 w 1412850"/>
              <a:gd name="connsiteY32" fmla="*/ 1208638 h 1956211"/>
              <a:gd name="connsiteX33" fmla="*/ 4527 w 1412850"/>
              <a:gd name="connsiteY33" fmla="*/ 1195058 h 1956211"/>
              <a:gd name="connsiteX34" fmla="*/ 0 w 1412850"/>
              <a:gd name="connsiteY34" fmla="*/ 1176951 h 1956211"/>
              <a:gd name="connsiteX35" fmla="*/ 4527 w 1412850"/>
              <a:gd name="connsiteY35" fmla="*/ 1149790 h 1956211"/>
              <a:gd name="connsiteX36" fmla="*/ 9053 w 1412850"/>
              <a:gd name="connsiteY36" fmla="*/ 1136210 h 1956211"/>
              <a:gd name="connsiteX37" fmla="*/ 18107 w 1412850"/>
              <a:gd name="connsiteY37" fmla="*/ 1099996 h 1956211"/>
              <a:gd name="connsiteX38" fmla="*/ 22634 w 1412850"/>
              <a:gd name="connsiteY38" fmla="*/ 1068309 h 1956211"/>
              <a:gd name="connsiteX39" fmla="*/ 27160 w 1412850"/>
              <a:gd name="connsiteY39" fmla="*/ 1050202 h 1956211"/>
              <a:gd name="connsiteX40" fmla="*/ 31687 w 1412850"/>
              <a:gd name="connsiteY40" fmla="*/ 1018515 h 1956211"/>
              <a:gd name="connsiteX41" fmla="*/ 40740 w 1412850"/>
              <a:gd name="connsiteY41" fmla="*/ 982301 h 1956211"/>
              <a:gd name="connsiteX42" fmla="*/ 45267 w 1412850"/>
              <a:gd name="connsiteY42" fmla="*/ 959667 h 1956211"/>
              <a:gd name="connsiteX43" fmla="*/ 49794 w 1412850"/>
              <a:gd name="connsiteY43" fmla="*/ 882713 h 1956211"/>
              <a:gd name="connsiteX44" fmla="*/ 58847 w 1412850"/>
              <a:gd name="connsiteY44" fmla="*/ 855553 h 1956211"/>
              <a:gd name="connsiteX45" fmla="*/ 63374 w 1412850"/>
              <a:gd name="connsiteY45" fmla="*/ 841972 h 1956211"/>
              <a:gd name="connsiteX46" fmla="*/ 90535 w 1412850"/>
              <a:gd name="connsiteY46" fmla="*/ 810285 h 1956211"/>
              <a:gd name="connsiteX47" fmla="*/ 99588 w 1412850"/>
              <a:gd name="connsiteY47" fmla="*/ 792178 h 1956211"/>
              <a:gd name="connsiteX48" fmla="*/ 117695 w 1412850"/>
              <a:gd name="connsiteY48" fmla="*/ 765018 h 1956211"/>
              <a:gd name="connsiteX49" fmla="*/ 126748 w 1412850"/>
              <a:gd name="connsiteY49" fmla="*/ 751438 h 1956211"/>
              <a:gd name="connsiteX50" fmla="*/ 135802 w 1412850"/>
              <a:gd name="connsiteY50" fmla="*/ 724277 h 1956211"/>
              <a:gd name="connsiteX51" fmla="*/ 144855 w 1412850"/>
              <a:gd name="connsiteY51" fmla="*/ 710697 h 1956211"/>
              <a:gd name="connsiteX52" fmla="*/ 149382 w 1412850"/>
              <a:gd name="connsiteY52" fmla="*/ 688063 h 1956211"/>
              <a:gd name="connsiteX53" fmla="*/ 162962 w 1412850"/>
              <a:gd name="connsiteY53" fmla="*/ 647323 h 1956211"/>
              <a:gd name="connsiteX54" fmla="*/ 172016 w 1412850"/>
              <a:gd name="connsiteY54" fmla="*/ 638269 h 1956211"/>
              <a:gd name="connsiteX55" fmla="*/ 176542 w 1412850"/>
              <a:gd name="connsiteY55" fmla="*/ 624689 h 1956211"/>
              <a:gd name="connsiteX56" fmla="*/ 185596 w 1412850"/>
              <a:gd name="connsiteY56" fmla="*/ 606582 h 1956211"/>
              <a:gd name="connsiteX57" fmla="*/ 190123 w 1412850"/>
              <a:gd name="connsiteY57" fmla="*/ 588475 h 1956211"/>
              <a:gd name="connsiteX58" fmla="*/ 208230 w 1412850"/>
              <a:gd name="connsiteY58" fmla="*/ 561315 h 1956211"/>
              <a:gd name="connsiteX59" fmla="*/ 221810 w 1412850"/>
              <a:gd name="connsiteY59" fmla="*/ 506994 h 1956211"/>
              <a:gd name="connsiteX60" fmla="*/ 230863 w 1412850"/>
              <a:gd name="connsiteY60" fmla="*/ 493414 h 1956211"/>
              <a:gd name="connsiteX61" fmla="*/ 253497 w 1412850"/>
              <a:gd name="connsiteY61" fmla="*/ 466254 h 1956211"/>
              <a:gd name="connsiteX62" fmla="*/ 276131 w 1412850"/>
              <a:gd name="connsiteY62" fmla="*/ 407406 h 1956211"/>
              <a:gd name="connsiteX63" fmla="*/ 294237 w 1412850"/>
              <a:gd name="connsiteY63" fmla="*/ 384772 h 1956211"/>
              <a:gd name="connsiteX64" fmla="*/ 307818 w 1412850"/>
              <a:gd name="connsiteY64" fmla="*/ 339505 h 1956211"/>
              <a:gd name="connsiteX65" fmla="*/ 325925 w 1412850"/>
              <a:gd name="connsiteY65" fmla="*/ 312345 h 1956211"/>
              <a:gd name="connsiteX66" fmla="*/ 330451 w 1412850"/>
              <a:gd name="connsiteY66" fmla="*/ 298764 h 1956211"/>
              <a:gd name="connsiteX67" fmla="*/ 353085 w 1412850"/>
              <a:gd name="connsiteY67" fmla="*/ 285184 h 1956211"/>
              <a:gd name="connsiteX68" fmla="*/ 366665 w 1412850"/>
              <a:gd name="connsiteY68" fmla="*/ 258024 h 1956211"/>
              <a:gd name="connsiteX69" fmla="*/ 375719 w 1412850"/>
              <a:gd name="connsiteY69" fmla="*/ 244444 h 1956211"/>
              <a:gd name="connsiteX70" fmla="*/ 402879 w 1412850"/>
              <a:gd name="connsiteY70" fmla="*/ 203703 h 1956211"/>
              <a:gd name="connsiteX71" fmla="*/ 411933 w 1412850"/>
              <a:gd name="connsiteY71" fmla="*/ 194650 h 1956211"/>
              <a:gd name="connsiteX72" fmla="*/ 420986 w 1412850"/>
              <a:gd name="connsiteY72" fmla="*/ 185596 h 1956211"/>
              <a:gd name="connsiteX73" fmla="*/ 448146 w 1412850"/>
              <a:gd name="connsiteY73" fmla="*/ 176543 h 1956211"/>
              <a:gd name="connsiteX74" fmla="*/ 457200 w 1412850"/>
              <a:gd name="connsiteY74" fmla="*/ 167489 h 1956211"/>
              <a:gd name="connsiteX75" fmla="*/ 488887 w 1412850"/>
              <a:gd name="connsiteY75" fmla="*/ 153909 h 1956211"/>
              <a:gd name="connsiteX76" fmla="*/ 502467 w 1412850"/>
              <a:gd name="connsiteY76" fmla="*/ 144856 h 1956211"/>
              <a:gd name="connsiteX77" fmla="*/ 520574 w 1412850"/>
              <a:gd name="connsiteY77" fmla="*/ 140329 h 1956211"/>
              <a:gd name="connsiteX78" fmla="*/ 552261 w 1412850"/>
              <a:gd name="connsiteY78" fmla="*/ 131275 h 1956211"/>
              <a:gd name="connsiteX79" fmla="*/ 579422 w 1412850"/>
              <a:gd name="connsiteY79" fmla="*/ 126749 h 1956211"/>
              <a:gd name="connsiteX80" fmla="*/ 611109 w 1412850"/>
              <a:gd name="connsiteY80" fmla="*/ 117695 h 1956211"/>
              <a:gd name="connsiteX81" fmla="*/ 642796 w 1412850"/>
              <a:gd name="connsiteY81" fmla="*/ 108642 h 1956211"/>
              <a:gd name="connsiteX82" fmla="*/ 660903 w 1412850"/>
              <a:gd name="connsiteY82" fmla="*/ 95061 h 1956211"/>
              <a:gd name="connsiteX83" fmla="*/ 701643 w 1412850"/>
              <a:gd name="connsiteY83" fmla="*/ 67901 h 1956211"/>
              <a:gd name="connsiteX84" fmla="*/ 719750 w 1412850"/>
              <a:gd name="connsiteY84" fmla="*/ 63374 h 1956211"/>
              <a:gd name="connsiteX85" fmla="*/ 733331 w 1412850"/>
              <a:gd name="connsiteY85" fmla="*/ 58848 h 1956211"/>
              <a:gd name="connsiteX86" fmla="*/ 787651 w 1412850"/>
              <a:gd name="connsiteY86" fmla="*/ 54321 h 1956211"/>
              <a:gd name="connsiteX87" fmla="*/ 796705 w 1412850"/>
              <a:gd name="connsiteY87" fmla="*/ 45267 h 1956211"/>
              <a:gd name="connsiteX88" fmla="*/ 819338 w 1412850"/>
              <a:gd name="connsiteY88" fmla="*/ 40741 h 1956211"/>
              <a:gd name="connsiteX89" fmla="*/ 855552 w 1412850"/>
              <a:gd name="connsiteY89" fmla="*/ 31687 h 1956211"/>
              <a:gd name="connsiteX90" fmla="*/ 887239 w 1412850"/>
              <a:gd name="connsiteY90" fmla="*/ 18107 h 1956211"/>
              <a:gd name="connsiteX91" fmla="*/ 909873 w 1412850"/>
              <a:gd name="connsiteY91" fmla="*/ 9054 h 1956211"/>
              <a:gd name="connsiteX92" fmla="*/ 927980 w 1412850"/>
              <a:gd name="connsiteY92" fmla="*/ 4527 h 1956211"/>
              <a:gd name="connsiteX93" fmla="*/ 941560 w 1412850"/>
              <a:gd name="connsiteY93" fmla="*/ 0 h 1956211"/>
              <a:gd name="connsiteX94" fmla="*/ 1013988 w 1412850"/>
              <a:gd name="connsiteY94" fmla="*/ 4527 h 1956211"/>
              <a:gd name="connsiteX95" fmla="*/ 1041148 w 1412850"/>
              <a:gd name="connsiteY95" fmla="*/ 13580 h 1956211"/>
              <a:gd name="connsiteX96" fmla="*/ 1099996 w 1412850"/>
              <a:gd name="connsiteY96" fmla="*/ 9054 h 1956211"/>
              <a:gd name="connsiteX97" fmla="*/ 1118103 w 1412850"/>
              <a:gd name="connsiteY97" fmla="*/ 4527 h 1956211"/>
              <a:gd name="connsiteX98" fmla="*/ 1127156 w 1412850"/>
              <a:gd name="connsiteY98" fmla="*/ 18107 h 1956211"/>
              <a:gd name="connsiteX99" fmla="*/ 1149790 w 1412850"/>
              <a:gd name="connsiteY99" fmla="*/ 31687 h 1956211"/>
              <a:gd name="connsiteX100" fmla="*/ 1181477 w 1412850"/>
              <a:gd name="connsiteY100" fmla="*/ 54321 h 1956211"/>
              <a:gd name="connsiteX101" fmla="*/ 1213164 w 1412850"/>
              <a:gd name="connsiteY101" fmla="*/ 81481 h 1956211"/>
              <a:gd name="connsiteX102" fmla="*/ 1240325 w 1412850"/>
              <a:gd name="connsiteY102" fmla="*/ 90535 h 1956211"/>
              <a:gd name="connsiteX103" fmla="*/ 1253905 w 1412850"/>
              <a:gd name="connsiteY103" fmla="*/ 95061 h 1956211"/>
              <a:gd name="connsiteX104" fmla="*/ 1267485 w 1412850"/>
              <a:gd name="connsiteY104" fmla="*/ 99588 h 1956211"/>
              <a:gd name="connsiteX105" fmla="*/ 1299172 w 1412850"/>
              <a:gd name="connsiteY105" fmla="*/ 126749 h 1956211"/>
              <a:gd name="connsiteX106" fmla="*/ 1326333 w 1412850"/>
              <a:gd name="connsiteY106" fmla="*/ 135802 h 1956211"/>
              <a:gd name="connsiteX107" fmla="*/ 1394234 w 1412850"/>
              <a:gd name="connsiteY107" fmla="*/ 158436 h 1956211"/>
              <a:gd name="connsiteX108" fmla="*/ 1407814 w 1412850"/>
              <a:gd name="connsiteY108" fmla="*/ 167489 h 1956211"/>
              <a:gd name="connsiteX109" fmla="*/ 1412340 w 1412850"/>
              <a:gd name="connsiteY109" fmla="*/ 181069 h 1956211"/>
              <a:gd name="connsiteX110" fmla="*/ 1385180 w 1412850"/>
              <a:gd name="connsiteY110" fmla="*/ 181069 h 1956211"/>
              <a:gd name="connsiteX111" fmla="*/ 1358020 w 1412850"/>
              <a:gd name="connsiteY111" fmla="*/ 176543 h 1956211"/>
              <a:gd name="connsiteX112" fmla="*/ 1303699 w 1412850"/>
              <a:gd name="connsiteY112" fmla="*/ 167489 h 1956211"/>
              <a:gd name="connsiteX113" fmla="*/ 1253905 w 1412850"/>
              <a:gd name="connsiteY113" fmla="*/ 158436 h 1956211"/>
              <a:gd name="connsiteX114" fmla="*/ 1240325 w 1412850"/>
              <a:gd name="connsiteY114" fmla="*/ 153909 h 1956211"/>
              <a:gd name="connsiteX115" fmla="*/ 1167897 w 1412850"/>
              <a:gd name="connsiteY115" fmla="*/ 149382 h 1956211"/>
              <a:gd name="connsiteX116" fmla="*/ 1081889 w 1412850"/>
              <a:gd name="connsiteY116" fmla="*/ 153909 h 1956211"/>
              <a:gd name="connsiteX117" fmla="*/ 1054729 w 1412850"/>
              <a:gd name="connsiteY117" fmla="*/ 162962 h 1956211"/>
              <a:gd name="connsiteX118" fmla="*/ 1032095 w 1412850"/>
              <a:gd name="connsiteY118" fmla="*/ 181069 h 1956211"/>
              <a:gd name="connsiteX119" fmla="*/ 995881 w 1412850"/>
              <a:gd name="connsiteY119" fmla="*/ 208230 h 1956211"/>
              <a:gd name="connsiteX120" fmla="*/ 968721 w 1412850"/>
              <a:gd name="connsiteY120" fmla="*/ 217283 h 1956211"/>
              <a:gd name="connsiteX121" fmla="*/ 955140 w 1412850"/>
              <a:gd name="connsiteY121" fmla="*/ 226337 h 1956211"/>
              <a:gd name="connsiteX122" fmla="*/ 927980 w 1412850"/>
              <a:gd name="connsiteY122" fmla="*/ 235390 h 1956211"/>
              <a:gd name="connsiteX123" fmla="*/ 909873 w 1412850"/>
              <a:gd name="connsiteY123" fmla="*/ 253497 h 1956211"/>
              <a:gd name="connsiteX124" fmla="*/ 900820 w 1412850"/>
              <a:gd name="connsiteY124" fmla="*/ 262551 h 1956211"/>
              <a:gd name="connsiteX125" fmla="*/ 891766 w 1412850"/>
              <a:gd name="connsiteY125" fmla="*/ 276131 h 1956211"/>
              <a:gd name="connsiteX126" fmla="*/ 878186 w 1412850"/>
              <a:gd name="connsiteY126" fmla="*/ 285184 h 1956211"/>
              <a:gd name="connsiteX127" fmla="*/ 851026 w 1412850"/>
              <a:gd name="connsiteY127" fmla="*/ 312345 h 1956211"/>
              <a:gd name="connsiteX128" fmla="*/ 823865 w 1412850"/>
              <a:gd name="connsiteY128" fmla="*/ 321398 h 1956211"/>
              <a:gd name="connsiteX129" fmla="*/ 810285 w 1412850"/>
              <a:gd name="connsiteY129" fmla="*/ 325925 h 1956211"/>
              <a:gd name="connsiteX130" fmla="*/ 787651 w 1412850"/>
              <a:gd name="connsiteY130" fmla="*/ 348559 h 1956211"/>
              <a:gd name="connsiteX131" fmla="*/ 774071 w 1412850"/>
              <a:gd name="connsiteY131" fmla="*/ 362139 h 1956211"/>
              <a:gd name="connsiteX132" fmla="*/ 760491 w 1412850"/>
              <a:gd name="connsiteY132" fmla="*/ 371192 h 1956211"/>
              <a:gd name="connsiteX133" fmla="*/ 737857 w 1412850"/>
              <a:gd name="connsiteY133" fmla="*/ 384772 h 1956211"/>
              <a:gd name="connsiteX134" fmla="*/ 728804 w 1412850"/>
              <a:gd name="connsiteY134" fmla="*/ 393826 h 1956211"/>
              <a:gd name="connsiteX135" fmla="*/ 724277 w 1412850"/>
              <a:gd name="connsiteY135" fmla="*/ 407406 h 1956211"/>
              <a:gd name="connsiteX136" fmla="*/ 710697 w 1412850"/>
              <a:gd name="connsiteY136" fmla="*/ 416459 h 1956211"/>
              <a:gd name="connsiteX137" fmla="*/ 688063 w 1412850"/>
              <a:gd name="connsiteY137" fmla="*/ 439093 h 1956211"/>
              <a:gd name="connsiteX138" fmla="*/ 656376 w 1412850"/>
              <a:gd name="connsiteY138" fmla="*/ 470780 h 1956211"/>
              <a:gd name="connsiteX139" fmla="*/ 642796 w 1412850"/>
              <a:gd name="connsiteY139" fmla="*/ 479834 h 1956211"/>
              <a:gd name="connsiteX140" fmla="*/ 624689 w 1412850"/>
              <a:gd name="connsiteY140" fmla="*/ 497941 h 1956211"/>
              <a:gd name="connsiteX141" fmla="*/ 615635 w 1412850"/>
              <a:gd name="connsiteY141" fmla="*/ 506994 h 1956211"/>
              <a:gd name="connsiteX142" fmla="*/ 593002 w 1412850"/>
              <a:gd name="connsiteY142" fmla="*/ 543208 h 1956211"/>
              <a:gd name="connsiteX143" fmla="*/ 579422 w 1412850"/>
              <a:gd name="connsiteY143" fmla="*/ 565842 h 1956211"/>
              <a:gd name="connsiteX144" fmla="*/ 565841 w 1412850"/>
              <a:gd name="connsiteY144" fmla="*/ 588475 h 1956211"/>
              <a:gd name="connsiteX145" fmla="*/ 556788 w 1412850"/>
              <a:gd name="connsiteY145" fmla="*/ 606582 h 1956211"/>
              <a:gd name="connsiteX146" fmla="*/ 547735 w 1412850"/>
              <a:gd name="connsiteY146" fmla="*/ 620162 h 1956211"/>
              <a:gd name="connsiteX147" fmla="*/ 543208 w 1412850"/>
              <a:gd name="connsiteY147" fmla="*/ 633743 h 1956211"/>
              <a:gd name="connsiteX148" fmla="*/ 534154 w 1412850"/>
              <a:gd name="connsiteY148" fmla="*/ 665430 h 1956211"/>
              <a:gd name="connsiteX149" fmla="*/ 525101 w 1412850"/>
              <a:gd name="connsiteY149" fmla="*/ 679010 h 1956211"/>
              <a:gd name="connsiteX150" fmla="*/ 511521 w 1412850"/>
              <a:gd name="connsiteY150" fmla="*/ 724277 h 1956211"/>
              <a:gd name="connsiteX151" fmla="*/ 502467 w 1412850"/>
              <a:gd name="connsiteY151" fmla="*/ 737858 h 1956211"/>
              <a:gd name="connsiteX152" fmla="*/ 484360 w 1412850"/>
              <a:gd name="connsiteY152" fmla="*/ 774071 h 1956211"/>
              <a:gd name="connsiteX153" fmla="*/ 479834 w 1412850"/>
              <a:gd name="connsiteY153" fmla="*/ 792178 h 1956211"/>
              <a:gd name="connsiteX154" fmla="*/ 461727 w 1412850"/>
              <a:gd name="connsiteY154" fmla="*/ 823865 h 1956211"/>
              <a:gd name="connsiteX155" fmla="*/ 452673 w 1412850"/>
              <a:gd name="connsiteY155" fmla="*/ 855553 h 1956211"/>
              <a:gd name="connsiteX156" fmla="*/ 443620 w 1412850"/>
              <a:gd name="connsiteY156" fmla="*/ 869133 h 1956211"/>
              <a:gd name="connsiteX157" fmla="*/ 434566 w 1412850"/>
              <a:gd name="connsiteY157" fmla="*/ 887240 h 1956211"/>
              <a:gd name="connsiteX158" fmla="*/ 425513 w 1412850"/>
              <a:gd name="connsiteY158" fmla="*/ 900820 h 1956211"/>
              <a:gd name="connsiteX159" fmla="*/ 411933 w 1412850"/>
              <a:gd name="connsiteY159" fmla="*/ 923454 h 1956211"/>
              <a:gd name="connsiteX160" fmla="*/ 407406 w 1412850"/>
              <a:gd name="connsiteY160" fmla="*/ 941560 h 1956211"/>
              <a:gd name="connsiteX161" fmla="*/ 398352 w 1412850"/>
              <a:gd name="connsiteY161" fmla="*/ 955141 h 1956211"/>
              <a:gd name="connsiteX162" fmla="*/ 389299 w 1412850"/>
              <a:gd name="connsiteY162" fmla="*/ 986828 h 1956211"/>
              <a:gd name="connsiteX163" fmla="*/ 380245 w 1412850"/>
              <a:gd name="connsiteY163" fmla="*/ 1045675 h 1956211"/>
              <a:gd name="connsiteX164" fmla="*/ 371192 w 1412850"/>
              <a:gd name="connsiteY164" fmla="*/ 1059256 h 1956211"/>
              <a:gd name="connsiteX165" fmla="*/ 362138 w 1412850"/>
              <a:gd name="connsiteY165" fmla="*/ 1086416 h 1956211"/>
              <a:gd name="connsiteX166" fmla="*/ 357612 w 1412850"/>
              <a:gd name="connsiteY166" fmla="*/ 1099996 h 1956211"/>
              <a:gd name="connsiteX167" fmla="*/ 348558 w 1412850"/>
              <a:gd name="connsiteY167" fmla="*/ 1109050 h 1956211"/>
              <a:gd name="connsiteX168" fmla="*/ 339505 w 1412850"/>
              <a:gd name="connsiteY168" fmla="*/ 1149790 h 1956211"/>
              <a:gd name="connsiteX169" fmla="*/ 334978 w 1412850"/>
              <a:gd name="connsiteY169" fmla="*/ 1163370 h 1956211"/>
              <a:gd name="connsiteX170" fmla="*/ 325925 w 1412850"/>
              <a:gd name="connsiteY170" fmla="*/ 1208638 h 1956211"/>
              <a:gd name="connsiteX171" fmla="*/ 321398 w 1412850"/>
              <a:gd name="connsiteY171" fmla="*/ 1231271 h 1956211"/>
              <a:gd name="connsiteX172" fmla="*/ 316871 w 1412850"/>
              <a:gd name="connsiteY172" fmla="*/ 1262959 h 1956211"/>
              <a:gd name="connsiteX173" fmla="*/ 307818 w 1412850"/>
              <a:gd name="connsiteY173" fmla="*/ 1299172 h 1956211"/>
              <a:gd name="connsiteX174" fmla="*/ 294237 w 1412850"/>
              <a:gd name="connsiteY174" fmla="*/ 1362547 h 1956211"/>
              <a:gd name="connsiteX175" fmla="*/ 289711 w 1412850"/>
              <a:gd name="connsiteY175" fmla="*/ 1385180 h 1956211"/>
              <a:gd name="connsiteX176" fmla="*/ 294237 w 1412850"/>
              <a:gd name="connsiteY176" fmla="*/ 1462135 h 1956211"/>
              <a:gd name="connsiteX177" fmla="*/ 298764 w 1412850"/>
              <a:gd name="connsiteY177" fmla="*/ 1484768 h 1956211"/>
              <a:gd name="connsiteX178" fmla="*/ 312344 w 1412850"/>
              <a:gd name="connsiteY178" fmla="*/ 1552669 h 1956211"/>
              <a:gd name="connsiteX179" fmla="*/ 321398 w 1412850"/>
              <a:gd name="connsiteY179" fmla="*/ 1579830 h 1956211"/>
              <a:gd name="connsiteX180" fmla="*/ 325925 w 1412850"/>
              <a:gd name="connsiteY180" fmla="*/ 1593410 h 1956211"/>
              <a:gd name="connsiteX181" fmla="*/ 344032 w 1412850"/>
              <a:gd name="connsiteY181" fmla="*/ 1616044 h 1956211"/>
              <a:gd name="connsiteX182" fmla="*/ 348558 w 1412850"/>
              <a:gd name="connsiteY182" fmla="*/ 1634151 h 1956211"/>
              <a:gd name="connsiteX183" fmla="*/ 357612 w 1412850"/>
              <a:gd name="connsiteY183" fmla="*/ 1643204 h 1956211"/>
              <a:gd name="connsiteX184" fmla="*/ 366665 w 1412850"/>
              <a:gd name="connsiteY184" fmla="*/ 1670364 h 1956211"/>
              <a:gd name="connsiteX185" fmla="*/ 371192 w 1412850"/>
              <a:gd name="connsiteY185" fmla="*/ 1683945 h 1956211"/>
              <a:gd name="connsiteX186" fmla="*/ 389299 w 1412850"/>
              <a:gd name="connsiteY186" fmla="*/ 1738265 h 1956211"/>
              <a:gd name="connsiteX187" fmla="*/ 393826 w 1412850"/>
              <a:gd name="connsiteY187" fmla="*/ 1760899 h 1956211"/>
              <a:gd name="connsiteX188" fmla="*/ 407406 w 1412850"/>
              <a:gd name="connsiteY188" fmla="*/ 1815220 h 1956211"/>
              <a:gd name="connsiteX189" fmla="*/ 411933 w 1412850"/>
              <a:gd name="connsiteY189" fmla="*/ 1828800 h 1956211"/>
              <a:gd name="connsiteX190" fmla="*/ 420986 w 1412850"/>
              <a:gd name="connsiteY190" fmla="*/ 1837854 h 1956211"/>
              <a:gd name="connsiteX191" fmla="*/ 439093 w 1412850"/>
              <a:gd name="connsiteY191" fmla="*/ 1860487 h 1956211"/>
              <a:gd name="connsiteX192" fmla="*/ 466253 w 1412850"/>
              <a:gd name="connsiteY192" fmla="*/ 1874067 h 1956211"/>
              <a:gd name="connsiteX193" fmla="*/ 484360 w 1412850"/>
              <a:gd name="connsiteY193" fmla="*/ 1896701 h 1956211"/>
              <a:gd name="connsiteX194" fmla="*/ 493414 w 1412850"/>
              <a:gd name="connsiteY194" fmla="*/ 1905755 h 1956211"/>
              <a:gd name="connsiteX195" fmla="*/ 502467 w 1412850"/>
              <a:gd name="connsiteY195" fmla="*/ 1919335 h 1956211"/>
              <a:gd name="connsiteX196" fmla="*/ 511521 w 1412850"/>
              <a:gd name="connsiteY196" fmla="*/ 1928388 h 1956211"/>
              <a:gd name="connsiteX197" fmla="*/ 565841 w 1412850"/>
              <a:gd name="connsiteY197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98352 w 1412850"/>
              <a:gd name="connsiteY7" fmla="*/ 1874067 h 1956211"/>
              <a:gd name="connsiteX8" fmla="*/ 353085 w 1412850"/>
              <a:gd name="connsiteY8" fmla="*/ 1833327 h 1956211"/>
              <a:gd name="connsiteX9" fmla="*/ 325925 w 1412850"/>
              <a:gd name="connsiteY9" fmla="*/ 1824273 h 1956211"/>
              <a:gd name="connsiteX10" fmla="*/ 298764 w 1412850"/>
              <a:gd name="connsiteY10" fmla="*/ 1806166 h 1956211"/>
              <a:gd name="connsiteX11" fmla="*/ 276131 w 1412850"/>
              <a:gd name="connsiteY11" fmla="*/ 1788059 h 1956211"/>
              <a:gd name="connsiteX12" fmla="*/ 172016 w 1412850"/>
              <a:gd name="connsiteY12" fmla="*/ 1706578 h 1956211"/>
              <a:gd name="connsiteX13" fmla="*/ 158435 w 1412850"/>
              <a:gd name="connsiteY13" fmla="*/ 1683945 h 1956211"/>
              <a:gd name="connsiteX14" fmla="*/ 135802 w 1412850"/>
              <a:gd name="connsiteY14" fmla="*/ 1656784 h 1956211"/>
              <a:gd name="connsiteX15" fmla="*/ 122222 w 1412850"/>
              <a:gd name="connsiteY15" fmla="*/ 1652258 h 1956211"/>
              <a:gd name="connsiteX16" fmla="*/ 113168 w 1412850"/>
              <a:gd name="connsiteY16" fmla="*/ 1643204 h 1956211"/>
              <a:gd name="connsiteX17" fmla="*/ 99588 w 1412850"/>
              <a:gd name="connsiteY17" fmla="*/ 1634151 h 1956211"/>
              <a:gd name="connsiteX18" fmla="*/ 95061 w 1412850"/>
              <a:gd name="connsiteY18" fmla="*/ 1620570 h 1956211"/>
              <a:gd name="connsiteX19" fmla="*/ 76954 w 1412850"/>
              <a:gd name="connsiteY19" fmla="*/ 1593410 h 1956211"/>
              <a:gd name="connsiteX20" fmla="*/ 72428 w 1412850"/>
              <a:gd name="connsiteY20" fmla="*/ 1575303 h 1956211"/>
              <a:gd name="connsiteX21" fmla="*/ 67901 w 1412850"/>
              <a:gd name="connsiteY21" fmla="*/ 1543616 h 1956211"/>
              <a:gd name="connsiteX22" fmla="*/ 58847 w 1412850"/>
              <a:gd name="connsiteY22" fmla="*/ 1530036 h 1956211"/>
              <a:gd name="connsiteX23" fmla="*/ 54321 w 1412850"/>
              <a:gd name="connsiteY23" fmla="*/ 1511929 h 1956211"/>
              <a:gd name="connsiteX24" fmla="*/ 49794 w 1412850"/>
              <a:gd name="connsiteY24" fmla="*/ 1498349 h 1956211"/>
              <a:gd name="connsiteX25" fmla="*/ 45267 w 1412850"/>
              <a:gd name="connsiteY25" fmla="*/ 1421394 h 1956211"/>
              <a:gd name="connsiteX26" fmla="*/ 40740 w 1412850"/>
              <a:gd name="connsiteY26" fmla="*/ 1398760 h 1956211"/>
              <a:gd name="connsiteX27" fmla="*/ 36214 w 1412850"/>
              <a:gd name="connsiteY27" fmla="*/ 1358020 h 1956211"/>
              <a:gd name="connsiteX28" fmla="*/ 31687 w 1412850"/>
              <a:gd name="connsiteY28" fmla="*/ 1326333 h 1956211"/>
              <a:gd name="connsiteX29" fmla="*/ 22634 w 1412850"/>
              <a:gd name="connsiteY29" fmla="*/ 1249378 h 1956211"/>
              <a:gd name="connsiteX30" fmla="*/ 13580 w 1412850"/>
              <a:gd name="connsiteY30" fmla="*/ 1231271 h 1956211"/>
              <a:gd name="connsiteX31" fmla="*/ 9053 w 1412850"/>
              <a:gd name="connsiteY31" fmla="*/ 1208638 h 1956211"/>
              <a:gd name="connsiteX32" fmla="*/ 4527 w 1412850"/>
              <a:gd name="connsiteY32" fmla="*/ 1195058 h 1956211"/>
              <a:gd name="connsiteX33" fmla="*/ 0 w 1412850"/>
              <a:gd name="connsiteY33" fmla="*/ 1176951 h 1956211"/>
              <a:gd name="connsiteX34" fmla="*/ 4527 w 1412850"/>
              <a:gd name="connsiteY34" fmla="*/ 1149790 h 1956211"/>
              <a:gd name="connsiteX35" fmla="*/ 9053 w 1412850"/>
              <a:gd name="connsiteY35" fmla="*/ 1136210 h 1956211"/>
              <a:gd name="connsiteX36" fmla="*/ 18107 w 1412850"/>
              <a:gd name="connsiteY36" fmla="*/ 1099996 h 1956211"/>
              <a:gd name="connsiteX37" fmla="*/ 22634 w 1412850"/>
              <a:gd name="connsiteY37" fmla="*/ 1068309 h 1956211"/>
              <a:gd name="connsiteX38" fmla="*/ 27160 w 1412850"/>
              <a:gd name="connsiteY38" fmla="*/ 1050202 h 1956211"/>
              <a:gd name="connsiteX39" fmla="*/ 31687 w 1412850"/>
              <a:gd name="connsiteY39" fmla="*/ 1018515 h 1956211"/>
              <a:gd name="connsiteX40" fmla="*/ 40740 w 1412850"/>
              <a:gd name="connsiteY40" fmla="*/ 982301 h 1956211"/>
              <a:gd name="connsiteX41" fmla="*/ 45267 w 1412850"/>
              <a:gd name="connsiteY41" fmla="*/ 959667 h 1956211"/>
              <a:gd name="connsiteX42" fmla="*/ 49794 w 1412850"/>
              <a:gd name="connsiteY42" fmla="*/ 882713 h 1956211"/>
              <a:gd name="connsiteX43" fmla="*/ 58847 w 1412850"/>
              <a:gd name="connsiteY43" fmla="*/ 855553 h 1956211"/>
              <a:gd name="connsiteX44" fmla="*/ 63374 w 1412850"/>
              <a:gd name="connsiteY44" fmla="*/ 841972 h 1956211"/>
              <a:gd name="connsiteX45" fmla="*/ 90535 w 1412850"/>
              <a:gd name="connsiteY45" fmla="*/ 810285 h 1956211"/>
              <a:gd name="connsiteX46" fmla="*/ 99588 w 1412850"/>
              <a:gd name="connsiteY46" fmla="*/ 792178 h 1956211"/>
              <a:gd name="connsiteX47" fmla="*/ 117695 w 1412850"/>
              <a:gd name="connsiteY47" fmla="*/ 765018 h 1956211"/>
              <a:gd name="connsiteX48" fmla="*/ 126748 w 1412850"/>
              <a:gd name="connsiteY48" fmla="*/ 751438 h 1956211"/>
              <a:gd name="connsiteX49" fmla="*/ 135802 w 1412850"/>
              <a:gd name="connsiteY49" fmla="*/ 724277 h 1956211"/>
              <a:gd name="connsiteX50" fmla="*/ 144855 w 1412850"/>
              <a:gd name="connsiteY50" fmla="*/ 710697 h 1956211"/>
              <a:gd name="connsiteX51" fmla="*/ 149382 w 1412850"/>
              <a:gd name="connsiteY51" fmla="*/ 688063 h 1956211"/>
              <a:gd name="connsiteX52" fmla="*/ 162962 w 1412850"/>
              <a:gd name="connsiteY52" fmla="*/ 647323 h 1956211"/>
              <a:gd name="connsiteX53" fmla="*/ 172016 w 1412850"/>
              <a:gd name="connsiteY53" fmla="*/ 638269 h 1956211"/>
              <a:gd name="connsiteX54" fmla="*/ 176542 w 1412850"/>
              <a:gd name="connsiteY54" fmla="*/ 624689 h 1956211"/>
              <a:gd name="connsiteX55" fmla="*/ 185596 w 1412850"/>
              <a:gd name="connsiteY55" fmla="*/ 606582 h 1956211"/>
              <a:gd name="connsiteX56" fmla="*/ 190123 w 1412850"/>
              <a:gd name="connsiteY56" fmla="*/ 588475 h 1956211"/>
              <a:gd name="connsiteX57" fmla="*/ 208230 w 1412850"/>
              <a:gd name="connsiteY57" fmla="*/ 561315 h 1956211"/>
              <a:gd name="connsiteX58" fmla="*/ 221810 w 1412850"/>
              <a:gd name="connsiteY58" fmla="*/ 506994 h 1956211"/>
              <a:gd name="connsiteX59" fmla="*/ 230863 w 1412850"/>
              <a:gd name="connsiteY59" fmla="*/ 493414 h 1956211"/>
              <a:gd name="connsiteX60" fmla="*/ 253497 w 1412850"/>
              <a:gd name="connsiteY60" fmla="*/ 466254 h 1956211"/>
              <a:gd name="connsiteX61" fmla="*/ 276131 w 1412850"/>
              <a:gd name="connsiteY61" fmla="*/ 407406 h 1956211"/>
              <a:gd name="connsiteX62" fmla="*/ 294237 w 1412850"/>
              <a:gd name="connsiteY62" fmla="*/ 384772 h 1956211"/>
              <a:gd name="connsiteX63" fmla="*/ 307818 w 1412850"/>
              <a:gd name="connsiteY63" fmla="*/ 339505 h 1956211"/>
              <a:gd name="connsiteX64" fmla="*/ 325925 w 1412850"/>
              <a:gd name="connsiteY64" fmla="*/ 312345 h 1956211"/>
              <a:gd name="connsiteX65" fmla="*/ 330451 w 1412850"/>
              <a:gd name="connsiteY65" fmla="*/ 298764 h 1956211"/>
              <a:gd name="connsiteX66" fmla="*/ 353085 w 1412850"/>
              <a:gd name="connsiteY66" fmla="*/ 285184 h 1956211"/>
              <a:gd name="connsiteX67" fmla="*/ 366665 w 1412850"/>
              <a:gd name="connsiteY67" fmla="*/ 258024 h 1956211"/>
              <a:gd name="connsiteX68" fmla="*/ 375719 w 1412850"/>
              <a:gd name="connsiteY68" fmla="*/ 244444 h 1956211"/>
              <a:gd name="connsiteX69" fmla="*/ 402879 w 1412850"/>
              <a:gd name="connsiteY69" fmla="*/ 203703 h 1956211"/>
              <a:gd name="connsiteX70" fmla="*/ 411933 w 1412850"/>
              <a:gd name="connsiteY70" fmla="*/ 194650 h 1956211"/>
              <a:gd name="connsiteX71" fmla="*/ 420986 w 1412850"/>
              <a:gd name="connsiteY71" fmla="*/ 185596 h 1956211"/>
              <a:gd name="connsiteX72" fmla="*/ 448146 w 1412850"/>
              <a:gd name="connsiteY72" fmla="*/ 176543 h 1956211"/>
              <a:gd name="connsiteX73" fmla="*/ 457200 w 1412850"/>
              <a:gd name="connsiteY73" fmla="*/ 167489 h 1956211"/>
              <a:gd name="connsiteX74" fmla="*/ 488887 w 1412850"/>
              <a:gd name="connsiteY74" fmla="*/ 153909 h 1956211"/>
              <a:gd name="connsiteX75" fmla="*/ 502467 w 1412850"/>
              <a:gd name="connsiteY75" fmla="*/ 144856 h 1956211"/>
              <a:gd name="connsiteX76" fmla="*/ 520574 w 1412850"/>
              <a:gd name="connsiteY76" fmla="*/ 140329 h 1956211"/>
              <a:gd name="connsiteX77" fmla="*/ 552261 w 1412850"/>
              <a:gd name="connsiteY77" fmla="*/ 131275 h 1956211"/>
              <a:gd name="connsiteX78" fmla="*/ 579422 w 1412850"/>
              <a:gd name="connsiteY78" fmla="*/ 126749 h 1956211"/>
              <a:gd name="connsiteX79" fmla="*/ 611109 w 1412850"/>
              <a:gd name="connsiteY79" fmla="*/ 117695 h 1956211"/>
              <a:gd name="connsiteX80" fmla="*/ 642796 w 1412850"/>
              <a:gd name="connsiteY80" fmla="*/ 108642 h 1956211"/>
              <a:gd name="connsiteX81" fmla="*/ 660903 w 1412850"/>
              <a:gd name="connsiteY81" fmla="*/ 95061 h 1956211"/>
              <a:gd name="connsiteX82" fmla="*/ 701643 w 1412850"/>
              <a:gd name="connsiteY82" fmla="*/ 67901 h 1956211"/>
              <a:gd name="connsiteX83" fmla="*/ 719750 w 1412850"/>
              <a:gd name="connsiteY83" fmla="*/ 63374 h 1956211"/>
              <a:gd name="connsiteX84" fmla="*/ 733331 w 1412850"/>
              <a:gd name="connsiteY84" fmla="*/ 58848 h 1956211"/>
              <a:gd name="connsiteX85" fmla="*/ 787651 w 1412850"/>
              <a:gd name="connsiteY85" fmla="*/ 54321 h 1956211"/>
              <a:gd name="connsiteX86" fmla="*/ 796705 w 1412850"/>
              <a:gd name="connsiteY86" fmla="*/ 45267 h 1956211"/>
              <a:gd name="connsiteX87" fmla="*/ 819338 w 1412850"/>
              <a:gd name="connsiteY87" fmla="*/ 40741 h 1956211"/>
              <a:gd name="connsiteX88" fmla="*/ 855552 w 1412850"/>
              <a:gd name="connsiteY88" fmla="*/ 31687 h 1956211"/>
              <a:gd name="connsiteX89" fmla="*/ 887239 w 1412850"/>
              <a:gd name="connsiteY89" fmla="*/ 18107 h 1956211"/>
              <a:gd name="connsiteX90" fmla="*/ 909873 w 1412850"/>
              <a:gd name="connsiteY90" fmla="*/ 9054 h 1956211"/>
              <a:gd name="connsiteX91" fmla="*/ 927980 w 1412850"/>
              <a:gd name="connsiteY91" fmla="*/ 4527 h 1956211"/>
              <a:gd name="connsiteX92" fmla="*/ 941560 w 1412850"/>
              <a:gd name="connsiteY92" fmla="*/ 0 h 1956211"/>
              <a:gd name="connsiteX93" fmla="*/ 1013988 w 1412850"/>
              <a:gd name="connsiteY93" fmla="*/ 4527 h 1956211"/>
              <a:gd name="connsiteX94" fmla="*/ 1041148 w 1412850"/>
              <a:gd name="connsiteY94" fmla="*/ 13580 h 1956211"/>
              <a:gd name="connsiteX95" fmla="*/ 1099996 w 1412850"/>
              <a:gd name="connsiteY95" fmla="*/ 9054 h 1956211"/>
              <a:gd name="connsiteX96" fmla="*/ 1118103 w 1412850"/>
              <a:gd name="connsiteY96" fmla="*/ 4527 h 1956211"/>
              <a:gd name="connsiteX97" fmla="*/ 1127156 w 1412850"/>
              <a:gd name="connsiteY97" fmla="*/ 18107 h 1956211"/>
              <a:gd name="connsiteX98" fmla="*/ 1149790 w 1412850"/>
              <a:gd name="connsiteY98" fmla="*/ 31687 h 1956211"/>
              <a:gd name="connsiteX99" fmla="*/ 1181477 w 1412850"/>
              <a:gd name="connsiteY99" fmla="*/ 54321 h 1956211"/>
              <a:gd name="connsiteX100" fmla="*/ 1213164 w 1412850"/>
              <a:gd name="connsiteY100" fmla="*/ 81481 h 1956211"/>
              <a:gd name="connsiteX101" fmla="*/ 1240325 w 1412850"/>
              <a:gd name="connsiteY101" fmla="*/ 90535 h 1956211"/>
              <a:gd name="connsiteX102" fmla="*/ 1253905 w 1412850"/>
              <a:gd name="connsiteY102" fmla="*/ 95061 h 1956211"/>
              <a:gd name="connsiteX103" fmla="*/ 1267485 w 1412850"/>
              <a:gd name="connsiteY103" fmla="*/ 99588 h 1956211"/>
              <a:gd name="connsiteX104" fmla="*/ 1299172 w 1412850"/>
              <a:gd name="connsiteY104" fmla="*/ 126749 h 1956211"/>
              <a:gd name="connsiteX105" fmla="*/ 1326333 w 1412850"/>
              <a:gd name="connsiteY105" fmla="*/ 135802 h 1956211"/>
              <a:gd name="connsiteX106" fmla="*/ 1394234 w 1412850"/>
              <a:gd name="connsiteY106" fmla="*/ 158436 h 1956211"/>
              <a:gd name="connsiteX107" fmla="*/ 1407814 w 1412850"/>
              <a:gd name="connsiteY107" fmla="*/ 167489 h 1956211"/>
              <a:gd name="connsiteX108" fmla="*/ 1412340 w 1412850"/>
              <a:gd name="connsiteY108" fmla="*/ 181069 h 1956211"/>
              <a:gd name="connsiteX109" fmla="*/ 1385180 w 1412850"/>
              <a:gd name="connsiteY109" fmla="*/ 181069 h 1956211"/>
              <a:gd name="connsiteX110" fmla="*/ 1358020 w 1412850"/>
              <a:gd name="connsiteY110" fmla="*/ 176543 h 1956211"/>
              <a:gd name="connsiteX111" fmla="*/ 1303699 w 1412850"/>
              <a:gd name="connsiteY111" fmla="*/ 167489 h 1956211"/>
              <a:gd name="connsiteX112" fmla="*/ 1253905 w 1412850"/>
              <a:gd name="connsiteY112" fmla="*/ 158436 h 1956211"/>
              <a:gd name="connsiteX113" fmla="*/ 1240325 w 1412850"/>
              <a:gd name="connsiteY113" fmla="*/ 153909 h 1956211"/>
              <a:gd name="connsiteX114" fmla="*/ 1167897 w 1412850"/>
              <a:gd name="connsiteY114" fmla="*/ 149382 h 1956211"/>
              <a:gd name="connsiteX115" fmla="*/ 1081889 w 1412850"/>
              <a:gd name="connsiteY115" fmla="*/ 153909 h 1956211"/>
              <a:gd name="connsiteX116" fmla="*/ 1054729 w 1412850"/>
              <a:gd name="connsiteY116" fmla="*/ 162962 h 1956211"/>
              <a:gd name="connsiteX117" fmla="*/ 1032095 w 1412850"/>
              <a:gd name="connsiteY117" fmla="*/ 181069 h 1956211"/>
              <a:gd name="connsiteX118" fmla="*/ 995881 w 1412850"/>
              <a:gd name="connsiteY118" fmla="*/ 208230 h 1956211"/>
              <a:gd name="connsiteX119" fmla="*/ 968721 w 1412850"/>
              <a:gd name="connsiteY119" fmla="*/ 217283 h 1956211"/>
              <a:gd name="connsiteX120" fmla="*/ 955140 w 1412850"/>
              <a:gd name="connsiteY120" fmla="*/ 226337 h 1956211"/>
              <a:gd name="connsiteX121" fmla="*/ 927980 w 1412850"/>
              <a:gd name="connsiteY121" fmla="*/ 235390 h 1956211"/>
              <a:gd name="connsiteX122" fmla="*/ 909873 w 1412850"/>
              <a:gd name="connsiteY122" fmla="*/ 253497 h 1956211"/>
              <a:gd name="connsiteX123" fmla="*/ 900820 w 1412850"/>
              <a:gd name="connsiteY123" fmla="*/ 262551 h 1956211"/>
              <a:gd name="connsiteX124" fmla="*/ 891766 w 1412850"/>
              <a:gd name="connsiteY124" fmla="*/ 276131 h 1956211"/>
              <a:gd name="connsiteX125" fmla="*/ 878186 w 1412850"/>
              <a:gd name="connsiteY125" fmla="*/ 285184 h 1956211"/>
              <a:gd name="connsiteX126" fmla="*/ 851026 w 1412850"/>
              <a:gd name="connsiteY126" fmla="*/ 312345 h 1956211"/>
              <a:gd name="connsiteX127" fmla="*/ 823865 w 1412850"/>
              <a:gd name="connsiteY127" fmla="*/ 321398 h 1956211"/>
              <a:gd name="connsiteX128" fmla="*/ 810285 w 1412850"/>
              <a:gd name="connsiteY128" fmla="*/ 325925 h 1956211"/>
              <a:gd name="connsiteX129" fmla="*/ 787651 w 1412850"/>
              <a:gd name="connsiteY129" fmla="*/ 348559 h 1956211"/>
              <a:gd name="connsiteX130" fmla="*/ 774071 w 1412850"/>
              <a:gd name="connsiteY130" fmla="*/ 362139 h 1956211"/>
              <a:gd name="connsiteX131" fmla="*/ 760491 w 1412850"/>
              <a:gd name="connsiteY131" fmla="*/ 371192 h 1956211"/>
              <a:gd name="connsiteX132" fmla="*/ 737857 w 1412850"/>
              <a:gd name="connsiteY132" fmla="*/ 384772 h 1956211"/>
              <a:gd name="connsiteX133" fmla="*/ 728804 w 1412850"/>
              <a:gd name="connsiteY133" fmla="*/ 393826 h 1956211"/>
              <a:gd name="connsiteX134" fmla="*/ 724277 w 1412850"/>
              <a:gd name="connsiteY134" fmla="*/ 407406 h 1956211"/>
              <a:gd name="connsiteX135" fmla="*/ 710697 w 1412850"/>
              <a:gd name="connsiteY135" fmla="*/ 416459 h 1956211"/>
              <a:gd name="connsiteX136" fmla="*/ 688063 w 1412850"/>
              <a:gd name="connsiteY136" fmla="*/ 439093 h 1956211"/>
              <a:gd name="connsiteX137" fmla="*/ 656376 w 1412850"/>
              <a:gd name="connsiteY137" fmla="*/ 470780 h 1956211"/>
              <a:gd name="connsiteX138" fmla="*/ 642796 w 1412850"/>
              <a:gd name="connsiteY138" fmla="*/ 479834 h 1956211"/>
              <a:gd name="connsiteX139" fmla="*/ 624689 w 1412850"/>
              <a:gd name="connsiteY139" fmla="*/ 497941 h 1956211"/>
              <a:gd name="connsiteX140" fmla="*/ 615635 w 1412850"/>
              <a:gd name="connsiteY140" fmla="*/ 506994 h 1956211"/>
              <a:gd name="connsiteX141" fmla="*/ 593002 w 1412850"/>
              <a:gd name="connsiteY141" fmla="*/ 543208 h 1956211"/>
              <a:gd name="connsiteX142" fmla="*/ 579422 w 1412850"/>
              <a:gd name="connsiteY142" fmla="*/ 565842 h 1956211"/>
              <a:gd name="connsiteX143" fmla="*/ 565841 w 1412850"/>
              <a:gd name="connsiteY143" fmla="*/ 588475 h 1956211"/>
              <a:gd name="connsiteX144" fmla="*/ 556788 w 1412850"/>
              <a:gd name="connsiteY144" fmla="*/ 606582 h 1956211"/>
              <a:gd name="connsiteX145" fmla="*/ 547735 w 1412850"/>
              <a:gd name="connsiteY145" fmla="*/ 620162 h 1956211"/>
              <a:gd name="connsiteX146" fmla="*/ 543208 w 1412850"/>
              <a:gd name="connsiteY146" fmla="*/ 633743 h 1956211"/>
              <a:gd name="connsiteX147" fmla="*/ 534154 w 1412850"/>
              <a:gd name="connsiteY147" fmla="*/ 665430 h 1956211"/>
              <a:gd name="connsiteX148" fmla="*/ 525101 w 1412850"/>
              <a:gd name="connsiteY148" fmla="*/ 679010 h 1956211"/>
              <a:gd name="connsiteX149" fmla="*/ 511521 w 1412850"/>
              <a:gd name="connsiteY149" fmla="*/ 724277 h 1956211"/>
              <a:gd name="connsiteX150" fmla="*/ 502467 w 1412850"/>
              <a:gd name="connsiteY150" fmla="*/ 737858 h 1956211"/>
              <a:gd name="connsiteX151" fmla="*/ 484360 w 1412850"/>
              <a:gd name="connsiteY151" fmla="*/ 774071 h 1956211"/>
              <a:gd name="connsiteX152" fmla="*/ 479834 w 1412850"/>
              <a:gd name="connsiteY152" fmla="*/ 792178 h 1956211"/>
              <a:gd name="connsiteX153" fmla="*/ 461727 w 1412850"/>
              <a:gd name="connsiteY153" fmla="*/ 823865 h 1956211"/>
              <a:gd name="connsiteX154" fmla="*/ 452673 w 1412850"/>
              <a:gd name="connsiteY154" fmla="*/ 855553 h 1956211"/>
              <a:gd name="connsiteX155" fmla="*/ 443620 w 1412850"/>
              <a:gd name="connsiteY155" fmla="*/ 869133 h 1956211"/>
              <a:gd name="connsiteX156" fmla="*/ 434566 w 1412850"/>
              <a:gd name="connsiteY156" fmla="*/ 887240 h 1956211"/>
              <a:gd name="connsiteX157" fmla="*/ 425513 w 1412850"/>
              <a:gd name="connsiteY157" fmla="*/ 900820 h 1956211"/>
              <a:gd name="connsiteX158" fmla="*/ 411933 w 1412850"/>
              <a:gd name="connsiteY158" fmla="*/ 923454 h 1956211"/>
              <a:gd name="connsiteX159" fmla="*/ 407406 w 1412850"/>
              <a:gd name="connsiteY159" fmla="*/ 941560 h 1956211"/>
              <a:gd name="connsiteX160" fmla="*/ 398352 w 1412850"/>
              <a:gd name="connsiteY160" fmla="*/ 955141 h 1956211"/>
              <a:gd name="connsiteX161" fmla="*/ 389299 w 1412850"/>
              <a:gd name="connsiteY161" fmla="*/ 986828 h 1956211"/>
              <a:gd name="connsiteX162" fmla="*/ 380245 w 1412850"/>
              <a:gd name="connsiteY162" fmla="*/ 1045675 h 1956211"/>
              <a:gd name="connsiteX163" fmla="*/ 371192 w 1412850"/>
              <a:gd name="connsiteY163" fmla="*/ 1059256 h 1956211"/>
              <a:gd name="connsiteX164" fmla="*/ 362138 w 1412850"/>
              <a:gd name="connsiteY164" fmla="*/ 1086416 h 1956211"/>
              <a:gd name="connsiteX165" fmla="*/ 357612 w 1412850"/>
              <a:gd name="connsiteY165" fmla="*/ 1099996 h 1956211"/>
              <a:gd name="connsiteX166" fmla="*/ 348558 w 1412850"/>
              <a:gd name="connsiteY166" fmla="*/ 1109050 h 1956211"/>
              <a:gd name="connsiteX167" fmla="*/ 339505 w 1412850"/>
              <a:gd name="connsiteY167" fmla="*/ 1149790 h 1956211"/>
              <a:gd name="connsiteX168" fmla="*/ 334978 w 1412850"/>
              <a:gd name="connsiteY168" fmla="*/ 1163370 h 1956211"/>
              <a:gd name="connsiteX169" fmla="*/ 325925 w 1412850"/>
              <a:gd name="connsiteY169" fmla="*/ 1208638 h 1956211"/>
              <a:gd name="connsiteX170" fmla="*/ 321398 w 1412850"/>
              <a:gd name="connsiteY170" fmla="*/ 1231271 h 1956211"/>
              <a:gd name="connsiteX171" fmla="*/ 316871 w 1412850"/>
              <a:gd name="connsiteY171" fmla="*/ 1262959 h 1956211"/>
              <a:gd name="connsiteX172" fmla="*/ 307818 w 1412850"/>
              <a:gd name="connsiteY172" fmla="*/ 1299172 h 1956211"/>
              <a:gd name="connsiteX173" fmla="*/ 294237 w 1412850"/>
              <a:gd name="connsiteY173" fmla="*/ 1362547 h 1956211"/>
              <a:gd name="connsiteX174" fmla="*/ 289711 w 1412850"/>
              <a:gd name="connsiteY174" fmla="*/ 1385180 h 1956211"/>
              <a:gd name="connsiteX175" fmla="*/ 294237 w 1412850"/>
              <a:gd name="connsiteY175" fmla="*/ 1462135 h 1956211"/>
              <a:gd name="connsiteX176" fmla="*/ 298764 w 1412850"/>
              <a:gd name="connsiteY176" fmla="*/ 1484768 h 1956211"/>
              <a:gd name="connsiteX177" fmla="*/ 312344 w 1412850"/>
              <a:gd name="connsiteY177" fmla="*/ 1552669 h 1956211"/>
              <a:gd name="connsiteX178" fmla="*/ 321398 w 1412850"/>
              <a:gd name="connsiteY178" fmla="*/ 1579830 h 1956211"/>
              <a:gd name="connsiteX179" fmla="*/ 325925 w 1412850"/>
              <a:gd name="connsiteY179" fmla="*/ 1593410 h 1956211"/>
              <a:gd name="connsiteX180" fmla="*/ 344032 w 1412850"/>
              <a:gd name="connsiteY180" fmla="*/ 1616044 h 1956211"/>
              <a:gd name="connsiteX181" fmla="*/ 348558 w 1412850"/>
              <a:gd name="connsiteY181" fmla="*/ 1634151 h 1956211"/>
              <a:gd name="connsiteX182" fmla="*/ 357612 w 1412850"/>
              <a:gd name="connsiteY182" fmla="*/ 1643204 h 1956211"/>
              <a:gd name="connsiteX183" fmla="*/ 366665 w 1412850"/>
              <a:gd name="connsiteY183" fmla="*/ 1670364 h 1956211"/>
              <a:gd name="connsiteX184" fmla="*/ 371192 w 1412850"/>
              <a:gd name="connsiteY184" fmla="*/ 1683945 h 1956211"/>
              <a:gd name="connsiteX185" fmla="*/ 389299 w 1412850"/>
              <a:gd name="connsiteY185" fmla="*/ 1738265 h 1956211"/>
              <a:gd name="connsiteX186" fmla="*/ 393826 w 1412850"/>
              <a:gd name="connsiteY186" fmla="*/ 1760899 h 1956211"/>
              <a:gd name="connsiteX187" fmla="*/ 407406 w 1412850"/>
              <a:gd name="connsiteY187" fmla="*/ 1815220 h 1956211"/>
              <a:gd name="connsiteX188" fmla="*/ 411933 w 1412850"/>
              <a:gd name="connsiteY188" fmla="*/ 1828800 h 1956211"/>
              <a:gd name="connsiteX189" fmla="*/ 420986 w 1412850"/>
              <a:gd name="connsiteY189" fmla="*/ 1837854 h 1956211"/>
              <a:gd name="connsiteX190" fmla="*/ 439093 w 1412850"/>
              <a:gd name="connsiteY190" fmla="*/ 1860487 h 1956211"/>
              <a:gd name="connsiteX191" fmla="*/ 466253 w 1412850"/>
              <a:gd name="connsiteY191" fmla="*/ 1874067 h 1956211"/>
              <a:gd name="connsiteX192" fmla="*/ 484360 w 1412850"/>
              <a:gd name="connsiteY192" fmla="*/ 1896701 h 1956211"/>
              <a:gd name="connsiteX193" fmla="*/ 493414 w 1412850"/>
              <a:gd name="connsiteY193" fmla="*/ 1905755 h 1956211"/>
              <a:gd name="connsiteX194" fmla="*/ 502467 w 1412850"/>
              <a:gd name="connsiteY194" fmla="*/ 1919335 h 1956211"/>
              <a:gd name="connsiteX195" fmla="*/ 511521 w 1412850"/>
              <a:gd name="connsiteY195" fmla="*/ 1928388 h 1956211"/>
              <a:gd name="connsiteX196" fmla="*/ 565841 w 1412850"/>
              <a:gd name="connsiteY196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420986 w 1412850"/>
              <a:gd name="connsiteY6" fmla="*/ 1892174 h 1956211"/>
              <a:gd name="connsiteX7" fmla="*/ 353085 w 1412850"/>
              <a:gd name="connsiteY7" fmla="*/ 1833327 h 1956211"/>
              <a:gd name="connsiteX8" fmla="*/ 325925 w 1412850"/>
              <a:gd name="connsiteY8" fmla="*/ 1824273 h 1956211"/>
              <a:gd name="connsiteX9" fmla="*/ 298764 w 1412850"/>
              <a:gd name="connsiteY9" fmla="*/ 1806166 h 1956211"/>
              <a:gd name="connsiteX10" fmla="*/ 276131 w 1412850"/>
              <a:gd name="connsiteY10" fmla="*/ 1788059 h 1956211"/>
              <a:gd name="connsiteX11" fmla="*/ 172016 w 1412850"/>
              <a:gd name="connsiteY11" fmla="*/ 1706578 h 1956211"/>
              <a:gd name="connsiteX12" fmla="*/ 158435 w 1412850"/>
              <a:gd name="connsiteY12" fmla="*/ 1683945 h 1956211"/>
              <a:gd name="connsiteX13" fmla="*/ 135802 w 1412850"/>
              <a:gd name="connsiteY13" fmla="*/ 1656784 h 1956211"/>
              <a:gd name="connsiteX14" fmla="*/ 122222 w 1412850"/>
              <a:gd name="connsiteY14" fmla="*/ 1652258 h 1956211"/>
              <a:gd name="connsiteX15" fmla="*/ 113168 w 1412850"/>
              <a:gd name="connsiteY15" fmla="*/ 1643204 h 1956211"/>
              <a:gd name="connsiteX16" fmla="*/ 99588 w 1412850"/>
              <a:gd name="connsiteY16" fmla="*/ 1634151 h 1956211"/>
              <a:gd name="connsiteX17" fmla="*/ 95061 w 1412850"/>
              <a:gd name="connsiteY17" fmla="*/ 1620570 h 1956211"/>
              <a:gd name="connsiteX18" fmla="*/ 76954 w 1412850"/>
              <a:gd name="connsiteY18" fmla="*/ 1593410 h 1956211"/>
              <a:gd name="connsiteX19" fmla="*/ 72428 w 1412850"/>
              <a:gd name="connsiteY19" fmla="*/ 1575303 h 1956211"/>
              <a:gd name="connsiteX20" fmla="*/ 67901 w 1412850"/>
              <a:gd name="connsiteY20" fmla="*/ 1543616 h 1956211"/>
              <a:gd name="connsiteX21" fmla="*/ 58847 w 1412850"/>
              <a:gd name="connsiteY21" fmla="*/ 1530036 h 1956211"/>
              <a:gd name="connsiteX22" fmla="*/ 54321 w 1412850"/>
              <a:gd name="connsiteY22" fmla="*/ 1511929 h 1956211"/>
              <a:gd name="connsiteX23" fmla="*/ 49794 w 1412850"/>
              <a:gd name="connsiteY23" fmla="*/ 1498349 h 1956211"/>
              <a:gd name="connsiteX24" fmla="*/ 45267 w 1412850"/>
              <a:gd name="connsiteY24" fmla="*/ 1421394 h 1956211"/>
              <a:gd name="connsiteX25" fmla="*/ 40740 w 1412850"/>
              <a:gd name="connsiteY25" fmla="*/ 1398760 h 1956211"/>
              <a:gd name="connsiteX26" fmla="*/ 36214 w 1412850"/>
              <a:gd name="connsiteY26" fmla="*/ 1358020 h 1956211"/>
              <a:gd name="connsiteX27" fmla="*/ 31687 w 1412850"/>
              <a:gd name="connsiteY27" fmla="*/ 1326333 h 1956211"/>
              <a:gd name="connsiteX28" fmla="*/ 22634 w 1412850"/>
              <a:gd name="connsiteY28" fmla="*/ 1249378 h 1956211"/>
              <a:gd name="connsiteX29" fmla="*/ 13580 w 1412850"/>
              <a:gd name="connsiteY29" fmla="*/ 1231271 h 1956211"/>
              <a:gd name="connsiteX30" fmla="*/ 9053 w 1412850"/>
              <a:gd name="connsiteY30" fmla="*/ 1208638 h 1956211"/>
              <a:gd name="connsiteX31" fmla="*/ 4527 w 1412850"/>
              <a:gd name="connsiteY31" fmla="*/ 1195058 h 1956211"/>
              <a:gd name="connsiteX32" fmla="*/ 0 w 1412850"/>
              <a:gd name="connsiteY32" fmla="*/ 1176951 h 1956211"/>
              <a:gd name="connsiteX33" fmla="*/ 4527 w 1412850"/>
              <a:gd name="connsiteY33" fmla="*/ 1149790 h 1956211"/>
              <a:gd name="connsiteX34" fmla="*/ 9053 w 1412850"/>
              <a:gd name="connsiteY34" fmla="*/ 1136210 h 1956211"/>
              <a:gd name="connsiteX35" fmla="*/ 18107 w 1412850"/>
              <a:gd name="connsiteY35" fmla="*/ 1099996 h 1956211"/>
              <a:gd name="connsiteX36" fmla="*/ 22634 w 1412850"/>
              <a:gd name="connsiteY36" fmla="*/ 1068309 h 1956211"/>
              <a:gd name="connsiteX37" fmla="*/ 27160 w 1412850"/>
              <a:gd name="connsiteY37" fmla="*/ 1050202 h 1956211"/>
              <a:gd name="connsiteX38" fmla="*/ 31687 w 1412850"/>
              <a:gd name="connsiteY38" fmla="*/ 1018515 h 1956211"/>
              <a:gd name="connsiteX39" fmla="*/ 40740 w 1412850"/>
              <a:gd name="connsiteY39" fmla="*/ 982301 h 1956211"/>
              <a:gd name="connsiteX40" fmla="*/ 45267 w 1412850"/>
              <a:gd name="connsiteY40" fmla="*/ 959667 h 1956211"/>
              <a:gd name="connsiteX41" fmla="*/ 49794 w 1412850"/>
              <a:gd name="connsiteY41" fmla="*/ 882713 h 1956211"/>
              <a:gd name="connsiteX42" fmla="*/ 58847 w 1412850"/>
              <a:gd name="connsiteY42" fmla="*/ 855553 h 1956211"/>
              <a:gd name="connsiteX43" fmla="*/ 63374 w 1412850"/>
              <a:gd name="connsiteY43" fmla="*/ 841972 h 1956211"/>
              <a:gd name="connsiteX44" fmla="*/ 90535 w 1412850"/>
              <a:gd name="connsiteY44" fmla="*/ 810285 h 1956211"/>
              <a:gd name="connsiteX45" fmla="*/ 99588 w 1412850"/>
              <a:gd name="connsiteY45" fmla="*/ 792178 h 1956211"/>
              <a:gd name="connsiteX46" fmla="*/ 117695 w 1412850"/>
              <a:gd name="connsiteY46" fmla="*/ 765018 h 1956211"/>
              <a:gd name="connsiteX47" fmla="*/ 126748 w 1412850"/>
              <a:gd name="connsiteY47" fmla="*/ 751438 h 1956211"/>
              <a:gd name="connsiteX48" fmla="*/ 135802 w 1412850"/>
              <a:gd name="connsiteY48" fmla="*/ 724277 h 1956211"/>
              <a:gd name="connsiteX49" fmla="*/ 144855 w 1412850"/>
              <a:gd name="connsiteY49" fmla="*/ 710697 h 1956211"/>
              <a:gd name="connsiteX50" fmla="*/ 149382 w 1412850"/>
              <a:gd name="connsiteY50" fmla="*/ 688063 h 1956211"/>
              <a:gd name="connsiteX51" fmla="*/ 162962 w 1412850"/>
              <a:gd name="connsiteY51" fmla="*/ 647323 h 1956211"/>
              <a:gd name="connsiteX52" fmla="*/ 172016 w 1412850"/>
              <a:gd name="connsiteY52" fmla="*/ 638269 h 1956211"/>
              <a:gd name="connsiteX53" fmla="*/ 176542 w 1412850"/>
              <a:gd name="connsiteY53" fmla="*/ 624689 h 1956211"/>
              <a:gd name="connsiteX54" fmla="*/ 185596 w 1412850"/>
              <a:gd name="connsiteY54" fmla="*/ 606582 h 1956211"/>
              <a:gd name="connsiteX55" fmla="*/ 190123 w 1412850"/>
              <a:gd name="connsiteY55" fmla="*/ 588475 h 1956211"/>
              <a:gd name="connsiteX56" fmla="*/ 208230 w 1412850"/>
              <a:gd name="connsiteY56" fmla="*/ 561315 h 1956211"/>
              <a:gd name="connsiteX57" fmla="*/ 221810 w 1412850"/>
              <a:gd name="connsiteY57" fmla="*/ 506994 h 1956211"/>
              <a:gd name="connsiteX58" fmla="*/ 230863 w 1412850"/>
              <a:gd name="connsiteY58" fmla="*/ 493414 h 1956211"/>
              <a:gd name="connsiteX59" fmla="*/ 253497 w 1412850"/>
              <a:gd name="connsiteY59" fmla="*/ 466254 h 1956211"/>
              <a:gd name="connsiteX60" fmla="*/ 276131 w 1412850"/>
              <a:gd name="connsiteY60" fmla="*/ 407406 h 1956211"/>
              <a:gd name="connsiteX61" fmla="*/ 294237 w 1412850"/>
              <a:gd name="connsiteY61" fmla="*/ 384772 h 1956211"/>
              <a:gd name="connsiteX62" fmla="*/ 307818 w 1412850"/>
              <a:gd name="connsiteY62" fmla="*/ 339505 h 1956211"/>
              <a:gd name="connsiteX63" fmla="*/ 325925 w 1412850"/>
              <a:gd name="connsiteY63" fmla="*/ 312345 h 1956211"/>
              <a:gd name="connsiteX64" fmla="*/ 330451 w 1412850"/>
              <a:gd name="connsiteY64" fmla="*/ 298764 h 1956211"/>
              <a:gd name="connsiteX65" fmla="*/ 353085 w 1412850"/>
              <a:gd name="connsiteY65" fmla="*/ 285184 h 1956211"/>
              <a:gd name="connsiteX66" fmla="*/ 366665 w 1412850"/>
              <a:gd name="connsiteY66" fmla="*/ 258024 h 1956211"/>
              <a:gd name="connsiteX67" fmla="*/ 375719 w 1412850"/>
              <a:gd name="connsiteY67" fmla="*/ 244444 h 1956211"/>
              <a:gd name="connsiteX68" fmla="*/ 402879 w 1412850"/>
              <a:gd name="connsiteY68" fmla="*/ 203703 h 1956211"/>
              <a:gd name="connsiteX69" fmla="*/ 411933 w 1412850"/>
              <a:gd name="connsiteY69" fmla="*/ 194650 h 1956211"/>
              <a:gd name="connsiteX70" fmla="*/ 420986 w 1412850"/>
              <a:gd name="connsiteY70" fmla="*/ 185596 h 1956211"/>
              <a:gd name="connsiteX71" fmla="*/ 448146 w 1412850"/>
              <a:gd name="connsiteY71" fmla="*/ 176543 h 1956211"/>
              <a:gd name="connsiteX72" fmla="*/ 457200 w 1412850"/>
              <a:gd name="connsiteY72" fmla="*/ 167489 h 1956211"/>
              <a:gd name="connsiteX73" fmla="*/ 488887 w 1412850"/>
              <a:gd name="connsiteY73" fmla="*/ 153909 h 1956211"/>
              <a:gd name="connsiteX74" fmla="*/ 502467 w 1412850"/>
              <a:gd name="connsiteY74" fmla="*/ 144856 h 1956211"/>
              <a:gd name="connsiteX75" fmla="*/ 520574 w 1412850"/>
              <a:gd name="connsiteY75" fmla="*/ 140329 h 1956211"/>
              <a:gd name="connsiteX76" fmla="*/ 552261 w 1412850"/>
              <a:gd name="connsiteY76" fmla="*/ 131275 h 1956211"/>
              <a:gd name="connsiteX77" fmla="*/ 579422 w 1412850"/>
              <a:gd name="connsiteY77" fmla="*/ 126749 h 1956211"/>
              <a:gd name="connsiteX78" fmla="*/ 611109 w 1412850"/>
              <a:gd name="connsiteY78" fmla="*/ 117695 h 1956211"/>
              <a:gd name="connsiteX79" fmla="*/ 642796 w 1412850"/>
              <a:gd name="connsiteY79" fmla="*/ 108642 h 1956211"/>
              <a:gd name="connsiteX80" fmla="*/ 660903 w 1412850"/>
              <a:gd name="connsiteY80" fmla="*/ 95061 h 1956211"/>
              <a:gd name="connsiteX81" fmla="*/ 701643 w 1412850"/>
              <a:gd name="connsiteY81" fmla="*/ 67901 h 1956211"/>
              <a:gd name="connsiteX82" fmla="*/ 719750 w 1412850"/>
              <a:gd name="connsiteY82" fmla="*/ 63374 h 1956211"/>
              <a:gd name="connsiteX83" fmla="*/ 733331 w 1412850"/>
              <a:gd name="connsiteY83" fmla="*/ 58848 h 1956211"/>
              <a:gd name="connsiteX84" fmla="*/ 787651 w 1412850"/>
              <a:gd name="connsiteY84" fmla="*/ 54321 h 1956211"/>
              <a:gd name="connsiteX85" fmla="*/ 796705 w 1412850"/>
              <a:gd name="connsiteY85" fmla="*/ 45267 h 1956211"/>
              <a:gd name="connsiteX86" fmla="*/ 819338 w 1412850"/>
              <a:gd name="connsiteY86" fmla="*/ 40741 h 1956211"/>
              <a:gd name="connsiteX87" fmla="*/ 855552 w 1412850"/>
              <a:gd name="connsiteY87" fmla="*/ 31687 h 1956211"/>
              <a:gd name="connsiteX88" fmla="*/ 887239 w 1412850"/>
              <a:gd name="connsiteY88" fmla="*/ 18107 h 1956211"/>
              <a:gd name="connsiteX89" fmla="*/ 909873 w 1412850"/>
              <a:gd name="connsiteY89" fmla="*/ 9054 h 1956211"/>
              <a:gd name="connsiteX90" fmla="*/ 927980 w 1412850"/>
              <a:gd name="connsiteY90" fmla="*/ 4527 h 1956211"/>
              <a:gd name="connsiteX91" fmla="*/ 941560 w 1412850"/>
              <a:gd name="connsiteY91" fmla="*/ 0 h 1956211"/>
              <a:gd name="connsiteX92" fmla="*/ 1013988 w 1412850"/>
              <a:gd name="connsiteY92" fmla="*/ 4527 h 1956211"/>
              <a:gd name="connsiteX93" fmla="*/ 1041148 w 1412850"/>
              <a:gd name="connsiteY93" fmla="*/ 13580 h 1956211"/>
              <a:gd name="connsiteX94" fmla="*/ 1099996 w 1412850"/>
              <a:gd name="connsiteY94" fmla="*/ 9054 h 1956211"/>
              <a:gd name="connsiteX95" fmla="*/ 1118103 w 1412850"/>
              <a:gd name="connsiteY95" fmla="*/ 4527 h 1956211"/>
              <a:gd name="connsiteX96" fmla="*/ 1127156 w 1412850"/>
              <a:gd name="connsiteY96" fmla="*/ 18107 h 1956211"/>
              <a:gd name="connsiteX97" fmla="*/ 1149790 w 1412850"/>
              <a:gd name="connsiteY97" fmla="*/ 31687 h 1956211"/>
              <a:gd name="connsiteX98" fmla="*/ 1181477 w 1412850"/>
              <a:gd name="connsiteY98" fmla="*/ 54321 h 1956211"/>
              <a:gd name="connsiteX99" fmla="*/ 1213164 w 1412850"/>
              <a:gd name="connsiteY99" fmla="*/ 81481 h 1956211"/>
              <a:gd name="connsiteX100" fmla="*/ 1240325 w 1412850"/>
              <a:gd name="connsiteY100" fmla="*/ 90535 h 1956211"/>
              <a:gd name="connsiteX101" fmla="*/ 1253905 w 1412850"/>
              <a:gd name="connsiteY101" fmla="*/ 95061 h 1956211"/>
              <a:gd name="connsiteX102" fmla="*/ 1267485 w 1412850"/>
              <a:gd name="connsiteY102" fmla="*/ 99588 h 1956211"/>
              <a:gd name="connsiteX103" fmla="*/ 1299172 w 1412850"/>
              <a:gd name="connsiteY103" fmla="*/ 126749 h 1956211"/>
              <a:gd name="connsiteX104" fmla="*/ 1326333 w 1412850"/>
              <a:gd name="connsiteY104" fmla="*/ 135802 h 1956211"/>
              <a:gd name="connsiteX105" fmla="*/ 1394234 w 1412850"/>
              <a:gd name="connsiteY105" fmla="*/ 158436 h 1956211"/>
              <a:gd name="connsiteX106" fmla="*/ 1407814 w 1412850"/>
              <a:gd name="connsiteY106" fmla="*/ 167489 h 1956211"/>
              <a:gd name="connsiteX107" fmla="*/ 1412340 w 1412850"/>
              <a:gd name="connsiteY107" fmla="*/ 181069 h 1956211"/>
              <a:gd name="connsiteX108" fmla="*/ 1385180 w 1412850"/>
              <a:gd name="connsiteY108" fmla="*/ 181069 h 1956211"/>
              <a:gd name="connsiteX109" fmla="*/ 1358020 w 1412850"/>
              <a:gd name="connsiteY109" fmla="*/ 176543 h 1956211"/>
              <a:gd name="connsiteX110" fmla="*/ 1303699 w 1412850"/>
              <a:gd name="connsiteY110" fmla="*/ 167489 h 1956211"/>
              <a:gd name="connsiteX111" fmla="*/ 1253905 w 1412850"/>
              <a:gd name="connsiteY111" fmla="*/ 158436 h 1956211"/>
              <a:gd name="connsiteX112" fmla="*/ 1240325 w 1412850"/>
              <a:gd name="connsiteY112" fmla="*/ 153909 h 1956211"/>
              <a:gd name="connsiteX113" fmla="*/ 1167897 w 1412850"/>
              <a:gd name="connsiteY113" fmla="*/ 149382 h 1956211"/>
              <a:gd name="connsiteX114" fmla="*/ 1081889 w 1412850"/>
              <a:gd name="connsiteY114" fmla="*/ 153909 h 1956211"/>
              <a:gd name="connsiteX115" fmla="*/ 1054729 w 1412850"/>
              <a:gd name="connsiteY115" fmla="*/ 162962 h 1956211"/>
              <a:gd name="connsiteX116" fmla="*/ 1032095 w 1412850"/>
              <a:gd name="connsiteY116" fmla="*/ 181069 h 1956211"/>
              <a:gd name="connsiteX117" fmla="*/ 995881 w 1412850"/>
              <a:gd name="connsiteY117" fmla="*/ 208230 h 1956211"/>
              <a:gd name="connsiteX118" fmla="*/ 968721 w 1412850"/>
              <a:gd name="connsiteY118" fmla="*/ 217283 h 1956211"/>
              <a:gd name="connsiteX119" fmla="*/ 955140 w 1412850"/>
              <a:gd name="connsiteY119" fmla="*/ 226337 h 1956211"/>
              <a:gd name="connsiteX120" fmla="*/ 927980 w 1412850"/>
              <a:gd name="connsiteY120" fmla="*/ 235390 h 1956211"/>
              <a:gd name="connsiteX121" fmla="*/ 909873 w 1412850"/>
              <a:gd name="connsiteY121" fmla="*/ 253497 h 1956211"/>
              <a:gd name="connsiteX122" fmla="*/ 900820 w 1412850"/>
              <a:gd name="connsiteY122" fmla="*/ 262551 h 1956211"/>
              <a:gd name="connsiteX123" fmla="*/ 891766 w 1412850"/>
              <a:gd name="connsiteY123" fmla="*/ 276131 h 1956211"/>
              <a:gd name="connsiteX124" fmla="*/ 878186 w 1412850"/>
              <a:gd name="connsiteY124" fmla="*/ 285184 h 1956211"/>
              <a:gd name="connsiteX125" fmla="*/ 851026 w 1412850"/>
              <a:gd name="connsiteY125" fmla="*/ 312345 h 1956211"/>
              <a:gd name="connsiteX126" fmla="*/ 823865 w 1412850"/>
              <a:gd name="connsiteY126" fmla="*/ 321398 h 1956211"/>
              <a:gd name="connsiteX127" fmla="*/ 810285 w 1412850"/>
              <a:gd name="connsiteY127" fmla="*/ 325925 h 1956211"/>
              <a:gd name="connsiteX128" fmla="*/ 787651 w 1412850"/>
              <a:gd name="connsiteY128" fmla="*/ 348559 h 1956211"/>
              <a:gd name="connsiteX129" fmla="*/ 774071 w 1412850"/>
              <a:gd name="connsiteY129" fmla="*/ 362139 h 1956211"/>
              <a:gd name="connsiteX130" fmla="*/ 760491 w 1412850"/>
              <a:gd name="connsiteY130" fmla="*/ 371192 h 1956211"/>
              <a:gd name="connsiteX131" fmla="*/ 737857 w 1412850"/>
              <a:gd name="connsiteY131" fmla="*/ 384772 h 1956211"/>
              <a:gd name="connsiteX132" fmla="*/ 728804 w 1412850"/>
              <a:gd name="connsiteY132" fmla="*/ 393826 h 1956211"/>
              <a:gd name="connsiteX133" fmla="*/ 724277 w 1412850"/>
              <a:gd name="connsiteY133" fmla="*/ 407406 h 1956211"/>
              <a:gd name="connsiteX134" fmla="*/ 710697 w 1412850"/>
              <a:gd name="connsiteY134" fmla="*/ 416459 h 1956211"/>
              <a:gd name="connsiteX135" fmla="*/ 688063 w 1412850"/>
              <a:gd name="connsiteY135" fmla="*/ 439093 h 1956211"/>
              <a:gd name="connsiteX136" fmla="*/ 656376 w 1412850"/>
              <a:gd name="connsiteY136" fmla="*/ 470780 h 1956211"/>
              <a:gd name="connsiteX137" fmla="*/ 642796 w 1412850"/>
              <a:gd name="connsiteY137" fmla="*/ 479834 h 1956211"/>
              <a:gd name="connsiteX138" fmla="*/ 624689 w 1412850"/>
              <a:gd name="connsiteY138" fmla="*/ 497941 h 1956211"/>
              <a:gd name="connsiteX139" fmla="*/ 615635 w 1412850"/>
              <a:gd name="connsiteY139" fmla="*/ 506994 h 1956211"/>
              <a:gd name="connsiteX140" fmla="*/ 593002 w 1412850"/>
              <a:gd name="connsiteY140" fmla="*/ 543208 h 1956211"/>
              <a:gd name="connsiteX141" fmla="*/ 579422 w 1412850"/>
              <a:gd name="connsiteY141" fmla="*/ 565842 h 1956211"/>
              <a:gd name="connsiteX142" fmla="*/ 565841 w 1412850"/>
              <a:gd name="connsiteY142" fmla="*/ 588475 h 1956211"/>
              <a:gd name="connsiteX143" fmla="*/ 556788 w 1412850"/>
              <a:gd name="connsiteY143" fmla="*/ 606582 h 1956211"/>
              <a:gd name="connsiteX144" fmla="*/ 547735 w 1412850"/>
              <a:gd name="connsiteY144" fmla="*/ 620162 h 1956211"/>
              <a:gd name="connsiteX145" fmla="*/ 543208 w 1412850"/>
              <a:gd name="connsiteY145" fmla="*/ 633743 h 1956211"/>
              <a:gd name="connsiteX146" fmla="*/ 534154 w 1412850"/>
              <a:gd name="connsiteY146" fmla="*/ 665430 h 1956211"/>
              <a:gd name="connsiteX147" fmla="*/ 525101 w 1412850"/>
              <a:gd name="connsiteY147" fmla="*/ 679010 h 1956211"/>
              <a:gd name="connsiteX148" fmla="*/ 511521 w 1412850"/>
              <a:gd name="connsiteY148" fmla="*/ 724277 h 1956211"/>
              <a:gd name="connsiteX149" fmla="*/ 502467 w 1412850"/>
              <a:gd name="connsiteY149" fmla="*/ 737858 h 1956211"/>
              <a:gd name="connsiteX150" fmla="*/ 484360 w 1412850"/>
              <a:gd name="connsiteY150" fmla="*/ 774071 h 1956211"/>
              <a:gd name="connsiteX151" fmla="*/ 479834 w 1412850"/>
              <a:gd name="connsiteY151" fmla="*/ 792178 h 1956211"/>
              <a:gd name="connsiteX152" fmla="*/ 461727 w 1412850"/>
              <a:gd name="connsiteY152" fmla="*/ 823865 h 1956211"/>
              <a:gd name="connsiteX153" fmla="*/ 452673 w 1412850"/>
              <a:gd name="connsiteY153" fmla="*/ 855553 h 1956211"/>
              <a:gd name="connsiteX154" fmla="*/ 443620 w 1412850"/>
              <a:gd name="connsiteY154" fmla="*/ 869133 h 1956211"/>
              <a:gd name="connsiteX155" fmla="*/ 434566 w 1412850"/>
              <a:gd name="connsiteY155" fmla="*/ 887240 h 1956211"/>
              <a:gd name="connsiteX156" fmla="*/ 425513 w 1412850"/>
              <a:gd name="connsiteY156" fmla="*/ 900820 h 1956211"/>
              <a:gd name="connsiteX157" fmla="*/ 411933 w 1412850"/>
              <a:gd name="connsiteY157" fmla="*/ 923454 h 1956211"/>
              <a:gd name="connsiteX158" fmla="*/ 407406 w 1412850"/>
              <a:gd name="connsiteY158" fmla="*/ 941560 h 1956211"/>
              <a:gd name="connsiteX159" fmla="*/ 398352 w 1412850"/>
              <a:gd name="connsiteY159" fmla="*/ 955141 h 1956211"/>
              <a:gd name="connsiteX160" fmla="*/ 389299 w 1412850"/>
              <a:gd name="connsiteY160" fmla="*/ 986828 h 1956211"/>
              <a:gd name="connsiteX161" fmla="*/ 380245 w 1412850"/>
              <a:gd name="connsiteY161" fmla="*/ 1045675 h 1956211"/>
              <a:gd name="connsiteX162" fmla="*/ 371192 w 1412850"/>
              <a:gd name="connsiteY162" fmla="*/ 1059256 h 1956211"/>
              <a:gd name="connsiteX163" fmla="*/ 362138 w 1412850"/>
              <a:gd name="connsiteY163" fmla="*/ 1086416 h 1956211"/>
              <a:gd name="connsiteX164" fmla="*/ 357612 w 1412850"/>
              <a:gd name="connsiteY164" fmla="*/ 1099996 h 1956211"/>
              <a:gd name="connsiteX165" fmla="*/ 348558 w 1412850"/>
              <a:gd name="connsiteY165" fmla="*/ 1109050 h 1956211"/>
              <a:gd name="connsiteX166" fmla="*/ 339505 w 1412850"/>
              <a:gd name="connsiteY166" fmla="*/ 1149790 h 1956211"/>
              <a:gd name="connsiteX167" fmla="*/ 334978 w 1412850"/>
              <a:gd name="connsiteY167" fmla="*/ 1163370 h 1956211"/>
              <a:gd name="connsiteX168" fmla="*/ 325925 w 1412850"/>
              <a:gd name="connsiteY168" fmla="*/ 1208638 h 1956211"/>
              <a:gd name="connsiteX169" fmla="*/ 321398 w 1412850"/>
              <a:gd name="connsiteY169" fmla="*/ 1231271 h 1956211"/>
              <a:gd name="connsiteX170" fmla="*/ 316871 w 1412850"/>
              <a:gd name="connsiteY170" fmla="*/ 1262959 h 1956211"/>
              <a:gd name="connsiteX171" fmla="*/ 307818 w 1412850"/>
              <a:gd name="connsiteY171" fmla="*/ 1299172 h 1956211"/>
              <a:gd name="connsiteX172" fmla="*/ 294237 w 1412850"/>
              <a:gd name="connsiteY172" fmla="*/ 1362547 h 1956211"/>
              <a:gd name="connsiteX173" fmla="*/ 289711 w 1412850"/>
              <a:gd name="connsiteY173" fmla="*/ 1385180 h 1956211"/>
              <a:gd name="connsiteX174" fmla="*/ 294237 w 1412850"/>
              <a:gd name="connsiteY174" fmla="*/ 1462135 h 1956211"/>
              <a:gd name="connsiteX175" fmla="*/ 298764 w 1412850"/>
              <a:gd name="connsiteY175" fmla="*/ 1484768 h 1956211"/>
              <a:gd name="connsiteX176" fmla="*/ 312344 w 1412850"/>
              <a:gd name="connsiteY176" fmla="*/ 1552669 h 1956211"/>
              <a:gd name="connsiteX177" fmla="*/ 321398 w 1412850"/>
              <a:gd name="connsiteY177" fmla="*/ 1579830 h 1956211"/>
              <a:gd name="connsiteX178" fmla="*/ 325925 w 1412850"/>
              <a:gd name="connsiteY178" fmla="*/ 1593410 h 1956211"/>
              <a:gd name="connsiteX179" fmla="*/ 344032 w 1412850"/>
              <a:gd name="connsiteY179" fmla="*/ 1616044 h 1956211"/>
              <a:gd name="connsiteX180" fmla="*/ 348558 w 1412850"/>
              <a:gd name="connsiteY180" fmla="*/ 1634151 h 1956211"/>
              <a:gd name="connsiteX181" fmla="*/ 357612 w 1412850"/>
              <a:gd name="connsiteY181" fmla="*/ 1643204 h 1956211"/>
              <a:gd name="connsiteX182" fmla="*/ 366665 w 1412850"/>
              <a:gd name="connsiteY182" fmla="*/ 1670364 h 1956211"/>
              <a:gd name="connsiteX183" fmla="*/ 371192 w 1412850"/>
              <a:gd name="connsiteY183" fmla="*/ 1683945 h 1956211"/>
              <a:gd name="connsiteX184" fmla="*/ 389299 w 1412850"/>
              <a:gd name="connsiteY184" fmla="*/ 1738265 h 1956211"/>
              <a:gd name="connsiteX185" fmla="*/ 393826 w 1412850"/>
              <a:gd name="connsiteY185" fmla="*/ 1760899 h 1956211"/>
              <a:gd name="connsiteX186" fmla="*/ 407406 w 1412850"/>
              <a:gd name="connsiteY186" fmla="*/ 1815220 h 1956211"/>
              <a:gd name="connsiteX187" fmla="*/ 411933 w 1412850"/>
              <a:gd name="connsiteY187" fmla="*/ 1828800 h 1956211"/>
              <a:gd name="connsiteX188" fmla="*/ 420986 w 1412850"/>
              <a:gd name="connsiteY188" fmla="*/ 1837854 h 1956211"/>
              <a:gd name="connsiteX189" fmla="*/ 439093 w 1412850"/>
              <a:gd name="connsiteY189" fmla="*/ 1860487 h 1956211"/>
              <a:gd name="connsiteX190" fmla="*/ 466253 w 1412850"/>
              <a:gd name="connsiteY190" fmla="*/ 1874067 h 1956211"/>
              <a:gd name="connsiteX191" fmla="*/ 484360 w 1412850"/>
              <a:gd name="connsiteY191" fmla="*/ 1896701 h 1956211"/>
              <a:gd name="connsiteX192" fmla="*/ 493414 w 1412850"/>
              <a:gd name="connsiteY192" fmla="*/ 1905755 h 1956211"/>
              <a:gd name="connsiteX193" fmla="*/ 502467 w 1412850"/>
              <a:gd name="connsiteY193" fmla="*/ 1919335 h 1956211"/>
              <a:gd name="connsiteX194" fmla="*/ 511521 w 1412850"/>
              <a:gd name="connsiteY194" fmla="*/ 1928388 h 1956211"/>
              <a:gd name="connsiteX195" fmla="*/ 565841 w 1412850"/>
              <a:gd name="connsiteY195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461727 w 1412850"/>
              <a:gd name="connsiteY5" fmla="*/ 1901228 h 1956211"/>
              <a:gd name="connsiteX6" fmla="*/ 353085 w 1412850"/>
              <a:gd name="connsiteY6" fmla="*/ 1833327 h 1956211"/>
              <a:gd name="connsiteX7" fmla="*/ 325925 w 1412850"/>
              <a:gd name="connsiteY7" fmla="*/ 1824273 h 1956211"/>
              <a:gd name="connsiteX8" fmla="*/ 298764 w 1412850"/>
              <a:gd name="connsiteY8" fmla="*/ 1806166 h 1956211"/>
              <a:gd name="connsiteX9" fmla="*/ 276131 w 1412850"/>
              <a:gd name="connsiteY9" fmla="*/ 1788059 h 1956211"/>
              <a:gd name="connsiteX10" fmla="*/ 172016 w 1412850"/>
              <a:gd name="connsiteY10" fmla="*/ 1706578 h 1956211"/>
              <a:gd name="connsiteX11" fmla="*/ 158435 w 1412850"/>
              <a:gd name="connsiteY11" fmla="*/ 1683945 h 1956211"/>
              <a:gd name="connsiteX12" fmla="*/ 135802 w 1412850"/>
              <a:gd name="connsiteY12" fmla="*/ 1656784 h 1956211"/>
              <a:gd name="connsiteX13" fmla="*/ 122222 w 1412850"/>
              <a:gd name="connsiteY13" fmla="*/ 1652258 h 1956211"/>
              <a:gd name="connsiteX14" fmla="*/ 113168 w 1412850"/>
              <a:gd name="connsiteY14" fmla="*/ 1643204 h 1956211"/>
              <a:gd name="connsiteX15" fmla="*/ 99588 w 1412850"/>
              <a:gd name="connsiteY15" fmla="*/ 1634151 h 1956211"/>
              <a:gd name="connsiteX16" fmla="*/ 95061 w 1412850"/>
              <a:gd name="connsiteY16" fmla="*/ 1620570 h 1956211"/>
              <a:gd name="connsiteX17" fmla="*/ 76954 w 1412850"/>
              <a:gd name="connsiteY17" fmla="*/ 1593410 h 1956211"/>
              <a:gd name="connsiteX18" fmla="*/ 72428 w 1412850"/>
              <a:gd name="connsiteY18" fmla="*/ 1575303 h 1956211"/>
              <a:gd name="connsiteX19" fmla="*/ 67901 w 1412850"/>
              <a:gd name="connsiteY19" fmla="*/ 1543616 h 1956211"/>
              <a:gd name="connsiteX20" fmla="*/ 58847 w 1412850"/>
              <a:gd name="connsiteY20" fmla="*/ 1530036 h 1956211"/>
              <a:gd name="connsiteX21" fmla="*/ 54321 w 1412850"/>
              <a:gd name="connsiteY21" fmla="*/ 1511929 h 1956211"/>
              <a:gd name="connsiteX22" fmla="*/ 49794 w 1412850"/>
              <a:gd name="connsiteY22" fmla="*/ 1498349 h 1956211"/>
              <a:gd name="connsiteX23" fmla="*/ 45267 w 1412850"/>
              <a:gd name="connsiteY23" fmla="*/ 1421394 h 1956211"/>
              <a:gd name="connsiteX24" fmla="*/ 40740 w 1412850"/>
              <a:gd name="connsiteY24" fmla="*/ 1398760 h 1956211"/>
              <a:gd name="connsiteX25" fmla="*/ 36214 w 1412850"/>
              <a:gd name="connsiteY25" fmla="*/ 1358020 h 1956211"/>
              <a:gd name="connsiteX26" fmla="*/ 31687 w 1412850"/>
              <a:gd name="connsiteY26" fmla="*/ 1326333 h 1956211"/>
              <a:gd name="connsiteX27" fmla="*/ 22634 w 1412850"/>
              <a:gd name="connsiteY27" fmla="*/ 1249378 h 1956211"/>
              <a:gd name="connsiteX28" fmla="*/ 13580 w 1412850"/>
              <a:gd name="connsiteY28" fmla="*/ 1231271 h 1956211"/>
              <a:gd name="connsiteX29" fmla="*/ 9053 w 1412850"/>
              <a:gd name="connsiteY29" fmla="*/ 1208638 h 1956211"/>
              <a:gd name="connsiteX30" fmla="*/ 4527 w 1412850"/>
              <a:gd name="connsiteY30" fmla="*/ 1195058 h 1956211"/>
              <a:gd name="connsiteX31" fmla="*/ 0 w 1412850"/>
              <a:gd name="connsiteY31" fmla="*/ 1176951 h 1956211"/>
              <a:gd name="connsiteX32" fmla="*/ 4527 w 1412850"/>
              <a:gd name="connsiteY32" fmla="*/ 1149790 h 1956211"/>
              <a:gd name="connsiteX33" fmla="*/ 9053 w 1412850"/>
              <a:gd name="connsiteY33" fmla="*/ 1136210 h 1956211"/>
              <a:gd name="connsiteX34" fmla="*/ 18107 w 1412850"/>
              <a:gd name="connsiteY34" fmla="*/ 1099996 h 1956211"/>
              <a:gd name="connsiteX35" fmla="*/ 22634 w 1412850"/>
              <a:gd name="connsiteY35" fmla="*/ 1068309 h 1956211"/>
              <a:gd name="connsiteX36" fmla="*/ 27160 w 1412850"/>
              <a:gd name="connsiteY36" fmla="*/ 1050202 h 1956211"/>
              <a:gd name="connsiteX37" fmla="*/ 31687 w 1412850"/>
              <a:gd name="connsiteY37" fmla="*/ 1018515 h 1956211"/>
              <a:gd name="connsiteX38" fmla="*/ 40740 w 1412850"/>
              <a:gd name="connsiteY38" fmla="*/ 982301 h 1956211"/>
              <a:gd name="connsiteX39" fmla="*/ 45267 w 1412850"/>
              <a:gd name="connsiteY39" fmla="*/ 959667 h 1956211"/>
              <a:gd name="connsiteX40" fmla="*/ 49794 w 1412850"/>
              <a:gd name="connsiteY40" fmla="*/ 882713 h 1956211"/>
              <a:gd name="connsiteX41" fmla="*/ 58847 w 1412850"/>
              <a:gd name="connsiteY41" fmla="*/ 855553 h 1956211"/>
              <a:gd name="connsiteX42" fmla="*/ 63374 w 1412850"/>
              <a:gd name="connsiteY42" fmla="*/ 841972 h 1956211"/>
              <a:gd name="connsiteX43" fmla="*/ 90535 w 1412850"/>
              <a:gd name="connsiteY43" fmla="*/ 810285 h 1956211"/>
              <a:gd name="connsiteX44" fmla="*/ 99588 w 1412850"/>
              <a:gd name="connsiteY44" fmla="*/ 792178 h 1956211"/>
              <a:gd name="connsiteX45" fmla="*/ 117695 w 1412850"/>
              <a:gd name="connsiteY45" fmla="*/ 765018 h 1956211"/>
              <a:gd name="connsiteX46" fmla="*/ 126748 w 1412850"/>
              <a:gd name="connsiteY46" fmla="*/ 751438 h 1956211"/>
              <a:gd name="connsiteX47" fmla="*/ 135802 w 1412850"/>
              <a:gd name="connsiteY47" fmla="*/ 724277 h 1956211"/>
              <a:gd name="connsiteX48" fmla="*/ 144855 w 1412850"/>
              <a:gd name="connsiteY48" fmla="*/ 710697 h 1956211"/>
              <a:gd name="connsiteX49" fmla="*/ 149382 w 1412850"/>
              <a:gd name="connsiteY49" fmla="*/ 688063 h 1956211"/>
              <a:gd name="connsiteX50" fmla="*/ 162962 w 1412850"/>
              <a:gd name="connsiteY50" fmla="*/ 647323 h 1956211"/>
              <a:gd name="connsiteX51" fmla="*/ 172016 w 1412850"/>
              <a:gd name="connsiteY51" fmla="*/ 638269 h 1956211"/>
              <a:gd name="connsiteX52" fmla="*/ 176542 w 1412850"/>
              <a:gd name="connsiteY52" fmla="*/ 624689 h 1956211"/>
              <a:gd name="connsiteX53" fmla="*/ 185596 w 1412850"/>
              <a:gd name="connsiteY53" fmla="*/ 606582 h 1956211"/>
              <a:gd name="connsiteX54" fmla="*/ 190123 w 1412850"/>
              <a:gd name="connsiteY54" fmla="*/ 588475 h 1956211"/>
              <a:gd name="connsiteX55" fmla="*/ 208230 w 1412850"/>
              <a:gd name="connsiteY55" fmla="*/ 561315 h 1956211"/>
              <a:gd name="connsiteX56" fmla="*/ 221810 w 1412850"/>
              <a:gd name="connsiteY56" fmla="*/ 506994 h 1956211"/>
              <a:gd name="connsiteX57" fmla="*/ 230863 w 1412850"/>
              <a:gd name="connsiteY57" fmla="*/ 493414 h 1956211"/>
              <a:gd name="connsiteX58" fmla="*/ 253497 w 1412850"/>
              <a:gd name="connsiteY58" fmla="*/ 466254 h 1956211"/>
              <a:gd name="connsiteX59" fmla="*/ 276131 w 1412850"/>
              <a:gd name="connsiteY59" fmla="*/ 407406 h 1956211"/>
              <a:gd name="connsiteX60" fmla="*/ 294237 w 1412850"/>
              <a:gd name="connsiteY60" fmla="*/ 384772 h 1956211"/>
              <a:gd name="connsiteX61" fmla="*/ 307818 w 1412850"/>
              <a:gd name="connsiteY61" fmla="*/ 339505 h 1956211"/>
              <a:gd name="connsiteX62" fmla="*/ 325925 w 1412850"/>
              <a:gd name="connsiteY62" fmla="*/ 312345 h 1956211"/>
              <a:gd name="connsiteX63" fmla="*/ 330451 w 1412850"/>
              <a:gd name="connsiteY63" fmla="*/ 298764 h 1956211"/>
              <a:gd name="connsiteX64" fmla="*/ 353085 w 1412850"/>
              <a:gd name="connsiteY64" fmla="*/ 285184 h 1956211"/>
              <a:gd name="connsiteX65" fmla="*/ 366665 w 1412850"/>
              <a:gd name="connsiteY65" fmla="*/ 258024 h 1956211"/>
              <a:gd name="connsiteX66" fmla="*/ 375719 w 1412850"/>
              <a:gd name="connsiteY66" fmla="*/ 244444 h 1956211"/>
              <a:gd name="connsiteX67" fmla="*/ 402879 w 1412850"/>
              <a:gd name="connsiteY67" fmla="*/ 203703 h 1956211"/>
              <a:gd name="connsiteX68" fmla="*/ 411933 w 1412850"/>
              <a:gd name="connsiteY68" fmla="*/ 194650 h 1956211"/>
              <a:gd name="connsiteX69" fmla="*/ 420986 w 1412850"/>
              <a:gd name="connsiteY69" fmla="*/ 185596 h 1956211"/>
              <a:gd name="connsiteX70" fmla="*/ 448146 w 1412850"/>
              <a:gd name="connsiteY70" fmla="*/ 176543 h 1956211"/>
              <a:gd name="connsiteX71" fmla="*/ 457200 w 1412850"/>
              <a:gd name="connsiteY71" fmla="*/ 167489 h 1956211"/>
              <a:gd name="connsiteX72" fmla="*/ 488887 w 1412850"/>
              <a:gd name="connsiteY72" fmla="*/ 153909 h 1956211"/>
              <a:gd name="connsiteX73" fmla="*/ 502467 w 1412850"/>
              <a:gd name="connsiteY73" fmla="*/ 144856 h 1956211"/>
              <a:gd name="connsiteX74" fmla="*/ 520574 w 1412850"/>
              <a:gd name="connsiteY74" fmla="*/ 140329 h 1956211"/>
              <a:gd name="connsiteX75" fmla="*/ 552261 w 1412850"/>
              <a:gd name="connsiteY75" fmla="*/ 131275 h 1956211"/>
              <a:gd name="connsiteX76" fmla="*/ 579422 w 1412850"/>
              <a:gd name="connsiteY76" fmla="*/ 126749 h 1956211"/>
              <a:gd name="connsiteX77" fmla="*/ 611109 w 1412850"/>
              <a:gd name="connsiteY77" fmla="*/ 117695 h 1956211"/>
              <a:gd name="connsiteX78" fmla="*/ 642796 w 1412850"/>
              <a:gd name="connsiteY78" fmla="*/ 108642 h 1956211"/>
              <a:gd name="connsiteX79" fmla="*/ 660903 w 1412850"/>
              <a:gd name="connsiteY79" fmla="*/ 95061 h 1956211"/>
              <a:gd name="connsiteX80" fmla="*/ 701643 w 1412850"/>
              <a:gd name="connsiteY80" fmla="*/ 67901 h 1956211"/>
              <a:gd name="connsiteX81" fmla="*/ 719750 w 1412850"/>
              <a:gd name="connsiteY81" fmla="*/ 63374 h 1956211"/>
              <a:gd name="connsiteX82" fmla="*/ 733331 w 1412850"/>
              <a:gd name="connsiteY82" fmla="*/ 58848 h 1956211"/>
              <a:gd name="connsiteX83" fmla="*/ 787651 w 1412850"/>
              <a:gd name="connsiteY83" fmla="*/ 54321 h 1956211"/>
              <a:gd name="connsiteX84" fmla="*/ 796705 w 1412850"/>
              <a:gd name="connsiteY84" fmla="*/ 45267 h 1956211"/>
              <a:gd name="connsiteX85" fmla="*/ 819338 w 1412850"/>
              <a:gd name="connsiteY85" fmla="*/ 40741 h 1956211"/>
              <a:gd name="connsiteX86" fmla="*/ 855552 w 1412850"/>
              <a:gd name="connsiteY86" fmla="*/ 31687 h 1956211"/>
              <a:gd name="connsiteX87" fmla="*/ 887239 w 1412850"/>
              <a:gd name="connsiteY87" fmla="*/ 18107 h 1956211"/>
              <a:gd name="connsiteX88" fmla="*/ 909873 w 1412850"/>
              <a:gd name="connsiteY88" fmla="*/ 9054 h 1956211"/>
              <a:gd name="connsiteX89" fmla="*/ 927980 w 1412850"/>
              <a:gd name="connsiteY89" fmla="*/ 4527 h 1956211"/>
              <a:gd name="connsiteX90" fmla="*/ 941560 w 1412850"/>
              <a:gd name="connsiteY90" fmla="*/ 0 h 1956211"/>
              <a:gd name="connsiteX91" fmla="*/ 1013988 w 1412850"/>
              <a:gd name="connsiteY91" fmla="*/ 4527 h 1956211"/>
              <a:gd name="connsiteX92" fmla="*/ 1041148 w 1412850"/>
              <a:gd name="connsiteY92" fmla="*/ 13580 h 1956211"/>
              <a:gd name="connsiteX93" fmla="*/ 1099996 w 1412850"/>
              <a:gd name="connsiteY93" fmla="*/ 9054 h 1956211"/>
              <a:gd name="connsiteX94" fmla="*/ 1118103 w 1412850"/>
              <a:gd name="connsiteY94" fmla="*/ 4527 h 1956211"/>
              <a:gd name="connsiteX95" fmla="*/ 1127156 w 1412850"/>
              <a:gd name="connsiteY95" fmla="*/ 18107 h 1956211"/>
              <a:gd name="connsiteX96" fmla="*/ 1149790 w 1412850"/>
              <a:gd name="connsiteY96" fmla="*/ 31687 h 1956211"/>
              <a:gd name="connsiteX97" fmla="*/ 1181477 w 1412850"/>
              <a:gd name="connsiteY97" fmla="*/ 54321 h 1956211"/>
              <a:gd name="connsiteX98" fmla="*/ 1213164 w 1412850"/>
              <a:gd name="connsiteY98" fmla="*/ 81481 h 1956211"/>
              <a:gd name="connsiteX99" fmla="*/ 1240325 w 1412850"/>
              <a:gd name="connsiteY99" fmla="*/ 90535 h 1956211"/>
              <a:gd name="connsiteX100" fmla="*/ 1253905 w 1412850"/>
              <a:gd name="connsiteY100" fmla="*/ 95061 h 1956211"/>
              <a:gd name="connsiteX101" fmla="*/ 1267485 w 1412850"/>
              <a:gd name="connsiteY101" fmla="*/ 99588 h 1956211"/>
              <a:gd name="connsiteX102" fmla="*/ 1299172 w 1412850"/>
              <a:gd name="connsiteY102" fmla="*/ 126749 h 1956211"/>
              <a:gd name="connsiteX103" fmla="*/ 1326333 w 1412850"/>
              <a:gd name="connsiteY103" fmla="*/ 135802 h 1956211"/>
              <a:gd name="connsiteX104" fmla="*/ 1394234 w 1412850"/>
              <a:gd name="connsiteY104" fmla="*/ 158436 h 1956211"/>
              <a:gd name="connsiteX105" fmla="*/ 1407814 w 1412850"/>
              <a:gd name="connsiteY105" fmla="*/ 167489 h 1956211"/>
              <a:gd name="connsiteX106" fmla="*/ 1412340 w 1412850"/>
              <a:gd name="connsiteY106" fmla="*/ 181069 h 1956211"/>
              <a:gd name="connsiteX107" fmla="*/ 1385180 w 1412850"/>
              <a:gd name="connsiteY107" fmla="*/ 181069 h 1956211"/>
              <a:gd name="connsiteX108" fmla="*/ 1358020 w 1412850"/>
              <a:gd name="connsiteY108" fmla="*/ 176543 h 1956211"/>
              <a:gd name="connsiteX109" fmla="*/ 1303699 w 1412850"/>
              <a:gd name="connsiteY109" fmla="*/ 167489 h 1956211"/>
              <a:gd name="connsiteX110" fmla="*/ 1253905 w 1412850"/>
              <a:gd name="connsiteY110" fmla="*/ 158436 h 1956211"/>
              <a:gd name="connsiteX111" fmla="*/ 1240325 w 1412850"/>
              <a:gd name="connsiteY111" fmla="*/ 153909 h 1956211"/>
              <a:gd name="connsiteX112" fmla="*/ 1167897 w 1412850"/>
              <a:gd name="connsiteY112" fmla="*/ 149382 h 1956211"/>
              <a:gd name="connsiteX113" fmla="*/ 1081889 w 1412850"/>
              <a:gd name="connsiteY113" fmla="*/ 153909 h 1956211"/>
              <a:gd name="connsiteX114" fmla="*/ 1054729 w 1412850"/>
              <a:gd name="connsiteY114" fmla="*/ 162962 h 1956211"/>
              <a:gd name="connsiteX115" fmla="*/ 1032095 w 1412850"/>
              <a:gd name="connsiteY115" fmla="*/ 181069 h 1956211"/>
              <a:gd name="connsiteX116" fmla="*/ 995881 w 1412850"/>
              <a:gd name="connsiteY116" fmla="*/ 208230 h 1956211"/>
              <a:gd name="connsiteX117" fmla="*/ 968721 w 1412850"/>
              <a:gd name="connsiteY117" fmla="*/ 217283 h 1956211"/>
              <a:gd name="connsiteX118" fmla="*/ 955140 w 1412850"/>
              <a:gd name="connsiteY118" fmla="*/ 226337 h 1956211"/>
              <a:gd name="connsiteX119" fmla="*/ 927980 w 1412850"/>
              <a:gd name="connsiteY119" fmla="*/ 235390 h 1956211"/>
              <a:gd name="connsiteX120" fmla="*/ 909873 w 1412850"/>
              <a:gd name="connsiteY120" fmla="*/ 253497 h 1956211"/>
              <a:gd name="connsiteX121" fmla="*/ 900820 w 1412850"/>
              <a:gd name="connsiteY121" fmla="*/ 262551 h 1956211"/>
              <a:gd name="connsiteX122" fmla="*/ 891766 w 1412850"/>
              <a:gd name="connsiteY122" fmla="*/ 276131 h 1956211"/>
              <a:gd name="connsiteX123" fmla="*/ 878186 w 1412850"/>
              <a:gd name="connsiteY123" fmla="*/ 285184 h 1956211"/>
              <a:gd name="connsiteX124" fmla="*/ 851026 w 1412850"/>
              <a:gd name="connsiteY124" fmla="*/ 312345 h 1956211"/>
              <a:gd name="connsiteX125" fmla="*/ 823865 w 1412850"/>
              <a:gd name="connsiteY125" fmla="*/ 321398 h 1956211"/>
              <a:gd name="connsiteX126" fmla="*/ 810285 w 1412850"/>
              <a:gd name="connsiteY126" fmla="*/ 325925 h 1956211"/>
              <a:gd name="connsiteX127" fmla="*/ 787651 w 1412850"/>
              <a:gd name="connsiteY127" fmla="*/ 348559 h 1956211"/>
              <a:gd name="connsiteX128" fmla="*/ 774071 w 1412850"/>
              <a:gd name="connsiteY128" fmla="*/ 362139 h 1956211"/>
              <a:gd name="connsiteX129" fmla="*/ 760491 w 1412850"/>
              <a:gd name="connsiteY129" fmla="*/ 371192 h 1956211"/>
              <a:gd name="connsiteX130" fmla="*/ 737857 w 1412850"/>
              <a:gd name="connsiteY130" fmla="*/ 384772 h 1956211"/>
              <a:gd name="connsiteX131" fmla="*/ 728804 w 1412850"/>
              <a:gd name="connsiteY131" fmla="*/ 393826 h 1956211"/>
              <a:gd name="connsiteX132" fmla="*/ 724277 w 1412850"/>
              <a:gd name="connsiteY132" fmla="*/ 407406 h 1956211"/>
              <a:gd name="connsiteX133" fmla="*/ 710697 w 1412850"/>
              <a:gd name="connsiteY133" fmla="*/ 416459 h 1956211"/>
              <a:gd name="connsiteX134" fmla="*/ 688063 w 1412850"/>
              <a:gd name="connsiteY134" fmla="*/ 439093 h 1956211"/>
              <a:gd name="connsiteX135" fmla="*/ 656376 w 1412850"/>
              <a:gd name="connsiteY135" fmla="*/ 470780 h 1956211"/>
              <a:gd name="connsiteX136" fmla="*/ 642796 w 1412850"/>
              <a:gd name="connsiteY136" fmla="*/ 479834 h 1956211"/>
              <a:gd name="connsiteX137" fmla="*/ 624689 w 1412850"/>
              <a:gd name="connsiteY137" fmla="*/ 497941 h 1956211"/>
              <a:gd name="connsiteX138" fmla="*/ 615635 w 1412850"/>
              <a:gd name="connsiteY138" fmla="*/ 506994 h 1956211"/>
              <a:gd name="connsiteX139" fmla="*/ 593002 w 1412850"/>
              <a:gd name="connsiteY139" fmla="*/ 543208 h 1956211"/>
              <a:gd name="connsiteX140" fmla="*/ 579422 w 1412850"/>
              <a:gd name="connsiteY140" fmla="*/ 565842 h 1956211"/>
              <a:gd name="connsiteX141" fmla="*/ 565841 w 1412850"/>
              <a:gd name="connsiteY141" fmla="*/ 588475 h 1956211"/>
              <a:gd name="connsiteX142" fmla="*/ 556788 w 1412850"/>
              <a:gd name="connsiteY142" fmla="*/ 606582 h 1956211"/>
              <a:gd name="connsiteX143" fmla="*/ 547735 w 1412850"/>
              <a:gd name="connsiteY143" fmla="*/ 620162 h 1956211"/>
              <a:gd name="connsiteX144" fmla="*/ 543208 w 1412850"/>
              <a:gd name="connsiteY144" fmla="*/ 633743 h 1956211"/>
              <a:gd name="connsiteX145" fmla="*/ 534154 w 1412850"/>
              <a:gd name="connsiteY145" fmla="*/ 665430 h 1956211"/>
              <a:gd name="connsiteX146" fmla="*/ 525101 w 1412850"/>
              <a:gd name="connsiteY146" fmla="*/ 679010 h 1956211"/>
              <a:gd name="connsiteX147" fmla="*/ 511521 w 1412850"/>
              <a:gd name="connsiteY147" fmla="*/ 724277 h 1956211"/>
              <a:gd name="connsiteX148" fmla="*/ 502467 w 1412850"/>
              <a:gd name="connsiteY148" fmla="*/ 737858 h 1956211"/>
              <a:gd name="connsiteX149" fmla="*/ 484360 w 1412850"/>
              <a:gd name="connsiteY149" fmla="*/ 774071 h 1956211"/>
              <a:gd name="connsiteX150" fmla="*/ 479834 w 1412850"/>
              <a:gd name="connsiteY150" fmla="*/ 792178 h 1956211"/>
              <a:gd name="connsiteX151" fmla="*/ 461727 w 1412850"/>
              <a:gd name="connsiteY151" fmla="*/ 823865 h 1956211"/>
              <a:gd name="connsiteX152" fmla="*/ 452673 w 1412850"/>
              <a:gd name="connsiteY152" fmla="*/ 855553 h 1956211"/>
              <a:gd name="connsiteX153" fmla="*/ 443620 w 1412850"/>
              <a:gd name="connsiteY153" fmla="*/ 869133 h 1956211"/>
              <a:gd name="connsiteX154" fmla="*/ 434566 w 1412850"/>
              <a:gd name="connsiteY154" fmla="*/ 887240 h 1956211"/>
              <a:gd name="connsiteX155" fmla="*/ 425513 w 1412850"/>
              <a:gd name="connsiteY155" fmla="*/ 900820 h 1956211"/>
              <a:gd name="connsiteX156" fmla="*/ 411933 w 1412850"/>
              <a:gd name="connsiteY156" fmla="*/ 923454 h 1956211"/>
              <a:gd name="connsiteX157" fmla="*/ 407406 w 1412850"/>
              <a:gd name="connsiteY157" fmla="*/ 941560 h 1956211"/>
              <a:gd name="connsiteX158" fmla="*/ 398352 w 1412850"/>
              <a:gd name="connsiteY158" fmla="*/ 955141 h 1956211"/>
              <a:gd name="connsiteX159" fmla="*/ 389299 w 1412850"/>
              <a:gd name="connsiteY159" fmla="*/ 986828 h 1956211"/>
              <a:gd name="connsiteX160" fmla="*/ 380245 w 1412850"/>
              <a:gd name="connsiteY160" fmla="*/ 1045675 h 1956211"/>
              <a:gd name="connsiteX161" fmla="*/ 371192 w 1412850"/>
              <a:gd name="connsiteY161" fmla="*/ 1059256 h 1956211"/>
              <a:gd name="connsiteX162" fmla="*/ 362138 w 1412850"/>
              <a:gd name="connsiteY162" fmla="*/ 1086416 h 1956211"/>
              <a:gd name="connsiteX163" fmla="*/ 357612 w 1412850"/>
              <a:gd name="connsiteY163" fmla="*/ 1099996 h 1956211"/>
              <a:gd name="connsiteX164" fmla="*/ 348558 w 1412850"/>
              <a:gd name="connsiteY164" fmla="*/ 1109050 h 1956211"/>
              <a:gd name="connsiteX165" fmla="*/ 339505 w 1412850"/>
              <a:gd name="connsiteY165" fmla="*/ 1149790 h 1956211"/>
              <a:gd name="connsiteX166" fmla="*/ 334978 w 1412850"/>
              <a:gd name="connsiteY166" fmla="*/ 1163370 h 1956211"/>
              <a:gd name="connsiteX167" fmla="*/ 325925 w 1412850"/>
              <a:gd name="connsiteY167" fmla="*/ 1208638 h 1956211"/>
              <a:gd name="connsiteX168" fmla="*/ 321398 w 1412850"/>
              <a:gd name="connsiteY168" fmla="*/ 1231271 h 1956211"/>
              <a:gd name="connsiteX169" fmla="*/ 316871 w 1412850"/>
              <a:gd name="connsiteY169" fmla="*/ 1262959 h 1956211"/>
              <a:gd name="connsiteX170" fmla="*/ 307818 w 1412850"/>
              <a:gd name="connsiteY170" fmla="*/ 1299172 h 1956211"/>
              <a:gd name="connsiteX171" fmla="*/ 294237 w 1412850"/>
              <a:gd name="connsiteY171" fmla="*/ 1362547 h 1956211"/>
              <a:gd name="connsiteX172" fmla="*/ 289711 w 1412850"/>
              <a:gd name="connsiteY172" fmla="*/ 1385180 h 1956211"/>
              <a:gd name="connsiteX173" fmla="*/ 294237 w 1412850"/>
              <a:gd name="connsiteY173" fmla="*/ 1462135 h 1956211"/>
              <a:gd name="connsiteX174" fmla="*/ 298764 w 1412850"/>
              <a:gd name="connsiteY174" fmla="*/ 1484768 h 1956211"/>
              <a:gd name="connsiteX175" fmla="*/ 312344 w 1412850"/>
              <a:gd name="connsiteY175" fmla="*/ 1552669 h 1956211"/>
              <a:gd name="connsiteX176" fmla="*/ 321398 w 1412850"/>
              <a:gd name="connsiteY176" fmla="*/ 1579830 h 1956211"/>
              <a:gd name="connsiteX177" fmla="*/ 325925 w 1412850"/>
              <a:gd name="connsiteY177" fmla="*/ 1593410 h 1956211"/>
              <a:gd name="connsiteX178" fmla="*/ 344032 w 1412850"/>
              <a:gd name="connsiteY178" fmla="*/ 1616044 h 1956211"/>
              <a:gd name="connsiteX179" fmla="*/ 348558 w 1412850"/>
              <a:gd name="connsiteY179" fmla="*/ 1634151 h 1956211"/>
              <a:gd name="connsiteX180" fmla="*/ 357612 w 1412850"/>
              <a:gd name="connsiteY180" fmla="*/ 1643204 h 1956211"/>
              <a:gd name="connsiteX181" fmla="*/ 366665 w 1412850"/>
              <a:gd name="connsiteY181" fmla="*/ 1670364 h 1956211"/>
              <a:gd name="connsiteX182" fmla="*/ 371192 w 1412850"/>
              <a:gd name="connsiteY182" fmla="*/ 1683945 h 1956211"/>
              <a:gd name="connsiteX183" fmla="*/ 389299 w 1412850"/>
              <a:gd name="connsiteY183" fmla="*/ 1738265 h 1956211"/>
              <a:gd name="connsiteX184" fmla="*/ 393826 w 1412850"/>
              <a:gd name="connsiteY184" fmla="*/ 1760899 h 1956211"/>
              <a:gd name="connsiteX185" fmla="*/ 407406 w 1412850"/>
              <a:gd name="connsiteY185" fmla="*/ 1815220 h 1956211"/>
              <a:gd name="connsiteX186" fmla="*/ 411933 w 1412850"/>
              <a:gd name="connsiteY186" fmla="*/ 1828800 h 1956211"/>
              <a:gd name="connsiteX187" fmla="*/ 420986 w 1412850"/>
              <a:gd name="connsiteY187" fmla="*/ 1837854 h 1956211"/>
              <a:gd name="connsiteX188" fmla="*/ 439093 w 1412850"/>
              <a:gd name="connsiteY188" fmla="*/ 1860487 h 1956211"/>
              <a:gd name="connsiteX189" fmla="*/ 466253 w 1412850"/>
              <a:gd name="connsiteY189" fmla="*/ 1874067 h 1956211"/>
              <a:gd name="connsiteX190" fmla="*/ 484360 w 1412850"/>
              <a:gd name="connsiteY190" fmla="*/ 1896701 h 1956211"/>
              <a:gd name="connsiteX191" fmla="*/ 493414 w 1412850"/>
              <a:gd name="connsiteY191" fmla="*/ 1905755 h 1956211"/>
              <a:gd name="connsiteX192" fmla="*/ 502467 w 1412850"/>
              <a:gd name="connsiteY192" fmla="*/ 1919335 h 1956211"/>
              <a:gd name="connsiteX193" fmla="*/ 511521 w 1412850"/>
              <a:gd name="connsiteY193" fmla="*/ 1928388 h 1956211"/>
              <a:gd name="connsiteX194" fmla="*/ 565841 w 1412850"/>
              <a:gd name="connsiteY194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353085 w 1412850"/>
              <a:gd name="connsiteY5" fmla="*/ 1833327 h 1956211"/>
              <a:gd name="connsiteX6" fmla="*/ 325925 w 1412850"/>
              <a:gd name="connsiteY6" fmla="*/ 1824273 h 1956211"/>
              <a:gd name="connsiteX7" fmla="*/ 298764 w 1412850"/>
              <a:gd name="connsiteY7" fmla="*/ 1806166 h 1956211"/>
              <a:gd name="connsiteX8" fmla="*/ 276131 w 1412850"/>
              <a:gd name="connsiteY8" fmla="*/ 1788059 h 1956211"/>
              <a:gd name="connsiteX9" fmla="*/ 172016 w 1412850"/>
              <a:gd name="connsiteY9" fmla="*/ 1706578 h 1956211"/>
              <a:gd name="connsiteX10" fmla="*/ 158435 w 1412850"/>
              <a:gd name="connsiteY10" fmla="*/ 1683945 h 1956211"/>
              <a:gd name="connsiteX11" fmla="*/ 135802 w 1412850"/>
              <a:gd name="connsiteY11" fmla="*/ 1656784 h 1956211"/>
              <a:gd name="connsiteX12" fmla="*/ 122222 w 1412850"/>
              <a:gd name="connsiteY12" fmla="*/ 1652258 h 1956211"/>
              <a:gd name="connsiteX13" fmla="*/ 113168 w 1412850"/>
              <a:gd name="connsiteY13" fmla="*/ 1643204 h 1956211"/>
              <a:gd name="connsiteX14" fmla="*/ 99588 w 1412850"/>
              <a:gd name="connsiteY14" fmla="*/ 1634151 h 1956211"/>
              <a:gd name="connsiteX15" fmla="*/ 95061 w 1412850"/>
              <a:gd name="connsiteY15" fmla="*/ 1620570 h 1956211"/>
              <a:gd name="connsiteX16" fmla="*/ 76954 w 1412850"/>
              <a:gd name="connsiteY16" fmla="*/ 1593410 h 1956211"/>
              <a:gd name="connsiteX17" fmla="*/ 72428 w 1412850"/>
              <a:gd name="connsiteY17" fmla="*/ 1575303 h 1956211"/>
              <a:gd name="connsiteX18" fmla="*/ 67901 w 1412850"/>
              <a:gd name="connsiteY18" fmla="*/ 1543616 h 1956211"/>
              <a:gd name="connsiteX19" fmla="*/ 58847 w 1412850"/>
              <a:gd name="connsiteY19" fmla="*/ 1530036 h 1956211"/>
              <a:gd name="connsiteX20" fmla="*/ 54321 w 1412850"/>
              <a:gd name="connsiteY20" fmla="*/ 1511929 h 1956211"/>
              <a:gd name="connsiteX21" fmla="*/ 49794 w 1412850"/>
              <a:gd name="connsiteY21" fmla="*/ 1498349 h 1956211"/>
              <a:gd name="connsiteX22" fmla="*/ 45267 w 1412850"/>
              <a:gd name="connsiteY22" fmla="*/ 1421394 h 1956211"/>
              <a:gd name="connsiteX23" fmla="*/ 40740 w 1412850"/>
              <a:gd name="connsiteY23" fmla="*/ 1398760 h 1956211"/>
              <a:gd name="connsiteX24" fmla="*/ 36214 w 1412850"/>
              <a:gd name="connsiteY24" fmla="*/ 1358020 h 1956211"/>
              <a:gd name="connsiteX25" fmla="*/ 31687 w 1412850"/>
              <a:gd name="connsiteY25" fmla="*/ 1326333 h 1956211"/>
              <a:gd name="connsiteX26" fmla="*/ 22634 w 1412850"/>
              <a:gd name="connsiteY26" fmla="*/ 1249378 h 1956211"/>
              <a:gd name="connsiteX27" fmla="*/ 13580 w 1412850"/>
              <a:gd name="connsiteY27" fmla="*/ 1231271 h 1956211"/>
              <a:gd name="connsiteX28" fmla="*/ 9053 w 1412850"/>
              <a:gd name="connsiteY28" fmla="*/ 1208638 h 1956211"/>
              <a:gd name="connsiteX29" fmla="*/ 4527 w 1412850"/>
              <a:gd name="connsiteY29" fmla="*/ 1195058 h 1956211"/>
              <a:gd name="connsiteX30" fmla="*/ 0 w 1412850"/>
              <a:gd name="connsiteY30" fmla="*/ 1176951 h 1956211"/>
              <a:gd name="connsiteX31" fmla="*/ 4527 w 1412850"/>
              <a:gd name="connsiteY31" fmla="*/ 1149790 h 1956211"/>
              <a:gd name="connsiteX32" fmla="*/ 9053 w 1412850"/>
              <a:gd name="connsiteY32" fmla="*/ 1136210 h 1956211"/>
              <a:gd name="connsiteX33" fmla="*/ 18107 w 1412850"/>
              <a:gd name="connsiteY33" fmla="*/ 1099996 h 1956211"/>
              <a:gd name="connsiteX34" fmla="*/ 22634 w 1412850"/>
              <a:gd name="connsiteY34" fmla="*/ 1068309 h 1956211"/>
              <a:gd name="connsiteX35" fmla="*/ 27160 w 1412850"/>
              <a:gd name="connsiteY35" fmla="*/ 1050202 h 1956211"/>
              <a:gd name="connsiteX36" fmla="*/ 31687 w 1412850"/>
              <a:gd name="connsiteY36" fmla="*/ 1018515 h 1956211"/>
              <a:gd name="connsiteX37" fmla="*/ 40740 w 1412850"/>
              <a:gd name="connsiteY37" fmla="*/ 982301 h 1956211"/>
              <a:gd name="connsiteX38" fmla="*/ 45267 w 1412850"/>
              <a:gd name="connsiteY38" fmla="*/ 959667 h 1956211"/>
              <a:gd name="connsiteX39" fmla="*/ 49794 w 1412850"/>
              <a:gd name="connsiteY39" fmla="*/ 882713 h 1956211"/>
              <a:gd name="connsiteX40" fmla="*/ 58847 w 1412850"/>
              <a:gd name="connsiteY40" fmla="*/ 855553 h 1956211"/>
              <a:gd name="connsiteX41" fmla="*/ 63374 w 1412850"/>
              <a:gd name="connsiteY41" fmla="*/ 841972 h 1956211"/>
              <a:gd name="connsiteX42" fmla="*/ 90535 w 1412850"/>
              <a:gd name="connsiteY42" fmla="*/ 810285 h 1956211"/>
              <a:gd name="connsiteX43" fmla="*/ 99588 w 1412850"/>
              <a:gd name="connsiteY43" fmla="*/ 792178 h 1956211"/>
              <a:gd name="connsiteX44" fmla="*/ 117695 w 1412850"/>
              <a:gd name="connsiteY44" fmla="*/ 765018 h 1956211"/>
              <a:gd name="connsiteX45" fmla="*/ 126748 w 1412850"/>
              <a:gd name="connsiteY45" fmla="*/ 751438 h 1956211"/>
              <a:gd name="connsiteX46" fmla="*/ 135802 w 1412850"/>
              <a:gd name="connsiteY46" fmla="*/ 724277 h 1956211"/>
              <a:gd name="connsiteX47" fmla="*/ 144855 w 1412850"/>
              <a:gd name="connsiteY47" fmla="*/ 710697 h 1956211"/>
              <a:gd name="connsiteX48" fmla="*/ 149382 w 1412850"/>
              <a:gd name="connsiteY48" fmla="*/ 688063 h 1956211"/>
              <a:gd name="connsiteX49" fmla="*/ 162962 w 1412850"/>
              <a:gd name="connsiteY49" fmla="*/ 647323 h 1956211"/>
              <a:gd name="connsiteX50" fmla="*/ 172016 w 1412850"/>
              <a:gd name="connsiteY50" fmla="*/ 638269 h 1956211"/>
              <a:gd name="connsiteX51" fmla="*/ 176542 w 1412850"/>
              <a:gd name="connsiteY51" fmla="*/ 624689 h 1956211"/>
              <a:gd name="connsiteX52" fmla="*/ 185596 w 1412850"/>
              <a:gd name="connsiteY52" fmla="*/ 606582 h 1956211"/>
              <a:gd name="connsiteX53" fmla="*/ 190123 w 1412850"/>
              <a:gd name="connsiteY53" fmla="*/ 588475 h 1956211"/>
              <a:gd name="connsiteX54" fmla="*/ 208230 w 1412850"/>
              <a:gd name="connsiteY54" fmla="*/ 561315 h 1956211"/>
              <a:gd name="connsiteX55" fmla="*/ 221810 w 1412850"/>
              <a:gd name="connsiteY55" fmla="*/ 506994 h 1956211"/>
              <a:gd name="connsiteX56" fmla="*/ 230863 w 1412850"/>
              <a:gd name="connsiteY56" fmla="*/ 493414 h 1956211"/>
              <a:gd name="connsiteX57" fmla="*/ 253497 w 1412850"/>
              <a:gd name="connsiteY57" fmla="*/ 466254 h 1956211"/>
              <a:gd name="connsiteX58" fmla="*/ 276131 w 1412850"/>
              <a:gd name="connsiteY58" fmla="*/ 407406 h 1956211"/>
              <a:gd name="connsiteX59" fmla="*/ 294237 w 1412850"/>
              <a:gd name="connsiteY59" fmla="*/ 384772 h 1956211"/>
              <a:gd name="connsiteX60" fmla="*/ 307818 w 1412850"/>
              <a:gd name="connsiteY60" fmla="*/ 339505 h 1956211"/>
              <a:gd name="connsiteX61" fmla="*/ 325925 w 1412850"/>
              <a:gd name="connsiteY61" fmla="*/ 312345 h 1956211"/>
              <a:gd name="connsiteX62" fmla="*/ 330451 w 1412850"/>
              <a:gd name="connsiteY62" fmla="*/ 298764 h 1956211"/>
              <a:gd name="connsiteX63" fmla="*/ 353085 w 1412850"/>
              <a:gd name="connsiteY63" fmla="*/ 285184 h 1956211"/>
              <a:gd name="connsiteX64" fmla="*/ 366665 w 1412850"/>
              <a:gd name="connsiteY64" fmla="*/ 258024 h 1956211"/>
              <a:gd name="connsiteX65" fmla="*/ 375719 w 1412850"/>
              <a:gd name="connsiteY65" fmla="*/ 244444 h 1956211"/>
              <a:gd name="connsiteX66" fmla="*/ 402879 w 1412850"/>
              <a:gd name="connsiteY66" fmla="*/ 203703 h 1956211"/>
              <a:gd name="connsiteX67" fmla="*/ 411933 w 1412850"/>
              <a:gd name="connsiteY67" fmla="*/ 194650 h 1956211"/>
              <a:gd name="connsiteX68" fmla="*/ 420986 w 1412850"/>
              <a:gd name="connsiteY68" fmla="*/ 185596 h 1956211"/>
              <a:gd name="connsiteX69" fmla="*/ 448146 w 1412850"/>
              <a:gd name="connsiteY69" fmla="*/ 176543 h 1956211"/>
              <a:gd name="connsiteX70" fmla="*/ 457200 w 1412850"/>
              <a:gd name="connsiteY70" fmla="*/ 167489 h 1956211"/>
              <a:gd name="connsiteX71" fmla="*/ 488887 w 1412850"/>
              <a:gd name="connsiteY71" fmla="*/ 153909 h 1956211"/>
              <a:gd name="connsiteX72" fmla="*/ 502467 w 1412850"/>
              <a:gd name="connsiteY72" fmla="*/ 144856 h 1956211"/>
              <a:gd name="connsiteX73" fmla="*/ 520574 w 1412850"/>
              <a:gd name="connsiteY73" fmla="*/ 140329 h 1956211"/>
              <a:gd name="connsiteX74" fmla="*/ 552261 w 1412850"/>
              <a:gd name="connsiteY74" fmla="*/ 131275 h 1956211"/>
              <a:gd name="connsiteX75" fmla="*/ 579422 w 1412850"/>
              <a:gd name="connsiteY75" fmla="*/ 126749 h 1956211"/>
              <a:gd name="connsiteX76" fmla="*/ 611109 w 1412850"/>
              <a:gd name="connsiteY76" fmla="*/ 117695 h 1956211"/>
              <a:gd name="connsiteX77" fmla="*/ 642796 w 1412850"/>
              <a:gd name="connsiteY77" fmla="*/ 108642 h 1956211"/>
              <a:gd name="connsiteX78" fmla="*/ 660903 w 1412850"/>
              <a:gd name="connsiteY78" fmla="*/ 95061 h 1956211"/>
              <a:gd name="connsiteX79" fmla="*/ 701643 w 1412850"/>
              <a:gd name="connsiteY79" fmla="*/ 67901 h 1956211"/>
              <a:gd name="connsiteX80" fmla="*/ 719750 w 1412850"/>
              <a:gd name="connsiteY80" fmla="*/ 63374 h 1956211"/>
              <a:gd name="connsiteX81" fmla="*/ 733331 w 1412850"/>
              <a:gd name="connsiteY81" fmla="*/ 58848 h 1956211"/>
              <a:gd name="connsiteX82" fmla="*/ 787651 w 1412850"/>
              <a:gd name="connsiteY82" fmla="*/ 54321 h 1956211"/>
              <a:gd name="connsiteX83" fmla="*/ 796705 w 1412850"/>
              <a:gd name="connsiteY83" fmla="*/ 45267 h 1956211"/>
              <a:gd name="connsiteX84" fmla="*/ 819338 w 1412850"/>
              <a:gd name="connsiteY84" fmla="*/ 40741 h 1956211"/>
              <a:gd name="connsiteX85" fmla="*/ 855552 w 1412850"/>
              <a:gd name="connsiteY85" fmla="*/ 31687 h 1956211"/>
              <a:gd name="connsiteX86" fmla="*/ 887239 w 1412850"/>
              <a:gd name="connsiteY86" fmla="*/ 18107 h 1956211"/>
              <a:gd name="connsiteX87" fmla="*/ 909873 w 1412850"/>
              <a:gd name="connsiteY87" fmla="*/ 9054 h 1956211"/>
              <a:gd name="connsiteX88" fmla="*/ 927980 w 1412850"/>
              <a:gd name="connsiteY88" fmla="*/ 4527 h 1956211"/>
              <a:gd name="connsiteX89" fmla="*/ 941560 w 1412850"/>
              <a:gd name="connsiteY89" fmla="*/ 0 h 1956211"/>
              <a:gd name="connsiteX90" fmla="*/ 1013988 w 1412850"/>
              <a:gd name="connsiteY90" fmla="*/ 4527 h 1956211"/>
              <a:gd name="connsiteX91" fmla="*/ 1041148 w 1412850"/>
              <a:gd name="connsiteY91" fmla="*/ 13580 h 1956211"/>
              <a:gd name="connsiteX92" fmla="*/ 1099996 w 1412850"/>
              <a:gd name="connsiteY92" fmla="*/ 9054 h 1956211"/>
              <a:gd name="connsiteX93" fmla="*/ 1118103 w 1412850"/>
              <a:gd name="connsiteY93" fmla="*/ 4527 h 1956211"/>
              <a:gd name="connsiteX94" fmla="*/ 1127156 w 1412850"/>
              <a:gd name="connsiteY94" fmla="*/ 18107 h 1956211"/>
              <a:gd name="connsiteX95" fmla="*/ 1149790 w 1412850"/>
              <a:gd name="connsiteY95" fmla="*/ 31687 h 1956211"/>
              <a:gd name="connsiteX96" fmla="*/ 1181477 w 1412850"/>
              <a:gd name="connsiteY96" fmla="*/ 54321 h 1956211"/>
              <a:gd name="connsiteX97" fmla="*/ 1213164 w 1412850"/>
              <a:gd name="connsiteY97" fmla="*/ 81481 h 1956211"/>
              <a:gd name="connsiteX98" fmla="*/ 1240325 w 1412850"/>
              <a:gd name="connsiteY98" fmla="*/ 90535 h 1956211"/>
              <a:gd name="connsiteX99" fmla="*/ 1253905 w 1412850"/>
              <a:gd name="connsiteY99" fmla="*/ 95061 h 1956211"/>
              <a:gd name="connsiteX100" fmla="*/ 1267485 w 1412850"/>
              <a:gd name="connsiteY100" fmla="*/ 99588 h 1956211"/>
              <a:gd name="connsiteX101" fmla="*/ 1299172 w 1412850"/>
              <a:gd name="connsiteY101" fmla="*/ 126749 h 1956211"/>
              <a:gd name="connsiteX102" fmla="*/ 1326333 w 1412850"/>
              <a:gd name="connsiteY102" fmla="*/ 135802 h 1956211"/>
              <a:gd name="connsiteX103" fmla="*/ 1394234 w 1412850"/>
              <a:gd name="connsiteY103" fmla="*/ 158436 h 1956211"/>
              <a:gd name="connsiteX104" fmla="*/ 1407814 w 1412850"/>
              <a:gd name="connsiteY104" fmla="*/ 167489 h 1956211"/>
              <a:gd name="connsiteX105" fmla="*/ 1412340 w 1412850"/>
              <a:gd name="connsiteY105" fmla="*/ 181069 h 1956211"/>
              <a:gd name="connsiteX106" fmla="*/ 1385180 w 1412850"/>
              <a:gd name="connsiteY106" fmla="*/ 181069 h 1956211"/>
              <a:gd name="connsiteX107" fmla="*/ 1358020 w 1412850"/>
              <a:gd name="connsiteY107" fmla="*/ 176543 h 1956211"/>
              <a:gd name="connsiteX108" fmla="*/ 1303699 w 1412850"/>
              <a:gd name="connsiteY108" fmla="*/ 167489 h 1956211"/>
              <a:gd name="connsiteX109" fmla="*/ 1253905 w 1412850"/>
              <a:gd name="connsiteY109" fmla="*/ 158436 h 1956211"/>
              <a:gd name="connsiteX110" fmla="*/ 1240325 w 1412850"/>
              <a:gd name="connsiteY110" fmla="*/ 153909 h 1956211"/>
              <a:gd name="connsiteX111" fmla="*/ 1167897 w 1412850"/>
              <a:gd name="connsiteY111" fmla="*/ 149382 h 1956211"/>
              <a:gd name="connsiteX112" fmla="*/ 1081889 w 1412850"/>
              <a:gd name="connsiteY112" fmla="*/ 153909 h 1956211"/>
              <a:gd name="connsiteX113" fmla="*/ 1054729 w 1412850"/>
              <a:gd name="connsiteY113" fmla="*/ 162962 h 1956211"/>
              <a:gd name="connsiteX114" fmla="*/ 1032095 w 1412850"/>
              <a:gd name="connsiteY114" fmla="*/ 181069 h 1956211"/>
              <a:gd name="connsiteX115" fmla="*/ 995881 w 1412850"/>
              <a:gd name="connsiteY115" fmla="*/ 208230 h 1956211"/>
              <a:gd name="connsiteX116" fmla="*/ 968721 w 1412850"/>
              <a:gd name="connsiteY116" fmla="*/ 217283 h 1956211"/>
              <a:gd name="connsiteX117" fmla="*/ 955140 w 1412850"/>
              <a:gd name="connsiteY117" fmla="*/ 226337 h 1956211"/>
              <a:gd name="connsiteX118" fmla="*/ 927980 w 1412850"/>
              <a:gd name="connsiteY118" fmla="*/ 235390 h 1956211"/>
              <a:gd name="connsiteX119" fmla="*/ 909873 w 1412850"/>
              <a:gd name="connsiteY119" fmla="*/ 253497 h 1956211"/>
              <a:gd name="connsiteX120" fmla="*/ 900820 w 1412850"/>
              <a:gd name="connsiteY120" fmla="*/ 262551 h 1956211"/>
              <a:gd name="connsiteX121" fmla="*/ 891766 w 1412850"/>
              <a:gd name="connsiteY121" fmla="*/ 276131 h 1956211"/>
              <a:gd name="connsiteX122" fmla="*/ 878186 w 1412850"/>
              <a:gd name="connsiteY122" fmla="*/ 285184 h 1956211"/>
              <a:gd name="connsiteX123" fmla="*/ 851026 w 1412850"/>
              <a:gd name="connsiteY123" fmla="*/ 312345 h 1956211"/>
              <a:gd name="connsiteX124" fmla="*/ 823865 w 1412850"/>
              <a:gd name="connsiteY124" fmla="*/ 321398 h 1956211"/>
              <a:gd name="connsiteX125" fmla="*/ 810285 w 1412850"/>
              <a:gd name="connsiteY125" fmla="*/ 325925 h 1956211"/>
              <a:gd name="connsiteX126" fmla="*/ 787651 w 1412850"/>
              <a:gd name="connsiteY126" fmla="*/ 348559 h 1956211"/>
              <a:gd name="connsiteX127" fmla="*/ 774071 w 1412850"/>
              <a:gd name="connsiteY127" fmla="*/ 362139 h 1956211"/>
              <a:gd name="connsiteX128" fmla="*/ 760491 w 1412850"/>
              <a:gd name="connsiteY128" fmla="*/ 371192 h 1956211"/>
              <a:gd name="connsiteX129" fmla="*/ 737857 w 1412850"/>
              <a:gd name="connsiteY129" fmla="*/ 384772 h 1956211"/>
              <a:gd name="connsiteX130" fmla="*/ 728804 w 1412850"/>
              <a:gd name="connsiteY130" fmla="*/ 393826 h 1956211"/>
              <a:gd name="connsiteX131" fmla="*/ 724277 w 1412850"/>
              <a:gd name="connsiteY131" fmla="*/ 407406 h 1956211"/>
              <a:gd name="connsiteX132" fmla="*/ 710697 w 1412850"/>
              <a:gd name="connsiteY132" fmla="*/ 416459 h 1956211"/>
              <a:gd name="connsiteX133" fmla="*/ 688063 w 1412850"/>
              <a:gd name="connsiteY133" fmla="*/ 439093 h 1956211"/>
              <a:gd name="connsiteX134" fmla="*/ 656376 w 1412850"/>
              <a:gd name="connsiteY134" fmla="*/ 470780 h 1956211"/>
              <a:gd name="connsiteX135" fmla="*/ 642796 w 1412850"/>
              <a:gd name="connsiteY135" fmla="*/ 479834 h 1956211"/>
              <a:gd name="connsiteX136" fmla="*/ 624689 w 1412850"/>
              <a:gd name="connsiteY136" fmla="*/ 497941 h 1956211"/>
              <a:gd name="connsiteX137" fmla="*/ 615635 w 1412850"/>
              <a:gd name="connsiteY137" fmla="*/ 506994 h 1956211"/>
              <a:gd name="connsiteX138" fmla="*/ 593002 w 1412850"/>
              <a:gd name="connsiteY138" fmla="*/ 543208 h 1956211"/>
              <a:gd name="connsiteX139" fmla="*/ 579422 w 1412850"/>
              <a:gd name="connsiteY139" fmla="*/ 565842 h 1956211"/>
              <a:gd name="connsiteX140" fmla="*/ 565841 w 1412850"/>
              <a:gd name="connsiteY140" fmla="*/ 588475 h 1956211"/>
              <a:gd name="connsiteX141" fmla="*/ 556788 w 1412850"/>
              <a:gd name="connsiteY141" fmla="*/ 606582 h 1956211"/>
              <a:gd name="connsiteX142" fmla="*/ 547735 w 1412850"/>
              <a:gd name="connsiteY142" fmla="*/ 620162 h 1956211"/>
              <a:gd name="connsiteX143" fmla="*/ 543208 w 1412850"/>
              <a:gd name="connsiteY143" fmla="*/ 633743 h 1956211"/>
              <a:gd name="connsiteX144" fmla="*/ 534154 w 1412850"/>
              <a:gd name="connsiteY144" fmla="*/ 665430 h 1956211"/>
              <a:gd name="connsiteX145" fmla="*/ 525101 w 1412850"/>
              <a:gd name="connsiteY145" fmla="*/ 679010 h 1956211"/>
              <a:gd name="connsiteX146" fmla="*/ 511521 w 1412850"/>
              <a:gd name="connsiteY146" fmla="*/ 724277 h 1956211"/>
              <a:gd name="connsiteX147" fmla="*/ 502467 w 1412850"/>
              <a:gd name="connsiteY147" fmla="*/ 737858 h 1956211"/>
              <a:gd name="connsiteX148" fmla="*/ 484360 w 1412850"/>
              <a:gd name="connsiteY148" fmla="*/ 774071 h 1956211"/>
              <a:gd name="connsiteX149" fmla="*/ 479834 w 1412850"/>
              <a:gd name="connsiteY149" fmla="*/ 792178 h 1956211"/>
              <a:gd name="connsiteX150" fmla="*/ 461727 w 1412850"/>
              <a:gd name="connsiteY150" fmla="*/ 823865 h 1956211"/>
              <a:gd name="connsiteX151" fmla="*/ 452673 w 1412850"/>
              <a:gd name="connsiteY151" fmla="*/ 855553 h 1956211"/>
              <a:gd name="connsiteX152" fmla="*/ 443620 w 1412850"/>
              <a:gd name="connsiteY152" fmla="*/ 869133 h 1956211"/>
              <a:gd name="connsiteX153" fmla="*/ 434566 w 1412850"/>
              <a:gd name="connsiteY153" fmla="*/ 887240 h 1956211"/>
              <a:gd name="connsiteX154" fmla="*/ 425513 w 1412850"/>
              <a:gd name="connsiteY154" fmla="*/ 900820 h 1956211"/>
              <a:gd name="connsiteX155" fmla="*/ 411933 w 1412850"/>
              <a:gd name="connsiteY155" fmla="*/ 923454 h 1956211"/>
              <a:gd name="connsiteX156" fmla="*/ 407406 w 1412850"/>
              <a:gd name="connsiteY156" fmla="*/ 941560 h 1956211"/>
              <a:gd name="connsiteX157" fmla="*/ 398352 w 1412850"/>
              <a:gd name="connsiteY157" fmla="*/ 955141 h 1956211"/>
              <a:gd name="connsiteX158" fmla="*/ 389299 w 1412850"/>
              <a:gd name="connsiteY158" fmla="*/ 986828 h 1956211"/>
              <a:gd name="connsiteX159" fmla="*/ 380245 w 1412850"/>
              <a:gd name="connsiteY159" fmla="*/ 1045675 h 1956211"/>
              <a:gd name="connsiteX160" fmla="*/ 371192 w 1412850"/>
              <a:gd name="connsiteY160" fmla="*/ 1059256 h 1956211"/>
              <a:gd name="connsiteX161" fmla="*/ 362138 w 1412850"/>
              <a:gd name="connsiteY161" fmla="*/ 1086416 h 1956211"/>
              <a:gd name="connsiteX162" fmla="*/ 357612 w 1412850"/>
              <a:gd name="connsiteY162" fmla="*/ 1099996 h 1956211"/>
              <a:gd name="connsiteX163" fmla="*/ 348558 w 1412850"/>
              <a:gd name="connsiteY163" fmla="*/ 1109050 h 1956211"/>
              <a:gd name="connsiteX164" fmla="*/ 339505 w 1412850"/>
              <a:gd name="connsiteY164" fmla="*/ 1149790 h 1956211"/>
              <a:gd name="connsiteX165" fmla="*/ 334978 w 1412850"/>
              <a:gd name="connsiteY165" fmla="*/ 1163370 h 1956211"/>
              <a:gd name="connsiteX166" fmla="*/ 325925 w 1412850"/>
              <a:gd name="connsiteY166" fmla="*/ 1208638 h 1956211"/>
              <a:gd name="connsiteX167" fmla="*/ 321398 w 1412850"/>
              <a:gd name="connsiteY167" fmla="*/ 1231271 h 1956211"/>
              <a:gd name="connsiteX168" fmla="*/ 316871 w 1412850"/>
              <a:gd name="connsiteY168" fmla="*/ 1262959 h 1956211"/>
              <a:gd name="connsiteX169" fmla="*/ 307818 w 1412850"/>
              <a:gd name="connsiteY169" fmla="*/ 1299172 h 1956211"/>
              <a:gd name="connsiteX170" fmla="*/ 294237 w 1412850"/>
              <a:gd name="connsiteY170" fmla="*/ 1362547 h 1956211"/>
              <a:gd name="connsiteX171" fmla="*/ 289711 w 1412850"/>
              <a:gd name="connsiteY171" fmla="*/ 1385180 h 1956211"/>
              <a:gd name="connsiteX172" fmla="*/ 294237 w 1412850"/>
              <a:gd name="connsiteY172" fmla="*/ 1462135 h 1956211"/>
              <a:gd name="connsiteX173" fmla="*/ 298764 w 1412850"/>
              <a:gd name="connsiteY173" fmla="*/ 1484768 h 1956211"/>
              <a:gd name="connsiteX174" fmla="*/ 312344 w 1412850"/>
              <a:gd name="connsiteY174" fmla="*/ 1552669 h 1956211"/>
              <a:gd name="connsiteX175" fmla="*/ 321398 w 1412850"/>
              <a:gd name="connsiteY175" fmla="*/ 1579830 h 1956211"/>
              <a:gd name="connsiteX176" fmla="*/ 325925 w 1412850"/>
              <a:gd name="connsiteY176" fmla="*/ 1593410 h 1956211"/>
              <a:gd name="connsiteX177" fmla="*/ 344032 w 1412850"/>
              <a:gd name="connsiteY177" fmla="*/ 1616044 h 1956211"/>
              <a:gd name="connsiteX178" fmla="*/ 348558 w 1412850"/>
              <a:gd name="connsiteY178" fmla="*/ 1634151 h 1956211"/>
              <a:gd name="connsiteX179" fmla="*/ 357612 w 1412850"/>
              <a:gd name="connsiteY179" fmla="*/ 1643204 h 1956211"/>
              <a:gd name="connsiteX180" fmla="*/ 366665 w 1412850"/>
              <a:gd name="connsiteY180" fmla="*/ 1670364 h 1956211"/>
              <a:gd name="connsiteX181" fmla="*/ 371192 w 1412850"/>
              <a:gd name="connsiteY181" fmla="*/ 1683945 h 1956211"/>
              <a:gd name="connsiteX182" fmla="*/ 389299 w 1412850"/>
              <a:gd name="connsiteY182" fmla="*/ 1738265 h 1956211"/>
              <a:gd name="connsiteX183" fmla="*/ 393826 w 1412850"/>
              <a:gd name="connsiteY183" fmla="*/ 1760899 h 1956211"/>
              <a:gd name="connsiteX184" fmla="*/ 407406 w 1412850"/>
              <a:gd name="connsiteY184" fmla="*/ 1815220 h 1956211"/>
              <a:gd name="connsiteX185" fmla="*/ 411933 w 1412850"/>
              <a:gd name="connsiteY185" fmla="*/ 1828800 h 1956211"/>
              <a:gd name="connsiteX186" fmla="*/ 420986 w 1412850"/>
              <a:gd name="connsiteY186" fmla="*/ 1837854 h 1956211"/>
              <a:gd name="connsiteX187" fmla="*/ 439093 w 1412850"/>
              <a:gd name="connsiteY187" fmla="*/ 1860487 h 1956211"/>
              <a:gd name="connsiteX188" fmla="*/ 466253 w 1412850"/>
              <a:gd name="connsiteY188" fmla="*/ 1874067 h 1956211"/>
              <a:gd name="connsiteX189" fmla="*/ 484360 w 1412850"/>
              <a:gd name="connsiteY189" fmla="*/ 1896701 h 1956211"/>
              <a:gd name="connsiteX190" fmla="*/ 493414 w 1412850"/>
              <a:gd name="connsiteY190" fmla="*/ 1905755 h 1956211"/>
              <a:gd name="connsiteX191" fmla="*/ 502467 w 1412850"/>
              <a:gd name="connsiteY191" fmla="*/ 1919335 h 1956211"/>
              <a:gd name="connsiteX192" fmla="*/ 511521 w 1412850"/>
              <a:gd name="connsiteY192" fmla="*/ 1928388 h 1956211"/>
              <a:gd name="connsiteX193" fmla="*/ 565841 w 1412850"/>
              <a:gd name="connsiteY193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353085 w 1412850"/>
              <a:gd name="connsiteY5" fmla="*/ 1833327 h 1956211"/>
              <a:gd name="connsiteX6" fmla="*/ 325925 w 1412850"/>
              <a:gd name="connsiteY6" fmla="*/ 1824273 h 1956211"/>
              <a:gd name="connsiteX7" fmla="*/ 298764 w 1412850"/>
              <a:gd name="connsiteY7" fmla="*/ 1806166 h 1956211"/>
              <a:gd name="connsiteX8" fmla="*/ 276131 w 1412850"/>
              <a:gd name="connsiteY8" fmla="*/ 1788059 h 1956211"/>
              <a:gd name="connsiteX9" fmla="*/ 172016 w 1412850"/>
              <a:gd name="connsiteY9" fmla="*/ 1706578 h 1956211"/>
              <a:gd name="connsiteX10" fmla="*/ 158435 w 1412850"/>
              <a:gd name="connsiteY10" fmla="*/ 1683945 h 1956211"/>
              <a:gd name="connsiteX11" fmla="*/ 135802 w 1412850"/>
              <a:gd name="connsiteY11" fmla="*/ 1656784 h 1956211"/>
              <a:gd name="connsiteX12" fmla="*/ 122222 w 1412850"/>
              <a:gd name="connsiteY12" fmla="*/ 1652258 h 1956211"/>
              <a:gd name="connsiteX13" fmla="*/ 113168 w 1412850"/>
              <a:gd name="connsiteY13" fmla="*/ 1643204 h 1956211"/>
              <a:gd name="connsiteX14" fmla="*/ 99588 w 1412850"/>
              <a:gd name="connsiteY14" fmla="*/ 1634151 h 1956211"/>
              <a:gd name="connsiteX15" fmla="*/ 95061 w 1412850"/>
              <a:gd name="connsiteY15" fmla="*/ 1620570 h 1956211"/>
              <a:gd name="connsiteX16" fmla="*/ 76954 w 1412850"/>
              <a:gd name="connsiteY16" fmla="*/ 1593410 h 1956211"/>
              <a:gd name="connsiteX17" fmla="*/ 72428 w 1412850"/>
              <a:gd name="connsiteY17" fmla="*/ 1575303 h 1956211"/>
              <a:gd name="connsiteX18" fmla="*/ 67901 w 1412850"/>
              <a:gd name="connsiteY18" fmla="*/ 1543616 h 1956211"/>
              <a:gd name="connsiteX19" fmla="*/ 58847 w 1412850"/>
              <a:gd name="connsiteY19" fmla="*/ 1530036 h 1956211"/>
              <a:gd name="connsiteX20" fmla="*/ 54321 w 1412850"/>
              <a:gd name="connsiteY20" fmla="*/ 1511929 h 1956211"/>
              <a:gd name="connsiteX21" fmla="*/ 49794 w 1412850"/>
              <a:gd name="connsiteY21" fmla="*/ 1498349 h 1956211"/>
              <a:gd name="connsiteX22" fmla="*/ 45267 w 1412850"/>
              <a:gd name="connsiteY22" fmla="*/ 1421394 h 1956211"/>
              <a:gd name="connsiteX23" fmla="*/ 40740 w 1412850"/>
              <a:gd name="connsiteY23" fmla="*/ 1398760 h 1956211"/>
              <a:gd name="connsiteX24" fmla="*/ 36214 w 1412850"/>
              <a:gd name="connsiteY24" fmla="*/ 1358020 h 1956211"/>
              <a:gd name="connsiteX25" fmla="*/ 31687 w 1412850"/>
              <a:gd name="connsiteY25" fmla="*/ 1326333 h 1956211"/>
              <a:gd name="connsiteX26" fmla="*/ 22634 w 1412850"/>
              <a:gd name="connsiteY26" fmla="*/ 1249378 h 1956211"/>
              <a:gd name="connsiteX27" fmla="*/ 13580 w 1412850"/>
              <a:gd name="connsiteY27" fmla="*/ 1231271 h 1956211"/>
              <a:gd name="connsiteX28" fmla="*/ 9053 w 1412850"/>
              <a:gd name="connsiteY28" fmla="*/ 1208638 h 1956211"/>
              <a:gd name="connsiteX29" fmla="*/ 4527 w 1412850"/>
              <a:gd name="connsiteY29" fmla="*/ 1195058 h 1956211"/>
              <a:gd name="connsiteX30" fmla="*/ 0 w 1412850"/>
              <a:gd name="connsiteY30" fmla="*/ 1176951 h 1956211"/>
              <a:gd name="connsiteX31" fmla="*/ 4527 w 1412850"/>
              <a:gd name="connsiteY31" fmla="*/ 1149790 h 1956211"/>
              <a:gd name="connsiteX32" fmla="*/ 9053 w 1412850"/>
              <a:gd name="connsiteY32" fmla="*/ 1136210 h 1956211"/>
              <a:gd name="connsiteX33" fmla="*/ 18107 w 1412850"/>
              <a:gd name="connsiteY33" fmla="*/ 1099996 h 1956211"/>
              <a:gd name="connsiteX34" fmla="*/ 22634 w 1412850"/>
              <a:gd name="connsiteY34" fmla="*/ 1068309 h 1956211"/>
              <a:gd name="connsiteX35" fmla="*/ 27160 w 1412850"/>
              <a:gd name="connsiteY35" fmla="*/ 1050202 h 1956211"/>
              <a:gd name="connsiteX36" fmla="*/ 31687 w 1412850"/>
              <a:gd name="connsiteY36" fmla="*/ 1018515 h 1956211"/>
              <a:gd name="connsiteX37" fmla="*/ 40740 w 1412850"/>
              <a:gd name="connsiteY37" fmla="*/ 982301 h 1956211"/>
              <a:gd name="connsiteX38" fmla="*/ 45267 w 1412850"/>
              <a:gd name="connsiteY38" fmla="*/ 959667 h 1956211"/>
              <a:gd name="connsiteX39" fmla="*/ 49794 w 1412850"/>
              <a:gd name="connsiteY39" fmla="*/ 882713 h 1956211"/>
              <a:gd name="connsiteX40" fmla="*/ 58847 w 1412850"/>
              <a:gd name="connsiteY40" fmla="*/ 855553 h 1956211"/>
              <a:gd name="connsiteX41" fmla="*/ 63374 w 1412850"/>
              <a:gd name="connsiteY41" fmla="*/ 841972 h 1956211"/>
              <a:gd name="connsiteX42" fmla="*/ 90535 w 1412850"/>
              <a:gd name="connsiteY42" fmla="*/ 810285 h 1956211"/>
              <a:gd name="connsiteX43" fmla="*/ 99588 w 1412850"/>
              <a:gd name="connsiteY43" fmla="*/ 792178 h 1956211"/>
              <a:gd name="connsiteX44" fmla="*/ 117695 w 1412850"/>
              <a:gd name="connsiteY44" fmla="*/ 765018 h 1956211"/>
              <a:gd name="connsiteX45" fmla="*/ 126748 w 1412850"/>
              <a:gd name="connsiteY45" fmla="*/ 751438 h 1956211"/>
              <a:gd name="connsiteX46" fmla="*/ 135802 w 1412850"/>
              <a:gd name="connsiteY46" fmla="*/ 724277 h 1956211"/>
              <a:gd name="connsiteX47" fmla="*/ 144855 w 1412850"/>
              <a:gd name="connsiteY47" fmla="*/ 710697 h 1956211"/>
              <a:gd name="connsiteX48" fmla="*/ 149382 w 1412850"/>
              <a:gd name="connsiteY48" fmla="*/ 688063 h 1956211"/>
              <a:gd name="connsiteX49" fmla="*/ 162962 w 1412850"/>
              <a:gd name="connsiteY49" fmla="*/ 647323 h 1956211"/>
              <a:gd name="connsiteX50" fmla="*/ 172016 w 1412850"/>
              <a:gd name="connsiteY50" fmla="*/ 638269 h 1956211"/>
              <a:gd name="connsiteX51" fmla="*/ 176542 w 1412850"/>
              <a:gd name="connsiteY51" fmla="*/ 624689 h 1956211"/>
              <a:gd name="connsiteX52" fmla="*/ 185596 w 1412850"/>
              <a:gd name="connsiteY52" fmla="*/ 606582 h 1956211"/>
              <a:gd name="connsiteX53" fmla="*/ 190123 w 1412850"/>
              <a:gd name="connsiteY53" fmla="*/ 588475 h 1956211"/>
              <a:gd name="connsiteX54" fmla="*/ 208230 w 1412850"/>
              <a:gd name="connsiteY54" fmla="*/ 561315 h 1956211"/>
              <a:gd name="connsiteX55" fmla="*/ 221810 w 1412850"/>
              <a:gd name="connsiteY55" fmla="*/ 506994 h 1956211"/>
              <a:gd name="connsiteX56" fmla="*/ 230863 w 1412850"/>
              <a:gd name="connsiteY56" fmla="*/ 493414 h 1956211"/>
              <a:gd name="connsiteX57" fmla="*/ 253497 w 1412850"/>
              <a:gd name="connsiteY57" fmla="*/ 466254 h 1956211"/>
              <a:gd name="connsiteX58" fmla="*/ 276131 w 1412850"/>
              <a:gd name="connsiteY58" fmla="*/ 407406 h 1956211"/>
              <a:gd name="connsiteX59" fmla="*/ 294237 w 1412850"/>
              <a:gd name="connsiteY59" fmla="*/ 384772 h 1956211"/>
              <a:gd name="connsiteX60" fmla="*/ 307818 w 1412850"/>
              <a:gd name="connsiteY60" fmla="*/ 339505 h 1956211"/>
              <a:gd name="connsiteX61" fmla="*/ 325925 w 1412850"/>
              <a:gd name="connsiteY61" fmla="*/ 312345 h 1956211"/>
              <a:gd name="connsiteX62" fmla="*/ 330451 w 1412850"/>
              <a:gd name="connsiteY62" fmla="*/ 298764 h 1956211"/>
              <a:gd name="connsiteX63" fmla="*/ 353085 w 1412850"/>
              <a:gd name="connsiteY63" fmla="*/ 285184 h 1956211"/>
              <a:gd name="connsiteX64" fmla="*/ 366665 w 1412850"/>
              <a:gd name="connsiteY64" fmla="*/ 258024 h 1956211"/>
              <a:gd name="connsiteX65" fmla="*/ 375719 w 1412850"/>
              <a:gd name="connsiteY65" fmla="*/ 244444 h 1956211"/>
              <a:gd name="connsiteX66" fmla="*/ 402879 w 1412850"/>
              <a:gd name="connsiteY66" fmla="*/ 203703 h 1956211"/>
              <a:gd name="connsiteX67" fmla="*/ 411933 w 1412850"/>
              <a:gd name="connsiteY67" fmla="*/ 194650 h 1956211"/>
              <a:gd name="connsiteX68" fmla="*/ 420986 w 1412850"/>
              <a:gd name="connsiteY68" fmla="*/ 185596 h 1956211"/>
              <a:gd name="connsiteX69" fmla="*/ 448146 w 1412850"/>
              <a:gd name="connsiteY69" fmla="*/ 176543 h 1956211"/>
              <a:gd name="connsiteX70" fmla="*/ 457200 w 1412850"/>
              <a:gd name="connsiteY70" fmla="*/ 167489 h 1956211"/>
              <a:gd name="connsiteX71" fmla="*/ 488887 w 1412850"/>
              <a:gd name="connsiteY71" fmla="*/ 153909 h 1956211"/>
              <a:gd name="connsiteX72" fmla="*/ 502467 w 1412850"/>
              <a:gd name="connsiteY72" fmla="*/ 144856 h 1956211"/>
              <a:gd name="connsiteX73" fmla="*/ 520574 w 1412850"/>
              <a:gd name="connsiteY73" fmla="*/ 140329 h 1956211"/>
              <a:gd name="connsiteX74" fmla="*/ 552261 w 1412850"/>
              <a:gd name="connsiteY74" fmla="*/ 131275 h 1956211"/>
              <a:gd name="connsiteX75" fmla="*/ 579422 w 1412850"/>
              <a:gd name="connsiteY75" fmla="*/ 126749 h 1956211"/>
              <a:gd name="connsiteX76" fmla="*/ 611109 w 1412850"/>
              <a:gd name="connsiteY76" fmla="*/ 117695 h 1956211"/>
              <a:gd name="connsiteX77" fmla="*/ 642796 w 1412850"/>
              <a:gd name="connsiteY77" fmla="*/ 108642 h 1956211"/>
              <a:gd name="connsiteX78" fmla="*/ 660903 w 1412850"/>
              <a:gd name="connsiteY78" fmla="*/ 95061 h 1956211"/>
              <a:gd name="connsiteX79" fmla="*/ 701643 w 1412850"/>
              <a:gd name="connsiteY79" fmla="*/ 67901 h 1956211"/>
              <a:gd name="connsiteX80" fmla="*/ 719750 w 1412850"/>
              <a:gd name="connsiteY80" fmla="*/ 63374 h 1956211"/>
              <a:gd name="connsiteX81" fmla="*/ 733331 w 1412850"/>
              <a:gd name="connsiteY81" fmla="*/ 58848 h 1956211"/>
              <a:gd name="connsiteX82" fmla="*/ 787651 w 1412850"/>
              <a:gd name="connsiteY82" fmla="*/ 54321 h 1956211"/>
              <a:gd name="connsiteX83" fmla="*/ 796705 w 1412850"/>
              <a:gd name="connsiteY83" fmla="*/ 45267 h 1956211"/>
              <a:gd name="connsiteX84" fmla="*/ 819338 w 1412850"/>
              <a:gd name="connsiteY84" fmla="*/ 40741 h 1956211"/>
              <a:gd name="connsiteX85" fmla="*/ 855552 w 1412850"/>
              <a:gd name="connsiteY85" fmla="*/ 31687 h 1956211"/>
              <a:gd name="connsiteX86" fmla="*/ 887239 w 1412850"/>
              <a:gd name="connsiteY86" fmla="*/ 18107 h 1956211"/>
              <a:gd name="connsiteX87" fmla="*/ 909873 w 1412850"/>
              <a:gd name="connsiteY87" fmla="*/ 9054 h 1956211"/>
              <a:gd name="connsiteX88" fmla="*/ 927980 w 1412850"/>
              <a:gd name="connsiteY88" fmla="*/ 4527 h 1956211"/>
              <a:gd name="connsiteX89" fmla="*/ 941560 w 1412850"/>
              <a:gd name="connsiteY89" fmla="*/ 0 h 1956211"/>
              <a:gd name="connsiteX90" fmla="*/ 1013988 w 1412850"/>
              <a:gd name="connsiteY90" fmla="*/ 4527 h 1956211"/>
              <a:gd name="connsiteX91" fmla="*/ 1041148 w 1412850"/>
              <a:gd name="connsiteY91" fmla="*/ 13580 h 1956211"/>
              <a:gd name="connsiteX92" fmla="*/ 1099996 w 1412850"/>
              <a:gd name="connsiteY92" fmla="*/ 9054 h 1956211"/>
              <a:gd name="connsiteX93" fmla="*/ 1118103 w 1412850"/>
              <a:gd name="connsiteY93" fmla="*/ 4527 h 1956211"/>
              <a:gd name="connsiteX94" fmla="*/ 1127156 w 1412850"/>
              <a:gd name="connsiteY94" fmla="*/ 18107 h 1956211"/>
              <a:gd name="connsiteX95" fmla="*/ 1149790 w 1412850"/>
              <a:gd name="connsiteY95" fmla="*/ 31687 h 1956211"/>
              <a:gd name="connsiteX96" fmla="*/ 1181477 w 1412850"/>
              <a:gd name="connsiteY96" fmla="*/ 54321 h 1956211"/>
              <a:gd name="connsiteX97" fmla="*/ 1213164 w 1412850"/>
              <a:gd name="connsiteY97" fmla="*/ 81481 h 1956211"/>
              <a:gd name="connsiteX98" fmla="*/ 1240325 w 1412850"/>
              <a:gd name="connsiteY98" fmla="*/ 90535 h 1956211"/>
              <a:gd name="connsiteX99" fmla="*/ 1253905 w 1412850"/>
              <a:gd name="connsiteY99" fmla="*/ 95061 h 1956211"/>
              <a:gd name="connsiteX100" fmla="*/ 1267485 w 1412850"/>
              <a:gd name="connsiteY100" fmla="*/ 99588 h 1956211"/>
              <a:gd name="connsiteX101" fmla="*/ 1299172 w 1412850"/>
              <a:gd name="connsiteY101" fmla="*/ 126749 h 1956211"/>
              <a:gd name="connsiteX102" fmla="*/ 1326333 w 1412850"/>
              <a:gd name="connsiteY102" fmla="*/ 135802 h 1956211"/>
              <a:gd name="connsiteX103" fmla="*/ 1394234 w 1412850"/>
              <a:gd name="connsiteY103" fmla="*/ 158436 h 1956211"/>
              <a:gd name="connsiteX104" fmla="*/ 1407814 w 1412850"/>
              <a:gd name="connsiteY104" fmla="*/ 167489 h 1956211"/>
              <a:gd name="connsiteX105" fmla="*/ 1412340 w 1412850"/>
              <a:gd name="connsiteY105" fmla="*/ 181069 h 1956211"/>
              <a:gd name="connsiteX106" fmla="*/ 1385180 w 1412850"/>
              <a:gd name="connsiteY106" fmla="*/ 181069 h 1956211"/>
              <a:gd name="connsiteX107" fmla="*/ 1358020 w 1412850"/>
              <a:gd name="connsiteY107" fmla="*/ 176543 h 1956211"/>
              <a:gd name="connsiteX108" fmla="*/ 1303699 w 1412850"/>
              <a:gd name="connsiteY108" fmla="*/ 167489 h 1956211"/>
              <a:gd name="connsiteX109" fmla="*/ 1253905 w 1412850"/>
              <a:gd name="connsiteY109" fmla="*/ 158436 h 1956211"/>
              <a:gd name="connsiteX110" fmla="*/ 1240325 w 1412850"/>
              <a:gd name="connsiteY110" fmla="*/ 153909 h 1956211"/>
              <a:gd name="connsiteX111" fmla="*/ 1167897 w 1412850"/>
              <a:gd name="connsiteY111" fmla="*/ 149382 h 1956211"/>
              <a:gd name="connsiteX112" fmla="*/ 1081889 w 1412850"/>
              <a:gd name="connsiteY112" fmla="*/ 153909 h 1956211"/>
              <a:gd name="connsiteX113" fmla="*/ 1054729 w 1412850"/>
              <a:gd name="connsiteY113" fmla="*/ 162962 h 1956211"/>
              <a:gd name="connsiteX114" fmla="*/ 1032095 w 1412850"/>
              <a:gd name="connsiteY114" fmla="*/ 181069 h 1956211"/>
              <a:gd name="connsiteX115" fmla="*/ 995881 w 1412850"/>
              <a:gd name="connsiteY115" fmla="*/ 208230 h 1956211"/>
              <a:gd name="connsiteX116" fmla="*/ 968721 w 1412850"/>
              <a:gd name="connsiteY116" fmla="*/ 217283 h 1956211"/>
              <a:gd name="connsiteX117" fmla="*/ 955140 w 1412850"/>
              <a:gd name="connsiteY117" fmla="*/ 226337 h 1956211"/>
              <a:gd name="connsiteX118" fmla="*/ 927980 w 1412850"/>
              <a:gd name="connsiteY118" fmla="*/ 235390 h 1956211"/>
              <a:gd name="connsiteX119" fmla="*/ 909873 w 1412850"/>
              <a:gd name="connsiteY119" fmla="*/ 253497 h 1956211"/>
              <a:gd name="connsiteX120" fmla="*/ 900820 w 1412850"/>
              <a:gd name="connsiteY120" fmla="*/ 262551 h 1956211"/>
              <a:gd name="connsiteX121" fmla="*/ 891766 w 1412850"/>
              <a:gd name="connsiteY121" fmla="*/ 276131 h 1956211"/>
              <a:gd name="connsiteX122" fmla="*/ 878186 w 1412850"/>
              <a:gd name="connsiteY122" fmla="*/ 285184 h 1956211"/>
              <a:gd name="connsiteX123" fmla="*/ 851026 w 1412850"/>
              <a:gd name="connsiteY123" fmla="*/ 312345 h 1956211"/>
              <a:gd name="connsiteX124" fmla="*/ 823865 w 1412850"/>
              <a:gd name="connsiteY124" fmla="*/ 321398 h 1956211"/>
              <a:gd name="connsiteX125" fmla="*/ 810285 w 1412850"/>
              <a:gd name="connsiteY125" fmla="*/ 325925 h 1956211"/>
              <a:gd name="connsiteX126" fmla="*/ 787651 w 1412850"/>
              <a:gd name="connsiteY126" fmla="*/ 348559 h 1956211"/>
              <a:gd name="connsiteX127" fmla="*/ 774071 w 1412850"/>
              <a:gd name="connsiteY127" fmla="*/ 362139 h 1956211"/>
              <a:gd name="connsiteX128" fmla="*/ 760491 w 1412850"/>
              <a:gd name="connsiteY128" fmla="*/ 371192 h 1956211"/>
              <a:gd name="connsiteX129" fmla="*/ 737857 w 1412850"/>
              <a:gd name="connsiteY129" fmla="*/ 384772 h 1956211"/>
              <a:gd name="connsiteX130" fmla="*/ 728804 w 1412850"/>
              <a:gd name="connsiteY130" fmla="*/ 393826 h 1956211"/>
              <a:gd name="connsiteX131" fmla="*/ 724277 w 1412850"/>
              <a:gd name="connsiteY131" fmla="*/ 407406 h 1956211"/>
              <a:gd name="connsiteX132" fmla="*/ 710697 w 1412850"/>
              <a:gd name="connsiteY132" fmla="*/ 416459 h 1956211"/>
              <a:gd name="connsiteX133" fmla="*/ 688063 w 1412850"/>
              <a:gd name="connsiteY133" fmla="*/ 439093 h 1956211"/>
              <a:gd name="connsiteX134" fmla="*/ 656376 w 1412850"/>
              <a:gd name="connsiteY134" fmla="*/ 470780 h 1956211"/>
              <a:gd name="connsiteX135" fmla="*/ 642796 w 1412850"/>
              <a:gd name="connsiteY135" fmla="*/ 479834 h 1956211"/>
              <a:gd name="connsiteX136" fmla="*/ 624689 w 1412850"/>
              <a:gd name="connsiteY136" fmla="*/ 497941 h 1956211"/>
              <a:gd name="connsiteX137" fmla="*/ 615635 w 1412850"/>
              <a:gd name="connsiteY137" fmla="*/ 506994 h 1956211"/>
              <a:gd name="connsiteX138" fmla="*/ 593002 w 1412850"/>
              <a:gd name="connsiteY138" fmla="*/ 543208 h 1956211"/>
              <a:gd name="connsiteX139" fmla="*/ 579422 w 1412850"/>
              <a:gd name="connsiteY139" fmla="*/ 565842 h 1956211"/>
              <a:gd name="connsiteX140" fmla="*/ 565841 w 1412850"/>
              <a:gd name="connsiteY140" fmla="*/ 588475 h 1956211"/>
              <a:gd name="connsiteX141" fmla="*/ 556788 w 1412850"/>
              <a:gd name="connsiteY141" fmla="*/ 606582 h 1956211"/>
              <a:gd name="connsiteX142" fmla="*/ 547735 w 1412850"/>
              <a:gd name="connsiteY142" fmla="*/ 620162 h 1956211"/>
              <a:gd name="connsiteX143" fmla="*/ 543208 w 1412850"/>
              <a:gd name="connsiteY143" fmla="*/ 633743 h 1956211"/>
              <a:gd name="connsiteX144" fmla="*/ 534154 w 1412850"/>
              <a:gd name="connsiteY144" fmla="*/ 665430 h 1956211"/>
              <a:gd name="connsiteX145" fmla="*/ 525101 w 1412850"/>
              <a:gd name="connsiteY145" fmla="*/ 679010 h 1956211"/>
              <a:gd name="connsiteX146" fmla="*/ 511521 w 1412850"/>
              <a:gd name="connsiteY146" fmla="*/ 724277 h 1956211"/>
              <a:gd name="connsiteX147" fmla="*/ 502467 w 1412850"/>
              <a:gd name="connsiteY147" fmla="*/ 737858 h 1956211"/>
              <a:gd name="connsiteX148" fmla="*/ 484360 w 1412850"/>
              <a:gd name="connsiteY148" fmla="*/ 774071 h 1956211"/>
              <a:gd name="connsiteX149" fmla="*/ 479834 w 1412850"/>
              <a:gd name="connsiteY149" fmla="*/ 792178 h 1956211"/>
              <a:gd name="connsiteX150" fmla="*/ 461727 w 1412850"/>
              <a:gd name="connsiteY150" fmla="*/ 823865 h 1956211"/>
              <a:gd name="connsiteX151" fmla="*/ 452673 w 1412850"/>
              <a:gd name="connsiteY151" fmla="*/ 855553 h 1956211"/>
              <a:gd name="connsiteX152" fmla="*/ 443620 w 1412850"/>
              <a:gd name="connsiteY152" fmla="*/ 869133 h 1956211"/>
              <a:gd name="connsiteX153" fmla="*/ 434566 w 1412850"/>
              <a:gd name="connsiteY153" fmla="*/ 887240 h 1956211"/>
              <a:gd name="connsiteX154" fmla="*/ 425513 w 1412850"/>
              <a:gd name="connsiteY154" fmla="*/ 900820 h 1956211"/>
              <a:gd name="connsiteX155" fmla="*/ 411933 w 1412850"/>
              <a:gd name="connsiteY155" fmla="*/ 923454 h 1956211"/>
              <a:gd name="connsiteX156" fmla="*/ 407406 w 1412850"/>
              <a:gd name="connsiteY156" fmla="*/ 941560 h 1956211"/>
              <a:gd name="connsiteX157" fmla="*/ 398352 w 1412850"/>
              <a:gd name="connsiteY157" fmla="*/ 955141 h 1956211"/>
              <a:gd name="connsiteX158" fmla="*/ 389299 w 1412850"/>
              <a:gd name="connsiteY158" fmla="*/ 986828 h 1956211"/>
              <a:gd name="connsiteX159" fmla="*/ 380245 w 1412850"/>
              <a:gd name="connsiteY159" fmla="*/ 1045675 h 1956211"/>
              <a:gd name="connsiteX160" fmla="*/ 371192 w 1412850"/>
              <a:gd name="connsiteY160" fmla="*/ 1059256 h 1956211"/>
              <a:gd name="connsiteX161" fmla="*/ 362138 w 1412850"/>
              <a:gd name="connsiteY161" fmla="*/ 1086416 h 1956211"/>
              <a:gd name="connsiteX162" fmla="*/ 357612 w 1412850"/>
              <a:gd name="connsiteY162" fmla="*/ 1099996 h 1956211"/>
              <a:gd name="connsiteX163" fmla="*/ 348558 w 1412850"/>
              <a:gd name="connsiteY163" fmla="*/ 1109050 h 1956211"/>
              <a:gd name="connsiteX164" fmla="*/ 339505 w 1412850"/>
              <a:gd name="connsiteY164" fmla="*/ 1149790 h 1956211"/>
              <a:gd name="connsiteX165" fmla="*/ 334978 w 1412850"/>
              <a:gd name="connsiteY165" fmla="*/ 1163370 h 1956211"/>
              <a:gd name="connsiteX166" fmla="*/ 325925 w 1412850"/>
              <a:gd name="connsiteY166" fmla="*/ 1208638 h 1956211"/>
              <a:gd name="connsiteX167" fmla="*/ 321398 w 1412850"/>
              <a:gd name="connsiteY167" fmla="*/ 1231271 h 1956211"/>
              <a:gd name="connsiteX168" fmla="*/ 316871 w 1412850"/>
              <a:gd name="connsiteY168" fmla="*/ 1262959 h 1956211"/>
              <a:gd name="connsiteX169" fmla="*/ 307818 w 1412850"/>
              <a:gd name="connsiteY169" fmla="*/ 1299172 h 1956211"/>
              <a:gd name="connsiteX170" fmla="*/ 294237 w 1412850"/>
              <a:gd name="connsiteY170" fmla="*/ 1362547 h 1956211"/>
              <a:gd name="connsiteX171" fmla="*/ 289711 w 1412850"/>
              <a:gd name="connsiteY171" fmla="*/ 1385180 h 1956211"/>
              <a:gd name="connsiteX172" fmla="*/ 294237 w 1412850"/>
              <a:gd name="connsiteY172" fmla="*/ 1462135 h 1956211"/>
              <a:gd name="connsiteX173" fmla="*/ 298764 w 1412850"/>
              <a:gd name="connsiteY173" fmla="*/ 1484768 h 1956211"/>
              <a:gd name="connsiteX174" fmla="*/ 312344 w 1412850"/>
              <a:gd name="connsiteY174" fmla="*/ 1552669 h 1956211"/>
              <a:gd name="connsiteX175" fmla="*/ 321398 w 1412850"/>
              <a:gd name="connsiteY175" fmla="*/ 1579830 h 1956211"/>
              <a:gd name="connsiteX176" fmla="*/ 325925 w 1412850"/>
              <a:gd name="connsiteY176" fmla="*/ 1593410 h 1956211"/>
              <a:gd name="connsiteX177" fmla="*/ 344032 w 1412850"/>
              <a:gd name="connsiteY177" fmla="*/ 1616044 h 1956211"/>
              <a:gd name="connsiteX178" fmla="*/ 348558 w 1412850"/>
              <a:gd name="connsiteY178" fmla="*/ 1634151 h 1956211"/>
              <a:gd name="connsiteX179" fmla="*/ 357612 w 1412850"/>
              <a:gd name="connsiteY179" fmla="*/ 1643204 h 1956211"/>
              <a:gd name="connsiteX180" fmla="*/ 366665 w 1412850"/>
              <a:gd name="connsiteY180" fmla="*/ 1670364 h 1956211"/>
              <a:gd name="connsiteX181" fmla="*/ 371192 w 1412850"/>
              <a:gd name="connsiteY181" fmla="*/ 1683945 h 1956211"/>
              <a:gd name="connsiteX182" fmla="*/ 389299 w 1412850"/>
              <a:gd name="connsiteY182" fmla="*/ 1738265 h 1956211"/>
              <a:gd name="connsiteX183" fmla="*/ 393826 w 1412850"/>
              <a:gd name="connsiteY183" fmla="*/ 1760899 h 1956211"/>
              <a:gd name="connsiteX184" fmla="*/ 407406 w 1412850"/>
              <a:gd name="connsiteY184" fmla="*/ 1815220 h 1956211"/>
              <a:gd name="connsiteX185" fmla="*/ 411933 w 1412850"/>
              <a:gd name="connsiteY185" fmla="*/ 1828800 h 1956211"/>
              <a:gd name="connsiteX186" fmla="*/ 420986 w 1412850"/>
              <a:gd name="connsiteY186" fmla="*/ 1837854 h 1956211"/>
              <a:gd name="connsiteX187" fmla="*/ 439093 w 1412850"/>
              <a:gd name="connsiteY187" fmla="*/ 1860487 h 1956211"/>
              <a:gd name="connsiteX188" fmla="*/ 484360 w 1412850"/>
              <a:gd name="connsiteY188" fmla="*/ 1896701 h 1956211"/>
              <a:gd name="connsiteX189" fmla="*/ 493414 w 1412850"/>
              <a:gd name="connsiteY189" fmla="*/ 1905755 h 1956211"/>
              <a:gd name="connsiteX190" fmla="*/ 502467 w 1412850"/>
              <a:gd name="connsiteY190" fmla="*/ 1919335 h 1956211"/>
              <a:gd name="connsiteX191" fmla="*/ 511521 w 1412850"/>
              <a:gd name="connsiteY191" fmla="*/ 1928388 h 1956211"/>
              <a:gd name="connsiteX192" fmla="*/ 565841 w 1412850"/>
              <a:gd name="connsiteY192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353085 w 1412850"/>
              <a:gd name="connsiteY5" fmla="*/ 1833327 h 1956211"/>
              <a:gd name="connsiteX6" fmla="*/ 325925 w 1412850"/>
              <a:gd name="connsiteY6" fmla="*/ 1824273 h 1956211"/>
              <a:gd name="connsiteX7" fmla="*/ 298764 w 1412850"/>
              <a:gd name="connsiteY7" fmla="*/ 1806166 h 1956211"/>
              <a:gd name="connsiteX8" fmla="*/ 276131 w 1412850"/>
              <a:gd name="connsiteY8" fmla="*/ 1788059 h 1956211"/>
              <a:gd name="connsiteX9" fmla="*/ 172016 w 1412850"/>
              <a:gd name="connsiteY9" fmla="*/ 1706578 h 1956211"/>
              <a:gd name="connsiteX10" fmla="*/ 158435 w 1412850"/>
              <a:gd name="connsiteY10" fmla="*/ 1683945 h 1956211"/>
              <a:gd name="connsiteX11" fmla="*/ 135802 w 1412850"/>
              <a:gd name="connsiteY11" fmla="*/ 1656784 h 1956211"/>
              <a:gd name="connsiteX12" fmla="*/ 122222 w 1412850"/>
              <a:gd name="connsiteY12" fmla="*/ 1652258 h 1956211"/>
              <a:gd name="connsiteX13" fmla="*/ 113168 w 1412850"/>
              <a:gd name="connsiteY13" fmla="*/ 1643204 h 1956211"/>
              <a:gd name="connsiteX14" fmla="*/ 99588 w 1412850"/>
              <a:gd name="connsiteY14" fmla="*/ 1634151 h 1956211"/>
              <a:gd name="connsiteX15" fmla="*/ 95061 w 1412850"/>
              <a:gd name="connsiteY15" fmla="*/ 1620570 h 1956211"/>
              <a:gd name="connsiteX16" fmla="*/ 76954 w 1412850"/>
              <a:gd name="connsiteY16" fmla="*/ 1593410 h 1956211"/>
              <a:gd name="connsiteX17" fmla="*/ 72428 w 1412850"/>
              <a:gd name="connsiteY17" fmla="*/ 1575303 h 1956211"/>
              <a:gd name="connsiteX18" fmla="*/ 67901 w 1412850"/>
              <a:gd name="connsiteY18" fmla="*/ 1543616 h 1956211"/>
              <a:gd name="connsiteX19" fmla="*/ 58847 w 1412850"/>
              <a:gd name="connsiteY19" fmla="*/ 1530036 h 1956211"/>
              <a:gd name="connsiteX20" fmla="*/ 54321 w 1412850"/>
              <a:gd name="connsiteY20" fmla="*/ 1511929 h 1956211"/>
              <a:gd name="connsiteX21" fmla="*/ 49794 w 1412850"/>
              <a:gd name="connsiteY21" fmla="*/ 1498349 h 1956211"/>
              <a:gd name="connsiteX22" fmla="*/ 45267 w 1412850"/>
              <a:gd name="connsiteY22" fmla="*/ 1421394 h 1956211"/>
              <a:gd name="connsiteX23" fmla="*/ 40740 w 1412850"/>
              <a:gd name="connsiteY23" fmla="*/ 1398760 h 1956211"/>
              <a:gd name="connsiteX24" fmla="*/ 36214 w 1412850"/>
              <a:gd name="connsiteY24" fmla="*/ 1358020 h 1956211"/>
              <a:gd name="connsiteX25" fmla="*/ 31687 w 1412850"/>
              <a:gd name="connsiteY25" fmla="*/ 1326333 h 1956211"/>
              <a:gd name="connsiteX26" fmla="*/ 22634 w 1412850"/>
              <a:gd name="connsiteY26" fmla="*/ 1249378 h 1956211"/>
              <a:gd name="connsiteX27" fmla="*/ 13580 w 1412850"/>
              <a:gd name="connsiteY27" fmla="*/ 1231271 h 1956211"/>
              <a:gd name="connsiteX28" fmla="*/ 9053 w 1412850"/>
              <a:gd name="connsiteY28" fmla="*/ 1208638 h 1956211"/>
              <a:gd name="connsiteX29" fmla="*/ 4527 w 1412850"/>
              <a:gd name="connsiteY29" fmla="*/ 1195058 h 1956211"/>
              <a:gd name="connsiteX30" fmla="*/ 0 w 1412850"/>
              <a:gd name="connsiteY30" fmla="*/ 1176951 h 1956211"/>
              <a:gd name="connsiteX31" fmla="*/ 4527 w 1412850"/>
              <a:gd name="connsiteY31" fmla="*/ 1149790 h 1956211"/>
              <a:gd name="connsiteX32" fmla="*/ 9053 w 1412850"/>
              <a:gd name="connsiteY32" fmla="*/ 1136210 h 1956211"/>
              <a:gd name="connsiteX33" fmla="*/ 18107 w 1412850"/>
              <a:gd name="connsiteY33" fmla="*/ 1099996 h 1956211"/>
              <a:gd name="connsiteX34" fmla="*/ 22634 w 1412850"/>
              <a:gd name="connsiteY34" fmla="*/ 1068309 h 1956211"/>
              <a:gd name="connsiteX35" fmla="*/ 27160 w 1412850"/>
              <a:gd name="connsiteY35" fmla="*/ 1050202 h 1956211"/>
              <a:gd name="connsiteX36" fmla="*/ 31687 w 1412850"/>
              <a:gd name="connsiteY36" fmla="*/ 1018515 h 1956211"/>
              <a:gd name="connsiteX37" fmla="*/ 40740 w 1412850"/>
              <a:gd name="connsiteY37" fmla="*/ 982301 h 1956211"/>
              <a:gd name="connsiteX38" fmla="*/ 45267 w 1412850"/>
              <a:gd name="connsiteY38" fmla="*/ 959667 h 1956211"/>
              <a:gd name="connsiteX39" fmla="*/ 49794 w 1412850"/>
              <a:gd name="connsiteY39" fmla="*/ 882713 h 1956211"/>
              <a:gd name="connsiteX40" fmla="*/ 58847 w 1412850"/>
              <a:gd name="connsiteY40" fmla="*/ 855553 h 1956211"/>
              <a:gd name="connsiteX41" fmla="*/ 63374 w 1412850"/>
              <a:gd name="connsiteY41" fmla="*/ 841972 h 1956211"/>
              <a:gd name="connsiteX42" fmla="*/ 90535 w 1412850"/>
              <a:gd name="connsiteY42" fmla="*/ 810285 h 1956211"/>
              <a:gd name="connsiteX43" fmla="*/ 99588 w 1412850"/>
              <a:gd name="connsiteY43" fmla="*/ 792178 h 1956211"/>
              <a:gd name="connsiteX44" fmla="*/ 117695 w 1412850"/>
              <a:gd name="connsiteY44" fmla="*/ 765018 h 1956211"/>
              <a:gd name="connsiteX45" fmla="*/ 126748 w 1412850"/>
              <a:gd name="connsiteY45" fmla="*/ 751438 h 1956211"/>
              <a:gd name="connsiteX46" fmla="*/ 135802 w 1412850"/>
              <a:gd name="connsiteY46" fmla="*/ 724277 h 1956211"/>
              <a:gd name="connsiteX47" fmla="*/ 144855 w 1412850"/>
              <a:gd name="connsiteY47" fmla="*/ 710697 h 1956211"/>
              <a:gd name="connsiteX48" fmla="*/ 149382 w 1412850"/>
              <a:gd name="connsiteY48" fmla="*/ 688063 h 1956211"/>
              <a:gd name="connsiteX49" fmla="*/ 162962 w 1412850"/>
              <a:gd name="connsiteY49" fmla="*/ 647323 h 1956211"/>
              <a:gd name="connsiteX50" fmla="*/ 172016 w 1412850"/>
              <a:gd name="connsiteY50" fmla="*/ 638269 h 1956211"/>
              <a:gd name="connsiteX51" fmla="*/ 176542 w 1412850"/>
              <a:gd name="connsiteY51" fmla="*/ 624689 h 1956211"/>
              <a:gd name="connsiteX52" fmla="*/ 185596 w 1412850"/>
              <a:gd name="connsiteY52" fmla="*/ 606582 h 1956211"/>
              <a:gd name="connsiteX53" fmla="*/ 190123 w 1412850"/>
              <a:gd name="connsiteY53" fmla="*/ 588475 h 1956211"/>
              <a:gd name="connsiteX54" fmla="*/ 208230 w 1412850"/>
              <a:gd name="connsiteY54" fmla="*/ 561315 h 1956211"/>
              <a:gd name="connsiteX55" fmla="*/ 221810 w 1412850"/>
              <a:gd name="connsiteY55" fmla="*/ 506994 h 1956211"/>
              <a:gd name="connsiteX56" fmla="*/ 230863 w 1412850"/>
              <a:gd name="connsiteY56" fmla="*/ 493414 h 1956211"/>
              <a:gd name="connsiteX57" fmla="*/ 253497 w 1412850"/>
              <a:gd name="connsiteY57" fmla="*/ 466254 h 1956211"/>
              <a:gd name="connsiteX58" fmla="*/ 276131 w 1412850"/>
              <a:gd name="connsiteY58" fmla="*/ 407406 h 1956211"/>
              <a:gd name="connsiteX59" fmla="*/ 294237 w 1412850"/>
              <a:gd name="connsiteY59" fmla="*/ 384772 h 1956211"/>
              <a:gd name="connsiteX60" fmla="*/ 307818 w 1412850"/>
              <a:gd name="connsiteY60" fmla="*/ 339505 h 1956211"/>
              <a:gd name="connsiteX61" fmla="*/ 325925 w 1412850"/>
              <a:gd name="connsiteY61" fmla="*/ 312345 h 1956211"/>
              <a:gd name="connsiteX62" fmla="*/ 330451 w 1412850"/>
              <a:gd name="connsiteY62" fmla="*/ 298764 h 1956211"/>
              <a:gd name="connsiteX63" fmla="*/ 353085 w 1412850"/>
              <a:gd name="connsiteY63" fmla="*/ 285184 h 1956211"/>
              <a:gd name="connsiteX64" fmla="*/ 366665 w 1412850"/>
              <a:gd name="connsiteY64" fmla="*/ 258024 h 1956211"/>
              <a:gd name="connsiteX65" fmla="*/ 375719 w 1412850"/>
              <a:gd name="connsiteY65" fmla="*/ 244444 h 1956211"/>
              <a:gd name="connsiteX66" fmla="*/ 402879 w 1412850"/>
              <a:gd name="connsiteY66" fmla="*/ 203703 h 1956211"/>
              <a:gd name="connsiteX67" fmla="*/ 411933 w 1412850"/>
              <a:gd name="connsiteY67" fmla="*/ 194650 h 1956211"/>
              <a:gd name="connsiteX68" fmla="*/ 420986 w 1412850"/>
              <a:gd name="connsiteY68" fmla="*/ 185596 h 1956211"/>
              <a:gd name="connsiteX69" fmla="*/ 448146 w 1412850"/>
              <a:gd name="connsiteY69" fmla="*/ 176543 h 1956211"/>
              <a:gd name="connsiteX70" fmla="*/ 457200 w 1412850"/>
              <a:gd name="connsiteY70" fmla="*/ 167489 h 1956211"/>
              <a:gd name="connsiteX71" fmla="*/ 488887 w 1412850"/>
              <a:gd name="connsiteY71" fmla="*/ 153909 h 1956211"/>
              <a:gd name="connsiteX72" fmla="*/ 502467 w 1412850"/>
              <a:gd name="connsiteY72" fmla="*/ 144856 h 1956211"/>
              <a:gd name="connsiteX73" fmla="*/ 520574 w 1412850"/>
              <a:gd name="connsiteY73" fmla="*/ 140329 h 1956211"/>
              <a:gd name="connsiteX74" fmla="*/ 552261 w 1412850"/>
              <a:gd name="connsiteY74" fmla="*/ 131275 h 1956211"/>
              <a:gd name="connsiteX75" fmla="*/ 579422 w 1412850"/>
              <a:gd name="connsiteY75" fmla="*/ 126749 h 1956211"/>
              <a:gd name="connsiteX76" fmla="*/ 611109 w 1412850"/>
              <a:gd name="connsiteY76" fmla="*/ 117695 h 1956211"/>
              <a:gd name="connsiteX77" fmla="*/ 642796 w 1412850"/>
              <a:gd name="connsiteY77" fmla="*/ 108642 h 1956211"/>
              <a:gd name="connsiteX78" fmla="*/ 660903 w 1412850"/>
              <a:gd name="connsiteY78" fmla="*/ 95061 h 1956211"/>
              <a:gd name="connsiteX79" fmla="*/ 701643 w 1412850"/>
              <a:gd name="connsiteY79" fmla="*/ 67901 h 1956211"/>
              <a:gd name="connsiteX80" fmla="*/ 719750 w 1412850"/>
              <a:gd name="connsiteY80" fmla="*/ 63374 h 1956211"/>
              <a:gd name="connsiteX81" fmla="*/ 733331 w 1412850"/>
              <a:gd name="connsiteY81" fmla="*/ 58848 h 1956211"/>
              <a:gd name="connsiteX82" fmla="*/ 787651 w 1412850"/>
              <a:gd name="connsiteY82" fmla="*/ 54321 h 1956211"/>
              <a:gd name="connsiteX83" fmla="*/ 796705 w 1412850"/>
              <a:gd name="connsiteY83" fmla="*/ 45267 h 1956211"/>
              <a:gd name="connsiteX84" fmla="*/ 819338 w 1412850"/>
              <a:gd name="connsiteY84" fmla="*/ 40741 h 1956211"/>
              <a:gd name="connsiteX85" fmla="*/ 855552 w 1412850"/>
              <a:gd name="connsiteY85" fmla="*/ 31687 h 1956211"/>
              <a:gd name="connsiteX86" fmla="*/ 887239 w 1412850"/>
              <a:gd name="connsiteY86" fmla="*/ 18107 h 1956211"/>
              <a:gd name="connsiteX87" fmla="*/ 909873 w 1412850"/>
              <a:gd name="connsiteY87" fmla="*/ 9054 h 1956211"/>
              <a:gd name="connsiteX88" fmla="*/ 927980 w 1412850"/>
              <a:gd name="connsiteY88" fmla="*/ 4527 h 1956211"/>
              <a:gd name="connsiteX89" fmla="*/ 941560 w 1412850"/>
              <a:gd name="connsiteY89" fmla="*/ 0 h 1956211"/>
              <a:gd name="connsiteX90" fmla="*/ 1013988 w 1412850"/>
              <a:gd name="connsiteY90" fmla="*/ 4527 h 1956211"/>
              <a:gd name="connsiteX91" fmla="*/ 1041148 w 1412850"/>
              <a:gd name="connsiteY91" fmla="*/ 13580 h 1956211"/>
              <a:gd name="connsiteX92" fmla="*/ 1099996 w 1412850"/>
              <a:gd name="connsiteY92" fmla="*/ 9054 h 1956211"/>
              <a:gd name="connsiteX93" fmla="*/ 1118103 w 1412850"/>
              <a:gd name="connsiteY93" fmla="*/ 4527 h 1956211"/>
              <a:gd name="connsiteX94" fmla="*/ 1127156 w 1412850"/>
              <a:gd name="connsiteY94" fmla="*/ 18107 h 1956211"/>
              <a:gd name="connsiteX95" fmla="*/ 1149790 w 1412850"/>
              <a:gd name="connsiteY95" fmla="*/ 31687 h 1956211"/>
              <a:gd name="connsiteX96" fmla="*/ 1181477 w 1412850"/>
              <a:gd name="connsiteY96" fmla="*/ 54321 h 1956211"/>
              <a:gd name="connsiteX97" fmla="*/ 1213164 w 1412850"/>
              <a:gd name="connsiteY97" fmla="*/ 81481 h 1956211"/>
              <a:gd name="connsiteX98" fmla="*/ 1240325 w 1412850"/>
              <a:gd name="connsiteY98" fmla="*/ 90535 h 1956211"/>
              <a:gd name="connsiteX99" fmla="*/ 1253905 w 1412850"/>
              <a:gd name="connsiteY99" fmla="*/ 95061 h 1956211"/>
              <a:gd name="connsiteX100" fmla="*/ 1267485 w 1412850"/>
              <a:gd name="connsiteY100" fmla="*/ 99588 h 1956211"/>
              <a:gd name="connsiteX101" fmla="*/ 1299172 w 1412850"/>
              <a:gd name="connsiteY101" fmla="*/ 126749 h 1956211"/>
              <a:gd name="connsiteX102" fmla="*/ 1326333 w 1412850"/>
              <a:gd name="connsiteY102" fmla="*/ 135802 h 1956211"/>
              <a:gd name="connsiteX103" fmla="*/ 1394234 w 1412850"/>
              <a:gd name="connsiteY103" fmla="*/ 158436 h 1956211"/>
              <a:gd name="connsiteX104" fmla="*/ 1407814 w 1412850"/>
              <a:gd name="connsiteY104" fmla="*/ 167489 h 1956211"/>
              <a:gd name="connsiteX105" fmla="*/ 1412340 w 1412850"/>
              <a:gd name="connsiteY105" fmla="*/ 181069 h 1956211"/>
              <a:gd name="connsiteX106" fmla="*/ 1385180 w 1412850"/>
              <a:gd name="connsiteY106" fmla="*/ 181069 h 1956211"/>
              <a:gd name="connsiteX107" fmla="*/ 1358020 w 1412850"/>
              <a:gd name="connsiteY107" fmla="*/ 176543 h 1956211"/>
              <a:gd name="connsiteX108" fmla="*/ 1303699 w 1412850"/>
              <a:gd name="connsiteY108" fmla="*/ 167489 h 1956211"/>
              <a:gd name="connsiteX109" fmla="*/ 1253905 w 1412850"/>
              <a:gd name="connsiteY109" fmla="*/ 158436 h 1956211"/>
              <a:gd name="connsiteX110" fmla="*/ 1240325 w 1412850"/>
              <a:gd name="connsiteY110" fmla="*/ 153909 h 1956211"/>
              <a:gd name="connsiteX111" fmla="*/ 1167897 w 1412850"/>
              <a:gd name="connsiteY111" fmla="*/ 149382 h 1956211"/>
              <a:gd name="connsiteX112" fmla="*/ 1081889 w 1412850"/>
              <a:gd name="connsiteY112" fmla="*/ 153909 h 1956211"/>
              <a:gd name="connsiteX113" fmla="*/ 1054729 w 1412850"/>
              <a:gd name="connsiteY113" fmla="*/ 162962 h 1956211"/>
              <a:gd name="connsiteX114" fmla="*/ 1032095 w 1412850"/>
              <a:gd name="connsiteY114" fmla="*/ 181069 h 1956211"/>
              <a:gd name="connsiteX115" fmla="*/ 995881 w 1412850"/>
              <a:gd name="connsiteY115" fmla="*/ 208230 h 1956211"/>
              <a:gd name="connsiteX116" fmla="*/ 968721 w 1412850"/>
              <a:gd name="connsiteY116" fmla="*/ 217283 h 1956211"/>
              <a:gd name="connsiteX117" fmla="*/ 955140 w 1412850"/>
              <a:gd name="connsiteY117" fmla="*/ 226337 h 1956211"/>
              <a:gd name="connsiteX118" fmla="*/ 927980 w 1412850"/>
              <a:gd name="connsiteY118" fmla="*/ 235390 h 1956211"/>
              <a:gd name="connsiteX119" fmla="*/ 909873 w 1412850"/>
              <a:gd name="connsiteY119" fmla="*/ 253497 h 1956211"/>
              <a:gd name="connsiteX120" fmla="*/ 900820 w 1412850"/>
              <a:gd name="connsiteY120" fmla="*/ 262551 h 1956211"/>
              <a:gd name="connsiteX121" fmla="*/ 891766 w 1412850"/>
              <a:gd name="connsiteY121" fmla="*/ 276131 h 1956211"/>
              <a:gd name="connsiteX122" fmla="*/ 878186 w 1412850"/>
              <a:gd name="connsiteY122" fmla="*/ 285184 h 1956211"/>
              <a:gd name="connsiteX123" fmla="*/ 851026 w 1412850"/>
              <a:gd name="connsiteY123" fmla="*/ 312345 h 1956211"/>
              <a:gd name="connsiteX124" fmla="*/ 823865 w 1412850"/>
              <a:gd name="connsiteY124" fmla="*/ 321398 h 1956211"/>
              <a:gd name="connsiteX125" fmla="*/ 810285 w 1412850"/>
              <a:gd name="connsiteY125" fmla="*/ 325925 h 1956211"/>
              <a:gd name="connsiteX126" fmla="*/ 787651 w 1412850"/>
              <a:gd name="connsiteY126" fmla="*/ 348559 h 1956211"/>
              <a:gd name="connsiteX127" fmla="*/ 774071 w 1412850"/>
              <a:gd name="connsiteY127" fmla="*/ 362139 h 1956211"/>
              <a:gd name="connsiteX128" fmla="*/ 760491 w 1412850"/>
              <a:gd name="connsiteY128" fmla="*/ 371192 h 1956211"/>
              <a:gd name="connsiteX129" fmla="*/ 737857 w 1412850"/>
              <a:gd name="connsiteY129" fmla="*/ 384772 h 1956211"/>
              <a:gd name="connsiteX130" fmla="*/ 728804 w 1412850"/>
              <a:gd name="connsiteY130" fmla="*/ 393826 h 1956211"/>
              <a:gd name="connsiteX131" fmla="*/ 724277 w 1412850"/>
              <a:gd name="connsiteY131" fmla="*/ 407406 h 1956211"/>
              <a:gd name="connsiteX132" fmla="*/ 710697 w 1412850"/>
              <a:gd name="connsiteY132" fmla="*/ 416459 h 1956211"/>
              <a:gd name="connsiteX133" fmla="*/ 688063 w 1412850"/>
              <a:gd name="connsiteY133" fmla="*/ 439093 h 1956211"/>
              <a:gd name="connsiteX134" fmla="*/ 656376 w 1412850"/>
              <a:gd name="connsiteY134" fmla="*/ 470780 h 1956211"/>
              <a:gd name="connsiteX135" fmla="*/ 642796 w 1412850"/>
              <a:gd name="connsiteY135" fmla="*/ 479834 h 1956211"/>
              <a:gd name="connsiteX136" fmla="*/ 624689 w 1412850"/>
              <a:gd name="connsiteY136" fmla="*/ 497941 h 1956211"/>
              <a:gd name="connsiteX137" fmla="*/ 615635 w 1412850"/>
              <a:gd name="connsiteY137" fmla="*/ 506994 h 1956211"/>
              <a:gd name="connsiteX138" fmla="*/ 593002 w 1412850"/>
              <a:gd name="connsiteY138" fmla="*/ 543208 h 1956211"/>
              <a:gd name="connsiteX139" fmla="*/ 579422 w 1412850"/>
              <a:gd name="connsiteY139" fmla="*/ 565842 h 1956211"/>
              <a:gd name="connsiteX140" fmla="*/ 565841 w 1412850"/>
              <a:gd name="connsiteY140" fmla="*/ 588475 h 1956211"/>
              <a:gd name="connsiteX141" fmla="*/ 556788 w 1412850"/>
              <a:gd name="connsiteY141" fmla="*/ 606582 h 1956211"/>
              <a:gd name="connsiteX142" fmla="*/ 547735 w 1412850"/>
              <a:gd name="connsiteY142" fmla="*/ 620162 h 1956211"/>
              <a:gd name="connsiteX143" fmla="*/ 543208 w 1412850"/>
              <a:gd name="connsiteY143" fmla="*/ 633743 h 1956211"/>
              <a:gd name="connsiteX144" fmla="*/ 534154 w 1412850"/>
              <a:gd name="connsiteY144" fmla="*/ 665430 h 1956211"/>
              <a:gd name="connsiteX145" fmla="*/ 525101 w 1412850"/>
              <a:gd name="connsiteY145" fmla="*/ 679010 h 1956211"/>
              <a:gd name="connsiteX146" fmla="*/ 511521 w 1412850"/>
              <a:gd name="connsiteY146" fmla="*/ 724277 h 1956211"/>
              <a:gd name="connsiteX147" fmla="*/ 502467 w 1412850"/>
              <a:gd name="connsiteY147" fmla="*/ 737858 h 1956211"/>
              <a:gd name="connsiteX148" fmla="*/ 484360 w 1412850"/>
              <a:gd name="connsiteY148" fmla="*/ 774071 h 1956211"/>
              <a:gd name="connsiteX149" fmla="*/ 479834 w 1412850"/>
              <a:gd name="connsiteY149" fmla="*/ 792178 h 1956211"/>
              <a:gd name="connsiteX150" fmla="*/ 461727 w 1412850"/>
              <a:gd name="connsiteY150" fmla="*/ 823865 h 1956211"/>
              <a:gd name="connsiteX151" fmla="*/ 452673 w 1412850"/>
              <a:gd name="connsiteY151" fmla="*/ 855553 h 1956211"/>
              <a:gd name="connsiteX152" fmla="*/ 443620 w 1412850"/>
              <a:gd name="connsiteY152" fmla="*/ 869133 h 1956211"/>
              <a:gd name="connsiteX153" fmla="*/ 434566 w 1412850"/>
              <a:gd name="connsiteY153" fmla="*/ 887240 h 1956211"/>
              <a:gd name="connsiteX154" fmla="*/ 425513 w 1412850"/>
              <a:gd name="connsiteY154" fmla="*/ 900820 h 1956211"/>
              <a:gd name="connsiteX155" fmla="*/ 411933 w 1412850"/>
              <a:gd name="connsiteY155" fmla="*/ 923454 h 1956211"/>
              <a:gd name="connsiteX156" fmla="*/ 407406 w 1412850"/>
              <a:gd name="connsiteY156" fmla="*/ 941560 h 1956211"/>
              <a:gd name="connsiteX157" fmla="*/ 398352 w 1412850"/>
              <a:gd name="connsiteY157" fmla="*/ 955141 h 1956211"/>
              <a:gd name="connsiteX158" fmla="*/ 389299 w 1412850"/>
              <a:gd name="connsiteY158" fmla="*/ 986828 h 1956211"/>
              <a:gd name="connsiteX159" fmla="*/ 380245 w 1412850"/>
              <a:gd name="connsiteY159" fmla="*/ 1045675 h 1956211"/>
              <a:gd name="connsiteX160" fmla="*/ 371192 w 1412850"/>
              <a:gd name="connsiteY160" fmla="*/ 1059256 h 1956211"/>
              <a:gd name="connsiteX161" fmla="*/ 362138 w 1412850"/>
              <a:gd name="connsiteY161" fmla="*/ 1086416 h 1956211"/>
              <a:gd name="connsiteX162" fmla="*/ 357612 w 1412850"/>
              <a:gd name="connsiteY162" fmla="*/ 1099996 h 1956211"/>
              <a:gd name="connsiteX163" fmla="*/ 348558 w 1412850"/>
              <a:gd name="connsiteY163" fmla="*/ 1109050 h 1956211"/>
              <a:gd name="connsiteX164" fmla="*/ 339505 w 1412850"/>
              <a:gd name="connsiteY164" fmla="*/ 1149790 h 1956211"/>
              <a:gd name="connsiteX165" fmla="*/ 334978 w 1412850"/>
              <a:gd name="connsiteY165" fmla="*/ 1163370 h 1956211"/>
              <a:gd name="connsiteX166" fmla="*/ 325925 w 1412850"/>
              <a:gd name="connsiteY166" fmla="*/ 1208638 h 1956211"/>
              <a:gd name="connsiteX167" fmla="*/ 321398 w 1412850"/>
              <a:gd name="connsiteY167" fmla="*/ 1231271 h 1956211"/>
              <a:gd name="connsiteX168" fmla="*/ 316871 w 1412850"/>
              <a:gd name="connsiteY168" fmla="*/ 1262959 h 1956211"/>
              <a:gd name="connsiteX169" fmla="*/ 307818 w 1412850"/>
              <a:gd name="connsiteY169" fmla="*/ 1299172 h 1956211"/>
              <a:gd name="connsiteX170" fmla="*/ 294237 w 1412850"/>
              <a:gd name="connsiteY170" fmla="*/ 1362547 h 1956211"/>
              <a:gd name="connsiteX171" fmla="*/ 289711 w 1412850"/>
              <a:gd name="connsiteY171" fmla="*/ 1385180 h 1956211"/>
              <a:gd name="connsiteX172" fmla="*/ 294237 w 1412850"/>
              <a:gd name="connsiteY172" fmla="*/ 1462135 h 1956211"/>
              <a:gd name="connsiteX173" fmla="*/ 298764 w 1412850"/>
              <a:gd name="connsiteY173" fmla="*/ 1484768 h 1956211"/>
              <a:gd name="connsiteX174" fmla="*/ 312344 w 1412850"/>
              <a:gd name="connsiteY174" fmla="*/ 1552669 h 1956211"/>
              <a:gd name="connsiteX175" fmla="*/ 321398 w 1412850"/>
              <a:gd name="connsiteY175" fmla="*/ 1579830 h 1956211"/>
              <a:gd name="connsiteX176" fmla="*/ 325925 w 1412850"/>
              <a:gd name="connsiteY176" fmla="*/ 1593410 h 1956211"/>
              <a:gd name="connsiteX177" fmla="*/ 344032 w 1412850"/>
              <a:gd name="connsiteY177" fmla="*/ 1616044 h 1956211"/>
              <a:gd name="connsiteX178" fmla="*/ 348558 w 1412850"/>
              <a:gd name="connsiteY178" fmla="*/ 1634151 h 1956211"/>
              <a:gd name="connsiteX179" fmla="*/ 357612 w 1412850"/>
              <a:gd name="connsiteY179" fmla="*/ 1643204 h 1956211"/>
              <a:gd name="connsiteX180" fmla="*/ 366665 w 1412850"/>
              <a:gd name="connsiteY180" fmla="*/ 1670364 h 1956211"/>
              <a:gd name="connsiteX181" fmla="*/ 371192 w 1412850"/>
              <a:gd name="connsiteY181" fmla="*/ 1683945 h 1956211"/>
              <a:gd name="connsiteX182" fmla="*/ 389299 w 1412850"/>
              <a:gd name="connsiteY182" fmla="*/ 1738265 h 1956211"/>
              <a:gd name="connsiteX183" fmla="*/ 393826 w 1412850"/>
              <a:gd name="connsiteY183" fmla="*/ 1760899 h 1956211"/>
              <a:gd name="connsiteX184" fmla="*/ 407406 w 1412850"/>
              <a:gd name="connsiteY184" fmla="*/ 1815220 h 1956211"/>
              <a:gd name="connsiteX185" fmla="*/ 411933 w 1412850"/>
              <a:gd name="connsiteY185" fmla="*/ 1828800 h 1956211"/>
              <a:gd name="connsiteX186" fmla="*/ 420986 w 1412850"/>
              <a:gd name="connsiteY186" fmla="*/ 1837854 h 1956211"/>
              <a:gd name="connsiteX187" fmla="*/ 439093 w 1412850"/>
              <a:gd name="connsiteY187" fmla="*/ 1860487 h 1956211"/>
              <a:gd name="connsiteX188" fmla="*/ 484360 w 1412850"/>
              <a:gd name="connsiteY188" fmla="*/ 1896701 h 1956211"/>
              <a:gd name="connsiteX189" fmla="*/ 502467 w 1412850"/>
              <a:gd name="connsiteY189" fmla="*/ 1919335 h 1956211"/>
              <a:gd name="connsiteX190" fmla="*/ 511521 w 1412850"/>
              <a:gd name="connsiteY190" fmla="*/ 1928388 h 1956211"/>
              <a:gd name="connsiteX191" fmla="*/ 565841 w 1412850"/>
              <a:gd name="connsiteY191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353085 w 1412850"/>
              <a:gd name="connsiteY5" fmla="*/ 1833327 h 1956211"/>
              <a:gd name="connsiteX6" fmla="*/ 325925 w 1412850"/>
              <a:gd name="connsiteY6" fmla="*/ 1824273 h 1956211"/>
              <a:gd name="connsiteX7" fmla="*/ 298764 w 1412850"/>
              <a:gd name="connsiteY7" fmla="*/ 1806166 h 1956211"/>
              <a:gd name="connsiteX8" fmla="*/ 276131 w 1412850"/>
              <a:gd name="connsiteY8" fmla="*/ 1788059 h 1956211"/>
              <a:gd name="connsiteX9" fmla="*/ 172016 w 1412850"/>
              <a:gd name="connsiteY9" fmla="*/ 1706578 h 1956211"/>
              <a:gd name="connsiteX10" fmla="*/ 158435 w 1412850"/>
              <a:gd name="connsiteY10" fmla="*/ 1683945 h 1956211"/>
              <a:gd name="connsiteX11" fmla="*/ 135802 w 1412850"/>
              <a:gd name="connsiteY11" fmla="*/ 1656784 h 1956211"/>
              <a:gd name="connsiteX12" fmla="*/ 122222 w 1412850"/>
              <a:gd name="connsiteY12" fmla="*/ 1652258 h 1956211"/>
              <a:gd name="connsiteX13" fmla="*/ 113168 w 1412850"/>
              <a:gd name="connsiteY13" fmla="*/ 1643204 h 1956211"/>
              <a:gd name="connsiteX14" fmla="*/ 99588 w 1412850"/>
              <a:gd name="connsiteY14" fmla="*/ 1634151 h 1956211"/>
              <a:gd name="connsiteX15" fmla="*/ 95061 w 1412850"/>
              <a:gd name="connsiteY15" fmla="*/ 1620570 h 1956211"/>
              <a:gd name="connsiteX16" fmla="*/ 76954 w 1412850"/>
              <a:gd name="connsiteY16" fmla="*/ 1593410 h 1956211"/>
              <a:gd name="connsiteX17" fmla="*/ 72428 w 1412850"/>
              <a:gd name="connsiteY17" fmla="*/ 1575303 h 1956211"/>
              <a:gd name="connsiteX18" fmla="*/ 67901 w 1412850"/>
              <a:gd name="connsiteY18" fmla="*/ 1543616 h 1956211"/>
              <a:gd name="connsiteX19" fmla="*/ 58847 w 1412850"/>
              <a:gd name="connsiteY19" fmla="*/ 1530036 h 1956211"/>
              <a:gd name="connsiteX20" fmla="*/ 54321 w 1412850"/>
              <a:gd name="connsiteY20" fmla="*/ 1511929 h 1956211"/>
              <a:gd name="connsiteX21" fmla="*/ 49794 w 1412850"/>
              <a:gd name="connsiteY21" fmla="*/ 1498349 h 1956211"/>
              <a:gd name="connsiteX22" fmla="*/ 45267 w 1412850"/>
              <a:gd name="connsiteY22" fmla="*/ 1421394 h 1956211"/>
              <a:gd name="connsiteX23" fmla="*/ 40740 w 1412850"/>
              <a:gd name="connsiteY23" fmla="*/ 1398760 h 1956211"/>
              <a:gd name="connsiteX24" fmla="*/ 36214 w 1412850"/>
              <a:gd name="connsiteY24" fmla="*/ 1358020 h 1956211"/>
              <a:gd name="connsiteX25" fmla="*/ 31687 w 1412850"/>
              <a:gd name="connsiteY25" fmla="*/ 1326333 h 1956211"/>
              <a:gd name="connsiteX26" fmla="*/ 22634 w 1412850"/>
              <a:gd name="connsiteY26" fmla="*/ 1249378 h 1956211"/>
              <a:gd name="connsiteX27" fmla="*/ 13580 w 1412850"/>
              <a:gd name="connsiteY27" fmla="*/ 1231271 h 1956211"/>
              <a:gd name="connsiteX28" fmla="*/ 9053 w 1412850"/>
              <a:gd name="connsiteY28" fmla="*/ 1208638 h 1956211"/>
              <a:gd name="connsiteX29" fmla="*/ 4527 w 1412850"/>
              <a:gd name="connsiteY29" fmla="*/ 1195058 h 1956211"/>
              <a:gd name="connsiteX30" fmla="*/ 0 w 1412850"/>
              <a:gd name="connsiteY30" fmla="*/ 1176951 h 1956211"/>
              <a:gd name="connsiteX31" fmla="*/ 4527 w 1412850"/>
              <a:gd name="connsiteY31" fmla="*/ 1149790 h 1956211"/>
              <a:gd name="connsiteX32" fmla="*/ 9053 w 1412850"/>
              <a:gd name="connsiteY32" fmla="*/ 1136210 h 1956211"/>
              <a:gd name="connsiteX33" fmla="*/ 18107 w 1412850"/>
              <a:gd name="connsiteY33" fmla="*/ 1099996 h 1956211"/>
              <a:gd name="connsiteX34" fmla="*/ 22634 w 1412850"/>
              <a:gd name="connsiteY34" fmla="*/ 1068309 h 1956211"/>
              <a:gd name="connsiteX35" fmla="*/ 27160 w 1412850"/>
              <a:gd name="connsiteY35" fmla="*/ 1050202 h 1956211"/>
              <a:gd name="connsiteX36" fmla="*/ 31687 w 1412850"/>
              <a:gd name="connsiteY36" fmla="*/ 1018515 h 1956211"/>
              <a:gd name="connsiteX37" fmla="*/ 40740 w 1412850"/>
              <a:gd name="connsiteY37" fmla="*/ 982301 h 1956211"/>
              <a:gd name="connsiteX38" fmla="*/ 45267 w 1412850"/>
              <a:gd name="connsiteY38" fmla="*/ 959667 h 1956211"/>
              <a:gd name="connsiteX39" fmla="*/ 49794 w 1412850"/>
              <a:gd name="connsiteY39" fmla="*/ 882713 h 1956211"/>
              <a:gd name="connsiteX40" fmla="*/ 58847 w 1412850"/>
              <a:gd name="connsiteY40" fmla="*/ 855553 h 1956211"/>
              <a:gd name="connsiteX41" fmla="*/ 63374 w 1412850"/>
              <a:gd name="connsiteY41" fmla="*/ 841972 h 1956211"/>
              <a:gd name="connsiteX42" fmla="*/ 90535 w 1412850"/>
              <a:gd name="connsiteY42" fmla="*/ 810285 h 1956211"/>
              <a:gd name="connsiteX43" fmla="*/ 99588 w 1412850"/>
              <a:gd name="connsiteY43" fmla="*/ 792178 h 1956211"/>
              <a:gd name="connsiteX44" fmla="*/ 117695 w 1412850"/>
              <a:gd name="connsiteY44" fmla="*/ 765018 h 1956211"/>
              <a:gd name="connsiteX45" fmla="*/ 126748 w 1412850"/>
              <a:gd name="connsiteY45" fmla="*/ 751438 h 1956211"/>
              <a:gd name="connsiteX46" fmla="*/ 135802 w 1412850"/>
              <a:gd name="connsiteY46" fmla="*/ 724277 h 1956211"/>
              <a:gd name="connsiteX47" fmla="*/ 144855 w 1412850"/>
              <a:gd name="connsiteY47" fmla="*/ 710697 h 1956211"/>
              <a:gd name="connsiteX48" fmla="*/ 149382 w 1412850"/>
              <a:gd name="connsiteY48" fmla="*/ 688063 h 1956211"/>
              <a:gd name="connsiteX49" fmla="*/ 162962 w 1412850"/>
              <a:gd name="connsiteY49" fmla="*/ 647323 h 1956211"/>
              <a:gd name="connsiteX50" fmla="*/ 172016 w 1412850"/>
              <a:gd name="connsiteY50" fmla="*/ 638269 h 1956211"/>
              <a:gd name="connsiteX51" fmla="*/ 176542 w 1412850"/>
              <a:gd name="connsiteY51" fmla="*/ 624689 h 1956211"/>
              <a:gd name="connsiteX52" fmla="*/ 185596 w 1412850"/>
              <a:gd name="connsiteY52" fmla="*/ 606582 h 1956211"/>
              <a:gd name="connsiteX53" fmla="*/ 190123 w 1412850"/>
              <a:gd name="connsiteY53" fmla="*/ 588475 h 1956211"/>
              <a:gd name="connsiteX54" fmla="*/ 208230 w 1412850"/>
              <a:gd name="connsiteY54" fmla="*/ 561315 h 1956211"/>
              <a:gd name="connsiteX55" fmla="*/ 221810 w 1412850"/>
              <a:gd name="connsiteY55" fmla="*/ 506994 h 1956211"/>
              <a:gd name="connsiteX56" fmla="*/ 230863 w 1412850"/>
              <a:gd name="connsiteY56" fmla="*/ 493414 h 1956211"/>
              <a:gd name="connsiteX57" fmla="*/ 253497 w 1412850"/>
              <a:gd name="connsiteY57" fmla="*/ 466254 h 1956211"/>
              <a:gd name="connsiteX58" fmla="*/ 276131 w 1412850"/>
              <a:gd name="connsiteY58" fmla="*/ 407406 h 1956211"/>
              <a:gd name="connsiteX59" fmla="*/ 294237 w 1412850"/>
              <a:gd name="connsiteY59" fmla="*/ 384772 h 1956211"/>
              <a:gd name="connsiteX60" fmla="*/ 307818 w 1412850"/>
              <a:gd name="connsiteY60" fmla="*/ 339505 h 1956211"/>
              <a:gd name="connsiteX61" fmla="*/ 325925 w 1412850"/>
              <a:gd name="connsiteY61" fmla="*/ 312345 h 1956211"/>
              <a:gd name="connsiteX62" fmla="*/ 330451 w 1412850"/>
              <a:gd name="connsiteY62" fmla="*/ 298764 h 1956211"/>
              <a:gd name="connsiteX63" fmla="*/ 353085 w 1412850"/>
              <a:gd name="connsiteY63" fmla="*/ 285184 h 1956211"/>
              <a:gd name="connsiteX64" fmla="*/ 366665 w 1412850"/>
              <a:gd name="connsiteY64" fmla="*/ 258024 h 1956211"/>
              <a:gd name="connsiteX65" fmla="*/ 375719 w 1412850"/>
              <a:gd name="connsiteY65" fmla="*/ 244444 h 1956211"/>
              <a:gd name="connsiteX66" fmla="*/ 402879 w 1412850"/>
              <a:gd name="connsiteY66" fmla="*/ 203703 h 1956211"/>
              <a:gd name="connsiteX67" fmla="*/ 411933 w 1412850"/>
              <a:gd name="connsiteY67" fmla="*/ 194650 h 1956211"/>
              <a:gd name="connsiteX68" fmla="*/ 420986 w 1412850"/>
              <a:gd name="connsiteY68" fmla="*/ 185596 h 1956211"/>
              <a:gd name="connsiteX69" fmla="*/ 448146 w 1412850"/>
              <a:gd name="connsiteY69" fmla="*/ 176543 h 1956211"/>
              <a:gd name="connsiteX70" fmla="*/ 457200 w 1412850"/>
              <a:gd name="connsiteY70" fmla="*/ 167489 h 1956211"/>
              <a:gd name="connsiteX71" fmla="*/ 488887 w 1412850"/>
              <a:gd name="connsiteY71" fmla="*/ 153909 h 1956211"/>
              <a:gd name="connsiteX72" fmla="*/ 502467 w 1412850"/>
              <a:gd name="connsiteY72" fmla="*/ 144856 h 1956211"/>
              <a:gd name="connsiteX73" fmla="*/ 520574 w 1412850"/>
              <a:gd name="connsiteY73" fmla="*/ 140329 h 1956211"/>
              <a:gd name="connsiteX74" fmla="*/ 552261 w 1412850"/>
              <a:gd name="connsiteY74" fmla="*/ 131275 h 1956211"/>
              <a:gd name="connsiteX75" fmla="*/ 579422 w 1412850"/>
              <a:gd name="connsiteY75" fmla="*/ 126749 h 1956211"/>
              <a:gd name="connsiteX76" fmla="*/ 611109 w 1412850"/>
              <a:gd name="connsiteY76" fmla="*/ 117695 h 1956211"/>
              <a:gd name="connsiteX77" fmla="*/ 642796 w 1412850"/>
              <a:gd name="connsiteY77" fmla="*/ 108642 h 1956211"/>
              <a:gd name="connsiteX78" fmla="*/ 660903 w 1412850"/>
              <a:gd name="connsiteY78" fmla="*/ 95061 h 1956211"/>
              <a:gd name="connsiteX79" fmla="*/ 701643 w 1412850"/>
              <a:gd name="connsiteY79" fmla="*/ 67901 h 1956211"/>
              <a:gd name="connsiteX80" fmla="*/ 719750 w 1412850"/>
              <a:gd name="connsiteY80" fmla="*/ 63374 h 1956211"/>
              <a:gd name="connsiteX81" fmla="*/ 733331 w 1412850"/>
              <a:gd name="connsiteY81" fmla="*/ 58848 h 1956211"/>
              <a:gd name="connsiteX82" fmla="*/ 787651 w 1412850"/>
              <a:gd name="connsiteY82" fmla="*/ 54321 h 1956211"/>
              <a:gd name="connsiteX83" fmla="*/ 796705 w 1412850"/>
              <a:gd name="connsiteY83" fmla="*/ 45267 h 1956211"/>
              <a:gd name="connsiteX84" fmla="*/ 819338 w 1412850"/>
              <a:gd name="connsiteY84" fmla="*/ 40741 h 1956211"/>
              <a:gd name="connsiteX85" fmla="*/ 855552 w 1412850"/>
              <a:gd name="connsiteY85" fmla="*/ 31687 h 1956211"/>
              <a:gd name="connsiteX86" fmla="*/ 887239 w 1412850"/>
              <a:gd name="connsiteY86" fmla="*/ 18107 h 1956211"/>
              <a:gd name="connsiteX87" fmla="*/ 909873 w 1412850"/>
              <a:gd name="connsiteY87" fmla="*/ 9054 h 1956211"/>
              <a:gd name="connsiteX88" fmla="*/ 927980 w 1412850"/>
              <a:gd name="connsiteY88" fmla="*/ 4527 h 1956211"/>
              <a:gd name="connsiteX89" fmla="*/ 941560 w 1412850"/>
              <a:gd name="connsiteY89" fmla="*/ 0 h 1956211"/>
              <a:gd name="connsiteX90" fmla="*/ 1013988 w 1412850"/>
              <a:gd name="connsiteY90" fmla="*/ 4527 h 1956211"/>
              <a:gd name="connsiteX91" fmla="*/ 1041148 w 1412850"/>
              <a:gd name="connsiteY91" fmla="*/ 13580 h 1956211"/>
              <a:gd name="connsiteX92" fmla="*/ 1099996 w 1412850"/>
              <a:gd name="connsiteY92" fmla="*/ 9054 h 1956211"/>
              <a:gd name="connsiteX93" fmla="*/ 1118103 w 1412850"/>
              <a:gd name="connsiteY93" fmla="*/ 4527 h 1956211"/>
              <a:gd name="connsiteX94" fmla="*/ 1127156 w 1412850"/>
              <a:gd name="connsiteY94" fmla="*/ 18107 h 1956211"/>
              <a:gd name="connsiteX95" fmla="*/ 1149790 w 1412850"/>
              <a:gd name="connsiteY95" fmla="*/ 31687 h 1956211"/>
              <a:gd name="connsiteX96" fmla="*/ 1181477 w 1412850"/>
              <a:gd name="connsiteY96" fmla="*/ 54321 h 1956211"/>
              <a:gd name="connsiteX97" fmla="*/ 1213164 w 1412850"/>
              <a:gd name="connsiteY97" fmla="*/ 81481 h 1956211"/>
              <a:gd name="connsiteX98" fmla="*/ 1240325 w 1412850"/>
              <a:gd name="connsiteY98" fmla="*/ 90535 h 1956211"/>
              <a:gd name="connsiteX99" fmla="*/ 1253905 w 1412850"/>
              <a:gd name="connsiteY99" fmla="*/ 95061 h 1956211"/>
              <a:gd name="connsiteX100" fmla="*/ 1267485 w 1412850"/>
              <a:gd name="connsiteY100" fmla="*/ 99588 h 1956211"/>
              <a:gd name="connsiteX101" fmla="*/ 1299172 w 1412850"/>
              <a:gd name="connsiteY101" fmla="*/ 126749 h 1956211"/>
              <a:gd name="connsiteX102" fmla="*/ 1326333 w 1412850"/>
              <a:gd name="connsiteY102" fmla="*/ 135802 h 1956211"/>
              <a:gd name="connsiteX103" fmla="*/ 1394234 w 1412850"/>
              <a:gd name="connsiteY103" fmla="*/ 158436 h 1956211"/>
              <a:gd name="connsiteX104" fmla="*/ 1407814 w 1412850"/>
              <a:gd name="connsiteY104" fmla="*/ 167489 h 1956211"/>
              <a:gd name="connsiteX105" fmla="*/ 1412340 w 1412850"/>
              <a:gd name="connsiteY105" fmla="*/ 181069 h 1956211"/>
              <a:gd name="connsiteX106" fmla="*/ 1385180 w 1412850"/>
              <a:gd name="connsiteY106" fmla="*/ 181069 h 1956211"/>
              <a:gd name="connsiteX107" fmla="*/ 1358020 w 1412850"/>
              <a:gd name="connsiteY107" fmla="*/ 176543 h 1956211"/>
              <a:gd name="connsiteX108" fmla="*/ 1303699 w 1412850"/>
              <a:gd name="connsiteY108" fmla="*/ 167489 h 1956211"/>
              <a:gd name="connsiteX109" fmla="*/ 1253905 w 1412850"/>
              <a:gd name="connsiteY109" fmla="*/ 158436 h 1956211"/>
              <a:gd name="connsiteX110" fmla="*/ 1240325 w 1412850"/>
              <a:gd name="connsiteY110" fmla="*/ 153909 h 1956211"/>
              <a:gd name="connsiteX111" fmla="*/ 1167897 w 1412850"/>
              <a:gd name="connsiteY111" fmla="*/ 149382 h 1956211"/>
              <a:gd name="connsiteX112" fmla="*/ 1081889 w 1412850"/>
              <a:gd name="connsiteY112" fmla="*/ 153909 h 1956211"/>
              <a:gd name="connsiteX113" fmla="*/ 1054729 w 1412850"/>
              <a:gd name="connsiteY113" fmla="*/ 162962 h 1956211"/>
              <a:gd name="connsiteX114" fmla="*/ 1032095 w 1412850"/>
              <a:gd name="connsiteY114" fmla="*/ 181069 h 1956211"/>
              <a:gd name="connsiteX115" fmla="*/ 995881 w 1412850"/>
              <a:gd name="connsiteY115" fmla="*/ 208230 h 1956211"/>
              <a:gd name="connsiteX116" fmla="*/ 968721 w 1412850"/>
              <a:gd name="connsiteY116" fmla="*/ 217283 h 1956211"/>
              <a:gd name="connsiteX117" fmla="*/ 955140 w 1412850"/>
              <a:gd name="connsiteY117" fmla="*/ 226337 h 1956211"/>
              <a:gd name="connsiteX118" fmla="*/ 927980 w 1412850"/>
              <a:gd name="connsiteY118" fmla="*/ 235390 h 1956211"/>
              <a:gd name="connsiteX119" fmla="*/ 909873 w 1412850"/>
              <a:gd name="connsiteY119" fmla="*/ 253497 h 1956211"/>
              <a:gd name="connsiteX120" fmla="*/ 900820 w 1412850"/>
              <a:gd name="connsiteY120" fmla="*/ 262551 h 1956211"/>
              <a:gd name="connsiteX121" fmla="*/ 891766 w 1412850"/>
              <a:gd name="connsiteY121" fmla="*/ 276131 h 1956211"/>
              <a:gd name="connsiteX122" fmla="*/ 878186 w 1412850"/>
              <a:gd name="connsiteY122" fmla="*/ 285184 h 1956211"/>
              <a:gd name="connsiteX123" fmla="*/ 851026 w 1412850"/>
              <a:gd name="connsiteY123" fmla="*/ 312345 h 1956211"/>
              <a:gd name="connsiteX124" fmla="*/ 823865 w 1412850"/>
              <a:gd name="connsiteY124" fmla="*/ 321398 h 1956211"/>
              <a:gd name="connsiteX125" fmla="*/ 810285 w 1412850"/>
              <a:gd name="connsiteY125" fmla="*/ 325925 h 1956211"/>
              <a:gd name="connsiteX126" fmla="*/ 787651 w 1412850"/>
              <a:gd name="connsiteY126" fmla="*/ 348559 h 1956211"/>
              <a:gd name="connsiteX127" fmla="*/ 774071 w 1412850"/>
              <a:gd name="connsiteY127" fmla="*/ 362139 h 1956211"/>
              <a:gd name="connsiteX128" fmla="*/ 760491 w 1412850"/>
              <a:gd name="connsiteY128" fmla="*/ 371192 h 1956211"/>
              <a:gd name="connsiteX129" fmla="*/ 737857 w 1412850"/>
              <a:gd name="connsiteY129" fmla="*/ 384772 h 1956211"/>
              <a:gd name="connsiteX130" fmla="*/ 728804 w 1412850"/>
              <a:gd name="connsiteY130" fmla="*/ 393826 h 1956211"/>
              <a:gd name="connsiteX131" fmla="*/ 724277 w 1412850"/>
              <a:gd name="connsiteY131" fmla="*/ 407406 h 1956211"/>
              <a:gd name="connsiteX132" fmla="*/ 710697 w 1412850"/>
              <a:gd name="connsiteY132" fmla="*/ 416459 h 1956211"/>
              <a:gd name="connsiteX133" fmla="*/ 688063 w 1412850"/>
              <a:gd name="connsiteY133" fmla="*/ 439093 h 1956211"/>
              <a:gd name="connsiteX134" fmla="*/ 656376 w 1412850"/>
              <a:gd name="connsiteY134" fmla="*/ 470780 h 1956211"/>
              <a:gd name="connsiteX135" fmla="*/ 642796 w 1412850"/>
              <a:gd name="connsiteY135" fmla="*/ 479834 h 1956211"/>
              <a:gd name="connsiteX136" fmla="*/ 624689 w 1412850"/>
              <a:gd name="connsiteY136" fmla="*/ 497941 h 1956211"/>
              <a:gd name="connsiteX137" fmla="*/ 615635 w 1412850"/>
              <a:gd name="connsiteY137" fmla="*/ 506994 h 1956211"/>
              <a:gd name="connsiteX138" fmla="*/ 593002 w 1412850"/>
              <a:gd name="connsiteY138" fmla="*/ 543208 h 1956211"/>
              <a:gd name="connsiteX139" fmla="*/ 579422 w 1412850"/>
              <a:gd name="connsiteY139" fmla="*/ 565842 h 1956211"/>
              <a:gd name="connsiteX140" fmla="*/ 565841 w 1412850"/>
              <a:gd name="connsiteY140" fmla="*/ 588475 h 1956211"/>
              <a:gd name="connsiteX141" fmla="*/ 556788 w 1412850"/>
              <a:gd name="connsiteY141" fmla="*/ 606582 h 1956211"/>
              <a:gd name="connsiteX142" fmla="*/ 547735 w 1412850"/>
              <a:gd name="connsiteY142" fmla="*/ 620162 h 1956211"/>
              <a:gd name="connsiteX143" fmla="*/ 543208 w 1412850"/>
              <a:gd name="connsiteY143" fmla="*/ 633743 h 1956211"/>
              <a:gd name="connsiteX144" fmla="*/ 534154 w 1412850"/>
              <a:gd name="connsiteY144" fmla="*/ 665430 h 1956211"/>
              <a:gd name="connsiteX145" fmla="*/ 525101 w 1412850"/>
              <a:gd name="connsiteY145" fmla="*/ 679010 h 1956211"/>
              <a:gd name="connsiteX146" fmla="*/ 511521 w 1412850"/>
              <a:gd name="connsiteY146" fmla="*/ 724277 h 1956211"/>
              <a:gd name="connsiteX147" fmla="*/ 502467 w 1412850"/>
              <a:gd name="connsiteY147" fmla="*/ 737858 h 1956211"/>
              <a:gd name="connsiteX148" fmla="*/ 484360 w 1412850"/>
              <a:gd name="connsiteY148" fmla="*/ 774071 h 1956211"/>
              <a:gd name="connsiteX149" fmla="*/ 479834 w 1412850"/>
              <a:gd name="connsiteY149" fmla="*/ 792178 h 1956211"/>
              <a:gd name="connsiteX150" fmla="*/ 461727 w 1412850"/>
              <a:gd name="connsiteY150" fmla="*/ 823865 h 1956211"/>
              <a:gd name="connsiteX151" fmla="*/ 452673 w 1412850"/>
              <a:gd name="connsiteY151" fmla="*/ 855553 h 1956211"/>
              <a:gd name="connsiteX152" fmla="*/ 443620 w 1412850"/>
              <a:gd name="connsiteY152" fmla="*/ 869133 h 1956211"/>
              <a:gd name="connsiteX153" fmla="*/ 434566 w 1412850"/>
              <a:gd name="connsiteY153" fmla="*/ 887240 h 1956211"/>
              <a:gd name="connsiteX154" fmla="*/ 425513 w 1412850"/>
              <a:gd name="connsiteY154" fmla="*/ 900820 h 1956211"/>
              <a:gd name="connsiteX155" fmla="*/ 411933 w 1412850"/>
              <a:gd name="connsiteY155" fmla="*/ 923454 h 1956211"/>
              <a:gd name="connsiteX156" fmla="*/ 407406 w 1412850"/>
              <a:gd name="connsiteY156" fmla="*/ 941560 h 1956211"/>
              <a:gd name="connsiteX157" fmla="*/ 398352 w 1412850"/>
              <a:gd name="connsiteY157" fmla="*/ 955141 h 1956211"/>
              <a:gd name="connsiteX158" fmla="*/ 389299 w 1412850"/>
              <a:gd name="connsiteY158" fmla="*/ 986828 h 1956211"/>
              <a:gd name="connsiteX159" fmla="*/ 380245 w 1412850"/>
              <a:gd name="connsiteY159" fmla="*/ 1045675 h 1956211"/>
              <a:gd name="connsiteX160" fmla="*/ 371192 w 1412850"/>
              <a:gd name="connsiteY160" fmla="*/ 1059256 h 1956211"/>
              <a:gd name="connsiteX161" fmla="*/ 362138 w 1412850"/>
              <a:gd name="connsiteY161" fmla="*/ 1086416 h 1956211"/>
              <a:gd name="connsiteX162" fmla="*/ 357612 w 1412850"/>
              <a:gd name="connsiteY162" fmla="*/ 1099996 h 1956211"/>
              <a:gd name="connsiteX163" fmla="*/ 348558 w 1412850"/>
              <a:gd name="connsiteY163" fmla="*/ 1109050 h 1956211"/>
              <a:gd name="connsiteX164" fmla="*/ 339505 w 1412850"/>
              <a:gd name="connsiteY164" fmla="*/ 1149790 h 1956211"/>
              <a:gd name="connsiteX165" fmla="*/ 334978 w 1412850"/>
              <a:gd name="connsiteY165" fmla="*/ 1163370 h 1956211"/>
              <a:gd name="connsiteX166" fmla="*/ 325925 w 1412850"/>
              <a:gd name="connsiteY166" fmla="*/ 1208638 h 1956211"/>
              <a:gd name="connsiteX167" fmla="*/ 321398 w 1412850"/>
              <a:gd name="connsiteY167" fmla="*/ 1231271 h 1956211"/>
              <a:gd name="connsiteX168" fmla="*/ 316871 w 1412850"/>
              <a:gd name="connsiteY168" fmla="*/ 1262959 h 1956211"/>
              <a:gd name="connsiteX169" fmla="*/ 307818 w 1412850"/>
              <a:gd name="connsiteY169" fmla="*/ 1299172 h 1956211"/>
              <a:gd name="connsiteX170" fmla="*/ 294237 w 1412850"/>
              <a:gd name="connsiteY170" fmla="*/ 1362547 h 1956211"/>
              <a:gd name="connsiteX171" fmla="*/ 289711 w 1412850"/>
              <a:gd name="connsiteY171" fmla="*/ 1385180 h 1956211"/>
              <a:gd name="connsiteX172" fmla="*/ 294237 w 1412850"/>
              <a:gd name="connsiteY172" fmla="*/ 1462135 h 1956211"/>
              <a:gd name="connsiteX173" fmla="*/ 298764 w 1412850"/>
              <a:gd name="connsiteY173" fmla="*/ 1484768 h 1956211"/>
              <a:gd name="connsiteX174" fmla="*/ 312344 w 1412850"/>
              <a:gd name="connsiteY174" fmla="*/ 1552669 h 1956211"/>
              <a:gd name="connsiteX175" fmla="*/ 321398 w 1412850"/>
              <a:gd name="connsiteY175" fmla="*/ 1579830 h 1956211"/>
              <a:gd name="connsiteX176" fmla="*/ 325925 w 1412850"/>
              <a:gd name="connsiteY176" fmla="*/ 1593410 h 1956211"/>
              <a:gd name="connsiteX177" fmla="*/ 344032 w 1412850"/>
              <a:gd name="connsiteY177" fmla="*/ 1616044 h 1956211"/>
              <a:gd name="connsiteX178" fmla="*/ 348558 w 1412850"/>
              <a:gd name="connsiteY178" fmla="*/ 1634151 h 1956211"/>
              <a:gd name="connsiteX179" fmla="*/ 357612 w 1412850"/>
              <a:gd name="connsiteY179" fmla="*/ 1643204 h 1956211"/>
              <a:gd name="connsiteX180" fmla="*/ 366665 w 1412850"/>
              <a:gd name="connsiteY180" fmla="*/ 1670364 h 1956211"/>
              <a:gd name="connsiteX181" fmla="*/ 371192 w 1412850"/>
              <a:gd name="connsiteY181" fmla="*/ 1683945 h 1956211"/>
              <a:gd name="connsiteX182" fmla="*/ 389299 w 1412850"/>
              <a:gd name="connsiteY182" fmla="*/ 1738265 h 1956211"/>
              <a:gd name="connsiteX183" fmla="*/ 393826 w 1412850"/>
              <a:gd name="connsiteY183" fmla="*/ 1760899 h 1956211"/>
              <a:gd name="connsiteX184" fmla="*/ 407406 w 1412850"/>
              <a:gd name="connsiteY184" fmla="*/ 1815220 h 1956211"/>
              <a:gd name="connsiteX185" fmla="*/ 411933 w 1412850"/>
              <a:gd name="connsiteY185" fmla="*/ 1828800 h 1956211"/>
              <a:gd name="connsiteX186" fmla="*/ 420986 w 1412850"/>
              <a:gd name="connsiteY186" fmla="*/ 1837854 h 1956211"/>
              <a:gd name="connsiteX187" fmla="*/ 439093 w 1412850"/>
              <a:gd name="connsiteY187" fmla="*/ 1860487 h 1956211"/>
              <a:gd name="connsiteX188" fmla="*/ 502467 w 1412850"/>
              <a:gd name="connsiteY188" fmla="*/ 1919335 h 1956211"/>
              <a:gd name="connsiteX189" fmla="*/ 511521 w 1412850"/>
              <a:gd name="connsiteY189" fmla="*/ 1928388 h 1956211"/>
              <a:gd name="connsiteX190" fmla="*/ 565841 w 1412850"/>
              <a:gd name="connsiteY190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488887 w 1412850"/>
              <a:gd name="connsiteY4" fmla="*/ 1910281 h 1956211"/>
              <a:gd name="connsiteX5" fmla="*/ 353085 w 1412850"/>
              <a:gd name="connsiteY5" fmla="*/ 1833327 h 1956211"/>
              <a:gd name="connsiteX6" fmla="*/ 325925 w 1412850"/>
              <a:gd name="connsiteY6" fmla="*/ 1824273 h 1956211"/>
              <a:gd name="connsiteX7" fmla="*/ 298764 w 1412850"/>
              <a:gd name="connsiteY7" fmla="*/ 1806166 h 1956211"/>
              <a:gd name="connsiteX8" fmla="*/ 276131 w 1412850"/>
              <a:gd name="connsiteY8" fmla="*/ 1788059 h 1956211"/>
              <a:gd name="connsiteX9" fmla="*/ 172016 w 1412850"/>
              <a:gd name="connsiteY9" fmla="*/ 1706578 h 1956211"/>
              <a:gd name="connsiteX10" fmla="*/ 158435 w 1412850"/>
              <a:gd name="connsiteY10" fmla="*/ 1683945 h 1956211"/>
              <a:gd name="connsiteX11" fmla="*/ 135802 w 1412850"/>
              <a:gd name="connsiteY11" fmla="*/ 1656784 h 1956211"/>
              <a:gd name="connsiteX12" fmla="*/ 122222 w 1412850"/>
              <a:gd name="connsiteY12" fmla="*/ 1652258 h 1956211"/>
              <a:gd name="connsiteX13" fmla="*/ 113168 w 1412850"/>
              <a:gd name="connsiteY13" fmla="*/ 1643204 h 1956211"/>
              <a:gd name="connsiteX14" fmla="*/ 99588 w 1412850"/>
              <a:gd name="connsiteY14" fmla="*/ 1634151 h 1956211"/>
              <a:gd name="connsiteX15" fmla="*/ 95061 w 1412850"/>
              <a:gd name="connsiteY15" fmla="*/ 1620570 h 1956211"/>
              <a:gd name="connsiteX16" fmla="*/ 76954 w 1412850"/>
              <a:gd name="connsiteY16" fmla="*/ 1593410 h 1956211"/>
              <a:gd name="connsiteX17" fmla="*/ 72428 w 1412850"/>
              <a:gd name="connsiteY17" fmla="*/ 1575303 h 1956211"/>
              <a:gd name="connsiteX18" fmla="*/ 67901 w 1412850"/>
              <a:gd name="connsiteY18" fmla="*/ 1543616 h 1956211"/>
              <a:gd name="connsiteX19" fmla="*/ 58847 w 1412850"/>
              <a:gd name="connsiteY19" fmla="*/ 1530036 h 1956211"/>
              <a:gd name="connsiteX20" fmla="*/ 54321 w 1412850"/>
              <a:gd name="connsiteY20" fmla="*/ 1511929 h 1956211"/>
              <a:gd name="connsiteX21" fmla="*/ 49794 w 1412850"/>
              <a:gd name="connsiteY21" fmla="*/ 1498349 h 1956211"/>
              <a:gd name="connsiteX22" fmla="*/ 45267 w 1412850"/>
              <a:gd name="connsiteY22" fmla="*/ 1421394 h 1956211"/>
              <a:gd name="connsiteX23" fmla="*/ 40740 w 1412850"/>
              <a:gd name="connsiteY23" fmla="*/ 1398760 h 1956211"/>
              <a:gd name="connsiteX24" fmla="*/ 36214 w 1412850"/>
              <a:gd name="connsiteY24" fmla="*/ 1358020 h 1956211"/>
              <a:gd name="connsiteX25" fmla="*/ 31687 w 1412850"/>
              <a:gd name="connsiteY25" fmla="*/ 1326333 h 1956211"/>
              <a:gd name="connsiteX26" fmla="*/ 22634 w 1412850"/>
              <a:gd name="connsiteY26" fmla="*/ 1249378 h 1956211"/>
              <a:gd name="connsiteX27" fmla="*/ 13580 w 1412850"/>
              <a:gd name="connsiteY27" fmla="*/ 1231271 h 1956211"/>
              <a:gd name="connsiteX28" fmla="*/ 9053 w 1412850"/>
              <a:gd name="connsiteY28" fmla="*/ 1208638 h 1956211"/>
              <a:gd name="connsiteX29" fmla="*/ 4527 w 1412850"/>
              <a:gd name="connsiteY29" fmla="*/ 1195058 h 1956211"/>
              <a:gd name="connsiteX30" fmla="*/ 0 w 1412850"/>
              <a:gd name="connsiteY30" fmla="*/ 1176951 h 1956211"/>
              <a:gd name="connsiteX31" fmla="*/ 4527 w 1412850"/>
              <a:gd name="connsiteY31" fmla="*/ 1149790 h 1956211"/>
              <a:gd name="connsiteX32" fmla="*/ 9053 w 1412850"/>
              <a:gd name="connsiteY32" fmla="*/ 1136210 h 1956211"/>
              <a:gd name="connsiteX33" fmla="*/ 18107 w 1412850"/>
              <a:gd name="connsiteY33" fmla="*/ 1099996 h 1956211"/>
              <a:gd name="connsiteX34" fmla="*/ 22634 w 1412850"/>
              <a:gd name="connsiteY34" fmla="*/ 1068309 h 1956211"/>
              <a:gd name="connsiteX35" fmla="*/ 27160 w 1412850"/>
              <a:gd name="connsiteY35" fmla="*/ 1050202 h 1956211"/>
              <a:gd name="connsiteX36" fmla="*/ 31687 w 1412850"/>
              <a:gd name="connsiteY36" fmla="*/ 1018515 h 1956211"/>
              <a:gd name="connsiteX37" fmla="*/ 40740 w 1412850"/>
              <a:gd name="connsiteY37" fmla="*/ 982301 h 1956211"/>
              <a:gd name="connsiteX38" fmla="*/ 45267 w 1412850"/>
              <a:gd name="connsiteY38" fmla="*/ 959667 h 1956211"/>
              <a:gd name="connsiteX39" fmla="*/ 49794 w 1412850"/>
              <a:gd name="connsiteY39" fmla="*/ 882713 h 1956211"/>
              <a:gd name="connsiteX40" fmla="*/ 58847 w 1412850"/>
              <a:gd name="connsiteY40" fmla="*/ 855553 h 1956211"/>
              <a:gd name="connsiteX41" fmla="*/ 63374 w 1412850"/>
              <a:gd name="connsiteY41" fmla="*/ 841972 h 1956211"/>
              <a:gd name="connsiteX42" fmla="*/ 90535 w 1412850"/>
              <a:gd name="connsiteY42" fmla="*/ 810285 h 1956211"/>
              <a:gd name="connsiteX43" fmla="*/ 99588 w 1412850"/>
              <a:gd name="connsiteY43" fmla="*/ 792178 h 1956211"/>
              <a:gd name="connsiteX44" fmla="*/ 117695 w 1412850"/>
              <a:gd name="connsiteY44" fmla="*/ 765018 h 1956211"/>
              <a:gd name="connsiteX45" fmla="*/ 126748 w 1412850"/>
              <a:gd name="connsiteY45" fmla="*/ 751438 h 1956211"/>
              <a:gd name="connsiteX46" fmla="*/ 135802 w 1412850"/>
              <a:gd name="connsiteY46" fmla="*/ 724277 h 1956211"/>
              <a:gd name="connsiteX47" fmla="*/ 144855 w 1412850"/>
              <a:gd name="connsiteY47" fmla="*/ 710697 h 1956211"/>
              <a:gd name="connsiteX48" fmla="*/ 149382 w 1412850"/>
              <a:gd name="connsiteY48" fmla="*/ 688063 h 1956211"/>
              <a:gd name="connsiteX49" fmla="*/ 162962 w 1412850"/>
              <a:gd name="connsiteY49" fmla="*/ 647323 h 1956211"/>
              <a:gd name="connsiteX50" fmla="*/ 172016 w 1412850"/>
              <a:gd name="connsiteY50" fmla="*/ 638269 h 1956211"/>
              <a:gd name="connsiteX51" fmla="*/ 176542 w 1412850"/>
              <a:gd name="connsiteY51" fmla="*/ 624689 h 1956211"/>
              <a:gd name="connsiteX52" fmla="*/ 185596 w 1412850"/>
              <a:gd name="connsiteY52" fmla="*/ 606582 h 1956211"/>
              <a:gd name="connsiteX53" fmla="*/ 190123 w 1412850"/>
              <a:gd name="connsiteY53" fmla="*/ 588475 h 1956211"/>
              <a:gd name="connsiteX54" fmla="*/ 208230 w 1412850"/>
              <a:gd name="connsiteY54" fmla="*/ 561315 h 1956211"/>
              <a:gd name="connsiteX55" fmla="*/ 221810 w 1412850"/>
              <a:gd name="connsiteY55" fmla="*/ 506994 h 1956211"/>
              <a:gd name="connsiteX56" fmla="*/ 230863 w 1412850"/>
              <a:gd name="connsiteY56" fmla="*/ 493414 h 1956211"/>
              <a:gd name="connsiteX57" fmla="*/ 253497 w 1412850"/>
              <a:gd name="connsiteY57" fmla="*/ 466254 h 1956211"/>
              <a:gd name="connsiteX58" fmla="*/ 276131 w 1412850"/>
              <a:gd name="connsiteY58" fmla="*/ 407406 h 1956211"/>
              <a:gd name="connsiteX59" fmla="*/ 294237 w 1412850"/>
              <a:gd name="connsiteY59" fmla="*/ 384772 h 1956211"/>
              <a:gd name="connsiteX60" fmla="*/ 307818 w 1412850"/>
              <a:gd name="connsiteY60" fmla="*/ 339505 h 1956211"/>
              <a:gd name="connsiteX61" fmla="*/ 325925 w 1412850"/>
              <a:gd name="connsiteY61" fmla="*/ 312345 h 1956211"/>
              <a:gd name="connsiteX62" fmla="*/ 330451 w 1412850"/>
              <a:gd name="connsiteY62" fmla="*/ 298764 h 1956211"/>
              <a:gd name="connsiteX63" fmla="*/ 353085 w 1412850"/>
              <a:gd name="connsiteY63" fmla="*/ 285184 h 1956211"/>
              <a:gd name="connsiteX64" fmla="*/ 366665 w 1412850"/>
              <a:gd name="connsiteY64" fmla="*/ 258024 h 1956211"/>
              <a:gd name="connsiteX65" fmla="*/ 375719 w 1412850"/>
              <a:gd name="connsiteY65" fmla="*/ 244444 h 1956211"/>
              <a:gd name="connsiteX66" fmla="*/ 402879 w 1412850"/>
              <a:gd name="connsiteY66" fmla="*/ 203703 h 1956211"/>
              <a:gd name="connsiteX67" fmla="*/ 411933 w 1412850"/>
              <a:gd name="connsiteY67" fmla="*/ 194650 h 1956211"/>
              <a:gd name="connsiteX68" fmla="*/ 420986 w 1412850"/>
              <a:gd name="connsiteY68" fmla="*/ 185596 h 1956211"/>
              <a:gd name="connsiteX69" fmla="*/ 448146 w 1412850"/>
              <a:gd name="connsiteY69" fmla="*/ 176543 h 1956211"/>
              <a:gd name="connsiteX70" fmla="*/ 457200 w 1412850"/>
              <a:gd name="connsiteY70" fmla="*/ 167489 h 1956211"/>
              <a:gd name="connsiteX71" fmla="*/ 488887 w 1412850"/>
              <a:gd name="connsiteY71" fmla="*/ 153909 h 1956211"/>
              <a:gd name="connsiteX72" fmla="*/ 502467 w 1412850"/>
              <a:gd name="connsiteY72" fmla="*/ 144856 h 1956211"/>
              <a:gd name="connsiteX73" fmla="*/ 520574 w 1412850"/>
              <a:gd name="connsiteY73" fmla="*/ 140329 h 1956211"/>
              <a:gd name="connsiteX74" fmla="*/ 552261 w 1412850"/>
              <a:gd name="connsiteY74" fmla="*/ 131275 h 1956211"/>
              <a:gd name="connsiteX75" fmla="*/ 579422 w 1412850"/>
              <a:gd name="connsiteY75" fmla="*/ 126749 h 1956211"/>
              <a:gd name="connsiteX76" fmla="*/ 611109 w 1412850"/>
              <a:gd name="connsiteY76" fmla="*/ 117695 h 1956211"/>
              <a:gd name="connsiteX77" fmla="*/ 642796 w 1412850"/>
              <a:gd name="connsiteY77" fmla="*/ 108642 h 1956211"/>
              <a:gd name="connsiteX78" fmla="*/ 660903 w 1412850"/>
              <a:gd name="connsiteY78" fmla="*/ 95061 h 1956211"/>
              <a:gd name="connsiteX79" fmla="*/ 701643 w 1412850"/>
              <a:gd name="connsiteY79" fmla="*/ 67901 h 1956211"/>
              <a:gd name="connsiteX80" fmla="*/ 719750 w 1412850"/>
              <a:gd name="connsiteY80" fmla="*/ 63374 h 1956211"/>
              <a:gd name="connsiteX81" fmla="*/ 733331 w 1412850"/>
              <a:gd name="connsiteY81" fmla="*/ 58848 h 1956211"/>
              <a:gd name="connsiteX82" fmla="*/ 787651 w 1412850"/>
              <a:gd name="connsiteY82" fmla="*/ 54321 h 1956211"/>
              <a:gd name="connsiteX83" fmla="*/ 796705 w 1412850"/>
              <a:gd name="connsiteY83" fmla="*/ 45267 h 1956211"/>
              <a:gd name="connsiteX84" fmla="*/ 819338 w 1412850"/>
              <a:gd name="connsiteY84" fmla="*/ 40741 h 1956211"/>
              <a:gd name="connsiteX85" fmla="*/ 855552 w 1412850"/>
              <a:gd name="connsiteY85" fmla="*/ 31687 h 1956211"/>
              <a:gd name="connsiteX86" fmla="*/ 887239 w 1412850"/>
              <a:gd name="connsiteY86" fmla="*/ 18107 h 1956211"/>
              <a:gd name="connsiteX87" fmla="*/ 909873 w 1412850"/>
              <a:gd name="connsiteY87" fmla="*/ 9054 h 1956211"/>
              <a:gd name="connsiteX88" fmla="*/ 927980 w 1412850"/>
              <a:gd name="connsiteY88" fmla="*/ 4527 h 1956211"/>
              <a:gd name="connsiteX89" fmla="*/ 941560 w 1412850"/>
              <a:gd name="connsiteY89" fmla="*/ 0 h 1956211"/>
              <a:gd name="connsiteX90" fmla="*/ 1013988 w 1412850"/>
              <a:gd name="connsiteY90" fmla="*/ 4527 h 1956211"/>
              <a:gd name="connsiteX91" fmla="*/ 1041148 w 1412850"/>
              <a:gd name="connsiteY91" fmla="*/ 13580 h 1956211"/>
              <a:gd name="connsiteX92" fmla="*/ 1099996 w 1412850"/>
              <a:gd name="connsiteY92" fmla="*/ 9054 h 1956211"/>
              <a:gd name="connsiteX93" fmla="*/ 1118103 w 1412850"/>
              <a:gd name="connsiteY93" fmla="*/ 4527 h 1956211"/>
              <a:gd name="connsiteX94" fmla="*/ 1127156 w 1412850"/>
              <a:gd name="connsiteY94" fmla="*/ 18107 h 1956211"/>
              <a:gd name="connsiteX95" fmla="*/ 1149790 w 1412850"/>
              <a:gd name="connsiteY95" fmla="*/ 31687 h 1956211"/>
              <a:gd name="connsiteX96" fmla="*/ 1181477 w 1412850"/>
              <a:gd name="connsiteY96" fmla="*/ 54321 h 1956211"/>
              <a:gd name="connsiteX97" fmla="*/ 1213164 w 1412850"/>
              <a:gd name="connsiteY97" fmla="*/ 81481 h 1956211"/>
              <a:gd name="connsiteX98" fmla="*/ 1240325 w 1412850"/>
              <a:gd name="connsiteY98" fmla="*/ 90535 h 1956211"/>
              <a:gd name="connsiteX99" fmla="*/ 1253905 w 1412850"/>
              <a:gd name="connsiteY99" fmla="*/ 95061 h 1956211"/>
              <a:gd name="connsiteX100" fmla="*/ 1267485 w 1412850"/>
              <a:gd name="connsiteY100" fmla="*/ 99588 h 1956211"/>
              <a:gd name="connsiteX101" fmla="*/ 1299172 w 1412850"/>
              <a:gd name="connsiteY101" fmla="*/ 126749 h 1956211"/>
              <a:gd name="connsiteX102" fmla="*/ 1326333 w 1412850"/>
              <a:gd name="connsiteY102" fmla="*/ 135802 h 1956211"/>
              <a:gd name="connsiteX103" fmla="*/ 1394234 w 1412850"/>
              <a:gd name="connsiteY103" fmla="*/ 158436 h 1956211"/>
              <a:gd name="connsiteX104" fmla="*/ 1407814 w 1412850"/>
              <a:gd name="connsiteY104" fmla="*/ 167489 h 1956211"/>
              <a:gd name="connsiteX105" fmla="*/ 1412340 w 1412850"/>
              <a:gd name="connsiteY105" fmla="*/ 181069 h 1956211"/>
              <a:gd name="connsiteX106" fmla="*/ 1385180 w 1412850"/>
              <a:gd name="connsiteY106" fmla="*/ 181069 h 1956211"/>
              <a:gd name="connsiteX107" fmla="*/ 1358020 w 1412850"/>
              <a:gd name="connsiteY107" fmla="*/ 176543 h 1956211"/>
              <a:gd name="connsiteX108" fmla="*/ 1303699 w 1412850"/>
              <a:gd name="connsiteY108" fmla="*/ 167489 h 1956211"/>
              <a:gd name="connsiteX109" fmla="*/ 1253905 w 1412850"/>
              <a:gd name="connsiteY109" fmla="*/ 158436 h 1956211"/>
              <a:gd name="connsiteX110" fmla="*/ 1240325 w 1412850"/>
              <a:gd name="connsiteY110" fmla="*/ 153909 h 1956211"/>
              <a:gd name="connsiteX111" fmla="*/ 1167897 w 1412850"/>
              <a:gd name="connsiteY111" fmla="*/ 149382 h 1956211"/>
              <a:gd name="connsiteX112" fmla="*/ 1081889 w 1412850"/>
              <a:gd name="connsiteY112" fmla="*/ 153909 h 1956211"/>
              <a:gd name="connsiteX113" fmla="*/ 1054729 w 1412850"/>
              <a:gd name="connsiteY113" fmla="*/ 162962 h 1956211"/>
              <a:gd name="connsiteX114" fmla="*/ 1032095 w 1412850"/>
              <a:gd name="connsiteY114" fmla="*/ 181069 h 1956211"/>
              <a:gd name="connsiteX115" fmla="*/ 995881 w 1412850"/>
              <a:gd name="connsiteY115" fmla="*/ 208230 h 1956211"/>
              <a:gd name="connsiteX116" fmla="*/ 968721 w 1412850"/>
              <a:gd name="connsiteY116" fmla="*/ 217283 h 1956211"/>
              <a:gd name="connsiteX117" fmla="*/ 955140 w 1412850"/>
              <a:gd name="connsiteY117" fmla="*/ 226337 h 1956211"/>
              <a:gd name="connsiteX118" fmla="*/ 927980 w 1412850"/>
              <a:gd name="connsiteY118" fmla="*/ 235390 h 1956211"/>
              <a:gd name="connsiteX119" fmla="*/ 909873 w 1412850"/>
              <a:gd name="connsiteY119" fmla="*/ 253497 h 1956211"/>
              <a:gd name="connsiteX120" fmla="*/ 900820 w 1412850"/>
              <a:gd name="connsiteY120" fmla="*/ 262551 h 1956211"/>
              <a:gd name="connsiteX121" fmla="*/ 891766 w 1412850"/>
              <a:gd name="connsiteY121" fmla="*/ 276131 h 1956211"/>
              <a:gd name="connsiteX122" fmla="*/ 878186 w 1412850"/>
              <a:gd name="connsiteY122" fmla="*/ 285184 h 1956211"/>
              <a:gd name="connsiteX123" fmla="*/ 851026 w 1412850"/>
              <a:gd name="connsiteY123" fmla="*/ 312345 h 1956211"/>
              <a:gd name="connsiteX124" fmla="*/ 823865 w 1412850"/>
              <a:gd name="connsiteY124" fmla="*/ 321398 h 1956211"/>
              <a:gd name="connsiteX125" fmla="*/ 810285 w 1412850"/>
              <a:gd name="connsiteY125" fmla="*/ 325925 h 1956211"/>
              <a:gd name="connsiteX126" fmla="*/ 787651 w 1412850"/>
              <a:gd name="connsiteY126" fmla="*/ 348559 h 1956211"/>
              <a:gd name="connsiteX127" fmla="*/ 774071 w 1412850"/>
              <a:gd name="connsiteY127" fmla="*/ 362139 h 1956211"/>
              <a:gd name="connsiteX128" fmla="*/ 760491 w 1412850"/>
              <a:gd name="connsiteY128" fmla="*/ 371192 h 1956211"/>
              <a:gd name="connsiteX129" fmla="*/ 737857 w 1412850"/>
              <a:gd name="connsiteY129" fmla="*/ 384772 h 1956211"/>
              <a:gd name="connsiteX130" fmla="*/ 728804 w 1412850"/>
              <a:gd name="connsiteY130" fmla="*/ 393826 h 1956211"/>
              <a:gd name="connsiteX131" fmla="*/ 724277 w 1412850"/>
              <a:gd name="connsiteY131" fmla="*/ 407406 h 1956211"/>
              <a:gd name="connsiteX132" fmla="*/ 710697 w 1412850"/>
              <a:gd name="connsiteY132" fmla="*/ 416459 h 1956211"/>
              <a:gd name="connsiteX133" fmla="*/ 688063 w 1412850"/>
              <a:gd name="connsiteY133" fmla="*/ 439093 h 1956211"/>
              <a:gd name="connsiteX134" fmla="*/ 656376 w 1412850"/>
              <a:gd name="connsiteY134" fmla="*/ 470780 h 1956211"/>
              <a:gd name="connsiteX135" fmla="*/ 642796 w 1412850"/>
              <a:gd name="connsiteY135" fmla="*/ 479834 h 1956211"/>
              <a:gd name="connsiteX136" fmla="*/ 624689 w 1412850"/>
              <a:gd name="connsiteY136" fmla="*/ 497941 h 1956211"/>
              <a:gd name="connsiteX137" fmla="*/ 615635 w 1412850"/>
              <a:gd name="connsiteY137" fmla="*/ 506994 h 1956211"/>
              <a:gd name="connsiteX138" fmla="*/ 593002 w 1412850"/>
              <a:gd name="connsiteY138" fmla="*/ 543208 h 1956211"/>
              <a:gd name="connsiteX139" fmla="*/ 579422 w 1412850"/>
              <a:gd name="connsiteY139" fmla="*/ 565842 h 1956211"/>
              <a:gd name="connsiteX140" fmla="*/ 565841 w 1412850"/>
              <a:gd name="connsiteY140" fmla="*/ 588475 h 1956211"/>
              <a:gd name="connsiteX141" fmla="*/ 556788 w 1412850"/>
              <a:gd name="connsiteY141" fmla="*/ 606582 h 1956211"/>
              <a:gd name="connsiteX142" fmla="*/ 547735 w 1412850"/>
              <a:gd name="connsiteY142" fmla="*/ 620162 h 1956211"/>
              <a:gd name="connsiteX143" fmla="*/ 543208 w 1412850"/>
              <a:gd name="connsiteY143" fmla="*/ 633743 h 1956211"/>
              <a:gd name="connsiteX144" fmla="*/ 534154 w 1412850"/>
              <a:gd name="connsiteY144" fmla="*/ 665430 h 1956211"/>
              <a:gd name="connsiteX145" fmla="*/ 525101 w 1412850"/>
              <a:gd name="connsiteY145" fmla="*/ 679010 h 1956211"/>
              <a:gd name="connsiteX146" fmla="*/ 511521 w 1412850"/>
              <a:gd name="connsiteY146" fmla="*/ 724277 h 1956211"/>
              <a:gd name="connsiteX147" fmla="*/ 502467 w 1412850"/>
              <a:gd name="connsiteY147" fmla="*/ 737858 h 1956211"/>
              <a:gd name="connsiteX148" fmla="*/ 484360 w 1412850"/>
              <a:gd name="connsiteY148" fmla="*/ 774071 h 1956211"/>
              <a:gd name="connsiteX149" fmla="*/ 479834 w 1412850"/>
              <a:gd name="connsiteY149" fmla="*/ 792178 h 1956211"/>
              <a:gd name="connsiteX150" fmla="*/ 461727 w 1412850"/>
              <a:gd name="connsiteY150" fmla="*/ 823865 h 1956211"/>
              <a:gd name="connsiteX151" fmla="*/ 452673 w 1412850"/>
              <a:gd name="connsiteY151" fmla="*/ 855553 h 1956211"/>
              <a:gd name="connsiteX152" fmla="*/ 443620 w 1412850"/>
              <a:gd name="connsiteY152" fmla="*/ 869133 h 1956211"/>
              <a:gd name="connsiteX153" fmla="*/ 434566 w 1412850"/>
              <a:gd name="connsiteY153" fmla="*/ 887240 h 1956211"/>
              <a:gd name="connsiteX154" fmla="*/ 425513 w 1412850"/>
              <a:gd name="connsiteY154" fmla="*/ 900820 h 1956211"/>
              <a:gd name="connsiteX155" fmla="*/ 411933 w 1412850"/>
              <a:gd name="connsiteY155" fmla="*/ 923454 h 1956211"/>
              <a:gd name="connsiteX156" fmla="*/ 407406 w 1412850"/>
              <a:gd name="connsiteY156" fmla="*/ 941560 h 1956211"/>
              <a:gd name="connsiteX157" fmla="*/ 398352 w 1412850"/>
              <a:gd name="connsiteY157" fmla="*/ 955141 h 1956211"/>
              <a:gd name="connsiteX158" fmla="*/ 389299 w 1412850"/>
              <a:gd name="connsiteY158" fmla="*/ 986828 h 1956211"/>
              <a:gd name="connsiteX159" fmla="*/ 380245 w 1412850"/>
              <a:gd name="connsiteY159" fmla="*/ 1045675 h 1956211"/>
              <a:gd name="connsiteX160" fmla="*/ 371192 w 1412850"/>
              <a:gd name="connsiteY160" fmla="*/ 1059256 h 1956211"/>
              <a:gd name="connsiteX161" fmla="*/ 362138 w 1412850"/>
              <a:gd name="connsiteY161" fmla="*/ 1086416 h 1956211"/>
              <a:gd name="connsiteX162" fmla="*/ 357612 w 1412850"/>
              <a:gd name="connsiteY162" fmla="*/ 1099996 h 1956211"/>
              <a:gd name="connsiteX163" fmla="*/ 348558 w 1412850"/>
              <a:gd name="connsiteY163" fmla="*/ 1109050 h 1956211"/>
              <a:gd name="connsiteX164" fmla="*/ 339505 w 1412850"/>
              <a:gd name="connsiteY164" fmla="*/ 1149790 h 1956211"/>
              <a:gd name="connsiteX165" fmla="*/ 334978 w 1412850"/>
              <a:gd name="connsiteY165" fmla="*/ 1163370 h 1956211"/>
              <a:gd name="connsiteX166" fmla="*/ 325925 w 1412850"/>
              <a:gd name="connsiteY166" fmla="*/ 1208638 h 1956211"/>
              <a:gd name="connsiteX167" fmla="*/ 321398 w 1412850"/>
              <a:gd name="connsiteY167" fmla="*/ 1231271 h 1956211"/>
              <a:gd name="connsiteX168" fmla="*/ 316871 w 1412850"/>
              <a:gd name="connsiteY168" fmla="*/ 1262959 h 1956211"/>
              <a:gd name="connsiteX169" fmla="*/ 307818 w 1412850"/>
              <a:gd name="connsiteY169" fmla="*/ 1299172 h 1956211"/>
              <a:gd name="connsiteX170" fmla="*/ 294237 w 1412850"/>
              <a:gd name="connsiteY170" fmla="*/ 1362547 h 1956211"/>
              <a:gd name="connsiteX171" fmla="*/ 289711 w 1412850"/>
              <a:gd name="connsiteY171" fmla="*/ 1385180 h 1956211"/>
              <a:gd name="connsiteX172" fmla="*/ 294237 w 1412850"/>
              <a:gd name="connsiteY172" fmla="*/ 1462135 h 1956211"/>
              <a:gd name="connsiteX173" fmla="*/ 298764 w 1412850"/>
              <a:gd name="connsiteY173" fmla="*/ 1484768 h 1956211"/>
              <a:gd name="connsiteX174" fmla="*/ 312344 w 1412850"/>
              <a:gd name="connsiteY174" fmla="*/ 1552669 h 1956211"/>
              <a:gd name="connsiteX175" fmla="*/ 321398 w 1412850"/>
              <a:gd name="connsiteY175" fmla="*/ 1579830 h 1956211"/>
              <a:gd name="connsiteX176" fmla="*/ 325925 w 1412850"/>
              <a:gd name="connsiteY176" fmla="*/ 1593410 h 1956211"/>
              <a:gd name="connsiteX177" fmla="*/ 344032 w 1412850"/>
              <a:gd name="connsiteY177" fmla="*/ 1616044 h 1956211"/>
              <a:gd name="connsiteX178" fmla="*/ 348558 w 1412850"/>
              <a:gd name="connsiteY178" fmla="*/ 1634151 h 1956211"/>
              <a:gd name="connsiteX179" fmla="*/ 357612 w 1412850"/>
              <a:gd name="connsiteY179" fmla="*/ 1643204 h 1956211"/>
              <a:gd name="connsiteX180" fmla="*/ 366665 w 1412850"/>
              <a:gd name="connsiteY180" fmla="*/ 1670364 h 1956211"/>
              <a:gd name="connsiteX181" fmla="*/ 371192 w 1412850"/>
              <a:gd name="connsiteY181" fmla="*/ 1683945 h 1956211"/>
              <a:gd name="connsiteX182" fmla="*/ 389299 w 1412850"/>
              <a:gd name="connsiteY182" fmla="*/ 1738265 h 1956211"/>
              <a:gd name="connsiteX183" fmla="*/ 393826 w 1412850"/>
              <a:gd name="connsiteY183" fmla="*/ 1760899 h 1956211"/>
              <a:gd name="connsiteX184" fmla="*/ 407406 w 1412850"/>
              <a:gd name="connsiteY184" fmla="*/ 1815220 h 1956211"/>
              <a:gd name="connsiteX185" fmla="*/ 411933 w 1412850"/>
              <a:gd name="connsiteY185" fmla="*/ 1828800 h 1956211"/>
              <a:gd name="connsiteX186" fmla="*/ 420986 w 1412850"/>
              <a:gd name="connsiteY186" fmla="*/ 1837854 h 1956211"/>
              <a:gd name="connsiteX187" fmla="*/ 439093 w 1412850"/>
              <a:gd name="connsiteY187" fmla="*/ 1860487 h 1956211"/>
              <a:gd name="connsiteX188" fmla="*/ 511521 w 1412850"/>
              <a:gd name="connsiteY188" fmla="*/ 1928388 h 1956211"/>
              <a:gd name="connsiteX189" fmla="*/ 565841 w 1412850"/>
              <a:gd name="connsiteY189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353085 w 1412850"/>
              <a:gd name="connsiteY4" fmla="*/ 1833327 h 1956211"/>
              <a:gd name="connsiteX5" fmla="*/ 325925 w 1412850"/>
              <a:gd name="connsiteY5" fmla="*/ 1824273 h 1956211"/>
              <a:gd name="connsiteX6" fmla="*/ 298764 w 1412850"/>
              <a:gd name="connsiteY6" fmla="*/ 1806166 h 1956211"/>
              <a:gd name="connsiteX7" fmla="*/ 276131 w 1412850"/>
              <a:gd name="connsiteY7" fmla="*/ 1788059 h 1956211"/>
              <a:gd name="connsiteX8" fmla="*/ 172016 w 1412850"/>
              <a:gd name="connsiteY8" fmla="*/ 1706578 h 1956211"/>
              <a:gd name="connsiteX9" fmla="*/ 158435 w 1412850"/>
              <a:gd name="connsiteY9" fmla="*/ 1683945 h 1956211"/>
              <a:gd name="connsiteX10" fmla="*/ 135802 w 1412850"/>
              <a:gd name="connsiteY10" fmla="*/ 1656784 h 1956211"/>
              <a:gd name="connsiteX11" fmla="*/ 122222 w 1412850"/>
              <a:gd name="connsiteY11" fmla="*/ 1652258 h 1956211"/>
              <a:gd name="connsiteX12" fmla="*/ 113168 w 1412850"/>
              <a:gd name="connsiteY12" fmla="*/ 1643204 h 1956211"/>
              <a:gd name="connsiteX13" fmla="*/ 99588 w 1412850"/>
              <a:gd name="connsiteY13" fmla="*/ 1634151 h 1956211"/>
              <a:gd name="connsiteX14" fmla="*/ 95061 w 1412850"/>
              <a:gd name="connsiteY14" fmla="*/ 1620570 h 1956211"/>
              <a:gd name="connsiteX15" fmla="*/ 76954 w 1412850"/>
              <a:gd name="connsiteY15" fmla="*/ 1593410 h 1956211"/>
              <a:gd name="connsiteX16" fmla="*/ 72428 w 1412850"/>
              <a:gd name="connsiteY16" fmla="*/ 1575303 h 1956211"/>
              <a:gd name="connsiteX17" fmla="*/ 67901 w 1412850"/>
              <a:gd name="connsiteY17" fmla="*/ 1543616 h 1956211"/>
              <a:gd name="connsiteX18" fmla="*/ 58847 w 1412850"/>
              <a:gd name="connsiteY18" fmla="*/ 1530036 h 1956211"/>
              <a:gd name="connsiteX19" fmla="*/ 54321 w 1412850"/>
              <a:gd name="connsiteY19" fmla="*/ 1511929 h 1956211"/>
              <a:gd name="connsiteX20" fmla="*/ 49794 w 1412850"/>
              <a:gd name="connsiteY20" fmla="*/ 1498349 h 1956211"/>
              <a:gd name="connsiteX21" fmla="*/ 45267 w 1412850"/>
              <a:gd name="connsiteY21" fmla="*/ 1421394 h 1956211"/>
              <a:gd name="connsiteX22" fmla="*/ 40740 w 1412850"/>
              <a:gd name="connsiteY22" fmla="*/ 1398760 h 1956211"/>
              <a:gd name="connsiteX23" fmla="*/ 36214 w 1412850"/>
              <a:gd name="connsiteY23" fmla="*/ 1358020 h 1956211"/>
              <a:gd name="connsiteX24" fmla="*/ 31687 w 1412850"/>
              <a:gd name="connsiteY24" fmla="*/ 1326333 h 1956211"/>
              <a:gd name="connsiteX25" fmla="*/ 22634 w 1412850"/>
              <a:gd name="connsiteY25" fmla="*/ 1249378 h 1956211"/>
              <a:gd name="connsiteX26" fmla="*/ 13580 w 1412850"/>
              <a:gd name="connsiteY26" fmla="*/ 1231271 h 1956211"/>
              <a:gd name="connsiteX27" fmla="*/ 9053 w 1412850"/>
              <a:gd name="connsiteY27" fmla="*/ 1208638 h 1956211"/>
              <a:gd name="connsiteX28" fmla="*/ 4527 w 1412850"/>
              <a:gd name="connsiteY28" fmla="*/ 1195058 h 1956211"/>
              <a:gd name="connsiteX29" fmla="*/ 0 w 1412850"/>
              <a:gd name="connsiteY29" fmla="*/ 1176951 h 1956211"/>
              <a:gd name="connsiteX30" fmla="*/ 4527 w 1412850"/>
              <a:gd name="connsiteY30" fmla="*/ 1149790 h 1956211"/>
              <a:gd name="connsiteX31" fmla="*/ 9053 w 1412850"/>
              <a:gd name="connsiteY31" fmla="*/ 1136210 h 1956211"/>
              <a:gd name="connsiteX32" fmla="*/ 18107 w 1412850"/>
              <a:gd name="connsiteY32" fmla="*/ 1099996 h 1956211"/>
              <a:gd name="connsiteX33" fmla="*/ 22634 w 1412850"/>
              <a:gd name="connsiteY33" fmla="*/ 1068309 h 1956211"/>
              <a:gd name="connsiteX34" fmla="*/ 27160 w 1412850"/>
              <a:gd name="connsiteY34" fmla="*/ 1050202 h 1956211"/>
              <a:gd name="connsiteX35" fmla="*/ 31687 w 1412850"/>
              <a:gd name="connsiteY35" fmla="*/ 1018515 h 1956211"/>
              <a:gd name="connsiteX36" fmla="*/ 40740 w 1412850"/>
              <a:gd name="connsiteY36" fmla="*/ 982301 h 1956211"/>
              <a:gd name="connsiteX37" fmla="*/ 45267 w 1412850"/>
              <a:gd name="connsiteY37" fmla="*/ 959667 h 1956211"/>
              <a:gd name="connsiteX38" fmla="*/ 49794 w 1412850"/>
              <a:gd name="connsiteY38" fmla="*/ 882713 h 1956211"/>
              <a:gd name="connsiteX39" fmla="*/ 58847 w 1412850"/>
              <a:gd name="connsiteY39" fmla="*/ 855553 h 1956211"/>
              <a:gd name="connsiteX40" fmla="*/ 63374 w 1412850"/>
              <a:gd name="connsiteY40" fmla="*/ 841972 h 1956211"/>
              <a:gd name="connsiteX41" fmla="*/ 90535 w 1412850"/>
              <a:gd name="connsiteY41" fmla="*/ 810285 h 1956211"/>
              <a:gd name="connsiteX42" fmla="*/ 99588 w 1412850"/>
              <a:gd name="connsiteY42" fmla="*/ 792178 h 1956211"/>
              <a:gd name="connsiteX43" fmla="*/ 117695 w 1412850"/>
              <a:gd name="connsiteY43" fmla="*/ 765018 h 1956211"/>
              <a:gd name="connsiteX44" fmla="*/ 126748 w 1412850"/>
              <a:gd name="connsiteY44" fmla="*/ 751438 h 1956211"/>
              <a:gd name="connsiteX45" fmla="*/ 135802 w 1412850"/>
              <a:gd name="connsiteY45" fmla="*/ 724277 h 1956211"/>
              <a:gd name="connsiteX46" fmla="*/ 144855 w 1412850"/>
              <a:gd name="connsiteY46" fmla="*/ 710697 h 1956211"/>
              <a:gd name="connsiteX47" fmla="*/ 149382 w 1412850"/>
              <a:gd name="connsiteY47" fmla="*/ 688063 h 1956211"/>
              <a:gd name="connsiteX48" fmla="*/ 162962 w 1412850"/>
              <a:gd name="connsiteY48" fmla="*/ 647323 h 1956211"/>
              <a:gd name="connsiteX49" fmla="*/ 172016 w 1412850"/>
              <a:gd name="connsiteY49" fmla="*/ 638269 h 1956211"/>
              <a:gd name="connsiteX50" fmla="*/ 176542 w 1412850"/>
              <a:gd name="connsiteY50" fmla="*/ 624689 h 1956211"/>
              <a:gd name="connsiteX51" fmla="*/ 185596 w 1412850"/>
              <a:gd name="connsiteY51" fmla="*/ 606582 h 1956211"/>
              <a:gd name="connsiteX52" fmla="*/ 190123 w 1412850"/>
              <a:gd name="connsiteY52" fmla="*/ 588475 h 1956211"/>
              <a:gd name="connsiteX53" fmla="*/ 208230 w 1412850"/>
              <a:gd name="connsiteY53" fmla="*/ 561315 h 1956211"/>
              <a:gd name="connsiteX54" fmla="*/ 221810 w 1412850"/>
              <a:gd name="connsiteY54" fmla="*/ 506994 h 1956211"/>
              <a:gd name="connsiteX55" fmla="*/ 230863 w 1412850"/>
              <a:gd name="connsiteY55" fmla="*/ 493414 h 1956211"/>
              <a:gd name="connsiteX56" fmla="*/ 253497 w 1412850"/>
              <a:gd name="connsiteY56" fmla="*/ 466254 h 1956211"/>
              <a:gd name="connsiteX57" fmla="*/ 276131 w 1412850"/>
              <a:gd name="connsiteY57" fmla="*/ 407406 h 1956211"/>
              <a:gd name="connsiteX58" fmla="*/ 294237 w 1412850"/>
              <a:gd name="connsiteY58" fmla="*/ 384772 h 1956211"/>
              <a:gd name="connsiteX59" fmla="*/ 307818 w 1412850"/>
              <a:gd name="connsiteY59" fmla="*/ 339505 h 1956211"/>
              <a:gd name="connsiteX60" fmla="*/ 325925 w 1412850"/>
              <a:gd name="connsiteY60" fmla="*/ 312345 h 1956211"/>
              <a:gd name="connsiteX61" fmla="*/ 330451 w 1412850"/>
              <a:gd name="connsiteY61" fmla="*/ 298764 h 1956211"/>
              <a:gd name="connsiteX62" fmla="*/ 353085 w 1412850"/>
              <a:gd name="connsiteY62" fmla="*/ 285184 h 1956211"/>
              <a:gd name="connsiteX63" fmla="*/ 366665 w 1412850"/>
              <a:gd name="connsiteY63" fmla="*/ 258024 h 1956211"/>
              <a:gd name="connsiteX64" fmla="*/ 375719 w 1412850"/>
              <a:gd name="connsiteY64" fmla="*/ 244444 h 1956211"/>
              <a:gd name="connsiteX65" fmla="*/ 402879 w 1412850"/>
              <a:gd name="connsiteY65" fmla="*/ 203703 h 1956211"/>
              <a:gd name="connsiteX66" fmla="*/ 411933 w 1412850"/>
              <a:gd name="connsiteY66" fmla="*/ 194650 h 1956211"/>
              <a:gd name="connsiteX67" fmla="*/ 420986 w 1412850"/>
              <a:gd name="connsiteY67" fmla="*/ 185596 h 1956211"/>
              <a:gd name="connsiteX68" fmla="*/ 448146 w 1412850"/>
              <a:gd name="connsiteY68" fmla="*/ 176543 h 1956211"/>
              <a:gd name="connsiteX69" fmla="*/ 457200 w 1412850"/>
              <a:gd name="connsiteY69" fmla="*/ 167489 h 1956211"/>
              <a:gd name="connsiteX70" fmla="*/ 488887 w 1412850"/>
              <a:gd name="connsiteY70" fmla="*/ 153909 h 1956211"/>
              <a:gd name="connsiteX71" fmla="*/ 502467 w 1412850"/>
              <a:gd name="connsiteY71" fmla="*/ 144856 h 1956211"/>
              <a:gd name="connsiteX72" fmla="*/ 520574 w 1412850"/>
              <a:gd name="connsiteY72" fmla="*/ 140329 h 1956211"/>
              <a:gd name="connsiteX73" fmla="*/ 552261 w 1412850"/>
              <a:gd name="connsiteY73" fmla="*/ 131275 h 1956211"/>
              <a:gd name="connsiteX74" fmla="*/ 579422 w 1412850"/>
              <a:gd name="connsiteY74" fmla="*/ 126749 h 1956211"/>
              <a:gd name="connsiteX75" fmla="*/ 611109 w 1412850"/>
              <a:gd name="connsiteY75" fmla="*/ 117695 h 1956211"/>
              <a:gd name="connsiteX76" fmla="*/ 642796 w 1412850"/>
              <a:gd name="connsiteY76" fmla="*/ 108642 h 1956211"/>
              <a:gd name="connsiteX77" fmla="*/ 660903 w 1412850"/>
              <a:gd name="connsiteY77" fmla="*/ 95061 h 1956211"/>
              <a:gd name="connsiteX78" fmla="*/ 701643 w 1412850"/>
              <a:gd name="connsiteY78" fmla="*/ 67901 h 1956211"/>
              <a:gd name="connsiteX79" fmla="*/ 719750 w 1412850"/>
              <a:gd name="connsiteY79" fmla="*/ 63374 h 1956211"/>
              <a:gd name="connsiteX80" fmla="*/ 733331 w 1412850"/>
              <a:gd name="connsiteY80" fmla="*/ 58848 h 1956211"/>
              <a:gd name="connsiteX81" fmla="*/ 787651 w 1412850"/>
              <a:gd name="connsiteY81" fmla="*/ 54321 h 1956211"/>
              <a:gd name="connsiteX82" fmla="*/ 796705 w 1412850"/>
              <a:gd name="connsiteY82" fmla="*/ 45267 h 1956211"/>
              <a:gd name="connsiteX83" fmla="*/ 819338 w 1412850"/>
              <a:gd name="connsiteY83" fmla="*/ 40741 h 1956211"/>
              <a:gd name="connsiteX84" fmla="*/ 855552 w 1412850"/>
              <a:gd name="connsiteY84" fmla="*/ 31687 h 1956211"/>
              <a:gd name="connsiteX85" fmla="*/ 887239 w 1412850"/>
              <a:gd name="connsiteY85" fmla="*/ 18107 h 1956211"/>
              <a:gd name="connsiteX86" fmla="*/ 909873 w 1412850"/>
              <a:gd name="connsiteY86" fmla="*/ 9054 h 1956211"/>
              <a:gd name="connsiteX87" fmla="*/ 927980 w 1412850"/>
              <a:gd name="connsiteY87" fmla="*/ 4527 h 1956211"/>
              <a:gd name="connsiteX88" fmla="*/ 941560 w 1412850"/>
              <a:gd name="connsiteY88" fmla="*/ 0 h 1956211"/>
              <a:gd name="connsiteX89" fmla="*/ 1013988 w 1412850"/>
              <a:gd name="connsiteY89" fmla="*/ 4527 h 1956211"/>
              <a:gd name="connsiteX90" fmla="*/ 1041148 w 1412850"/>
              <a:gd name="connsiteY90" fmla="*/ 13580 h 1956211"/>
              <a:gd name="connsiteX91" fmla="*/ 1099996 w 1412850"/>
              <a:gd name="connsiteY91" fmla="*/ 9054 h 1956211"/>
              <a:gd name="connsiteX92" fmla="*/ 1118103 w 1412850"/>
              <a:gd name="connsiteY92" fmla="*/ 4527 h 1956211"/>
              <a:gd name="connsiteX93" fmla="*/ 1127156 w 1412850"/>
              <a:gd name="connsiteY93" fmla="*/ 18107 h 1956211"/>
              <a:gd name="connsiteX94" fmla="*/ 1149790 w 1412850"/>
              <a:gd name="connsiteY94" fmla="*/ 31687 h 1956211"/>
              <a:gd name="connsiteX95" fmla="*/ 1181477 w 1412850"/>
              <a:gd name="connsiteY95" fmla="*/ 54321 h 1956211"/>
              <a:gd name="connsiteX96" fmla="*/ 1213164 w 1412850"/>
              <a:gd name="connsiteY96" fmla="*/ 81481 h 1956211"/>
              <a:gd name="connsiteX97" fmla="*/ 1240325 w 1412850"/>
              <a:gd name="connsiteY97" fmla="*/ 90535 h 1956211"/>
              <a:gd name="connsiteX98" fmla="*/ 1253905 w 1412850"/>
              <a:gd name="connsiteY98" fmla="*/ 95061 h 1956211"/>
              <a:gd name="connsiteX99" fmla="*/ 1267485 w 1412850"/>
              <a:gd name="connsiteY99" fmla="*/ 99588 h 1956211"/>
              <a:gd name="connsiteX100" fmla="*/ 1299172 w 1412850"/>
              <a:gd name="connsiteY100" fmla="*/ 126749 h 1956211"/>
              <a:gd name="connsiteX101" fmla="*/ 1326333 w 1412850"/>
              <a:gd name="connsiteY101" fmla="*/ 135802 h 1956211"/>
              <a:gd name="connsiteX102" fmla="*/ 1394234 w 1412850"/>
              <a:gd name="connsiteY102" fmla="*/ 158436 h 1956211"/>
              <a:gd name="connsiteX103" fmla="*/ 1407814 w 1412850"/>
              <a:gd name="connsiteY103" fmla="*/ 167489 h 1956211"/>
              <a:gd name="connsiteX104" fmla="*/ 1412340 w 1412850"/>
              <a:gd name="connsiteY104" fmla="*/ 181069 h 1956211"/>
              <a:gd name="connsiteX105" fmla="*/ 1385180 w 1412850"/>
              <a:gd name="connsiteY105" fmla="*/ 181069 h 1956211"/>
              <a:gd name="connsiteX106" fmla="*/ 1358020 w 1412850"/>
              <a:gd name="connsiteY106" fmla="*/ 176543 h 1956211"/>
              <a:gd name="connsiteX107" fmla="*/ 1303699 w 1412850"/>
              <a:gd name="connsiteY107" fmla="*/ 167489 h 1956211"/>
              <a:gd name="connsiteX108" fmla="*/ 1253905 w 1412850"/>
              <a:gd name="connsiteY108" fmla="*/ 158436 h 1956211"/>
              <a:gd name="connsiteX109" fmla="*/ 1240325 w 1412850"/>
              <a:gd name="connsiteY109" fmla="*/ 153909 h 1956211"/>
              <a:gd name="connsiteX110" fmla="*/ 1167897 w 1412850"/>
              <a:gd name="connsiteY110" fmla="*/ 149382 h 1956211"/>
              <a:gd name="connsiteX111" fmla="*/ 1081889 w 1412850"/>
              <a:gd name="connsiteY111" fmla="*/ 153909 h 1956211"/>
              <a:gd name="connsiteX112" fmla="*/ 1054729 w 1412850"/>
              <a:gd name="connsiteY112" fmla="*/ 162962 h 1956211"/>
              <a:gd name="connsiteX113" fmla="*/ 1032095 w 1412850"/>
              <a:gd name="connsiteY113" fmla="*/ 181069 h 1956211"/>
              <a:gd name="connsiteX114" fmla="*/ 995881 w 1412850"/>
              <a:gd name="connsiteY114" fmla="*/ 208230 h 1956211"/>
              <a:gd name="connsiteX115" fmla="*/ 968721 w 1412850"/>
              <a:gd name="connsiteY115" fmla="*/ 217283 h 1956211"/>
              <a:gd name="connsiteX116" fmla="*/ 955140 w 1412850"/>
              <a:gd name="connsiteY116" fmla="*/ 226337 h 1956211"/>
              <a:gd name="connsiteX117" fmla="*/ 927980 w 1412850"/>
              <a:gd name="connsiteY117" fmla="*/ 235390 h 1956211"/>
              <a:gd name="connsiteX118" fmla="*/ 909873 w 1412850"/>
              <a:gd name="connsiteY118" fmla="*/ 253497 h 1956211"/>
              <a:gd name="connsiteX119" fmla="*/ 900820 w 1412850"/>
              <a:gd name="connsiteY119" fmla="*/ 262551 h 1956211"/>
              <a:gd name="connsiteX120" fmla="*/ 891766 w 1412850"/>
              <a:gd name="connsiteY120" fmla="*/ 276131 h 1956211"/>
              <a:gd name="connsiteX121" fmla="*/ 878186 w 1412850"/>
              <a:gd name="connsiteY121" fmla="*/ 285184 h 1956211"/>
              <a:gd name="connsiteX122" fmla="*/ 851026 w 1412850"/>
              <a:gd name="connsiteY122" fmla="*/ 312345 h 1956211"/>
              <a:gd name="connsiteX123" fmla="*/ 823865 w 1412850"/>
              <a:gd name="connsiteY123" fmla="*/ 321398 h 1956211"/>
              <a:gd name="connsiteX124" fmla="*/ 810285 w 1412850"/>
              <a:gd name="connsiteY124" fmla="*/ 325925 h 1956211"/>
              <a:gd name="connsiteX125" fmla="*/ 787651 w 1412850"/>
              <a:gd name="connsiteY125" fmla="*/ 348559 h 1956211"/>
              <a:gd name="connsiteX126" fmla="*/ 774071 w 1412850"/>
              <a:gd name="connsiteY126" fmla="*/ 362139 h 1956211"/>
              <a:gd name="connsiteX127" fmla="*/ 760491 w 1412850"/>
              <a:gd name="connsiteY127" fmla="*/ 371192 h 1956211"/>
              <a:gd name="connsiteX128" fmla="*/ 737857 w 1412850"/>
              <a:gd name="connsiteY128" fmla="*/ 384772 h 1956211"/>
              <a:gd name="connsiteX129" fmla="*/ 728804 w 1412850"/>
              <a:gd name="connsiteY129" fmla="*/ 393826 h 1956211"/>
              <a:gd name="connsiteX130" fmla="*/ 724277 w 1412850"/>
              <a:gd name="connsiteY130" fmla="*/ 407406 h 1956211"/>
              <a:gd name="connsiteX131" fmla="*/ 710697 w 1412850"/>
              <a:gd name="connsiteY131" fmla="*/ 416459 h 1956211"/>
              <a:gd name="connsiteX132" fmla="*/ 688063 w 1412850"/>
              <a:gd name="connsiteY132" fmla="*/ 439093 h 1956211"/>
              <a:gd name="connsiteX133" fmla="*/ 656376 w 1412850"/>
              <a:gd name="connsiteY133" fmla="*/ 470780 h 1956211"/>
              <a:gd name="connsiteX134" fmla="*/ 642796 w 1412850"/>
              <a:gd name="connsiteY134" fmla="*/ 479834 h 1956211"/>
              <a:gd name="connsiteX135" fmla="*/ 624689 w 1412850"/>
              <a:gd name="connsiteY135" fmla="*/ 497941 h 1956211"/>
              <a:gd name="connsiteX136" fmla="*/ 615635 w 1412850"/>
              <a:gd name="connsiteY136" fmla="*/ 506994 h 1956211"/>
              <a:gd name="connsiteX137" fmla="*/ 593002 w 1412850"/>
              <a:gd name="connsiteY137" fmla="*/ 543208 h 1956211"/>
              <a:gd name="connsiteX138" fmla="*/ 579422 w 1412850"/>
              <a:gd name="connsiteY138" fmla="*/ 565842 h 1956211"/>
              <a:gd name="connsiteX139" fmla="*/ 565841 w 1412850"/>
              <a:gd name="connsiteY139" fmla="*/ 588475 h 1956211"/>
              <a:gd name="connsiteX140" fmla="*/ 556788 w 1412850"/>
              <a:gd name="connsiteY140" fmla="*/ 606582 h 1956211"/>
              <a:gd name="connsiteX141" fmla="*/ 547735 w 1412850"/>
              <a:gd name="connsiteY141" fmla="*/ 620162 h 1956211"/>
              <a:gd name="connsiteX142" fmla="*/ 543208 w 1412850"/>
              <a:gd name="connsiteY142" fmla="*/ 633743 h 1956211"/>
              <a:gd name="connsiteX143" fmla="*/ 534154 w 1412850"/>
              <a:gd name="connsiteY143" fmla="*/ 665430 h 1956211"/>
              <a:gd name="connsiteX144" fmla="*/ 525101 w 1412850"/>
              <a:gd name="connsiteY144" fmla="*/ 679010 h 1956211"/>
              <a:gd name="connsiteX145" fmla="*/ 511521 w 1412850"/>
              <a:gd name="connsiteY145" fmla="*/ 724277 h 1956211"/>
              <a:gd name="connsiteX146" fmla="*/ 502467 w 1412850"/>
              <a:gd name="connsiteY146" fmla="*/ 737858 h 1956211"/>
              <a:gd name="connsiteX147" fmla="*/ 484360 w 1412850"/>
              <a:gd name="connsiteY147" fmla="*/ 774071 h 1956211"/>
              <a:gd name="connsiteX148" fmla="*/ 479834 w 1412850"/>
              <a:gd name="connsiteY148" fmla="*/ 792178 h 1956211"/>
              <a:gd name="connsiteX149" fmla="*/ 461727 w 1412850"/>
              <a:gd name="connsiteY149" fmla="*/ 823865 h 1956211"/>
              <a:gd name="connsiteX150" fmla="*/ 452673 w 1412850"/>
              <a:gd name="connsiteY150" fmla="*/ 855553 h 1956211"/>
              <a:gd name="connsiteX151" fmla="*/ 443620 w 1412850"/>
              <a:gd name="connsiteY151" fmla="*/ 869133 h 1956211"/>
              <a:gd name="connsiteX152" fmla="*/ 434566 w 1412850"/>
              <a:gd name="connsiteY152" fmla="*/ 887240 h 1956211"/>
              <a:gd name="connsiteX153" fmla="*/ 425513 w 1412850"/>
              <a:gd name="connsiteY153" fmla="*/ 900820 h 1956211"/>
              <a:gd name="connsiteX154" fmla="*/ 411933 w 1412850"/>
              <a:gd name="connsiteY154" fmla="*/ 923454 h 1956211"/>
              <a:gd name="connsiteX155" fmla="*/ 407406 w 1412850"/>
              <a:gd name="connsiteY155" fmla="*/ 941560 h 1956211"/>
              <a:gd name="connsiteX156" fmla="*/ 398352 w 1412850"/>
              <a:gd name="connsiteY156" fmla="*/ 955141 h 1956211"/>
              <a:gd name="connsiteX157" fmla="*/ 389299 w 1412850"/>
              <a:gd name="connsiteY157" fmla="*/ 986828 h 1956211"/>
              <a:gd name="connsiteX158" fmla="*/ 380245 w 1412850"/>
              <a:gd name="connsiteY158" fmla="*/ 1045675 h 1956211"/>
              <a:gd name="connsiteX159" fmla="*/ 371192 w 1412850"/>
              <a:gd name="connsiteY159" fmla="*/ 1059256 h 1956211"/>
              <a:gd name="connsiteX160" fmla="*/ 362138 w 1412850"/>
              <a:gd name="connsiteY160" fmla="*/ 1086416 h 1956211"/>
              <a:gd name="connsiteX161" fmla="*/ 357612 w 1412850"/>
              <a:gd name="connsiteY161" fmla="*/ 1099996 h 1956211"/>
              <a:gd name="connsiteX162" fmla="*/ 348558 w 1412850"/>
              <a:gd name="connsiteY162" fmla="*/ 1109050 h 1956211"/>
              <a:gd name="connsiteX163" fmla="*/ 339505 w 1412850"/>
              <a:gd name="connsiteY163" fmla="*/ 1149790 h 1956211"/>
              <a:gd name="connsiteX164" fmla="*/ 334978 w 1412850"/>
              <a:gd name="connsiteY164" fmla="*/ 1163370 h 1956211"/>
              <a:gd name="connsiteX165" fmla="*/ 325925 w 1412850"/>
              <a:gd name="connsiteY165" fmla="*/ 1208638 h 1956211"/>
              <a:gd name="connsiteX166" fmla="*/ 321398 w 1412850"/>
              <a:gd name="connsiteY166" fmla="*/ 1231271 h 1956211"/>
              <a:gd name="connsiteX167" fmla="*/ 316871 w 1412850"/>
              <a:gd name="connsiteY167" fmla="*/ 1262959 h 1956211"/>
              <a:gd name="connsiteX168" fmla="*/ 307818 w 1412850"/>
              <a:gd name="connsiteY168" fmla="*/ 1299172 h 1956211"/>
              <a:gd name="connsiteX169" fmla="*/ 294237 w 1412850"/>
              <a:gd name="connsiteY169" fmla="*/ 1362547 h 1956211"/>
              <a:gd name="connsiteX170" fmla="*/ 289711 w 1412850"/>
              <a:gd name="connsiteY170" fmla="*/ 1385180 h 1956211"/>
              <a:gd name="connsiteX171" fmla="*/ 294237 w 1412850"/>
              <a:gd name="connsiteY171" fmla="*/ 1462135 h 1956211"/>
              <a:gd name="connsiteX172" fmla="*/ 298764 w 1412850"/>
              <a:gd name="connsiteY172" fmla="*/ 1484768 h 1956211"/>
              <a:gd name="connsiteX173" fmla="*/ 312344 w 1412850"/>
              <a:gd name="connsiteY173" fmla="*/ 1552669 h 1956211"/>
              <a:gd name="connsiteX174" fmla="*/ 321398 w 1412850"/>
              <a:gd name="connsiteY174" fmla="*/ 1579830 h 1956211"/>
              <a:gd name="connsiteX175" fmla="*/ 325925 w 1412850"/>
              <a:gd name="connsiteY175" fmla="*/ 1593410 h 1956211"/>
              <a:gd name="connsiteX176" fmla="*/ 344032 w 1412850"/>
              <a:gd name="connsiteY176" fmla="*/ 1616044 h 1956211"/>
              <a:gd name="connsiteX177" fmla="*/ 348558 w 1412850"/>
              <a:gd name="connsiteY177" fmla="*/ 1634151 h 1956211"/>
              <a:gd name="connsiteX178" fmla="*/ 357612 w 1412850"/>
              <a:gd name="connsiteY178" fmla="*/ 1643204 h 1956211"/>
              <a:gd name="connsiteX179" fmla="*/ 366665 w 1412850"/>
              <a:gd name="connsiteY179" fmla="*/ 1670364 h 1956211"/>
              <a:gd name="connsiteX180" fmla="*/ 371192 w 1412850"/>
              <a:gd name="connsiteY180" fmla="*/ 1683945 h 1956211"/>
              <a:gd name="connsiteX181" fmla="*/ 389299 w 1412850"/>
              <a:gd name="connsiteY181" fmla="*/ 1738265 h 1956211"/>
              <a:gd name="connsiteX182" fmla="*/ 393826 w 1412850"/>
              <a:gd name="connsiteY182" fmla="*/ 1760899 h 1956211"/>
              <a:gd name="connsiteX183" fmla="*/ 407406 w 1412850"/>
              <a:gd name="connsiteY183" fmla="*/ 1815220 h 1956211"/>
              <a:gd name="connsiteX184" fmla="*/ 411933 w 1412850"/>
              <a:gd name="connsiteY184" fmla="*/ 1828800 h 1956211"/>
              <a:gd name="connsiteX185" fmla="*/ 420986 w 1412850"/>
              <a:gd name="connsiteY185" fmla="*/ 1837854 h 1956211"/>
              <a:gd name="connsiteX186" fmla="*/ 439093 w 1412850"/>
              <a:gd name="connsiteY186" fmla="*/ 1860487 h 1956211"/>
              <a:gd name="connsiteX187" fmla="*/ 511521 w 1412850"/>
              <a:gd name="connsiteY187" fmla="*/ 1928388 h 1956211"/>
              <a:gd name="connsiteX188" fmla="*/ 565841 w 1412850"/>
              <a:gd name="connsiteY188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506994 w 1412850"/>
              <a:gd name="connsiteY3" fmla="*/ 1928388 h 1956211"/>
              <a:gd name="connsiteX4" fmla="*/ 353085 w 1412850"/>
              <a:gd name="connsiteY4" fmla="*/ 1833327 h 1956211"/>
              <a:gd name="connsiteX5" fmla="*/ 325925 w 1412850"/>
              <a:gd name="connsiteY5" fmla="*/ 1824273 h 1956211"/>
              <a:gd name="connsiteX6" fmla="*/ 298764 w 1412850"/>
              <a:gd name="connsiteY6" fmla="*/ 1806166 h 1956211"/>
              <a:gd name="connsiteX7" fmla="*/ 276131 w 1412850"/>
              <a:gd name="connsiteY7" fmla="*/ 1788059 h 1956211"/>
              <a:gd name="connsiteX8" fmla="*/ 172016 w 1412850"/>
              <a:gd name="connsiteY8" fmla="*/ 1706578 h 1956211"/>
              <a:gd name="connsiteX9" fmla="*/ 158435 w 1412850"/>
              <a:gd name="connsiteY9" fmla="*/ 1683945 h 1956211"/>
              <a:gd name="connsiteX10" fmla="*/ 135802 w 1412850"/>
              <a:gd name="connsiteY10" fmla="*/ 1656784 h 1956211"/>
              <a:gd name="connsiteX11" fmla="*/ 122222 w 1412850"/>
              <a:gd name="connsiteY11" fmla="*/ 1652258 h 1956211"/>
              <a:gd name="connsiteX12" fmla="*/ 113168 w 1412850"/>
              <a:gd name="connsiteY12" fmla="*/ 1643204 h 1956211"/>
              <a:gd name="connsiteX13" fmla="*/ 99588 w 1412850"/>
              <a:gd name="connsiteY13" fmla="*/ 1634151 h 1956211"/>
              <a:gd name="connsiteX14" fmla="*/ 95061 w 1412850"/>
              <a:gd name="connsiteY14" fmla="*/ 1620570 h 1956211"/>
              <a:gd name="connsiteX15" fmla="*/ 76954 w 1412850"/>
              <a:gd name="connsiteY15" fmla="*/ 1593410 h 1956211"/>
              <a:gd name="connsiteX16" fmla="*/ 72428 w 1412850"/>
              <a:gd name="connsiteY16" fmla="*/ 1575303 h 1956211"/>
              <a:gd name="connsiteX17" fmla="*/ 67901 w 1412850"/>
              <a:gd name="connsiteY17" fmla="*/ 1543616 h 1956211"/>
              <a:gd name="connsiteX18" fmla="*/ 58847 w 1412850"/>
              <a:gd name="connsiteY18" fmla="*/ 1530036 h 1956211"/>
              <a:gd name="connsiteX19" fmla="*/ 54321 w 1412850"/>
              <a:gd name="connsiteY19" fmla="*/ 1511929 h 1956211"/>
              <a:gd name="connsiteX20" fmla="*/ 49794 w 1412850"/>
              <a:gd name="connsiteY20" fmla="*/ 1498349 h 1956211"/>
              <a:gd name="connsiteX21" fmla="*/ 45267 w 1412850"/>
              <a:gd name="connsiteY21" fmla="*/ 1421394 h 1956211"/>
              <a:gd name="connsiteX22" fmla="*/ 40740 w 1412850"/>
              <a:gd name="connsiteY22" fmla="*/ 1398760 h 1956211"/>
              <a:gd name="connsiteX23" fmla="*/ 36214 w 1412850"/>
              <a:gd name="connsiteY23" fmla="*/ 1358020 h 1956211"/>
              <a:gd name="connsiteX24" fmla="*/ 31687 w 1412850"/>
              <a:gd name="connsiteY24" fmla="*/ 1326333 h 1956211"/>
              <a:gd name="connsiteX25" fmla="*/ 22634 w 1412850"/>
              <a:gd name="connsiteY25" fmla="*/ 1249378 h 1956211"/>
              <a:gd name="connsiteX26" fmla="*/ 13580 w 1412850"/>
              <a:gd name="connsiteY26" fmla="*/ 1231271 h 1956211"/>
              <a:gd name="connsiteX27" fmla="*/ 9053 w 1412850"/>
              <a:gd name="connsiteY27" fmla="*/ 1208638 h 1956211"/>
              <a:gd name="connsiteX28" fmla="*/ 4527 w 1412850"/>
              <a:gd name="connsiteY28" fmla="*/ 1195058 h 1956211"/>
              <a:gd name="connsiteX29" fmla="*/ 0 w 1412850"/>
              <a:gd name="connsiteY29" fmla="*/ 1176951 h 1956211"/>
              <a:gd name="connsiteX30" fmla="*/ 4527 w 1412850"/>
              <a:gd name="connsiteY30" fmla="*/ 1149790 h 1956211"/>
              <a:gd name="connsiteX31" fmla="*/ 9053 w 1412850"/>
              <a:gd name="connsiteY31" fmla="*/ 1136210 h 1956211"/>
              <a:gd name="connsiteX32" fmla="*/ 18107 w 1412850"/>
              <a:gd name="connsiteY32" fmla="*/ 1099996 h 1956211"/>
              <a:gd name="connsiteX33" fmla="*/ 22634 w 1412850"/>
              <a:gd name="connsiteY33" fmla="*/ 1068309 h 1956211"/>
              <a:gd name="connsiteX34" fmla="*/ 27160 w 1412850"/>
              <a:gd name="connsiteY34" fmla="*/ 1050202 h 1956211"/>
              <a:gd name="connsiteX35" fmla="*/ 31687 w 1412850"/>
              <a:gd name="connsiteY35" fmla="*/ 1018515 h 1956211"/>
              <a:gd name="connsiteX36" fmla="*/ 40740 w 1412850"/>
              <a:gd name="connsiteY36" fmla="*/ 982301 h 1956211"/>
              <a:gd name="connsiteX37" fmla="*/ 45267 w 1412850"/>
              <a:gd name="connsiteY37" fmla="*/ 959667 h 1956211"/>
              <a:gd name="connsiteX38" fmla="*/ 49794 w 1412850"/>
              <a:gd name="connsiteY38" fmla="*/ 882713 h 1956211"/>
              <a:gd name="connsiteX39" fmla="*/ 58847 w 1412850"/>
              <a:gd name="connsiteY39" fmla="*/ 855553 h 1956211"/>
              <a:gd name="connsiteX40" fmla="*/ 63374 w 1412850"/>
              <a:gd name="connsiteY40" fmla="*/ 841972 h 1956211"/>
              <a:gd name="connsiteX41" fmla="*/ 90535 w 1412850"/>
              <a:gd name="connsiteY41" fmla="*/ 810285 h 1956211"/>
              <a:gd name="connsiteX42" fmla="*/ 99588 w 1412850"/>
              <a:gd name="connsiteY42" fmla="*/ 792178 h 1956211"/>
              <a:gd name="connsiteX43" fmla="*/ 117695 w 1412850"/>
              <a:gd name="connsiteY43" fmla="*/ 765018 h 1956211"/>
              <a:gd name="connsiteX44" fmla="*/ 126748 w 1412850"/>
              <a:gd name="connsiteY44" fmla="*/ 751438 h 1956211"/>
              <a:gd name="connsiteX45" fmla="*/ 135802 w 1412850"/>
              <a:gd name="connsiteY45" fmla="*/ 724277 h 1956211"/>
              <a:gd name="connsiteX46" fmla="*/ 144855 w 1412850"/>
              <a:gd name="connsiteY46" fmla="*/ 710697 h 1956211"/>
              <a:gd name="connsiteX47" fmla="*/ 149382 w 1412850"/>
              <a:gd name="connsiteY47" fmla="*/ 688063 h 1956211"/>
              <a:gd name="connsiteX48" fmla="*/ 162962 w 1412850"/>
              <a:gd name="connsiteY48" fmla="*/ 647323 h 1956211"/>
              <a:gd name="connsiteX49" fmla="*/ 172016 w 1412850"/>
              <a:gd name="connsiteY49" fmla="*/ 638269 h 1956211"/>
              <a:gd name="connsiteX50" fmla="*/ 176542 w 1412850"/>
              <a:gd name="connsiteY50" fmla="*/ 624689 h 1956211"/>
              <a:gd name="connsiteX51" fmla="*/ 185596 w 1412850"/>
              <a:gd name="connsiteY51" fmla="*/ 606582 h 1956211"/>
              <a:gd name="connsiteX52" fmla="*/ 190123 w 1412850"/>
              <a:gd name="connsiteY52" fmla="*/ 588475 h 1956211"/>
              <a:gd name="connsiteX53" fmla="*/ 208230 w 1412850"/>
              <a:gd name="connsiteY53" fmla="*/ 561315 h 1956211"/>
              <a:gd name="connsiteX54" fmla="*/ 221810 w 1412850"/>
              <a:gd name="connsiteY54" fmla="*/ 506994 h 1956211"/>
              <a:gd name="connsiteX55" fmla="*/ 230863 w 1412850"/>
              <a:gd name="connsiteY55" fmla="*/ 493414 h 1956211"/>
              <a:gd name="connsiteX56" fmla="*/ 253497 w 1412850"/>
              <a:gd name="connsiteY56" fmla="*/ 466254 h 1956211"/>
              <a:gd name="connsiteX57" fmla="*/ 276131 w 1412850"/>
              <a:gd name="connsiteY57" fmla="*/ 407406 h 1956211"/>
              <a:gd name="connsiteX58" fmla="*/ 294237 w 1412850"/>
              <a:gd name="connsiteY58" fmla="*/ 384772 h 1956211"/>
              <a:gd name="connsiteX59" fmla="*/ 307818 w 1412850"/>
              <a:gd name="connsiteY59" fmla="*/ 339505 h 1956211"/>
              <a:gd name="connsiteX60" fmla="*/ 325925 w 1412850"/>
              <a:gd name="connsiteY60" fmla="*/ 312345 h 1956211"/>
              <a:gd name="connsiteX61" fmla="*/ 330451 w 1412850"/>
              <a:gd name="connsiteY61" fmla="*/ 298764 h 1956211"/>
              <a:gd name="connsiteX62" fmla="*/ 353085 w 1412850"/>
              <a:gd name="connsiteY62" fmla="*/ 285184 h 1956211"/>
              <a:gd name="connsiteX63" fmla="*/ 366665 w 1412850"/>
              <a:gd name="connsiteY63" fmla="*/ 258024 h 1956211"/>
              <a:gd name="connsiteX64" fmla="*/ 375719 w 1412850"/>
              <a:gd name="connsiteY64" fmla="*/ 244444 h 1956211"/>
              <a:gd name="connsiteX65" fmla="*/ 402879 w 1412850"/>
              <a:gd name="connsiteY65" fmla="*/ 203703 h 1956211"/>
              <a:gd name="connsiteX66" fmla="*/ 411933 w 1412850"/>
              <a:gd name="connsiteY66" fmla="*/ 194650 h 1956211"/>
              <a:gd name="connsiteX67" fmla="*/ 420986 w 1412850"/>
              <a:gd name="connsiteY67" fmla="*/ 185596 h 1956211"/>
              <a:gd name="connsiteX68" fmla="*/ 448146 w 1412850"/>
              <a:gd name="connsiteY68" fmla="*/ 176543 h 1956211"/>
              <a:gd name="connsiteX69" fmla="*/ 457200 w 1412850"/>
              <a:gd name="connsiteY69" fmla="*/ 167489 h 1956211"/>
              <a:gd name="connsiteX70" fmla="*/ 488887 w 1412850"/>
              <a:gd name="connsiteY70" fmla="*/ 153909 h 1956211"/>
              <a:gd name="connsiteX71" fmla="*/ 502467 w 1412850"/>
              <a:gd name="connsiteY71" fmla="*/ 144856 h 1956211"/>
              <a:gd name="connsiteX72" fmla="*/ 520574 w 1412850"/>
              <a:gd name="connsiteY72" fmla="*/ 140329 h 1956211"/>
              <a:gd name="connsiteX73" fmla="*/ 552261 w 1412850"/>
              <a:gd name="connsiteY73" fmla="*/ 131275 h 1956211"/>
              <a:gd name="connsiteX74" fmla="*/ 579422 w 1412850"/>
              <a:gd name="connsiteY74" fmla="*/ 126749 h 1956211"/>
              <a:gd name="connsiteX75" fmla="*/ 611109 w 1412850"/>
              <a:gd name="connsiteY75" fmla="*/ 117695 h 1956211"/>
              <a:gd name="connsiteX76" fmla="*/ 642796 w 1412850"/>
              <a:gd name="connsiteY76" fmla="*/ 108642 h 1956211"/>
              <a:gd name="connsiteX77" fmla="*/ 660903 w 1412850"/>
              <a:gd name="connsiteY77" fmla="*/ 95061 h 1956211"/>
              <a:gd name="connsiteX78" fmla="*/ 701643 w 1412850"/>
              <a:gd name="connsiteY78" fmla="*/ 67901 h 1956211"/>
              <a:gd name="connsiteX79" fmla="*/ 719750 w 1412850"/>
              <a:gd name="connsiteY79" fmla="*/ 63374 h 1956211"/>
              <a:gd name="connsiteX80" fmla="*/ 733331 w 1412850"/>
              <a:gd name="connsiteY80" fmla="*/ 58848 h 1956211"/>
              <a:gd name="connsiteX81" fmla="*/ 787651 w 1412850"/>
              <a:gd name="connsiteY81" fmla="*/ 54321 h 1956211"/>
              <a:gd name="connsiteX82" fmla="*/ 796705 w 1412850"/>
              <a:gd name="connsiteY82" fmla="*/ 45267 h 1956211"/>
              <a:gd name="connsiteX83" fmla="*/ 819338 w 1412850"/>
              <a:gd name="connsiteY83" fmla="*/ 40741 h 1956211"/>
              <a:gd name="connsiteX84" fmla="*/ 855552 w 1412850"/>
              <a:gd name="connsiteY84" fmla="*/ 31687 h 1956211"/>
              <a:gd name="connsiteX85" fmla="*/ 887239 w 1412850"/>
              <a:gd name="connsiteY85" fmla="*/ 18107 h 1956211"/>
              <a:gd name="connsiteX86" fmla="*/ 909873 w 1412850"/>
              <a:gd name="connsiteY86" fmla="*/ 9054 h 1956211"/>
              <a:gd name="connsiteX87" fmla="*/ 927980 w 1412850"/>
              <a:gd name="connsiteY87" fmla="*/ 4527 h 1956211"/>
              <a:gd name="connsiteX88" fmla="*/ 941560 w 1412850"/>
              <a:gd name="connsiteY88" fmla="*/ 0 h 1956211"/>
              <a:gd name="connsiteX89" fmla="*/ 1013988 w 1412850"/>
              <a:gd name="connsiteY89" fmla="*/ 4527 h 1956211"/>
              <a:gd name="connsiteX90" fmla="*/ 1041148 w 1412850"/>
              <a:gd name="connsiteY90" fmla="*/ 13580 h 1956211"/>
              <a:gd name="connsiteX91" fmla="*/ 1099996 w 1412850"/>
              <a:gd name="connsiteY91" fmla="*/ 9054 h 1956211"/>
              <a:gd name="connsiteX92" fmla="*/ 1118103 w 1412850"/>
              <a:gd name="connsiteY92" fmla="*/ 4527 h 1956211"/>
              <a:gd name="connsiteX93" fmla="*/ 1127156 w 1412850"/>
              <a:gd name="connsiteY93" fmla="*/ 18107 h 1956211"/>
              <a:gd name="connsiteX94" fmla="*/ 1149790 w 1412850"/>
              <a:gd name="connsiteY94" fmla="*/ 31687 h 1956211"/>
              <a:gd name="connsiteX95" fmla="*/ 1181477 w 1412850"/>
              <a:gd name="connsiteY95" fmla="*/ 54321 h 1956211"/>
              <a:gd name="connsiteX96" fmla="*/ 1213164 w 1412850"/>
              <a:gd name="connsiteY96" fmla="*/ 81481 h 1956211"/>
              <a:gd name="connsiteX97" fmla="*/ 1240325 w 1412850"/>
              <a:gd name="connsiteY97" fmla="*/ 90535 h 1956211"/>
              <a:gd name="connsiteX98" fmla="*/ 1253905 w 1412850"/>
              <a:gd name="connsiteY98" fmla="*/ 95061 h 1956211"/>
              <a:gd name="connsiteX99" fmla="*/ 1267485 w 1412850"/>
              <a:gd name="connsiteY99" fmla="*/ 99588 h 1956211"/>
              <a:gd name="connsiteX100" fmla="*/ 1299172 w 1412850"/>
              <a:gd name="connsiteY100" fmla="*/ 126749 h 1956211"/>
              <a:gd name="connsiteX101" fmla="*/ 1326333 w 1412850"/>
              <a:gd name="connsiteY101" fmla="*/ 135802 h 1956211"/>
              <a:gd name="connsiteX102" fmla="*/ 1394234 w 1412850"/>
              <a:gd name="connsiteY102" fmla="*/ 158436 h 1956211"/>
              <a:gd name="connsiteX103" fmla="*/ 1407814 w 1412850"/>
              <a:gd name="connsiteY103" fmla="*/ 167489 h 1956211"/>
              <a:gd name="connsiteX104" fmla="*/ 1412340 w 1412850"/>
              <a:gd name="connsiteY104" fmla="*/ 181069 h 1956211"/>
              <a:gd name="connsiteX105" fmla="*/ 1385180 w 1412850"/>
              <a:gd name="connsiteY105" fmla="*/ 181069 h 1956211"/>
              <a:gd name="connsiteX106" fmla="*/ 1358020 w 1412850"/>
              <a:gd name="connsiteY106" fmla="*/ 176543 h 1956211"/>
              <a:gd name="connsiteX107" fmla="*/ 1303699 w 1412850"/>
              <a:gd name="connsiteY107" fmla="*/ 167489 h 1956211"/>
              <a:gd name="connsiteX108" fmla="*/ 1253905 w 1412850"/>
              <a:gd name="connsiteY108" fmla="*/ 158436 h 1956211"/>
              <a:gd name="connsiteX109" fmla="*/ 1240325 w 1412850"/>
              <a:gd name="connsiteY109" fmla="*/ 153909 h 1956211"/>
              <a:gd name="connsiteX110" fmla="*/ 1167897 w 1412850"/>
              <a:gd name="connsiteY110" fmla="*/ 149382 h 1956211"/>
              <a:gd name="connsiteX111" fmla="*/ 1081889 w 1412850"/>
              <a:gd name="connsiteY111" fmla="*/ 153909 h 1956211"/>
              <a:gd name="connsiteX112" fmla="*/ 1054729 w 1412850"/>
              <a:gd name="connsiteY112" fmla="*/ 162962 h 1956211"/>
              <a:gd name="connsiteX113" fmla="*/ 1032095 w 1412850"/>
              <a:gd name="connsiteY113" fmla="*/ 181069 h 1956211"/>
              <a:gd name="connsiteX114" fmla="*/ 995881 w 1412850"/>
              <a:gd name="connsiteY114" fmla="*/ 208230 h 1956211"/>
              <a:gd name="connsiteX115" fmla="*/ 968721 w 1412850"/>
              <a:gd name="connsiteY115" fmla="*/ 217283 h 1956211"/>
              <a:gd name="connsiteX116" fmla="*/ 955140 w 1412850"/>
              <a:gd name="connsiteY116" fmla="*/ 226337 h 1956211"/>
              <a:gd name="connsiteX117" fmla="*/ 927980 w 1412850"/>
              <a:gd name="connsiteY117" fmla="*/ 235390 h 1956211"/>
              <a:gd name="connsiteX118" fmla="*/ 909873 w 1412850"/>
              <a:gd name="connsiteY118" fmla="*/ 253497 h 1956211"/>
              <a:gd name="connsiteX119" fmla="*/ 900820 w 1412850"/>
              <a:gd name="connsiteY119" fmla="*/ 262551 h 1956211"/>
              <a:gd name="connsiteX120" fmla="*/ 891766 w 1412850"/>
              <a:gd name="connsiteY120" fmla="*/ 276131 h 1956211"/>
              <a:gd name="connsiteX121" fmla="*/ 878186 w 1412850"/>
              <a:gd name="connsiteY121" fmla="*/ 285184 h 1956211"/>
              <a:gd name="connsiteX122" fmla="*/ 851026 w 1412850"/>
              <a:gd name="connsiteY122" fmla="*/ 312345 h 1956211"/>
              <a:gd name="connsiteX123" fmla="*/ 823865 w 1412850"/>
              <a:gd name="connsiteY123" fmla="*/ 321398 h 1956211"/>
              <a:gd name="connsiteX124" fmla="*/ 810285 w 1412850"/>
              <a:gd name="connsiteY124" fmla="*/ 325925 h 1956211"/>
              <a:gd name="connsiteX125" fmla="*/ 787651 w 1412850"/>
              <a:gd name="connsiteY125" fmla="*/ 348559 h 1956211"/>
              <a:gd name="connsiteX126" fmla="*/ 774071 w 1412850"/>
              <a:gd name="connsiteY126" fmla="*/ 362139 h 1956211"/>
              <a:gd name="connsiteX127" fmla="*/ 760491 w 1412850"/>
              <a:gd name="connsiteY127" fmla="*/ 371192 h 1956211"/>
              <a:gd name="connsiteX128" fmla="*/ 737857 w 1412850"/>
              <a:gd name="connsiteY128" fmla="*/ 384772 h 1956211"/>
              <a:gd name="connsiteX129" fmla="*/ 728804 w 1412850"/>
              <a:gd name="connsiteY129" fmla="*/ 393826 h 1956211"/>
              <a:gd name="connsiteX130" fmla="*/ 724277 w 1412850"/>
              <a:gd name="connsiteY130" fmla="*/ 407406 h 1956211"/>
              <a:gd name="connsiteX131" fmla="*/ 710697 w 1412850"/>
              <a:gd name="connsiteY131" fmla="*/ 416459 h 1956211"/>
              <a:gd name="connsiteX132" fmla="*/ 688063 w 1412850"/>
              <a:gd name="connsiteY132" fmla="*/ 439093 h 1956211"/>
              <a:gd name="connsiteX133" fmla="*/ 656376 w 1412850"/>
              <a:gd name="connsiteY133" fmla="*/ 470780 h 1956211"/>
              <a:gd name="connsiteX134" fmla="*/ 642796 w 1412850"/>
              <a:gd name="connsiteY134" fmla="*/ 479834 h 1956211"/>
              <a:gd name="connsiteX135" fmla="*/ 624689 w 1412850"/>
              <a:gd name="connsiteY135" fmla="*/ 497941 h 1956211"/>
              <a:gd name="connsiteX136" fmla="*/ 615635 w 1412850"/>
              <a:gd name="connsiteY136" fmla="*/ 506994 h 1956211"/>
              <a:gd name="connsiteX137" fmla="*/ 593002 w 1412850"/>
              <a:gd name="connsiteY137" fmla="*/ 543208 h 1956211"/>
              <a:gd name="connsiteX138" fmla="*/ 579422 w 1412850"/>
              <a:gd name="connsiteY138" fmla="*/ 565842 h 1956211"/>
              <a:gd name="connsiteX139" fmla="*/ 565841 w 1412850"/>
              <a:gd name="connsiteY139" fmla="*/ 588475 h 1956211"/>
              <a:gd name="connsiteX140" fmla="*/ 556788 w 1412850"/>
              <a:gd name="connsiteY140" fmla="*/ 606582 h 1956211"/>
              <a:gd name="connsiteX141" fmla="*/ 547735 w 1412850"/>
              <a:gd name="connsiteY141" fmla="*/ 620162 h 1956211"/>
              <a:gd name="connsiteX142" fmla="*/ 543208 w 1412850"/>
              <a:gd name="connsiteY142" fmla="*/ 633743 h 1956211"/>
              <a:gd name="connsiteX143" fmla="*/ 534154 w 1412850"/>
              <a:gd name="connsiteY143" fmla="*/ 665430 h 1956211"/>
              <a:gd name="connsiteX144" fmla="*/ 525101 w 1412850"/>
              <a:gd name="connsiteY144" fmla="*/ 679010 h 1956211"/>
              <a:gd name="connsiteX145" fmla="*/ 511521 w 1412850"/>
              <a:gd name="connsiteY145" fmla="*/ 724277 h 1956211"/>
              <a:gd name="connsiteX146" fmla="*/ 502467 w 1412850"/>
              <a:gd name="connsiteY146" fmla="*/ 737858 h 1956211"/>
              <a:gd name="connsiteX147" fmla="*/ 484360 w 1412850"/>
              <a:gd name="connsiteY147" fmla="*/ 774071 h 1956211"/>
              <a:gd name="connsiteX148" fmla="*/ 479834 w 1412850"/>
              <a:gd name="connsiteY148" fmla="*/ 792178 h 1956211"/>
              <a:gd name="connsiteX149" fmla="*/ 461727 w 1412850"/>
              <a:gd name="connsiteY149" fmla="*/ 823865 h 1956211"/>
              <a:gd name="connsiteX150" fmla="*/ 452673 w 1412850"/>
              <a:gd name="connsiteY150" fmla="*/ 855553 h 1956211"/>
              <a:gd name="connsiteX151" fmla="*/ 443620 w 1412850"/>
              <a:gd name="connsiteY151" fmla="*/ 869133 h 1956211"/>
              <a:gd name="connsiteX152" fmla="*/ 434566 w 1412850"/>
              <a:gd name="connsiteY152" fmla="*/ 887240 h 1956211"/>
              <a:gd name="connsiteX153" fmla="*/ 425513 w 1412850"/>
              <a:gd name="connsiteY153" fmla="*/ 900820 h 1956211"/>
              <a:gd name="connsiteX154" fmla="*/ 411933 w 1412850"/>
              <a:gd name="connsiteY154" fmla="*/ 923454 h 1956211"/>
              <a:gd name="connsiteX155" fmla="*/ 407406 w 1412850"/>
              <a:gd name="connsiteY155" fmla="*/ 941560 h 1956211"/>
              <a:gd name="connsiteX156" fmla="*/ 398352 w 1412850"/>
              <a:gd name="connsiteY156" fmla="*/ 955141 h 1956211"/>
              <a:gd name="connsiteX157" fmla="*/ 389299 w 1412850"/>
              <a:gd name="connsiteY157" fmla="*/ 986828 h 1956211"/>
              <a:gd name="connsiteX158" fmla="*/ 380245 w 1412850"/>
              <a:gd name="connsiteY158" fmla="*/ 1045675 h 1956211"/>
              <a:gd name="connsiteX159" fmla="*/ 371192 w 1412850"/>
              <a:gd name="connsiteY159" fmla="*/ 1059256 h 1956211"/>
              <a:gd name="connsiteX160" fmla="*/ 362138 w 1412850"/>
              <a:gd name="connsiteY160" fmla="*/ 1086416 h 1956211"/>
              <a:gd name="connsiteX161" fmla="*/ 357612 w 1412850"/>
              <a:gd name="connsiteY161" fmla="*/ 1099996 h 1956211"/>
              <a:gd name="connsiteX162" fmla="*/ 348558 w 1412850"/>
              <a:gd name="connsiteY162" fmla="*/ 1109050 h 1956211"/>
              <a:gd name="connsiteX163" fmla="*/ 339505 w 1412850"/>
              <a:gd name="connsiteY163" fmla="*/ 1149790 h 1956211"/>
              <a:gd name="connsiteX164" fmla="*/ 334978 w 1412850"/>
              <a:gd name="connsiteY164" fmla="*/ 1163370 h 1956211"/>
              <a:gd name="connsiteX165" fmla="*/ 325925 w 1412850"/>
              <a:gd name="connsiteY165" fmla="*/ 1208638 h 1956211"/>
              <a:gd name="connsiteX166" fmla="*/ 321398 w 1412850"/>
              <a:gd name="connsiteY166" fmla="*/ 1231271 h 1956211"/>
              <a:gd name="connsiteX167" fmla="*/ 316871 w 1412850"/>
              <a:gd name="connsiteY167" fmla="*/ 1262959 h 1956211"/>
              <a:gd name="connsiteX168" fmla="*/ 307818 w 1412850"/>
              <a:gd name="connsiteY168" fmla="*/ 1299172 h 1956211"/>
              <a:gd name="connsiteX169" fmla="*/ 294237 w 1412850"/>
              <a:gd name="connsiteY169" fmla="*/ 1362547 h 1956211"/>
              <a:gd name="connsiteX170" fmla="*/ 289711 w 1412850"/>
              <a:gd name="connsiteY170" fmla="*/ 1385180 h 1956211"/>
              <a:gd name="connsiteX171" fmla="*/ 294237 w 1412850"/>
              <a:gd name="connsiteY171" fmla="*/ 1462135 h 1956211"/>
              <a:gd name="connsiteX172" fmla="*/ 298764 w 1412850"/>
              <a:gd name="connsiteY172" fmla="*/ 1484768 h 1956211"/>
              <a:gd name="connsiteX173" fmla="*/ 312344 w 1412850"/>
              <a:gd name="connsiteY173" fmla="*/ 1552669 h 1956211"/>
              <a:gd name="connsiteX174" fmla="*/ 321398 w 1412850"/>
              <a:gd name="connsiteY174" fmla="*/ 1579830 h 1956211"/>
              <a:gd name="connsiteX175" fmla="*/ 325925 w 1412850"/>
              <a:gd name="connsiteY175" fmla="*/ 1593410 h 1956211"/>
              <a:gd name="connsiteX176" fmla="*/ 344032 w 1412850"/>
              <a:gd name="connsiteY176" fmla="*/ 1616044 h 1956211"/>
              <a:gd name="connsiteX177" fmla="*/ 348558 w 1412850"/>
              <a:gd name="connsiteY177" fmla="*/ 1634151 h 1956211"/>
              <a:gd name="connsiteX178" fmla="*/ 357612 w 1412850"/>
              <a:gd name="connsiteY178" fmla="*/ 1643204 h 1956211"/>
              <a:gd name="connsiteX179" fmla="*/ 366665 w 1412850"/>
              <a:gd name="connsiteY179" fmla="*/ 1670364 h 1956211"/>
              <a:gd name="connsiteX180" fmla="*/ 371192 w 1412850"/>
              <a:gd name="connsiteY180" fmla="*/ 1683945 h 1956211"/>
              <a:gd name="connsiteX181" fmla="*/ 389299 w 1412850"/>
              <a:gd name="connsiteY181" fmla="*/ 1738265 h 1956211"/>
              <a:gd name="connsiteX182" fmla="*/ 393826 w 1412850"/>
              <a:gd name="connsiteY182" fmla="*/ 1760899 h 1956211"/>
              <a:gd name="connsiteX183" fmla="*/ 407406 w 1412850"/>
              <a:gd name="connsiteY183" fmla="*/ 1815220 h 1956211"/>
              <a:gd name="connsiteX184" fmla="*/ 411933 w 1412850"/>
              <a:gd name="connsiteY184" fmla="*/ 1828800 h 1956211"/>
              <a:gd name="connsiteX185" fmla="*/ 420986 w 1412850"/>
              <a:gd name="connsiteY185" fmla="*/ 1837854 h 1956211"/>
              <a:gd name="connsiteX186" fmla="*/ 439093 w 1412850"/>
              <a:gd name="connsiteY186" fmla="*/ 1860487 h 1956211"/>
              <a:gd name="connsiteX187" fmla="*/ 565841 w 1412850"/>
              <a:gd name="connsiteY187" fmla="*/ 1955549 h 1956211"/>
              <a:gd name="connsiteX0" fmla="*/ 565841 w 1412850"/>
              <a:gd name="connsiteY0" fmla="*/ 1955549 h 1956211"/>
              <a:gd name="connsiteX1" fmla="*/ 543208 w 1412850"/>
              <a:gd name="connsiteY1" fmla="*/ 1946495 h 1956211"/>
              <a:gd name="connsiteX2" fmla="*/ 534154 w 1412850"/>
              <a:gd name="connsiteY2" fmla="*/ 1937442 h 1956211"/>
              <a:gd name="connsiteX3" fmla="*/ 353085 w 1412850"/>
              <a:gd name="connsiteY3" fmla="*/ 1833327 h 1956211"/>
              <a:gd name="connsiteX4" fmla="*/ 325925 w 1412850"/>
              <a:gd name="connsiteY4" fmla="*/ 1824273 h 1956211"/>
              <a:gd name="connsiteX5" fmla="*/ 298764 w 1412850"/>
              <a:gd name="connsiteY5" fmla="*/ 1806166 h 1956211"/>
              <a:gd name="connsiteX6" fmla="*/ 276131 w 1412850"/>
              <a:gd name="connsiteY6" fmla="*/ 1788059 h 1956211"/>
              <a:gd name="connsiteX7" fmla="*/ 172016 w 1412850"/>
              <a:gd name="connsiteY7" fmla="*/ 1706578 h 1956211"/>
              <a:gd name="connsiteX8" fmla="*/ 158435 w 1412850"/>
              <a:gd name="connsiteY8" fmla="*/ 1683945 h 1956211"/>
              <a:gd name="connsiteX9" fmla="*/ 135802 w 1412850"/>
              <a:gd name="connsiteY9" fmla="*/ 1656784 h 1956211"/>
              <a:gd name="connsiteX10" fmla="*/ 122222 w 1412850"/>
              <a:gd name="connsiteY10" fmla="*/ 1652258 h 1956211"/>
              <a:gd name="connsiteX11" fmla="*/ 113168 w 1412850"/>
              <a:gd name="connsiteY11" fmla="*/ 1643204 h 1956211"/>
              <a:gd name="connsiteX12" fmla="*/ 99588 w 1412850"/>
              <a:gd name="connsiteY12" fmla="*/ 1634151 h 1956211"/>
              <a:gd name="connsiteX13" fmla="*/ 95061 w 1412850"/>
              <a:gd name="connsiteY13" fmla="*/ 1620570 h 1956211"/>
              <a:gd name="connsiteX14" fmla="*/ 76954 w 1412850"/>
              <a:gd name="connsiteY14" fmla="*/ 1593410 h 1956211"/>
              <a:gd name="connsiteX15" fmla="*/ 72428 w 1412850"/>
              <a:gd name="connsiteY15" fmla="*/ 1575303 h 1956211"/>
              <a:gd name="connsiteX16" fmla="*/ 67901 w 1412850"/>
              <a:gd name="connsiteY16" fmla="*/ 1543616 h 1956211"/>
              <a:gd name="connsiteX17" fmla="*/ 58847 w 1412850"/>
              <a:gd name="connsiteY17" fmla="*/ 1530036 h 1956211"/>
              <a:gd name="connsiteX18" fmla="*/ 54321 w 1412850"/>
              <a:gd name="connsiteY18" fmla="*/ 1511929 h 1956211"/>
              <a:gd name="connsiteX19" fmla="*/ 49794 w 1412850"/>
              <a:gd name="connsiteY19" fmla="*/ 1498349 h 1956211"/>
              <a:gd name="connsiteX20" fmla="*/ 45267 w 1412850"/>
              <a:gd name="connsiteY20" fmla="*/ 1421394 h 1956211"/>
              <a:gd name="connsiteX21" fmla="*/ 40740 w 1412850"/>
              <a:gd name="connsiteY21" fmla="*/ 1398760 h 1956211"/>
              <a:gd name="connsiteX22" fmla="*/ 36214 w 1412850"/>
              <a:gd name="connsiteY22" fmla="*/ 1358020 h 1956211"/>
              <a:gd name="connsiteX23" fmla="*/ 31687 w 1412850"/>
              <a:gd name="connsiteY23" fmla="*/ 1326333 h 1956211"/>
              <a:gd name="connsiteX24" fmla="*/ 22634 w 1412850"/>
              <a:gd name="connsiteY24" fmla="*/ 1249378 h 1956211"/>
              <a:gd name="connsiteX25" fmla="*/ 13580 w 1412850"/>
              <a:gd name="connsiteY25" fmla="*/ 1231271 h 1956211"/>
              <a:gd name="connsiteX26" fmla="*/ 9053 w 1412850"/>
              <a:gd name="connsiteY26" fmla="*/ 1208638 h 1956211"/>
              <a:gd name="connsiteX27" fmla="*/ 4527 w 1412850"/>
              <a:gd name="connsiteY27" fmla="*/ 1195058 h 1956211"/>
              <a:gd name="connsiteX28" fmla="*/ 0 w 1412850"/>
              <a:gd name="connsiteY28" fmla="*/ 1176951 h 1956211"/>
              <a:gd name="connsiteX29" fmla="*/ 4527 w 1412850"/>
              <a:gd name="connsiteY29" fmla="*/ 1149790 h 1956211"/>
              <a:gd name="connsiteX30" fmla="*/ 9053 w 1412850"/>
              <a:gd name="connsiteY30" fmla="*/ 1136210 h 1956211"/>
              <a:gd name="connsiteX31" fmla="*/ 18107 w 1412850"/>
              <a:gd name="connsiteY31" fmla="*/ 1099996 h 1956211"/>
              <a:gd name="connsiteX32" fmla="*/ 22634 w 1412850"/>
              <a:gd name="connsiteY32" fmla="*/ 1068309 h 1956211"/>
              <a:gd name="connsiteX33" fmla="*/ 27160 w 1412850"/>
              <a:gd name="connsiteY33" fmla="*/ 1050202 h 1956211"/>
              <a:gd name="connsiteX34" fmla="*/ 31687 w 1412850"/>
              <a:gd name="connsiteY34" fmla="*/ 1018515 h 1956211"/>
              <a:gd name="connsiteX35" fmla="*/ 40740 w 1412850"/>
              <a:gd name="connsiteY35" fmla="*/ 982301 h 1956211"/>
              <a:gd name="connsiteX36" fmla="*/ 45267 w 1412850"/>
              <a:gd name="connsiteY36" fmla="*/ 959667 h 1956211"/>
              <a:gd name="connsiteX37" fmla="*/ 49794 w 1412850"/>
              <a:gd name="connsiteY37" fmla="*/ 882713 h 1956211"/>
              <a:gd name="connsiteX38" fmla="*/ 58847 w 1412850"/>
              <a:gd name="connsiteY38" fmla="*/ 855553 h 1956211"/>
              <a:gd name="connsiteX39" fmla="*/ 63374 w 1412850"/>
              <a:gd name="connsiteY39" fmla="*/ 841972 h 1956211"/>
              <a:gd name="connsiteX40" fmla="*/ 90535 w 1412850"/>
              <a:gd name="connsiteY40" fmla="*/ 810285 h 1956211"/>
              <a:gd name="connsiteX41" fmla="*/ 99588 w 1412850"/>
              <a:gd name="connsiteY41" fmla="*/ 792178 h 1956211"/>
              <a:gd name="connsiteX42" fmla="*/ 117695 w 1412850"/>
              <a:gd name="connsiteY42" fmla="*/ 765018 h 1956211"/>
              <a:gd name="connsiteX43" fmla="*/ 126748 w 1412850"/>
              <a:gd name="connsiteY43" fmla="*/ 751438 h 1956211"/>
              <a:gd name="connsiteX44" fmla="*/ 135802 w 1412850"/>
              <a:gd name="connsiteY44" fmla="*/ 724277 h 1956211"/>
              <a:gd name="connsiteX45" fmla="*/ 144855 w 1412850"/>
              <a:gd name="connsiteY45" fmla="*/ 710697 h 1956211"/>
              <a:gd name="connsiteX46" fmla="*/ 149382 w 1412850"/>
              <a:gd name="connsiteY46" fmla="*/ 688063 h 1956211"/>
              <a:gd name="connsiteX47" fmla="*/ 162962 w 1412850"/>
              <a:gd name="connsiteY47" fmla="*/ 647323 h 1956211"/>
              <a:gd name="connsiteX48" fmla="*/ 172016 w 1412850"/>
              <a:gd name="connsiteY48" fmla="*/ 638269 h 1956211"/>
              <a:gd name="connsiteX49" fmla="*/ 176542 w 1412850"/>
              <a:gd name="connsiteY49" fmla="*/ 624689 h 1956211"/>
              <a:gd name="connsiteX50" fmla="*/ 185596 w 1412850"/>
              <a:gd name="connsiteY50" fmla="*/ 606582 h 1956211"/>
              <a:gd name="connsiteX51" fmla="*/ 190123 w 1412850"/>
              <a:gd name="connsiteY51" fmla="*/ 588475 h 1956211"/>
              <a:gd name="connsiteX52" fmla="*/ 208230 w 1412850"/>
              <a:gd name="connsiteY52" fmla="*/ 561315 h 1956211"/>
              <a:gd name="connsiteX53" fmla="*/ 221810 w 1412850"/>
              <a:gd name="connsiteY53" fmla="*/ 506994 h 1956211"/>
              <a:gd name="connsiteX54" fmla="*/ 230863 w 1412850"/>
              <a:gd name="connsiteY54" fmla="*/ 493414 h 1956211"/>
              <a:gd name="connsiteX55" fmla="*/ 253497 w 1412850"/>
              <a:gd name="connsiteY55" fmla="*/ 466254 h 1956211"/>
              <a:gd name="connsiteX56" fmla="*/ 276131 w 1412850"/>
              <a:gd name="connsiteY56" fmla="*/ 407406 h 1956211"/>
              <a:gd name="connsiteX57" fmla="*/ 294237 w 1412850"/>
              <a:gd name="connsiteY57" fmla="*/ 384772 h 1956211"/>
              <a:gd name="connsiteX58" fmla="*/ 307818 w 1412850"/>
              <a:gd name="connsiteY58" fmla="*/ 339505 h 1956211"/>
              <a:gd name="connsiteX59" fmla="*/ 325925 w 1412850"/>
              <a:gd name="connsiteY59" fmla="*/ 312345 h 1956211"/>
              <a:gd name="connsiteX60" fmla="*/ 330451 w 1412850"/>
              <a:gd name="connsiteY60" fmla="*/ 298764 h 1956211"/>
              <a:gd name="connsiteX61" fmla="*/ 353085 w 1412850"/>
              <a:gd name="connsiteY61" fmla="*/ 285184 h 1956211"/>
              <a:gd name="connsiteX62" fmla="*/ 366665 w 1412850"/>
              <a:gd name="connsiteY62" fmla="*/ 258024 h 1956211"/>
              <a:gd name="connsiteX63" fmla="*/ 375719 w 1412850"/>
              <a:gd name="connsiteY63" fmla="*/ 244444 h 1956211"/>
              <a:gd name="connsiteX64" fmla="*/ 402879 w 1412850"/>
              <a:gd name="connsiteY64" fmla="*/ 203703 h 1956211"/>
              <a:gd name="connsiteX65" fmla="*/ 411933 w 1412850"/>
              <a:gd name="connsiteY65" fmla="*/ 194650 h 1956211"/>
              <a:gd name="connsiteX66" fmla="*/ 420986 w 1412850"/>
              <a:gd name="connsiteY66" fmla="*/ 185596 h 1956211"/>
              <a:gd name="connsiteX67" fmla="*/ 448146 w 1412850"/>
              <a:gd name="connsiteY67" fmla="*/ 176543 h 1956211"/>
              <a:gd name="connsiteX68" fmla="*/ 457200 w 1412850"/>
              <a:gd name="connsiteY68" fmla="*/ 167489 h 1956211"/>
              <a:gd name="connsiteX69" fmla="*/ 488887 w 1412850"/>
              <a:gd name="connsiteY69" fmla="*/ 153909 h 1956211"/>
              <a:gd name="connsiteX70" fmla="*/ 502467 w 1412850"/>
              <a:gd name="connsiteY70" fmla="*/ 144856 h 1956211"/>
              <a:gd name="connsiteX71" fmla="*/ 520574 w 1412850"/>
              <a:gd name="connsiteY71" fmla="*/ 140329 h 1956211"/>
              <a:gd name="connsiteX72" fmla="*/ 552261 w 1412850"/>
              <a:gd name="connsiteY72" fmla="*/ 131275 h 1956211"/>
              <a:gd name="connsiteX73" fmla="*/ 579422 w 1412850"/>
              <a:gd name="connsiteY73" fmla="*/ 126749 h 1956211"/>
              <a:gd name="connsiteX74" fmla="*/ 611109 w 1412850"/>
              <a:gd name="connsiteY74" fmla="*/ 117695 h 1956211"/>
              <a:gd name="connsiteX75" fmla="*/ 642796 w 1412850"/>
              <a:gd name="connsiteY75" fmla="*/ 108642 h 1956211"/>
              <a:gd name="connsiteX76" fmla="*/ 660903 w 1412850"/>
              <a:gd name="connsiteY76" fmla="*/ 95061 h 1956211"/>
              <a:gd name="connsiteX77" fmla="*/ 701643 w 1412850"/>
              <a:gd name="connsiteY77" fmla="*/ 67901 h 1956211"/>
              <a:gd name="connsiteX78" fmla="*/ 719750 w 1412850"/>
              <a:gd name="connsiteY78" fmla="*/ 63374 h 1956211"/>
              <a:gd name="connsiteX79" fmla="*/ 733331 w 1412850"/>
              <a:gd name="connsiteY79" fmla="*/ 58848 h 1956211"/>
              <a:gd name="connsiteX80" fmla="*/ 787651 w 1412850"/>
              <a:gd name="connsiteY80" fmla="*/ 54321 h 1956211"/>
              <a:gd name="connsiteX81" fmla="*/ 796705 w 1412850"/>
              <a:gd name="connsiteY81" fmla="*/ 45267 h 1956211"/>
              <a:gd name="connsiteX82" fmla="*/ 819338 w 1412850"/>
              <a:gd name="connsiteY82" fmla="*/ 40741 h 1956211"/>
              <a:gd name="connsiteX83" fmla="*/ 855552 w 1412850"/>
              <a:gd name="connsiteY83" fmla="*/ 31687 h 1956211"/>
              <a:gd name="connsiteX84" fmla="*/ 887239 w 1412850"/>
              <a:gd name="connsiteY84" fmla="*/ 18107 h 1956211"/>
              <a:gd name="connsiteX85" fmla="*/ 909873 w 1412850"/>
              <a:gd name="connsiteY85" fmla="*/ 9054 h 1956211"/>
              <a:gd name="connsiteX86" fmla="*/ 927980 w 1412850"/>
              <a:gd name="connsiteY86" fmla="*/ 4527 h 1956211"/>
              <a:gd name="connsiteX87" fmla="*/ 941560 w 1412850"/>
              <a:gd name="connsiteY87" fmla="*/ 0 h 1956211"/>
              <a:gd name="connsiteX88" fmla="*/ 1013988 w 1412850"/>
              <a:gd name="connsiteY88" fmla="*/ 4527 h 1956211"/>
              <a:gd name="connsiteX89" fmla="*/ 1041148 w 1412850"/>
              <a:gd name="connsiteY89" fmla="*/ 13580 h 1956211"/>
              <a:gd name="connsiteX90" fmla="*/ 1099996 w 1412850"/>
              <a:gd name="connsiteY90" fmla="*/ 9054 h 1956211"/>
              <a:gd name="connsiteX91" fmla="*/ 1118103 w 1412850"/>
              <a:gd name="connsiteY91" fmla="*/ 4527 h 1956211"/>
              <a:gd name="connsiteX92" fmla="*/ 1127156 w 1412850"/>
              <a:gd name="connsiteY92" fmla="*/ 18107 h 1956211"/>
              <a:gd name="connsiteX93" fmla="*/ 1149790 w 1412850"/>
              <a:gd name="connsiteY93" fmla="*/ 31687 h 1956211"/>
              <a:gd name="connsiteX94" fmla="*/ 1181477 w 1412850"/>
              <a:gd name="connsiteY94" fmla="*/ 54321 h 1956211"/>
              <a:gd name="connsiteX95" fmla="*/ 1213164 w 1412850"/>
              <a:gd name="connsiteY95" fmla="*/ 81481 h 1956211"/>
              <a:gd name="connsiteX96" fmla="*/ 1240325 w 1412850"/>
              <a:gd name="connsiteY96" fmla="*/ 90535 h 1956211"/>
              <a:gd name="connsiteX97" fmla="*/ 1253905 w 1412850"/>
              <a:gd name="connsiteY97" fmla="*/ 95061 h 1956211"/>
              <a:gd name="connsiteX98" fmla="*/ 1267485 w 1412850"/>
              <a:gd name="connsiteY98" fmla="*/ 99588 h 1956211"/>
              <a:gd name="connsiteX99" fmla="*/ 1299172 w 1412850"/>
              <a:gd name="connsiteY99" fmla="*/ 126749 h 1956211"/>
              <a:gd name="connsiteX100" fmla="*/ 1326333 w 1412850"/>
              <a:gd name="connsiteY100" fmla="*/ 135802 h 1956211"/>
              <a:gd name="connsiteX101" fmla="*/ 1394234 w 1412850"/>
              <a:gd name="connsiteY101" fmla="*/ 158436 h 1956211"/>
              <a:gd name="connsiteX102" fmla="*/ 1407814 w 1412850"/>
              <a:gd name="connsiteY102" fmla="*/ 167489 h 1956211"/>
              <a:gd name="connsiteX103" fmla="*/ 1412340 w 1412850"/>
              <a:gd name="connsiteY103" fmla="*/ 181069 h 1956211"/>
              <a:gd name="connsiteX104" fmla="*/ 1385180 w 1412850"/>
              <a:gd name="connsiteY104" fmla="*/ 181069 h 1956211"/>
              <a:gd name="connsiteX105" fmla="*/ 1358020 w 1412850"/>
              <a:gd name="connsiteY105" fmla="*/ 176543 h 1956211"/>
              <a:gd name="connsiteX106" fmla="*/ 1303699 w 1412850"/>
              <a:gd name="connsiteY106" fmla="*/ 167489 h 1956211"/>
              <a:gd name="connsiteX107" fmla="*/ 1253905 w 1412850"/>
              <a:gd name="connsiteY107" fmla="*/ 158436 h 1956211"/>
              <a:gd name="connsiteX108" fmla="*/ 1240325 w 1412850"/>
              <a:gd name="connsiteY108" fmla="*/ 153909 h 1956211"/>
              <a:gd name="connsiteX109" fmla="*/ 1167897 w 1412850"/>
              <a:gd name="connsiteY109" fmla="*/ 149382 h 1956211"/>
              <a:gd name="connsiteX110" fmla="*/ 1081889 w 1412850"/>
              <a:gd name="connsiteY110" fmla="*/ 153909 h 1956211"/>
              <a:gd name="connsiteX111" fmla="*/ 1054729 w 1412850"/>
              <a:gd name="connsiteY111" fmla="*/ 162962 h 1956211"/>
              <a:gd name="connsiteX112" fmla="*/ 1032095 w 1412850"/>
              <a:gd name="connsiteY112" fmla="*/ 181069 h 1956211"/>
              <a:gd name="connsiteX113" fmla="*/ 995881 w 1412850"/>
              <a:gd name="connsiteY113" fmla="*/ 208230 h 1956211"/>
              <a:gd name="connsiteX114" fmla="*/ 968721 w 1412850"/>
              <a:gd name="connsiteY114" fmla="*/ 217283 h 1956211"/>
              <a:gd name="connsiteX115" fmla="*/ 955140 w 1412850"/>
              <a:gd name="connsiteY115" fmla="*/ 226337 h 1956211"/>
              <a:gd name="connsiteX116" fmla="*/ 927980 w 1412850"/>
              <a:gd name="connsiteY116" fmla="*/ 235390 h 1956211"/>
              <a:gd name="connsiteX117" fmla="*/ 909873 w 1412850"/>
              <a:gd name="connsiteY117" fmla="*/ 253497 h 1956211"/>
              <a:gd name="connsiteX118" fmla="*/ 900820 w 1412850"/>
              <a:gd name="connsiteY118" fmla="*/ 262551 h 1956211"/>
              <a:gd name="connsiteX119" fmla="*/ 891766 w 1412850"/>
              <a:gd name="connsiteY119" fmla="*/ 276131 h 1956211"/>
              <a:gd name="connsiteX120" fmla="*/ 878186 w 1412850"/>
              <a:gd name="connsiteY120" fmla="*/ 285184 h 1956211"/>
              <a:gd name="connsiteX121" fmla="*/ 851026 w 1412850"/>
              <a:gd name="connsiteY121" fmla="*/ 312345 h 1956211"/>
              <a:gd name="connsiteX122" fmla="*/ 823865 w 1412850"/>
              <a:gd name="connsiteY122" fmla="*/ 321398 h 1956211"/>
              <a:gd name="connsiteX123" fmla="*/ 810285 w 1412850"/>
              <a:gd name="connsiteY123" fmla="*/ 325925 h 1956211"/>
              <a:gd name="connsiteX124" fmla="*/ 787651 w 1412850"/>
              <a:gd name="connsiteY124" fmla="*/ 348559 h 1956211"/>
              <a:gd name="connsiteX125" fmla="*/ 774071 w 1412850"/>
              <a:gd name="connsiteY125" fmla="*/ 362139 h 1956211"/>
              <a:gd name="connsiteX126" fmla="*/ 760491 w 1412850"/>
              <a:gd name="connsiteY126" fmla="*/ 371192 h 1956211"/>
              <a:gd name="connsiteX127" fmla="*/ 737857 w 1412850"/>
              <a:gd name="connsiteY127" fmla="*/ 384772 h 1956211"/>
              <a:gd name="connsiteX128" fmla="*/ 728804 w 1412850"/>
              <a:gd name="connsiteY128" fmla="*/ 393826 h 1956211"/>
              <a:gd name="connsiteX129" fmla="*/ 724277 w 1412850"/>
              <a:gd name="connsiteY129" fmla="*/ 407406 h 1956211"/>
              <a:gd name="connsiteX130" fmla="*/ 710697 w 1412850"/>
              <a:gd name="connsiteY130" fmla="*/ 416459 h 1956211"/>
              <a:gd name="connsiteX131" fmla="*/ 688063 w 1412850"/>
              <a:gd name="connsiteY131" fmla="*/ 439093 h 1956211"/>
              <a:gd name="connsiteX132" fmla="*/ 656376 w 1412850"/>
              <a:gd name="connsiteY132" fmla="*/ 470780 h 1956211"/>
              <a:gd name="connsiteX133" fmla="*/ 642796 w 1412850"/>
              <a:gd name="connsiteY133" fmla="*/ 479834 h 1956211"/>
              <a:gd name="connsiteX134" fmla="*/ 624689 w 1412850"/>
              <a:gd name="connsiteY134" fmla="*/ 497941 h 1956211"/>
              <a:gd name="connsiteX135" fmla="*/ 615635 w 1412850"/>
              <a:gd name="connsiteY135" fmla="*/ 506994 h 1956211"/>
              <a:gd name="connsiteX136" fmla="*/ 593002 w 1412850"/>
              <a:gd name="connsiteY136" fmla="*/ 543208 h 1956211"/>
              <a:gd name="connsiteX137" fmla="*/ 579422 w 1412850"/>
              <a:gd name="connsiteY137" fmla="*/ 565842 h 1956211"/>
              <a:gd name="connsiteX138" fmla="*/ 565841 w 1412850"/>
              <a:gd name="connsiteY138" fmla="*/ 588475 h 1956211"/>
              <a:gd name="connsiteX139" fmla="*/ 556788 w 1412850"/>
              <a:gd name="connsiteY139" fmla="*/ 606582 h 1956211"/>
              <a:gd name="connsiteX140" fmla="*/ 547735 w 1412850"/>
              <a:gd name="connsiteY140" fmla="*/ 620162 h 1956211"/>
              <a:gd name="connsiteX141" fmla="*/ 543208 w 1412850"/>
              <a:gd name="connsiteY141" fmla="*/ 633743 h 1956211"/>
              <a:gd name="connsiteX142" fmla="*/ 534154 w 1412850"/>
              <a:gd name="connsiteY142" fmla="*/ 665430 h 1956211"/>
              <a:gd name="connsiteX143" fmla="*/ 525101 w 1412850"/>
              <a:gd name="connsiteY143" fmla="*/ 679010 h 1956211"/>
              <a:gd name="connsiteX144" fmla="*/ 511521 w 1412850"/>
              <a:gd name="connsiteY144" fmla="*/ 724277 h 1956211"/>
              <a:gd name="connsiteX145" fmla="*/ 502467 w 1412850"/>
              <a:gd name="connsiteY145" fmla="*/ 737858 h 1956211"/>
              <a:gd name="connsiteX146" fmla="*/ 484360 w 1412850"/>
              <a:gd name="connsiteY146" fmla="*/ 774071 h 1956211"/>
              <a:gd name="connsiteX147" fmla="*/ 479834 w 1412850"/>
              <a:gd name="connsiteY147" fmla="*/ 792178 h 1956211"/>
              <a:gd name="connsiteX148" fmla="*/ 461727 w 1412850"/>
              <a:gd name="connsiteY148" fmla="*/ 823865 h 1956211"/>
              <a:gd name="connsiteX149" fmla="*/ 452673 w 1412850"/>
              <a:gd name="connsiteY149" fmla="*/ 855553 h 1956211"/>
              <a:gd name="connsiteX150" fmla="*/ 443620 w 1412850"/>
              <a:gd name="connsiteY150" fmla="*/ 869133 h 1956211"/>
              <a:gd name="connsiteX151" fmla="*/ 434566 w 1412850"/>
              <a:gd name="connsiteY151" fmla="*/ 887240 h 1956211"/>
              <a:gd name="connsiteX152" fmla="*/ 425513 w 1412850"/>
              <a:gd name="connsiteY152" fmla="*/ 900820 h 1956211"/>
              <a:gd name="connsiteX153" fmla="*/ 411933 w 1412850"/>
              <a:gd name="connsiteY153" fmla="*/ 923454 h 1956211"/>
              <a:gd name="connsiteX154" fmla="*/ 407406 w 1412850"/>
              <a:gd name="connsiteY154" fmla="*/ 941560 h 1956211"/>
              <a:gd name="connsiteX155" fmla="*/ 398352 w 1412850"/>
              <a:gd name="connsiteY155" fmla="*/ 955141 h 1956211"/>
              <a:gd name="connsiteX156" fmla="*/ 389299 w 1412850"/>
              <a:gd name="connsiteY156" fmla="*/ 986828 h 1956211"/>
              <a:gd name="connsiteX157" fmla="*/ 380245 w 1412850"/>
              <a:gd name="connsiteY157" fmla="*/ 1045675 h 1956211"/>
              <a:gd name="connsiteX158" fmla="*/ 371192 w 1412850"/>
              <a:gd name="connsiteY158" fmla="*/ 1059256 h 1956211"/>
              <a:gd name="connsiteX159" fmla="*/ 362138 w 1412850"/>
              <a:gd name="connsiteY159" fmla="*/ 1086416 h 1956211"/>
              <a:gd name="connsiteX160" fmla="*/ 357612 w 1412850"/>
              <a:gd name="connsiteY160" fmla="*/ 1099996 h 1956211"/>
              <a:gd name="connsiteX161" fmla="*/ 348558 w 1412850"/>
              <a:gd name="connsiteY161" fmla="*/ 1109050 h 1956211"/>
              <a:gd name="connsiteX162" fmla="*/ 339505 w 1412850"/>
              <a:gd name="connsiteY162" fmla="*/ 1149790 h 1956211"/>
              <a:gd name="connsiteX163" fmla="*/ 334978 w 1412850"/>
              <a:gd name="connsiteY163" fmla="*/ 1163370 h 1956211"/>
              <a:gd name="connsiteX164" fmla="*/ 325925 w 1412850"/>
              <a:gd name="connsiteY164" fmla="*/ 1208638 h 1956211"/>
              <a:gd name="connsiteX165" fmla="*/ 321398 w 1412850"/>
              <a:gd name="connsiteY165" fmla="*/ 1231271 h 1956211"/>
              <a:gd name="connsiteX166" fmla="*/ 316871 w 1412850"/>
              <a:gd name="connsiteY166" fmla="*/ 1262959 h 1956211"/>
              <a:gd name="connsiteX167" fmla="*/ 307818 w 1412850"/>
              <a:gd name="connsiteY167" fmla="*/ 1299172 h 1956211"/>
              <a:gd name="connsiteX168" fmla="*/ 294237 w 1412850"/>
              <a:gd name="connsiteY168" fmla="*/ 1362547 h 1956211"/>
              <a:gd name="connsiteX169" fmla="*/ 289711 w 1412850"/>
              <a:gd name="connsiteY169" fmla="*/ 1385180 h 1956211"/>
              <a:gd name="connsiteX170" fmla="*/ 294237 w 1412850"/>
              <a:gd name="connsiteY170" fmla="*/ 1462135 h 1956211"/>
              <a:gd name="connsiteX171" fmla="*/ 298764 w 1412850"/>
              <a:gd name="connsiteY171" fmla="*/ 1484768 h 1956211"/>
              <a:gd name="connsiteX172" fmla="*/ 312344 w 1412850"/>
              <a:gd name="connsiteY172" fmla="*/ 1552669 h 1956211"/>
              <a:gd name="connsiteX173" fmla="*/ 321398 w 1412850"/>
              <a:gd name="connsiteY173" fmla="*/ 1579830 h 1956211"/>
              <a:gd name="connsiteX174" fmla="*/ 325925 w 1412850"/>
              <a:gd name="connsiteY174" fmla="*/ 1593410 h 1956211"/>
              <a:gd name="connsiteX175" fmla="*/ 344032 w 1412850"/>
              <a:gd name="connsiteY175" fmla="*/ 1616044 h 1956211"/>
              <a:gd name="connsiteX176" fmla="*/ 348558 w 1412850"/>
              <a:gd name="connsiteY176" fmla="*/ 1634151 h 1956211"/>
              <a:gd name="connsiteX177" fmla="*/ 357612 w 1412850"/>
              <a:gd name="connsiteY177" fmla="*/ 1643204 h 1956211"/>
              <a:gd name="connsiteX178" fmla="*/ 366665 w 1412850"/>
              <a:gd name="connsiteY178" fmla="*/ 1670364 h 1956211"/>
              <a:gd name="connsiteX179" fmla="*/ 371192 w 1412850"/>
              <a:gd name="connsiteY179" fmla="*/ 1683945 h 1956211"/>
              <a:gd name="connsiteX180" fmla="*/ 389299 w 1412850"/>
              <a:gd name="connsiteY180" fmla="*/ 1738265 h 1956211"/>
              <a:gd name="connsiteX181" fmla="*/ 393826 w 1412850"/>
              <a:gd name="connsiteY181" fmla="*/ 1760899 h 1956211"/>
              <a:gd name="connsiteX182" fmla="*/ 407406 w 1412850"/>
              <a:gd name="connsiteY182" fmla="*/ 1815220 h 1956211"/>
              <a:gd name="connsiteX183" fmla="*/ 411933 w 1412850"/>
              <a:gd name="connsiteY183" fmla="*/ 1828800 h 1956211"/>
              <a:gd name="connsiteX184" fmla="*/ 420986 w 1412850"/>
              <a:gd name="connsiteY184" fmla="*/ 1837854 h 1956211"/>
              <a:gd name="connsiteX185" fmla="*/ 439093 w 1412850"/>
              <a:gd name="connsiteY185" fmla="*/ 1860487 h 1956211"/>
              <a:gd name="connsiteX186" fmla="*/ 565841 w 1412850"/>
              <a:gd name="connsiteY186" fmla="*/ 1955549 h 1956211"/>
              <a:gd name="connsiteX0" fmla="*/ 565841 w 1412850"/>
              <a:gd name="connsiteY0" fmla="*/ 1955549 h 1959794"/>
              <a:gd name="connsiteX1" fmla="*/ 543208 w 1412850"/>
              <a:gd name="connsiteY1" fmla="*/ 1946495 h 1959794"/>
              <a:gd name="connsiteX2" fmla="*/ 353085 w 1412850"/>
              <a:gd name="connsiteY2" fmla="*/ 1833327 h 1959794"/>
              <a:gd name="connsiteX3" fmla="*/ 325925 w 1412850"/>
              <a:gd name="connsiteY3" fmla="*/ 1824273 h 1959794"/>
              <a:gd name="connsiteX4" fmla="*/ 298764 w 1412850"/>
              <a:gd name="connsiteY4" fmla="*/ 1806166 h 1959794"/>
              <a:gd name="connsiteX5" fmla="*/ 276131 w 1412850"/>
              <a:gd name="connsiteY5" fmla="*/ 1788059 h 1959794"/>
              <a:gd name="connsiteX6" fmla="*/ 172016 w 1412850"/>
              <a:gd name="connsiteY6" fmla="*/ 1706578 h 1959794"/>
              <a:gd name="connsiteX7" fmla="*/ 158435 w 1412850"/>
              <a:gd name="connsiteY7" fmla="*/ 1683945 h 1959794"/>
              <a:gd name="connsiteX8" fmla="*/ 135802 w 1412850"/>
              <a:gd name="connsiteY8" fmla="*/ 1656784 h 1959794"/>
              <a:gd name="connsiteX9" fmla="*/ 122222 w 1412850"/>
              <a:gd name="connsiteY9" fmla="*/ 1652258 h 1959794"/>
              <a:gd name="connsiteX10" fmla="*/ 113168 w 1412850"/>
              <a:gd name="connsiteY10" fmla="*/ 1643204 h 1959794"/>
              <a:gd name="connsiteX11" fmla="*/ 99588 w 1412850"/>
              <a:gd name="connsiteY11" fmla="*/ 1634151 h 1959794"/>
              <a:gd name="connsiteX12" fmla="*/ 95061 w 1412850"/>
              <a:gd name="connsiteY12" fmla="*/ 1620570 h 1959794"/>
              <a:gd name="connsiteX13" fmla="*/ 76954 w 1412850"/>
              <a:gd name="connsiteY13" fmla="*/ 1593410 h 1959794"/>
              <a:gd name="connsiteX14" fmla="*/ 72428 w 1412850"/>
              <a:gd name="connsiteY14" fmla="*/ 1575303 h 1959794"/>
              <a:gd name="connsiteX15" fmla="*/ 67901 w 1412850"/>
              <a:gd name="connsiteY15" fmla="*/ 1543616 h 1959794"/>
              <a:gd name="connsiteX16" fmla="*/ 58847 w 1412850"/>
              <a:gd name="connsiteY16" fmla="*/ 1530036 h 1959794"/>
              <a:gd name="connsiteX17" fmla="*/ 54321 w 1412850"/>
              <a:gd name="connsiteY17" fmla="*/ 1511929 h 1959794"/>
              <a:gd name="connsiteX18" fmla="*/ 49794 w 1412850"/>
              <a:gd name="connsiteY18" fmla="*/ 1498349 h 1959794"/>
              <a:gd name="connsiteX19" fmla="*/ 45267 w 1412850"/>
              <a:gd name="connsiteY19" fmla="*/ 1421394 h 1959794"/>
              <a:gd name="connsiteX20" fmla="*/ 40740 w 1412850"/>
              <a:gd name="connsiteY20" fmla="*/ 1398760 h 1959794"/>
              <a:gd name="connsiteX21" fmla="*/ 36214 w 1412850"/>
              <a:gd name="connsiteY21" fmla="*/ 1358020 h 1959794"/>
              <a:gd name="connsiteX22" fmla="*/ 31687 w 1412850"/>
              <a:gd name="connsiteY22" fmla="*/ 1326333 h 1959794"/>
              <a:gd name="connsiteX23" fmla="*/ 22634 w 1412850"/>
              <a:gd name="connsiteY23" fmla="*/ 1249378 h 1959794"/>
              <a:gd name="connsiteX24" fmla="*/ 13580 w 1412850"/>
              <a:gd name="connsiteY24" fmla="*/ 1231271 h 1959794"/>
              <a:gd name="connsiteX25" fmla="*/ 9053 w 1412850"/>
              <a:gd name="connsiteY25" fmla="*/ 1208638 h 1959794"/>
              <a:gd name="connsiteX26" fmla="*/ 4527 w 1412850"/>
              <a:gd name="connsiteY26" fmla="*/ 1195058 h 1959794"/>
              <a:gd name="connsiteX27" fmla="*/ 0 w 1412850"/>
              <a:gd name="connsiteY27" fmla="*/ 1176951 h 1959794"/>
              <a:gd name="connsiteX28" fmla="*/ 4527 w 1412850"/>
              <a:gd name="connsiteY28" fmla="*/ 1149790 h 1959794"/>
              <a:gd name="connsiteX29" fmla="*/ 9053 w 1412850"/>
              <a:gd name="connsiteY29" fmla="*/ 1136210 h 1959794"/>
              <a:gd name="connsiteX30" fmla="*/ 18107 w 1412850"/>
              <a:gd name="connsiteY30" fmla="*/ 1099996 h 1959794"/>
              <a:gd name="connsiteX31" fmla="*/ 22634 w 1412850"/>
              <a:gd name="connsiteY31" fmla="*/ 1068309 h 1959794"/>
              <a:gd name="connsiteX32" fmla="*/ 27160 w 1412850"/>
              <a:gd name="connsiteY32" fmla="*/ 1050202 h 1959794"/>
              <a:gd name="connsiteX33" fmla="*/ 31687 w 1412850"/>
              <a:gd name="connsiteY33" fmla="*/ 1018515 h 1959794"/>
              <a:gd name="connsiteX34" fmla="*/ 40740 w 1412850"/>
              <a:gd name="connsiteY34" fmla="*/ 982301 h 1959794"/>
              <a:gd name="connsiteX35" fmla="*/ 45267 w 1412850"/>
              <a:gd name="connsiteY35" fmla="*/ 959667 h 1959794"/>
              <a:gd name="connsiteX36" fmla="*/ 49794 w 1412850"/>
              <a:gd name="connsiteY36" fmla="*/ 882713 h 1959794"/>
              <a:gd name="connsiteX37" fmla="*/ 58847 w 1412850"/>
              <a:gd name="connsiteY37" fmla="*/ 855553 h 1959794"/>
              <a:gd name="connsiteX38" fmla="*/ 63374 w 1412850"/>
              <a:gd name="connsiteY38" fmla="*/ 841972 h 1959794"/>
              <a:gd name="connsiteX39" fmla="*/ 90535 w 1412850"/>
              <a:gd name="connsiteY39" fmla="*/ 810285 h 1959794"/>
              <a:gd name="connsiteX40" fmla="*/ 99588 w 1412850"/>
              <a:gd name="connsiteY40" fmla="*/ 792178 h 1959794"/>
              <a:gd name="connsiteX41" fmla="*/ 117695 w 1412850"/>
              <a:gd name="connsiteY41" fmla="*/ 765018 h 1959794"/>
              <a:gd name="connsiteX42" fmla="*/ 126748 w 1412850"/>
              <a:gd name="connsiteY42" fmla="*/ 751438 h 1959794"/>
              <a:gd name="connsiteX43" fmla="*/ 135802 w 1412850"/>
              <a:gd name="connsiteY43" fmla="*/ 724277 h 1959794"/>
              <a:gd name="connsiteX44" fmla="*/ 144855 w 1412850"/>
              <a:gd name="connsiteY44" fmla="*/ 710697 h 1959794"/>
              <a:gd name="connsiteX45" fmla="*/ 149382 w 1412850"/>
              <a:gd name="connsiteY45" fmla="*/ 688063 h 1959794"/>
              <a:gd name="connsiteX46" fmla="*/ 162962 w 1412850"/>
              <a:gd name="connsiteY46" fmla="*/ 647323 h 1959794"/>
              <a:gd name="connsiteX47" fmla="*/ 172016 w 1412850"/>
              <a:gd name="connsiteY47" fmla="*/ 638269 h 1959794"/>
              <a:gd name="connsiteX48" fmla="*/ 176542 w 1412850"/>
              <a:gd name="connsiteY48" fmla="*/ 624689 h 1959794"/>
              <a:gd name="connsiteX49" fmla="*/ 185596 w 1412850"/>
              <a:gd name="connsiteY49" fmla="*/ 606582 h 1959794"/>
              <a:gd name="connsiteX50" fmla="*/ 190123 w 1412850"/>
              <a:gd name="connsiteY50" fmla="*/ 588475 h 1959794"/>
              <a:gd name="connsiteX51" fmla="*/ 208230 w 1412850"/>
              <a:gd name="connsiteY51" fmla="*/ 561315 h 1959794"/>
              <a:gd name="connsiteX52" fmla="*/ 221810 w 1412850"/>
              <a:gd name="connsiteY52" fmla="*/ 506994 h 1959794"/>
              <a:gd name="connsiteX53" fmla="*/ 230863 w 1412850"/>
              <a:gd name="connsiteY53" fmla="*/ 493414 h 1959794"/>
              <a:gd name="connsiteX54" fmla="*/ 253497 w 1412850"/>
              <a:gd name="connsiteY54" fmla="*/ 466254 h 1959794"/>
              <a:gd name="connsiteX55" fmla="*/ 276131 w 1412850"/>
              <a:gd name="connsiteY55" fmla="*/ 407406 h 1959794"/>
              <a:gd name="connsiteX56" fmla="*/ 294237 w 1412850"/>
              <a:gd name="connsiteY56" fmla="*/ 384772 h 1959794"/>
              <a:gd name="connsiteX57" fmla="*/ 307818 w 1412850"/>
              <a:gd name="connsiteY57" fmla="*/ 339505 h 1959794"/>
              <a:gd name="connsiteX58" fmla="*/ 325925 w 1412850"/>
              <a:gd name="connsiteY58" fmla="*/ 312345 h 1959794"/>
              <a:gd name="connsiteX59" fmla="*/ 330451 w 1412850"/>
              <a:gd name="connsiteY59" fmla="*/ 298764 h 1959794"/>
              <a:gd name="connsiteX60" fmla="*/ 353085 w 1412850"/>
              <a:gd name="connsiteY60" fmla="*/ 285184 h 1959794"/>
              <a:gd name="connsiteX61" fmla="*/ 366665 w 1412850"/>
              <a:gd name="connsiteY61" fmla="*/ 258024 h 1959794"/>
              <a:gd name="connsiteX62" fmla="*/ 375719 w 1412850"/>
              <a:gd name="connsiteY62" fmla="*/ 244444 h 1959794"/>
              <a:gd name="connsiteX63" fmla="*/ 402879 w 1412850"/>
              <a:gd name="connsiteY63" fmla="*/ 203703 h 1959794"/>
              <a:gd name="connsiteX64" fmla="*/ 411933 w 1412850"/>
              <a:gd name="connsiteY64" fmla="*/ 194650 h 1959794"/>
              <a:gd name="connsiteX65" fmla="*/ 420986 w 1412850"/>
              <a:gd name="connsiteY65" fmla="*/ 185596 h 1959794"/>
              <a:gd name="connsiteX66" fmla="*/ 448146 w 1412850"/>
              <a:gd name="connsiteY66" fmla="*/ 176543 h 1959794"/>
              <a:gd name="connsiteX67" fmla="*/ 457200 w 1412850"/>
              <a:gd name="connsiteY67" fmla="*/ 167489 h 1959794"/>
              <a:gd name="connsiteX68" fmla="*/ 488887 w 1412850"/>
              <a:gd name="connsiteY68" fmla="*/ 153909 h 1959794"/>
              <a:gd name="connsiteX69" fmla="*/ 502467 w 1412850"/>
              <a:gd name="connsiteY69" fmla="*/ 144856 h 1959794"/>
              <a:gd name="connsiteX70" fmla="*/ 520574 w 1412850"/>
              <a:gd name="connsiteY70" fmla="*/ 140329 h 1959794"/>
              <a:gd name="connsiteX71" fmla="*/ 552261 w 1412850"/>
              <a:gd name="connsiteY71" fmla="*/ 131275 h 1959794"/>
              <a:gd name="connsiteX72" fmla="*/ 579422 w 1412850"/>
              <a:gd name="connsiteY72" fmla="*/ 126749 h 1959794"/>
              <a:gd name="connsiteX73" fmla="*/ 611109 w 1412850"/>
              <a:gd name="connsiteY73" fmla="*/ 117695 h 1959794"/>
              <a:gd name="connsiteX74" fmla="*/ 642796 w 1412850"/>
              <a:gd name="connsiteY74" fmla="*/ 108642 h 1959794"/>
              <a:gd name="connsiteX75" fmla="*/ 660903 w 1412850"/>
              <a:gd name="connsiteY75" fmla="*/ 95061 h 1959794"/>
              <a:gd name="connsiteX76" fmla="*/ 701643 w 1412850"/>
              <a:gd name="connsiteY76" fmla="*/ 67901 h 1959794"/>
              <a:gd name="connsiteX77" fmla="*/ 719750 w 1412850"/>
              <a:gd name="connsiteY77" fmla="*/ 63374 h 1959794"/>
              <a:gd name="connsiteX78" fmla="*/ 733331 w 1412850"/>
              <a:gd name="connsiteY78" fmla="*/ 58848 h 1959794"/>
              <a:gd name="connsiteX79" fmla="*/ 787651 w 1412850"/>
              <a:gd name="connsiteY79" fmla="*/ 54321 h 1959794"/>
              <a:gd name="connsiteX80" fmla="*/ 796705 w 1412850"/>
              <a:gd name="connsiteY80" fmla="*/ 45267 h 1959794"/>
              <a:gd name="connsiteX81" fmla="*/ 819338 w 1412850"/>
              <a:gd name="connsiteY81" fmla="*/ 40741 h 1959794"/>
              <a:gd name="connsiteX82" fmla="*/ 855552 w 1412850"/>
              <a:gd name="connsiteY82" fmla="*/ 31687 h 1959794"/>
              <a:gd name="connsiteX83" fmla="*/ 887239 w 1412850"/>
              <a:gd name="connsiteY83" fmla="*/ 18107 h 1959794"/>
              <a:gd name="connsiteX84" fmla="*/ 909873 w 1412850"/>
              <a:gd name="connsiteY84" fmla="*/ 9054 h 1959794"/>
              <a:gd name="connsiteX85" fmla="*/ 927980 w 1412850"/>
              <a:gd name="connsiteY85" fmla="*/ 4527 h 1959794"/>
              <a:gd name="connsiteX86" fmla="*/ 941560 w 1412850"/>
              <a:gd name="connsiteY86" fmla="*/ 0 h 1959794"/>
              <a:gd name="connsiteX87" fmla="*/ 1013988 w 1412850"/>
              <a:gd name="connsiteY87" fmla="*/ 4527 h 1959794"/>
              <a:gd name="connsiteX88" fmla="*/ 1041148 w 1412850"/>
              <a:gd name="connsiteY88" fmla="*/ 13580 h 1959794"/>
              <a:gd name="connsiteX89" fmla="*/ 1099996 w 1412850"/>
              <a:gd name="connsiteY89" fmla="*/ 9054 h 1959794"/>
              <a:gd name="connsiteX90" fmla="*/ 1118103 w 1412850"/>
              <a:gd name="connsiteY90" fmla="*/ 4527 h 1959794"/>
              <a:gd name="connsiteX91" fmla="*/ 1127156 w 1412850"/>
              <a:gd name="connsiteY91" fmla="*/ 18107 h 1959794"/>
              <a:gd name="connsiteX92" fmla="*/ 1149790 w 1412850"/>
              <a:gd name="connsiteY92" fmla="*/ 31687 h 1959794"/>
              <a:gd name="connsiteX93" fmla="*/ 1181477 w 1412850"/>
              <a:gd name="connsiteY93" fmla="*/ 54321 h 1959794"/>
              <a:gd name="connsiteX94" fmla="*/ 1213164 w 1412850"/>
              <a:gd name="connsiteY94" fmla="*/ 81481 h 1959794"/>
              <a:gd name="connsiteX95" fmla="*/ 1240325 w 1412850"/>
              <a:gd name="connsiteY95" fmla="*/ 90535 h 1959794"/>
              <a:gd name="connsiteX96" fmla="*/ 1253905 w 1412850"/>
              <a:gd name="connsiteY96" fmla="*/ 95061 h 1959794"/>
              <a:gd name="connsiteX97" fmla="*/ 1267485 w 1412850"/>
              <a:gd name="connsiteY97" fmla="*/ 99588 h 1959794"/>
              <a:gd name="connsiteX98" fmla="*/ 1299172 w 1412850"/>
              <a:gd name="connsiteY98" fmla="*/ 126749 h 1959794"/>
              <a:gd name="connsiteX99" fmla="*/ 1326333 w 1412850"/>
              <a:gd name="connsiteY99" fmla="*/ 135802 h 1959794"/>
              <a:gd name="connsiteX100" fmla="*/ 1394234 w 1412850"/>
              <a:gd name="connsiteY100" fmla="*/ 158436 h 1959794"/>
              <a:gd name="connsiteX101" fmla="*/ 1407814 w 1412850"/>
              <a:gd name="connsiteY101" fmla="*/ 167489 h 1959794"/>
              <a:gd name="connsiteX102" fmla="*/ 1412340 w 1412850"/>
              <a:gd name="connsiteY102" fmla="*/ 181069 h 1959794"/>
              <a:gd name="connsiteX103" fmla="*/ 1385180 w 1412850"/>
              <a:gd name="connsiteY103" fmla="*/ 181069 h 1959794"/>
              <a:gd name="connsiteX104" fmla="*/ 1358020 w 1412850"/>
              <a:gd name="connsiteY104" fmla="*/ 176543 h 1959794"/>
              <a:gd name="connsiteX105" fmla="*/ 1303699 w 1412850"/>
              <a:gd name="connsiteY105" fmla="*/ 167489 h 1959794"/>
              <a:gd name="connsiteX106" fmla="*/ 1253905 w 1412850"/>
              <a:gd name="connsiteY106" fmla="*/ 158436 h 1959794"/>
              <a:gd name="connsiteX107" fmla="*/ 1240325 w 1412850"/>
              <a:gd name="connsiteY107" fmla="*/ 153909 h 1959794"/>
              <a:gd name="connsiteX108" fmla="*/ 1167897 w 1412850"/>
              <a:gd name="connsiteY108" fmla="*/ 149382 h 1959794"/>
              <a:gd name="connsiteX109" fmla="*/ 1081889 w 1412850"/>
              <a:gd name="connsiteY109" fmla="*/ 153909 h 1959794"/>
              <a:gd name="connsiteX110" fmla="*/ 1054729 w 1412850"/>
              <a:gd name="connsiteY110" fmla="*/ 162962 h 1959794"/>
              <a:gd name="connsiteX111" fmla="*/ 1032095 w 1412850"/>
              <a:gd name="connsiteY111" fmla="*/ 181069 h 1959794"/>
              <a:gd name="connsiteX112" fmla="*/ 995881 w 1412850"/>
              <a:gd name="connsiteY112" fmla="*/ 208230 h 1959794"/>
              <a:gd name="connsiteX113" fmla="*/ 968721 w 1412850"/>
              <a:gd name="connsiteY113" fmla="*/ 217283 h 1959794"/>
              <a:gd name="connsiteX114" fmla="*/ 955140 w 1412850"/>
              <a:gd name="connsiteY114" fmla="*/ 226337 h 1959794"/>
              <a:gd name="connsiteX115" fmla="*/ 927980 w 1412850"/>
              <a:gd name="connsiteY115" fmla="*/ 235390 h 1959794"/>
              <a:gd name="connsiteX116" fmla="*/ 909873 w 1412850"/>
              <a:gd name="connsiteY116" fmla="*/ 253497 h 1959794"/>
              <a:gd name="connsiteX117" fmla="*/ 900820 w 1412850"/>
              <a:gd name="connsiteY117" fmla="*/ 262551 h 1959794"/>
              <a:gd name="connsiteX118" fmla="*/ 891766 w 1412850"/>
              <a:gd name="connsiteY118" fmla="*/ 276131 h 1959794"/>
              <a:gd name="connsiteX119" fmla="*/ 878186 w 1412850"/>
              <a:gd name="connsiteY119" fmla="*/ 285184 h 1959794"/>
              <a:gd name="connsiteX120" fmla="*/ 851026 w 1412850"/>
              <a:gd name="connsiteY120" fmla="*/ 312345 h 1959794"/>
              <a:gd name="connsiteX121" fmla="*/ 823865 w 1412850"/>
              <a:gd name="connsiteY121" fmla="*/ 321398 h 1959794"/>
              <a:gd name="connsiteX122" fmla="*/ 810285 w 1412850"/>
              <a:gd name="connsiteY122" fmla="*/ 325925 h 1959794"/>
              <a:gd name="connsiteX123" fmla="*/ 787651 w 1412850"/>
              <a:gd name="connsiteY123" fmla="*/ 348559 h 1959794"/>
              <a:gd name="connsiteX124" fmla="*/ 774071 w 1412850"/>
              <a:gd name="connsiteY124" fmla="*/ 362139 h 1959794"/>
              <a:gd name="connsiteX125" fmla="*/ 760491 w 1412850"/>
              <a:gd name="connsiteY125" fmla="*/ 371192 h 1959794"/>
              <a:gd name="connsiteX126" fmla="*/ 737857 w 1412850"/>
              <a:gd name="connsiteY126" fmla="*/ 384772 h 1959794"/>
              <a:gd name="connsiteX127" fmla="*/ 728804 w 1412850"/>
              <a:gd name="connsiteY127" fmla="*/ 393826 h 1959794"/>
              <a:gd name="connsiteX128" fmla="*/ 724277 w 1412850"/>
              <a:gd name="connsiteY128" fmla="*/ 407406 h 1959794"/>
              <a:gd name="connsiteX129" fmla="*/ 710697 w 1412850"/>
              <a:gd name="connsiteY129" fmla="*/ 416459 h 1959794"/>
              <a:gd name="connsiteX130" fmla="*/ 688063 w 1412850"/>
              <a:gd name="connsiteY130" fmla="*/ 439093 h 1959794"/>
              <a:gd name="connsiteX131" fmla="*/ 656376 w 1412850"/>
              <a:gd name="connsiteY131" fmla="*/ 470780 h 1959794"/>
              <a:gd name="connsiteX132" fmla="*/ 642796 w 1412850"/>
              <a:gd name="connsiteY132" fmla="*/ 479834 h 1959794"/>
              <a:gd name="connsiteX133" fmla="*/ 624689 w 1412850"/>
              <a:gd name="connsiteY133" fmla="*/ 497941 h 1959794"/>
              <a:gd name="connsiteX134" fmla="*/ 615635 w 1412850"/>
              <a:gd name="connsiteY134" fmla="*/ 506994 h 1959794"/>
              <a:gd name="connsiteX135" fmla="*/ 593002 w 1412850"/>
              <a:gd name="connsiteY135" fmla="*/ 543208 h 1959794"/>
              <a:gd name="connsiteX136" fmla="*/ 579422 w 1412850"/>
              <a:gd name="connsiteY136" fmla="*/ 565842 h 1959794"/>
              <a:gd name="connsiteX137" fmla="*/ 565841 w 1412850"/>
              <a:gd name="connsiteY137" fmla="*/ 588475 h 1959794"/>
              <a:gd name="connsiteX138" fmla="*/ 556788 w 1412850"/>
              <a:gd name="connsiteY138" fmla="*/ 606582 h 1959794"/>
              <a:gd name="connsiteX139" fmla="*/ 547735 w 1412850"/>
              <a:gd name="connsiteY139" fmla="*/ 620162 h 1959794"/>
              <a:gd name="connsiteX140" fmla="*/ 543208 w 1412850"/>
              <a:gd name="connsiteY140" fmla="*/ 633743 h 1959794"/>
              <a:gd name="connsiteX141" fmla="*/ 534154 w 1412850"/>
              <a:gd name="connsiteY141" fmla="*/ 665430 h 1959794"/>
              <a:gd name="connsiteX142" fmla="*/ 525101 w 1412850"/>
              <a:gd name="connsiteY142" fmla="*/ 679010 h 1959794"/>
              <a:gd name="connsiteX143" fmla="*/ 511521 w 1412850"/>
              <a:gd name="connsiteY143" fmla="*/ 724277 h 1959794"/>
              <a:gd name="connsiteX144" fmla="*/ 502467 w 1412850"/>
              <a:gd name="connsiteY144" fmla="*/ 737858 h 1959794"/>
              <a:gd name="connsiteX145" fmla="*/ 484360 w 1412850"/>
              <a:gd name="connsiteY145" fmla="*/ 774071 h 1959794"/>
              <a:gd name="connsiteX146" fmla="*/ 479834 w 1412850"/>
              <a:gd name="connsiteY146" fmla="*/ 792178 h 1959794"/>
              <a:gd name="connsiteX147" fmla="*/ 461727 w 1412850"/>
              <a:gd name="connsiteY147" fmla="*/ 823865 h 1959794"/>
              <a:gd name="connsiteX148" fmla="*/ 452673 w 1412850"/>
              <a:gd name="connsiteY148" fmla="*/ 855553 h 1959794"/>
              <a:gd name="connsiteX149" fmla="*/ 443620 w 1412850"/>
              <a:gd name="connsiteY149" fmla="*/ 869133 h 1959794"/>
              <a:gd name="connsiteX150" fmla="*/ 434566 w 1412850"/>
              <a:gd name="connsiteY150" fmla="*/ 887240 h 1959794"/>
              <a:gd name="connsiteX151" fmla="*/ 425513 w 1412850"/>
              <a:gd name="connsiteY151" fmla="*/ 900820 h 1959794"/>
              <a:gd name="connsiteX152" fmla="*/ 411933 w 1412850"/>
              <a:gd name="connsiteY152" fmla="*/ 923454 h 1959794"/>
              <a:gd name="connsiteX153" fmla="*/ 407406 w 1412850"/>
              <a:gd name="connsiteY153" fmla="*/ 941560 h 1959794"/>
              <a:gd name="connsiteX154" fmla="*/ 398352 w 1412850"/>
              <a:gd name="connsiteY154" fmla="*/ 955141 h 1959794"/>
              <a:gd name="connsiteX155" fmla="*/ 389299 w 1412850"/>
              <a:gd name="connsiteY155" fmla="*/ 986828 h 1959794"/>
              <a:gd name="connsiteX156" fmla="*/ 380245 w 1412850"/>
              <a:gd name="connsiteY156" fmla="*/ 1045675 h 1959794"/>
              <a:gd name="connsiteX157" fmla="*/ 371192 w 1412850"/>
              <a:gd name="connsiteY157" fmla="*/ 1059256 h 1959794"/>
              <a:gd name="connsiteX158" fmla="*/ 362138 w 1412850"/>
              <a:gd name="connsiteY158" fmla="*/ 1086416 h 1959794"/>
              <a:gd name="connsiteX159" fmla="*/ 357612 w 1412850"/>
              <a:gd name="connsiteY159" fmla="*/ 1099996 h 1959794"/>
              <a:gd name="connsiteX160" fmla="*/ 348558 w 1412850"/>
              <a:gd name="connsiteY160" fmla="*/ 1109050 h 1959794"/>
              <a:gd name="connsiteX161" fmla="*/ 339505 w 1412850"/>
              <a:gd name="connsiteY161" fmla="*/ 1149790 h 1959794"/>
              <a:gd name="connsiteX162" fmla="*/ 334978 w 1412850"/>
              <a:gd name="connsiteY162" fmla="*/ 1163370 h 1959794"/>
              <a:gd name="connsiteX163" fmla="*/ 325925 w 1412850"/>
              <a:gd name="connsiteY163" fmla="*/ 1208638 h 1959794"/>
              <a:gd name="connsiteX164" fmla="*/ 321398 w 1412850"/>
              <a:gd name="connsiteY164" fmla="*/ 1231271 h 1959794"/>
              <a:gd name="connsiteX165" fmla="*/ 316871 w 1412850"/>
              <a:gd name="connsiteY165" fmla="*/ 1262959 h 1959794"/>
              <a:gd name="connsiteX166" fmla="*/ 307818 w 1412850"/>
              <a:gd name="connsiteY166" fmla="*/ 1299172 h 1959794"/>
              <a:gd name="connsiteX167" fmla="*/ 294237 w 1412850"/>
              <a:gd name="connsiteY167" fmla="*/ 1362547 h 1959794"/>
              <a:gd name="connsiteX168" fmla="*/ 289711 w 1412850"/>
              <a:gd name="connsiteY168" fmla="*/ 1385180 h 1959794"/>
              <a:gd name="connsiteX169" fmla="*/ 294237 w 1412850"/>
              <a:gd name="connsiteY169" fmla="*/ 1462135 h 1959794"/>
              <a:gd name="connsiteX170" fmla="*/ 298764 w 1412850"/>
              <a:gd name="connsiteY170" fmla="*/ 1484768 h 1959794"/>
              <a:gd name="connsiteX171" fmla="*/ 312344 w 1412850"/>
              <a:gd name="connsiteY171" fmla="*/ 1552669 h 1959794"/>
              <a:gd name="connsiteX172" fmla="*/ 321398 w 1412850"/>
              <a:gd name="connsiteY172" fmla="*/ 1579830 h 1959794"/>
              <a:gd name="connsiteX173" fmla="*/ 325925 w 1412850"/>
              <a:gd name="connsiteY173" fmla="*/ 1593410 h 1959794"/>
              <a:gd name="connsiteX174" fmla="*/ 344032 w 1412850"/>
              <a:gd name="connsiteY174" fmla="*/ 1616044 h 1959794"/>
              <a:gd name="connsiteX175" fmla="*/ 348558 w 1412850"/>
              <a:gd name="connsiteY175" fmla="*/ 1634151 h 1959794"/>
              <a:gd name="connsiteX176" fmla="*/ 357612 w 1412850"/>
              <a:gd name="connsiteY176" fmla="*/ 1643204 h 1959794"/>
              <a:gd name="connsiteX177" fmla="*/ 366665 w 1412850"/>
              <a:gd name="connsiteY177" fmla="*/ 1670364 h 1959794"/>
              <a:gd name="connsiteX178" fmla="*/ 371192 w 1412850"/>
              <a:gd name="connsiteY178" fmla="*/ 1683945 h 1959794"/>
              <a:gd name="connsiteX179" fmla="*/ 389299 w 1412850"/>
              <a:gd name="connsiteY179" fmla="*/ 1738265 h 1959794"/>
              <a:gd name="connsiteX180" fmla="*/ 393826 w 1412850"/>
              <a:gd name="connsiteY180" fmla="*/ 1760899 h 1959794"/>
              <a:gd name="connsiteX181" fmla="*/ 407406 w 1412850"/>
              <a:gd name="connsiteY181" fmla="*/ 1815220 h 1959794"/>
              <a:gd name="connsiteX182" fmla="*/ 411933 w 1412850"/>
              <a:gd name="connsiteY182" fmla="*/ 1828800 h 1959794"/>
              <a:gd name="connsiteX183" fmla="*/ 420986 w 1412850"/>
              <a:gd name="connsiteY183" fmla="*/ 1837854 h 1959794"/>
              <a:gd name="connsiteX184" fmla="*/ 439093 w 1412850"/>
              <a:gd name="connsiteY184" fmla="*/ 1860487 h 1959794"/>
              <a:gd name="connsiteX185" fmla="*/ 565841 w 1412850"/>
              <a:gd name="connsiteY185" fmla="*/ 1955549 h 1959794"/>
              <a:gd name="connsiteX0" fmla="*/ 565841 w 1412850"/>
              <a:gd name="connsiteY0" fmla="*/ 1955549 h 1955549"/>
              <a:gd name="connsiteX1" fmla="*/ 353085 w 1412850"/>
              <a:gd name="connsiteY1" fmla="*/ 1833327 h 1955549"/>
              <a:gd name="connsiteX2" fmla="*/ 325925 w 1412850"/>
              <a:gd name="connsiteY2" fmla="*/ 1824273 h 1955549"/>
              <a:gd name="connsiteX3" fmla="*/ 298764 w 1412850"/>
              <a:gd name="connsiteY3" fmla="*/ 1806166 h 1955549"/>
              <a:gd name="connsiteX4" fmla="*/ 276131 w 1412850"/>
              <a:gd name="connsiteY4" fmla="*/ 1788059 h 1955549"/>
              <a:gd name="connsiteX5" fmla="*/ 172016 w 1412850"/>
              <a:gd name="connsiteY5" fmla="*/ 1706578 h 1955549"/>
              <a:gd name="connsiteX6" fmla="*/ 158435 w 1412850"/>
              <a:gd name="connsiteY6" fmla="*/ 1683945 h 1955549"/>
              <a:gd name="connsiteX7" fmla="*/ 135802 w 1412850"/>
              <a:gd name="connsiteY7" fmla="*/ 1656784 h 1955549"/>
              <a:gd name="connsiteX8" fmla="*/ 122222 w 1412850"/>
              <a:gd name="connsiteY8" fmla="*/ 1652258 h 1955549"/>
              <a:gd name="connsiteX9" fmla="*/ 113168 w 1412850"/>
              <a:gd name="connsiteY9" fmla="*/ 1643204 h 1955549"/>
              <a:gd name="connsiteX10" fmla="*/ 99588 w 1412850"/>
              <a:gd name="connsiteY10" fmla="*/ 1634151 h 1955549"/>
              <a:gd name="connsiteX11" fmla="*/ 95061 w 1412850"/>
              <a:gd name="connsiteY11" fmla="*/ 1620570 h 1955549"/>
              <a:gd name="connsiteX12" fmla="*/ 76954 w 1412850"/>
              <a:gd name="connsiteY12" fmla="*/ 1593410 h 1955549"/>
              <a:gd name="connsiteX13" fmla="*/ 72428 w 1412850"/>
              <a:gd name="connsiteY13" fmla="*/ 1575303 h 1955549"/>
              <a:gd name="connsiteX14" fmla="*/ 67901 w 1412850"/>
              <a:gd name="connsiteY14" fmla="*/ 1543616 h 1955549"/>
              <a:gd name="connsiteX15" fmla="*/ 58847 w 1412850"/>
              <a:gd name="connsiteY15" fmla="*/ 1530036 h 1955549"/>
              <a:gd name="connsiteX16" fmla="*/ 54321 w 1412850"/>
              <a:gd name="connsiteY16" fmla="*/ 1511929 h 1955549"/>
              <a:gd name="connsiteX17" fmla="*/ 49794 w 1412850"/>
              <a:gd name="connsiteY17" fmla="*/ 1498349 h 1955549"/>
              <a:gd name="connsiteX18" fmla="*/ 45267 w 1412850"/>
              <a:gd name="connsiteY18" fmla="*/ 1421394 h 1955549"/>
              <a:gd name="connsiteX19" fmla="*/ 40740 w 1412850"/>
              <a:gd name="connsiteY19" fmla="*/ 1398760 h 1955549"/>
              <a:gd name="connsiteX20" fmla="*/ 36214 w 1412850"/>
              <a:gd name="connsiteY20" fmla="*/ 1358020 h 1955549"/>
              <a:gd name="connsiteX21" fmla="*/ 31687 w 1412850"/>
              <a:gd name="connsiteY21" fmla="*/ 1326333 h 1955549"/>
              <a:gd name="connsiteX22" fmla="*/ 22634 w 1412850"/>
              <a:gd name="connsiteY22" fmla="*/ 1249378 h 1955549"/>
              <a:gd name="connsiteX23" fmla="*/ 13580 w 1412850"/>
              <a:gd name="connsiteY23" fmla="*/ 1231271 h 1955549"/>
              <a:gd name="connsiteX24" fmla="*/ 9053 w 1412850"/>
              <a:gd name="connsiteY24" fmla="*/ 1208638 h 1955549"/>
              <a:gd name="connsiteX25" fmla="*/ 4527 w 1412850"/>
              <a:gd name="connsiteY25" fmla="*/ 1195058 h 1955549"/>
              <a:gd name="connsiteX26" fmla="*/ 0 w 1412850"/>
              <a:gd name="connsiteY26" fmla="*/ 1176951 h 1955549"/>
              <a:gd name="connsiteX27" fmla="*/ 4527 w 1412850"/>
              <a:gd name="connsiteY27" fmla="*/ 1149790 h 1955549"/>
              <a:gd name="connsiteX28" fmla="*/ 9053 w 1412850"/>
              <a:gd name="connsiteY28" fmla="*/ 1136210 h 1955549"/>
              <a:gd name="connsiteX29" fmla="*/ 18107 w 1412850"/>
              <a:gd name="connsiteY29" fmla="*/ 1099996 h 1955549"/>
              <a:gd name="connsiteX30" fmla="*/ 22634 w 1412850"/>
              <a:gd name="connsiteY30" fmla="*/ 1068309 h 1955549"/>
              <a:gd name="connsiteX31" fmla="*/ 27160 w 1412850"/>
              <a:gd name="connsiteY31" fmla="*/ 1050202 h 1955549"/>
              <a:gd name="connsiteX32" fmla="*/ 31687 w 1412850"/>
              <a:gd name="connsiteY32" fmla="*/ 1018515 h 1955549"/>
              <a:gd name="connsiteX33" fmla="*/ 40740 w 1412850"/>
              <a:gd name="connsiteY33" fmla="*/ 982301 h 1955549"/>
              <a:gd name="connsiteX34" fmla="*/ 45267 w 1412850"/>
              <a:gd name="connsiteY34" fmla="*/ 959667 h 1955549"/>
              <a:gd name="connsiteX35" fmla="*/ 49794 w 1412850"/>
              <a:gd name="connsiteY35" fmla="*/ 882713 h 1955549"/>
              <a:gd name="connsiteX36" fmla="*/ 58847 w 1412850"/>
              <a:gd name="connsiteY36" fmla="*/ 855553 h 1955549"/>
              <a:gd name="connsiteX37" fmla="*/ 63374 w 1412850"/>
              <a:gd name="connsiteY37" fmla="*/ 841972 h 1955549"/>
              <a:gd name="connsiteX38" fmla="*/ 90535 w 1412850"/>
              <a:gd name="connsiteY38" fmla="*/ 810285 h 1955549"/>
              <a:gd name="connsiteX39" fmla="*/ 99588 w 1412850"/>
              <a:gd name="connsiteY39" fmla="*/ 792178 h 1955549"/>
              <a:gd name="connsiteX40" fmla="*/ 117695 w 1412850"/>
              <a:gd name="connsiteY40" fmla="*/ 765018 h 1955549"/>
              <a:gd name="connsiteX41" fmla="*/ 126748 w 1412850"/>
              <a:gd name="connsiteY41" fmla="*/ 751438 h 1955549"/>
              <a:gd name="connsiteX42" fmla="*/ 135802 w 1412850"/>
              <a:gd name="connsiteY42" fmla="*/ 724277 h 1955549"/>
              <a:gd name="connsiteX43" fmla="*/ 144855 w 1412850"/>
              <a:gd name="connsiteY43" fmla="*/ 710697 h 1955549"/>
              <a:gd name="connsiteX44" fmla="*/ 149382 w 1412850"/>
              <a:gd name="connsiteY44" fmla="*/ 688063 h 1955549"/>
              <a:gd name="connsiteX45" fmla="*/ 162962 w 1412850"/>
              <a:gd name="connsiteY45" fmla="*/ 647323 h 1955549"/>
              <a:gd name="connsiteX46" fmla="*/ 172016 w 1412850"/>
              <a:gd name="connsiteY46" fmla="*/ 638269 h 1955549"/>
              <a:gd name="connsiteX47" fmla="*/ 176542 w 1412850"/>
              <a:gd name="connsiteY47" fmla="*/ 624689 h 1955549"/>
              <a:gd name="connsiteX48" fmla="*/ 185596 w 1412850"/>
              <a:gd name="connsiteY48" fmla="*/ 606582 h 1955549"/>
              <a:gd name="connsiteX49" fmla="*/ 190123 w 1412850"/>
              <a:gd name="connsiteY49" fmla="*/ 588475 h 1955549"/>
              <a:gd name="connsiteX50" fmla="*/ 208230 w 1412850"/>
              <a:gd name="connsiteY50" fmla="*/ 561315 h 1955549"/>
              <a:gd name="connsiteX51" fmla="*/ 221810 w 1412850"/>
              <a:gd name="connsiteY51" fmla="*/ 506994 h 1955549"/>
              <a:gd name="connsiteX52" fmla="*/ 230863 w 1412850"/>
              <a:gd name="connsiteY52" fmla="*/ 493414 h 1955549"/>
              <a:gd name="connsiteX53" fmla="*/ 253497 w 1412850"/>
              <a:gd name="connsiteY53" fmla="*/ 466254 h 1955549"/>
              <a:gd name="connsiteX54" fmla="*/ 276131 w 1412850"/>
              <a:gd name="connsiteY54" fmla="*/ 407406 h 1955549"/>
              <a:gd name="connsiteX55" fmla="*/ 294237 w 1412850"/>
              <a:gd name="connsiteY55" fmla="*/ 384772 h 1955549"/>
              <a:gd name="connsiteX56" fmla="*/ 307818 w 1412850"/>
              <a:gd name="connsiteY56" fmla="*/ 339505 h 1955549"/>
              <a:gd name="connsiteX57" fmla="*/ 325925 w 1412850"/>
              <a:gd name="connsiteY57" fmla="*/ 312345 h 1955549"/>
              <a:gd name="connsiteX58" fmla="*/ 330451 w 1412850"/>
              <a:gd name="connsiteY58" fmla="*/ 298764 h 1955549"/>
              <a:gd name="connsiteX59" fmla="*/ 353085 w 1412850"/>
              <a:gd name="connsiteY59" fmla="*/ 285184 h 1955549"/>
              <a:gd name="connsiteX60" fmla="*/ 366665 w 1412850"/>
              <a:gd name="connsiteY60" fmla="*/ 258024 h 1955549"/>
              <a:gd name="connsiteX61" fmla="*/ 375719 w 1412850"/>
              <a:gd name="connsiteY61" fmla="*/ 244444 h 1955549"/>
              <a:gd name="connsiteX62" fmla="*/ 402879 w 1412850"/>
              <a:gd name="connsiteY62" fmla="*/ 203703 h 1955549"/>
              <a:gd name="connsiteX63" fmla="*/ 411933 w 1412850"/>
              <a:gd name="connsiteY63" fmla="*/ 194650 h 1955549"/>
              <a:gd name="connsiteX64" fmla="*/ 420986 w 1412850"/>
              <a:gd name="connsiteY64" fmla="*/ 185596 h 1955549"/>
              <a:gd name="connsiteX65" fmla="*/ 448146 w 1412850"/>
              <a:gd name="connsiteY65" fmla="*/ 176543 h 1955549"/>
              <a:gd name="connsiteX66" fmla="*/ 457200 w 1412850"/>
              <a:gd name="connsiteY66" fmla="*/ 167489 h 1955549"/>
              <a:gd name="connsiteX67" fmla="*/ 488887 w 1412850"/>
              <a:gd name="connsiteY67" fmla="*/ 153909 h 1955549"/>
              <a:gd name="connsiteX68" fmla="*/ 502467 w 1412850"/>
              <a:gd name="connsiteY68" fmla="*/ 144856 h 1955549"/>
              <a:gd name="connsiteX69" fmla="*/ 520574 w 1412850"/>
              <a:gd name="connsiteY69" fmla="*/ 140329 h 1955549"/>
              <a:gd name="connsiteX70" fmla="*/ 552261 w 1412850"/>
              <a:gd name="connsiteY70" fmla="*/ 131275 h 1955549"/>
              <a:gd name="connsiteX71" fmla="*/ 579422 w 1412850"/>
              <a:gd name="connsiteY71" fmla="*/ 126749 h 1955549"/>
              <a:gd name="connsiteX72" fmla="*/ 611109 w 1412850"/>
              <a:gd name="connsiteY72" fmla="*/ 117695 h 1955549"/>
              <a:gd name="connsiteX73" fmla="*/ 642796 w 1412850"/>
              <a:gd name="connsiteY73" fmla="*/ 108642 h 1955549"/>
              <a:gd name="connsiteX74" fmla="*/ 660903 w 1412850"/>
              <a:gd name="connsiteY74" fmla="*/ 95061 h 1955549"/>
              <a:gd name="connsiteX75" fmla="*/ 701643 w 1412850"/>
              <a:gd name="connsiteY75" fmla="*/ 67901 h 1955549"/>
              <a:gd name="connsiteX76" fmla="*/ 719750 w 1412850"/>
              <a:gd name="connsiteY76" fmla="*/ 63374 h 1955549"/>
              <a:gd name="connsiteX77" fmla="*/ 733331 w 1412850"/>
              <a:gd name="connsiteY77" fmla="*/ 58848 h 1955549"/>
              <a:gd name="connsiteX78" fmla="*/ 787651 w 1412850"/>
              <a:gd name="connsiteY78" fmla="*/ 54321 h 1955549"/>
              <a:gd name="connsiteX79" fmla="*/ 796705 w 1412850"/>
              <a:gd name="connsiteY79" fmla="*/ 45267 h 1955549"/>
              <a:gd name="connsiteX80" fmla="*/ 819338 w 1412850"/>
              <a:gd name="connsiteY80" fmla="*/ 40741 h 1955549"/>
              <a:gd name="connsiteX81" fmla="*/ 855552 w 1412850"/>
              <a:gd name="connsiteY81" fmla="*/ 31687 h 1955549"/>
              <a:gd name="connsiteX82" fmla="*/ 887239 w 1412850"/>
              <a:gd name="connsiteY82" fmla="*/ 18107 h 1955549"/>
              <a:gd name="connsiteX83" fmla="*/ 909873 w 1412850"/>
              <a:gd name="connsiteY83" fmla="*/ 9054 h 1955549"/>
              <a:gd name="connsiteX84" fmla="*/ 927980 w 1412850"/>
              <a:gd name="connsiteY84" fmla="*/ 4527 h 1955549"/>
              <a:gd name="connsiteX85" fmla="*/ 941560 w 1412850"/>
              <a:gd name="connsiteY85" fmla="*/ 0 h 1955549"/>
              <a:gd name="connsiteX86" fmla="*/ 1013988 w 1412850"/>
              <a:gd name="connsiteY86" fmla="*/ 4527 h 1955549"/>
              <a:gd name="connsiteX87" fmla="*/ 1041148 w 1412850"/>
              <a:gd name="connsiteY87" fmla="*/ 13580 h 1955549"/>
              <a:gd name="connsiteX88" fmla="*/ 1099996 w 1412850"/>
              <a:gd name="connsiteY88" fmla="*/ 9054 h 1955549"/>
              <a:gd name="connsiteX89" fmla="*/ 1118103 w 1412850"/>
              <a:gd name="connsiteY89" fmla="*/ 4527 h 1955549"/>
              <a:gd name="connsiteX90" fmla="*/ 1127156 w 1412850"/>
              <a:gd name="connsiteY90" fmla="*/ 18107 h 1955549"/>
              <a:gd name="connsiteX91" fmla="*/ 1149790 w 1412850"/>
              <a:gd name="connsiteY91" fmla="*/ 31687 h 1955549"/>
              <a:gd name="connsiteX92" fmla="*/ 1181477 w 1412850"/>
              <a:gd name="connsiteY92" fmla="*/ 54321 h 1955549"/>
              <a:gd name="connsiteX93" fmla="*/ 1213164 w 1412850"/>
              <a:gd name="connsiteY93" fmla="*/ 81481 h 1955549"/>
              <a:gd name="connsiteX94" fmla="*/ 1240325 w 1412850"/>
              <a:gd name="connsiteY94" fmla="*/ 90535 h 1955549"/>
              <a:gd name="connsiteX95" fmla="*/ 1253905 w 1412850"/>
              <a:gd name="connsiteY95" fmla="*/ 95061 h 1955549"/>
              <a:gd name="connsiteX96" fmla="*/ 1267485 w 1412850"/>
              <a:gd name="connsiteY96" fmla="*/ 99588 h 1955549"/>
              <a:gd name="connsiteX97" fmla="*/ 1299172 w 1412850"/>
              <a:gd name="connsiteY97" fmla="*/ 126749 h 1955549"/>
              <a:gd name="connsiteX98" fmla="*/ 1326333 w 1412850"/>
              <a:gd name="connsiteY98" fmla="*/ 135802 h 1955549"/>
              <a:gd name="connsiteX99" fmla="*/ 1394234 w 1412850"/>
              <a:gd name="connsiteY99" fmla="*/ 158436 h 1955549"/>
              <a:gd name="connsiteX100" fmla="*/ 1407814 w 1412850"/>
              <a:gd name="connsiteY100" fmla="*/ 167489 h 1955549"/>
              <a:gd name="connsiteX101" fmla="*/ 1412340 w 1412850"/>
              <a:gd name="connsiteY101" fmla="*/ 181069 h 1955549"/>
              <a:gd name="connsiteX102" fmla="*/ 1385180 w 1412850"/>
              <a:gd name="connsiteY102" fmla="*/ 181069 h 1955549"/>
              <a:gd name="connsiteX103" fmla="*/ 1358020 w 1412850"/>
              <a:gd name="connsiteY103" fmla="*/ 176543 h 1955549"/>
              <a:gd name="connsiteX104" fmla="*/ 1303699 w 1412850"/>
              <a:gd name="connsiteY104" fmla="*/ 167489 h 1955549"/>
              <a:gd name="connsiteX105" fmla="*/ 1253905 w 1412850"/>
              <a:gd name="connsiteY105" fmla="*/ 158436 h 1955549"/>
              <a:gd name="connsiteX106" fmla="*/ 1240325 w 1412850"/>
              <a:gd name="connsiteY106" fmla="*/ 153909 h 1955549"/>
              <a:gd name="connsiteX107" fmla="*/ 1167897 w 1412850"/>
              <a:gd name="connsiteY107" fmla="*/ 149382 h 1955549"/>
              <a:gd name="connsiteX108" fmla="*/ 1081889 w 1412850"/>
              <a:gd name="connsiteY108" fmla="*/ 153909 h 1955549"/>
              <a:gd name="connsiteX109" fmla="*/ 1054729 w 1412850"/>
              <a:gd name="connsiteY109" fmla="*/ 162962 h 1955549"/>
              <a:gd name="connsiteX110" fmla="*/ 1032095 w 1412850"/>
              <a:gd name="connsiteY110" fmla="*/ 181069 h 1955549"/>
              <a:gd name="connsiteX111" fmla="*/ 995881 w 1412850"/>
              <a:gd name="connsiteY111" fmla="*/ 208230 h 1955549"/>
              <a:gd name="connsiteX112" fmla="*/ 968721 w 1412850"/>
              <a:gd name="connsiteY112" fmla="*/ 217283 h 1955549"/>
              <a:gd name="connsiteX113" fmla="*/ 955140 w 1412850"/>
              <a:gd name="connsiteY113" fmla="*/ 226337 h 1955549"/>
              <a:gd name="connsiteX114" fmla="*/ 927980 w 1412850"/>
              <a:gd name="connsiteY114" fmla="*/ 235390 h 1955549"/>
              <a:gd name="connsiteX115" fmla="*/ 909873 w 1412850"/>
              <a:gd name="connsiteY115" fmla="*/ 253497 h 1955549"/>
              <a:gd name="connsiteX116" fmla="*/ 900820 w 1412850"/>
              <a:gd name="connsiteY116" fmla="*/ 262551 h 1955549"/>
              <a:gd name="connsiteX117" fmla="*/ 891766 w 1412850"/>
              <a:gd name="connsiteY117" fmla="*/ 276131 h 1955549"/>
              <a:gd name="connsiteX118" fmla="*/ 878186 w 1412850"/>
              <a:gd name="connsiteY118" fmla="*/ 285184 h 1955549"/>
              <a:gd name="connsiteX119" fmla="*/ 851026 w 1412850"/>
              <a:gd name="connsiteY119" fmla="*/ 312345 h 1955549"/>
              <a:gd name="connsiteX120" fmla="*/ 823865 w 1412850"/>
              <a:gd name="connsiteY120" fmla="*/ 321398 h 1955549"/>
              <a:gd name="connsiteX121" fmla="*/ 810285 w 1412850"/>
              <a:gd name="connsiteY121" fmla="*/ 325925 h 1955549"/>
              <a:gd name="connsiteX122" fmla="*/ 787651 w 1412850"/>
              <a:gd name="connsiteY122" fmla="*/ 348559 h 1955549"/>
              <a:gd name="connsiteX123" fmla="*/ 774071 w 1412850"/>
              <a:gd name="connsiteY123" fmla="*/ 362139 h 1955549"/>
              <a:gd name="connsiteX124" fmla="*/ 760491 w 1412850"/>
              <a:gd name="connsiteY124" fmla="*/ 371192 h 1955549"/>
              <a:gd name="connsiteX125" fmla="*/ 737857 w 1412850"/>
              <a:gd name="connsiteY125" fmla="*/ 384772 h 1955549"/>
              <a:gd name="connsiteX126" fmla="*/ 728804 w 1412850"/>
              <a:gd name="connsiteY126" fmla="*/ 393826 h 1955549"/>
              <a:gd name="connsiteX127" fmla="*/ 724277 w 1412850"/>
              <a:gd name="connsiteY127" fmla="*/ 407406 h 1955549"/>
              <a:gd name="connsiteX128" fmla="*/ 710697 w 1412850"/>
              <a:gd name="connsiteY128" fmla="*/ 416459 h 1955549"/>
              <a:gd name="connsiteX129" fmla="*/ 688063 w 1412850"/>
              <a:gd name="connsiteY129" fmla="*/ 439093 h 1955549"/>
              <a:gd name="connsiteX130" fmla="*/ 656376 w 1412850"/>
              <a:gd name="connsiteY130" fmla="*/ 470780 h 1955549"/>
              <a:gd name="connsiteX131" fmla="*/ 642796 w 1412850"/>
              <a:gd name="connsiteY131" fmla="*/ 479834 h 1955549"/>
              <a:gd name="connsiteX132" fmla="*/ 624689 w 1412850"/>
              <a:gd name="connsiteY132" fmla="*/ 497941 h 1955549"/>
              <a:gd name="connsiteX133" fmla="*/ 615635 w 1412850"/>
              <a:gd name="connsiteY133" fmla="*/ 506994 h 1955549"/>
              <a:gd name="connsiteX134" fmla="*/ 593002 w 1412850"/>
              <a:gd name="connsiteY134" fmla="*/ 543208 h 1955549"/>
              <a:gd name="connsiteX135" fmla="*/ 579422 w 1412850"/>
              <a:gd name="connsiteY135" fmla="*/ 565842 h 1955549"/>
              <a:gd name="connsiteX136" fmla="*/ 565841 w 1412850"/>
              <a:gd name="connsiteY136" fmla="*/ 588475 h 1955549"/>
              <a:gd name="connsiteX137" fmla="*/ 556788 w 1412850"/>
              <a:gd name="connsiteY137" fmla="*/ 606582 h 1955549"/>
              <a:gd name="connsiteX138" fmla="*/ 547735 w 1412850"/>
              <a:gd name="connsiteY138" fmla="*/ 620162 h 1955549"/>
              <a:gd name="connsiteX139" fmla="*/ 543208 w 1412850"/>
              <a:gd name="connsiteY139" fmla="*/ 633743 h 1955549"/>
              <a:gd name="connsiteX140" fmla="*/ 534154 w 1412850"/>
              <a:gd name="connsiteY140" fmla="*/ 665430 h 1955549"/>
              <a:gd name="connsiteX141" fmla="*/ 525101 w 1412850"/>
              <a:gd name="connsiteY141" fmla="*/ 679010 h 1955549"/>
              <a:gd name="connsiteX142" fmla="*/ 511521 w 1412850"/>
              <a:gd name="connsiteY142" fmla="*/ 724277 h 1955549"/>
              <a:gd name="connsiteX143" fmla="*/ 502467 w 1412850"/>
              <a:gd name="connsiteY143" fmla="*/ 737858 h 1955549"/>
              <a:gd name="connsiteX144" fmla="*/ 484360 w 1412850"/>
              <a:gd name="connsiteY144" fmla="*/ 774071 h 1955549"/>
              <a:gd name="connsiteX145" fmla="*/ 479834 w 1412850"/>
              <a:gd name="connsiteY145" fmla="*/ 792178 h 1955549"/>
              <a:gd name="connsiteX146" fmla="*/ 461727 w 1412850"/>
              <a:gd name="connsiteY146" fmla="*/ 823865 h 1955549"/>
              <a:gd name="connsiteX147" fmla="*/ 452673 w 1412850"/>
              <a:gd name="connsiteY147" fmla="*/ 855553 h 1955549"/>
              <a:gd name="connsiteX148" fmla="*/ 443620 w 1412850"/>
              <a:gd name="connsiteY148" fmla="*/ 869133 h 1955549"/>
              <a:gd name="connsiteX149" fmla="*/ 434566 w 1412850"/>
              <a:gd name="connsiteY149" fmla="*/ 887240 h 1955549"/>
              <a:gd name="connsiteX150" fmla="*/ 425513 w 1412850"/>
              <a:gd name="connsiteY150" fmla="*/ 900820 h 1955549"/>
              <a:gd name="connsiteX151" fmla="*/ 411933 w 1412850"/>
              <a:gd name="connsiteY151" fmla="*/ 923454 h 1955549"/>
              <a:gd name="connsiteX152" fmla="*/ 407406 w 1412850"/>
              <a:gd name="connsiteY152" fmla="*/ 941560 h 1955549"/>
              <a:gd name="connsiteX153" fmla="*/ 398352 w 1412850"/>
              <a:gd name="connsiteY153" fmla="*/ 955141 h 1955549"/>
              <a:gd name="connsiteX154" fmla="*/ 389299 w 1412850"/>
              <a:gd name="connsiteY154" fmla="*/ 986828 h 1955549"/>
              <a:gd name="connsiteX155" fmla="*/ 380245 w 1412850"/>
              <a:gd name="connsiteY155" fmla="*/ 1045675 h 1955549"/>
              <a:gd name="connsiteX156" fmla="*/ 371192 w 1412850"/>
              <a:gd name="connsiteY156" fmla="*/ 1059256 h 1955549"/>
              <a:gd name="connsiteX157" fmla="*/ 362138 w 1412850"/>
              <a:gd name="connsiteY157" fmla="*/ 1086416 h 1955549"/>
              <a:gd name="connsiteX158" fmla="*/ 357612 w 1412850"/>
              <a:gd name="connsiteY158" fmla="*/ 1099996 h 1955549"/>
              <a:gd name="connsiteX159" fmla="*/ 348558 w 1412850"/>
              <a:gd name="connsiteY159" fmla="*/ 1109050 h 1955549"/>
              <a:gd name="connsiteX160" fmla="*/ 339505 w 1412850"/>
              <a:gd name="connsiteY160" fmla="*/ 1149790 h 1955549"/>
              <a:gd name="connsiteX161" fmla="*/ 334978 w 1412850"/>
              <a:gd name="connsiteY161" fmla="*/ 1163370 h 1955549"/>
              <a:gd name="connsiteX162" fmla="*/ 325925 w 1412850"/>
              <a:gd name="connsiteY162" fmla="*/ 1208638 h 1955549"/>
              <a:gd name="connsiteX163" fmla="*/ 321398 w 1412850"/>
              <a:gd name="connsiteY163" fmla="*/ 1231271 h 1955549"/>
              <a:gd name="connsiteX164" fmla="*/ 316871 w 1412850"/>
              <a:gd name="connsiteY164" fmla="*/ 1262959 h 1955549"/>
              <a:gd name="connsiteX165" fmla="*/ 307818 w 1412850"/>
              <a:gd name="connsiteY165" fmla="*/ 1299172 h 1955549"/>
              <a:gd name="connsiteX166" fmla="*/ 294237 w 1412850"/>
              <a:gd name="connsiteY166" fmla="*/ 1362547 h 1955549"/>
              <a:gd name="connsiteX167" fmla="*/ 289711 w 1412850"/>
              <a:gd name="connsiteY167" fmla="*/ 1385180 h 1955549"/>
              <a:gd name="connsiteX168" fmla="*/ 294237 w 1412850"/>
              <a:gd name="connsiteY168" fmla="*/ 1462135 h 1955549"/>
              <a:gd name="connsiteX169" fmla="*/ 298764 w 1412850"/>
              <a:gd name="connsiteY169" fmla="*/ 1484768 h 1955549"/>
              <a:gd name="connsiteX170" fmla="*/ 312344 w 1412850"/>
              <a:gd name="connsiteY170" fmla="*/ 1552669 h 1955549"/>
              <a:gd name="connsiteX171" fmla="*/ 321398 w 1412850"/>
              <a:gd name="connsiteY171" fmla="*/ 1579830 h 1955549"/>
              <a:gd name="connsiteX172" fmla="*/ 325925 w 1412850"/>
              <a:gd name="connsiteY172" fmla="*/ 1593410 h 1955549"/>
              <a:gd name="connsiteX173" fmla="*/ 344032 w 1412850"/>
              <a:gd name="connsiteY173" fmla="*/ 1616044 h 1955549"/>
              <a:gd name="connsiteX174" fmla="*/ 348558 w 1412850"/>
              <a:gd name="connsiteY174" fmla="*/ 1634151 h 1955549"/>
              <a:gd name="connsiteX175" fmla="*/ 357612 w 1412850"/>
              <a:gd name="connsiteY175" fmla="*/ 1643204 h 1955549"/>
              <a:gd name="connsiteX176" fmla="*/ 366665 w 1412850"/>
              <a:gd name="connsiteY176" fmla="*/ 1670364 h 1955549"/>
              <a:gd name="connsiteX177" fmla="*/ 371192 w 1412850"/>
              <a:gd name="connsiteY177" fmla="*/ 1683945 h 1955549"/>
              <a:gd name="connsiteX178" fmla="*/ 389299 w 1412850"/>
              <a:gd name="connsiteY178" fmla="*/ 1738265 h 1955549"/>
              <a:gd name="connsiteX179" fmla="*/ 393826 w 1412850"/>
              <a:gd name="connsiteY179" fmla="*/ 1760899 h 1955549"/>
              <a:gd name="connsiteX180" fmla="*/ 407406 w 1412850"/>
              <a:gd name="connsiteY180" fmla="*/ 1815220 h 1955549"/>
              <a:gd name="connsiteX181" fmla="*/ 411933 w 1412850"/>
              <a:gd name="connsiteY181" fmla="*/ 1828800 h 1955549"/>
              <a:gd name="connsiteX182" fmla="*/ 420986 w 1412850"/>
              <a:gd name="connsiteY182" fmla="*/ 1837854 h 1955549"/>
              <a:gd name="connsiteX183" fmla="*/ 439093 w 1412850"/>
              <a:gd name="connsiteY183" fmla="*/ 1860487 h 1955549"/>
              <a:gd name="connsiteX184" fmla="*/ 565841 w 1412850"/>
              <a:gd name="connsiteY184" fmla="*/ 1955549 h 1955549"/>
              <a:gd name="connsiteX0" fmla="*/ 580734 w 1412850"/>
              <a:gd name="connsiteY0" fmla="*/ 1961506 h 1961506"/>
              <a:gd name="connsiteX1" fmla="*/ 353085 w 1412850"/>
              <a:gd name="connsiteY1" fmla="*/ 1833327 h 1961506"/>
              <a:gd name="connsiteX2" fmla="*/ 325925 w 1412850"/>
              <a:gd name="connsiteY2" fmla="*/ 1824273 h 1961506"/>
              <a:gd name="connsiteX3" fmla="*/ 298764 w 1412850"/>
              <a:gd name="connsiteY3" fmla="*/ 1806166 h 1961506"/>
              <a:gd name="connsiteX4" fmla="*/ 276131 w 1412850"/>
              <a:gd name="connsiteY4" fmla="*/ 1788059 h 1961506"/>
              <a:gd name="connsiteX5" fmla="*/ 172016 w 1412850"/>
              <a:gd name="connsiteY5" fmla="*/ 1706578 h 1961506"/>
              <a:gd name="connsiteX6" fmla="*/ 158435 w 1412850"/>
              <a:gd name="connsiteY6" fmla="*/ 1683945 h 1961506"/>
              <a:gd name="connsiteX7" fmla="*/ 135802 w 1412850"/>
              <a:gd name="connsiteY7" fmla="*/ 1656784 h 1961506"/>
              <a:gd name="connsiteX8" fmla="*/ 122222 w 1412850"/>
              <a:gd name="connsiteY8" fmla="*/ 1652258 h 1961506"/>
              <a:gd name="connsiteX9" fmla="*/ 113168 w 1412850"/>
              <a:gd name="connsiteY9" fmla="*/ 1643204 h 1961506"/>
              <a:gd name="connsiteX10" fmla="*/ 99588 w 1412850"/>
              <a:gd name="connsiteY10" fmla="*/ 1634151 h 1961506"/>
              <a:gd name="connsiteX11" fmla="*/ 95061 w 1412850"/>
              <a:gd name="connsiteY11" fmla="*/ 1620570 h 1961506"/>
              <a:gd name="connsiteX12" fmla="*/ 76954 w 1412850"/>
              <a:gd name="connsiteY12" fmla="*/ 1593410 h 1961506"/>
              <a:gd name="connsiteX13" fmla="*/ 72428 w 1412850"/>
              <a:gd name="connsiteY13" fmla="*/ 1575303 h 1961506"/>
              <a:gd name="connsiteX14" fmla="*/ 67901 w 1412850"/>
              <a:gd name="connsiteY14" fmla="*/ 1543616 h 1961506"/>
              <a:gd name="connsiteX15" fmla="*/ 58847 w 1412850"/>
              <a:gd name="connsiteY15" fmla="*/ 1530036 h 1961506"/>
              <a:gd name="connsiteX16" fmla="*/ 54321 w 1412850"/>
              <a:gd name="connsiteY16" fmla="*/ 1511929 h 1961506"/>
              <a:gd name="connsiteX17" fmla="*/ 49794 w 1412850"/>
              <a:gd name="connsiteY17" fmla="*/ 1498349 h 1961506"/>
              <a:gd name="connsiteX18" fmla="*/ 45267 w 1412850"/>
              <a:gd name="connsiteY18" fmla="*/ 1421394 h 1961506"/>
              <a:gd name="connsiteX19" fmla="*/ 40740 w 1412850"/>
              <a:gd name="connsiteY19" fmla="*/ 1398760 h 1961506"/>
              <a:gd name="connsiteX20" fmla="*/ 36214 w 1412850"/>
              <a:gd name="connsiteY20" fmla="*/ 1358020 h 1961506"/>
              <a:gd name="connsiteX21" fmla="*/ 31687 w 1412850"/>
              <a:gd name="connsiteY21" fmla="*/ 1326333 h 1961506"/>
              <a:gd name="connsiteX22" fmla="*/ 22634 w 1412850"/>
              <a:gd name="connsiteY22" fmla="*/ 1249378 h 1961506"/>
              <a:gd name="connsiteX23" fmla="*/ 13580 w 1412850"/>
              <a:gd name="connsiteY23" fmla="*/ 1231271 h 1961506"/>
              <a:gd name="connsiteX24" fmla="*/ 9053 w 1412850"/>
              <a:gd name="connsiteY24" fmla="*/ 1208638 h 1961506"/>
              <a:gd name="connsiteX25" fmla="*/ 4527 w 1412850"/>
              <a:gd name="connsiteY25" fmla="*/ 1195058 h 1961506"/>
              <a:gd name="connsiteX26" fmla="*/ 0 w 1412850"/>
              <a:gd name="connsiteY26" fmla="*/ 1176951 h 1961506"/>
              <a:gd name="connsiteX27" fmla="*/ 4527 w 1412850"/>
              <a:gd name="connsiteY27" fmla="*/ 1149790 h 1961506"/>
              <a:gd name="connsiteX28" fmla="*/ 9053 w 1412850"/>
              <a:gd name="connsiteY28" fmla="*/ 1136210 h 1961506"/>
              <a:gd name="connsiteX29" fmla="*/ 18107 w 1412850"/>
              <a:gd name="connsiteY29" fmla="*/ 1099996 h 1961506"/>
              <a:gd name="connsiteX30" fmla="*/ 22634 w 1412850"/>
              <a:gd name="connsiteY30" fmla="*/ 1068309 h 1961506"/>
              <a:gd name="connsiteX31" fmla="*/ 27160 w 1412850"/>
              <a:gd name="connsiteY31" fmla="*/ 1050202 h 1961506"/>
              <a:gd name="connsiteX32" fmla="*/ 31687 w 1412850"/>
              <a:gd name="connsiteY32" fmla="*/ 1018515 h 1961506"/>
              <a:gd name="connsiteX33" fmla="*/ 40740 w 1412850"/>
              <a:gd name="connsiteY33" fmla="*/ 982301 h 1961506"/>
              <a:gd name="connsiteX34" fmla="*/ 45267 w 1412850"/>
              <a:gd name="connsiteY34" fmla="*/ 959667 h 1961506"/>
              <a:gd name="connsiteX35" fmla="*/ 49794 w 1412850"/>
              <a:gd name="connsiteY35" fmla="*/ 882713 h 1961506"/>
              <a:gd name="connsiteX36" fmla="*/ 58847 w 1412850"/>
              <a:gd name="connsiteY36" fmla="*/ 855553 h 1961506"/>
              <a:gd name="connsiteX37" fmla="*/ 63374 w 1412850"/>
              <a:gd name="connsiteY37" fmla="*/ 841972 h 1961506"/>
              <a:gd name="connsiteX38" fmla="*/ 90535 w 1412850"/>
              <a:gd name="connsiteY38" fmla="*/ 810285 h 1961506"/>
              <a:gd name="connsiteX39" fmla="*/ 99588 w 1412850"/>
              <a:gd name="connsiteY39" fmla="*/ 792178 h 1961506"/>
              <a:gd name="connsiteX40" fmla="*/ 117695 w 1412850"/>
              <a:gd name="connsiteY40" fmla="*/ 765018 h 1961506"/>
              <a:gd name="connsiteX41" fmla="*/ 126748 w 1412850"/>
              <a:gd name="connsiteY41" fmla="*/ 751438 h 1961506"/>
              <a:gd name="connsiteX42" fmla="*/ 135802 w 1412850"/>
              <a:gd name="connsiteY42" fmla="*/ 724277 h 1961506"/>
              <a:gd name="connsiteX43" fmla="*/ 144855 w 1412850"/>
              <a:gd name="connsiteY43" fmla="*/ 710697 h 1961506"/>
              <a:gd name="connsiteX44" fmla="*/ 149382 w 1412850"/>
              <a:gd name="connsiteY44" fmla="*/ 688063 h 1961506"/>
              <a:gd name="connsiteX45" fmla="*/ 162962 w 1412850"/>
              <a:gd name="connsiteY45" fmla="*/ 647323 h 1961506"/>
              <a:gd name="connsiteX46" fmla="*/ 172016 w 1412850"/>
              <a:gd name="connsiteY46" fmla="*/ 638269 h 1961506"/>
              <a:gd name="connsiteX47" fmla="*/ 176542 w 1412850"/>
              <a:gd name="connsiteY47" fmla="*/ 624689 h 1961506"/>
              <a:gd name="connsiteX48" fmla="*/ 185596 w 1412850"/>
              <a:gd name="connsiteY48" fmla="*/ 606582 h 1961506"/>
              <a:gd name="connsiteX49" fmla="*/ 190123 w 1412850"/>
              <a:gd name="connsiteY49" fmla="*/ 588475 h 1961506"/>
              <a:gd name="connsiteX50" fmla="*/ 208230 w 1412850"/>
              <a:gd name="connsiteY50" fmla="*/ 561315 h 1961506"/>
              <a:gd name="connsiteX51" fmla="*/ 221810 w 1412850"/>
              <a:gd name="connsiteY51" fmla="*/ 506994 h 1961506"/>
              <a:gd name="connsiteX52" fmla="*/ 230863 w 1412850"/>
              <a:gd name="connsiteY52" fmla="*/ 493414 h 1961506"/>
              <a:gd name="connsiteX53" fmla="*/ 253497 w 1412850"/>
              <a:gd name="connsiteY53" fmla="*/ 466254 h 1961506"/>
              <a:gd name="connsiteX54" fmla="*/ 276131 w 1412850"/>
              <a:gd name="connsiteY54" fmla="*/ 407406 h 1961506"/>
              <a:gd name="connsiteX55" fmla="*/ 294237 w 1412850"/>
              <a:gd name="connsiteY55" fmla="*/ 384772 h 1961506"/>
              <a:gd name="connsiteX56" fmla="*/ 307818 w 1412850"/>
              <a:gd name="connsiteY56" fmla="*/ 339505 h 1961506"/>
              <a:gd name="connsiteX57" fmla="*/ 325925 w 1412850"/>
              <a:gd name="connsiteY57" fmla="*/ 312345 h 1961506"/>
              <a:gd name="connsiteX58" fmla="*/ 330451 w 1412850"/>
              <a:gd name="connsiteY58" fmla="*/ 298764 h 1961506"/>
              <a:gd name="connsiteX59" fmla="*/ 353085 w 1412850"/>
              <a:gd name="connsiteY59" fmla="*/ 285184 h 1961506"/>
              <a:gd name="connsiteX60" fmla="*/ 366665 w 1412850"/>
              <a:gd name="connsiteY60" fmla="*/ 258024 h 1961506"/>
              <a:gd name="connsiteX61" fmla="*/ 375719 w 1412850"/>
              <a:gd name="connsiteY61" fmla="*/ 244444 h 1961506"/>
              <a:gd name="connsiteX62" fmla="*/ 402879 w 1412850"/>
              <a:gd name="connsiteY62" fmla="*/ 203703 h 1961506"/>
              <a:gd name="connsiteX63" fmla="*/ 411933 w 1412850"/>
              <a:gd name="connsiteY63" fmla="*/ 194650 h 1961506"/>
              <a:gd name="connsiteX64" fmla="*/ 420986 w 1412850"/>
              <a:gd name="connsiteY64" fmla="*/ 185596 h 1961506"/>
              <a:gd name="connsiteX65" fmla="*/ 448146 w 1412850"/>
              <a:gd name="connsiteY65" fmla="*/ 176543 h 1961506"/>
              <a:gd name="connsiteX66" fmla="*/ 457200 w 1412850"/>
              <a:gd name="connsiteY66" fmla="*/ 167489 h 1961506"/>
              <a:gd name="connsiteX67" fmla="*/ 488887 w 1412850"/>
              <a:gd name="connsiteY67" fmla="*/ 153909 h 1961506"/>
              <a:gd name="connsiteX68" fmla="*/ 502467 w 1412850"/>
              <a:gd name="connsiteY68" fmla="*/ 144856 h 1961506"/>
              <a:gd name="connsiteX69" fmla="*/ 520574 w 1412850"/>
              <a:gd name="connsiteY69" fmla="*/ 140329 h 1961506"/>
              <a:gd name="connsiteX70" fmla="*/ 552261 w 1412850"/>
              <a:gd name="connsiteY70" fmla="*/ 131275 h 1961506"/>
              <a:gd name="connsiteX71" fmla="*/ 579422 w 1412850"/>
              <a:gd name="connsiteY71" fmla="*/ 126749 h 1961506"/>
              <a:gd name="connsiteX72" fmla="*/ 611109 w 1412850"/>
              <a:gd name="connsiteY72" fmla="*/ 117695 h 1961506"/>
              <a:gd name="connsiteX73" fmla="*/ 642796 w 1412850"/>
              <a:gd name="connsiteY73" fmla="*/ 108642 h 1961506"/>
              <a:gd name="connsiteX74" fmla="*/ 660903 w 1412850"/>
              <a:gd name="connsiteY74" fmla="*/ 95061 h 1961506"/>
              <a:gd name="connsiteX75" fmla="*/ 701643 w 1412850"/>
              <a:gd name="connsiteY75" fmla="*/ 67901 h 1961506"/>
              <a:gd name="connsiteX76" fmla="*/ 719750 w 1412850"/>
              <a:gd name="connsiteY76" fmla="*/ 63374 h 1961506"/>
              <a:gd name="connsiteX77" fmla="*/ 733331 w 1412850"/>
              <a:gd name="connsiteY77" fmla="*/ 58848 h 1961506"/>
              <a:gd name="connsiteX78" fmla="*/ 787651 w 1412850"/>
              <a:gd name="connsiteY78" fmla="*/ 54321 h 1961506"/>
              <a:gd name="connsiteX79" fmla="*/ 796705 w 1412850"/>
              <a:gd name="connsiteY79" fmla="*/ 45267 h 1961506"/>
              <a:gd name="connsiteX80" fmla="*/ 819338 w 1412850"/>
              <a:gd name="connsiteY80" fmla="*/ 40741 h 1961506"/>
              <a:gd name="connsiteX81" fmla="*/ 855552 w 1412850"/>
              <a:gd name="connsiteY81" fmla="*/ 31687 h 1961506"/>
              <a:gd name="connsiteX82" fmla="*/ 887239 w 1412850"/>
              <a:gd name="connsiteY82" fmla="*/ 18107 h 1961506"/>
              <a:gd name="connsiteX83" fmla="*/ 909873 w 1412850"/>
              <a:gd name="connsiteY83" fmla="*/ 9054 h 1961506"/>
              <a:gd name="connsiteX84" fmla="*/ 927980 w 1412850"/>
              <a:gd name="connsiteY84" fmla="*/ 4527 h 1961506"/>
              <a:gd name="connsiteX85" fmla="*/ 941560 w 1412850"/>
              <a:gd name="connsiteY85" fmla="*/ 0 h 1961506"/>
              <a:gd name="connsiteX86" fmla="*/ 1013988 w 1412850"/>
              <a:gd name="connsiteY86" fmla="*/ 4527 h 1961506"/>
              <a:gd name="connsiteX87" fmla="*/ 1041148 w 1412850"/>
              <a:gd name="connsiteY87" fmla="*/ 13580 h 1961506"/>
              <a:gd name="connsiteX88" fmla="*/ 1099996 w 1412850"/>
              <a:gd name="connsiteY88" fmla="*/ 9054 h 1961506"/>
              <a:gd name="connsiteX89" fmla="*/ 1118103 w 1412850"/>
              <a:gd name="connsiteY89" fmla="*/ 4527 h 1961506"/>
              <a:gd name="connsiteX90" fmla="*/ 1127156 w 1412850"/>
              <a:gd name="connsiteY90" fmla="*/ 18107 h 1961506"/>
              <a:gd name="connsiteX91" fmla="*/ 1149790 w 1412850"/>
              <a:gd name="connsiteY91" fmla="*/ 31687 h 1961506"/>
              <a:gd name="connsiteX92" fmla="*/ 1181477 w 1412850"/>
              <a:gd name="connsiteY92" fmla="*/ 54321 h 1961506"/>
              <a:gd name="connsiteX93" fmla="*/ 1213164 w 1412850"/>
              <a:gd name="connsiteY93" fmla="*/ 81481 h 1961506"/>
              <a:gd name="connsiteX94" fmla="*/ 1240325 w 1412850"/>
              <a:gd name="connsiteY94" fmla="*/ 90535 h 1961506"/>
              <a:gd name="connsiteX95" fmla="*/ 1253905 w 1412850"/>
              <a:gd name="connsiteY95" fmla="*/ 95061 h 1961506"/>
              <a:gd name="connsiteX96" fmla="*/ 1267485 w 1412850"/>
              <a:gd name="connsiteY96" fmla="*/ 99588 h 1961506"/>
              <a:gd name="connsiteX97" fmla="*/ 1299172 w 1412850"/>
              <a:gd name="connsiteY97" fmla="*/ 126749 h 1961506"/>
              <a:gd name="connsiteX98" fmla="*/ 1326333 w 1412850"/>
              <a:gd name="connsiteY98" fmla="*/ 135802 h 1961506"/>
              <a:gd name="connsiteX99" fmla="*/ 1394234 w 1412850"/>
              <a:gd name="connsiteY99" fmla="*/ 158436 h 1961506"/>
              <a:gd name="connsiteX100" fmla="*/ 1407814 w 1412850"/>
              <a:gd name="connsiteY100" fmla="*/ 167489 h 1961506"/>
              <a:gd name="connsiteX101" fmla="*/ 1412340 w 1412850"/>
              <a:gd name="connsiteY101" fmla="*/ 181069 h 1961506"/>
              <a:gd name="connsiteX102" fmla="*/ 1385180 w 1412850"/>
              <a:gd name="connsiteY102" fmla="*/ 181069 h 1961506"/>
              <a:gd name="connsiteX103" fmla="*/ 1358020 w 1412850"/>
              <a:gd name="connsiteY103" fmla="*/ 176543 h 1961506"/>
              <a:gd name="connsiteX104" fmla="*/ 1303699 w 1412850"/>
              <a:gd name="connsiteY104" fmla="*/ 167489 h 1961506"/>
              <a:gd name="connsiteX105" fmla="*/ 1253905 w 1412850"/>
              <a:gd name="connsiteY105" fmla="*/ 158436 h 1961506"/>
              <a:gd name="connsiteX106" fmla="*/ 1240325 w 1412850"/>
              <a:gd name="connsiteY106" fmla="*/ 153909 h 1961506"/>
              <a:gd name="connsiteX107" fmla="*/ 1167897 w 1412850"/>
              <a:gd name="connsiteY107" fmla="*/ 149382 h 1961506"/>
              <a:gd name="connsiteX108" fmla="*/ 1081889 w 1412850"/>
              <a:gd name="connsiteY108" fmla="*/ 153909 h 1961506"/>
              <a:gd name="connsiteX109" fmla="*/ 1054729 w 1412850"/>
              <a:gd name="connsiteY109" fmla="*/ 162962 h 1961506"/>
              <a:gd name="connsiteX110" fmla="*/ 1032095 w 1412850"/>
              <a:gd name="connsiteY110" fmla="*/ 181069 h 1961506"/>
              <a:gd name="connsiteX111" fmla="*/ 995881 w 1412850"/>
              <a:gd name="connsiteY111" fmla="*/ 208230 h 1961506"/>
              <a:gd name="connsiteX112" fmla="*/ 968721 w 1412850"/>
              <a:gd name="connsiteY112" fmla="*/ 217283 h 1961506"/>
              <a:gd name="connsiteX113" fmla="*/ 955140 w 1412850"/>
              <a:gd name="connsiteY113" fmla="*/ 226337 h 1961506"/>
              <a:gd name="connsiteX114" fmla="*/ 927980 w 1412850"/>
              <a:gd name="connsiteY114" fmla="*/ 235390 h 1961506"/>
              <a:gd name="connsiteX115" fmla="*/ 909873 w 1412850"/>
              <a:gd name="connsiteY115" fmla="*/ 253497 h 1961506"/>
              <a:gd name="connsiteX116" fmla="*/ 900820 w 1412850"/>
              <a:gd name="connsiteY116" fmla="*/ 262551 h 1961506"/>
              <a:gd name="connsiteX117" fmla="*/ 891766 w 1412850"/>
              <a:gd name="connsiteY117" fmla="*/ 276131 h 1961506"/>
              <a:gd name="connsiteX118" fmla="*/ 878186 w 1412850"/>
              <a:gd name="connsiteY118" fmla="*/ 285184 h 1961506"/>
              <a:gd name="connsiteX119" fmla="*/ 851026 w 1412850"/>
              <a:gd name="connsiteY119" fmla="*/ 312345 h 1961506"/>
              <a:gd name="connsiteX120" fmla="*/ 823865 w 1412850"/>
              <a:gd name="connsiteY120" fmla="*/ 321398 h 1961506"/>
              <a:gd name="connsiteX121" fmla="*/ 810285 w 1412850"/>
              <a:gd name="connsiteY121" fmla="*/ 325925 h 1961506"/>
              <a:gd name="connsiteX122" fmla="*/ 787651 w 1412850"/>
              <a:gd name="connsiteY122" fmla="*/ 348559 h 1961506"/>
              <a:gd name="connsiteX123" fmla="*/ 774071 w 1412850"/>
              <a:gd name="connsiteY123" fmla="*/ 362139 h 1961506"/>
              <a:gd name="connsiteX124" fmla="*/ 760491 w 1412850"/>
              <a:gd name="connsiteY124" fmla="*/ 371192 h 1961506"/>
              <a:gd name="connsiteX125" fmla="*/ 737857 w 1412850"/>
              <a:gd name="connsiteY125" fmla="*/ 384772 h 1961506"/>
              <a:gd name="connsiteX126" fmla="*/ 728804 w 1412850"/>
              <a:gd name="connsiteY126" fmla="*/ 393826 h 1961506"/>
              <a:gd name="connsiteX127" fmla="*/ 724277 w 1412850"/>
              <a:gd name="connsiteY127" fmla="*/ 407406 h 1961506"/>
              <a:gd name="connsiteX128" fmla="*/ 710697 w 1412850"/>
              <a:gd name="connsiteY128" fmla="*/ 416459 h 1961506"/>
              <a:gd name="connsiteX129" fmla="*/ 688063 w 1412850"/>
              <a:gd name="connsiteY129" fmla="*/ 439093 h 1961506"/>
              <a:gd name="connsiteX130" fmla="*/ 656376 w 1412850"/>
              <a:gd name="connsiteY130" fmla="*/ 470780 h 1961506"/>
              <a:gd name="connsiteX131" fmla="*/ 642796 w 1412850"/>
              <a:gd name="connsiteY131" fmla="*/ 479834 h 1961506"/>
              <a:gd name="connsiteX132" fmla="*/ 624689 w 1412850"/>
              <a:gd name="connsiteY132" fmla="*/ 497941 h 1961506"/>
              <a:gd name="connsiteX133" fmla="*/ 615635 w 1412850"/>
              <a:gd name="connsiteY133" fmla="*/ 506994 h 1961506"/>
              <a:gd name="connsiteX134" fmla="*/ 593002 w 1412850"/>
              <a:gd name="connsiteY134" fmla="*/ 543208 h 1961506"/>
              <a:gd name="connsiteX135" fmla="*/ 579422 w 1412850"/>
              <a:gd name="connsiteY135" fmla="*/ 565842 h 1961506"/>
              <a:gd name="connsiteX136" fmla="*/ 565841 w 1412850"/>
              <a:gd name="connsiteY136" fmla="*/ 588475 h 1961506"/>
              <a:gd name="connsiteX137" fmla="*/ 556788 w 1412850"/>
              <a:gd name="connsiteY137" fmla="*/ 606582 h 1961506"/>
              <a:gd name="connsiteX138" fmla="*/ 547735 w 1412850"/>
              <a:gd name="connsiteY138" fmla="*/ 620162 h 1961506"/>
              <a:gd name="connsiteX139" fmla="*/ 543208 w 1412850"/>
              <a:gd name="connsiteY139" fmla="*/ 633743 h 1961506"/>
              <a:gd name="connsiteX140" fmla="*/ 534154 w 1412850"/>
              <a:gd name="connsiteY140" fmla="*/ 665430 h 1961506"/>
              <a:gd name="connsiteX141" fmla="*/ 525101 w 1412850"/>
              <a:gd name="connsiteY141" fmla="*/ 679010 h 1961506"/>
              <a:gd name="connsiteX142" fmla="*/ 511521 w 1412850"/>
              <a:gd name="connsiteY142" fmla="*/ 724277 h 1961506"/>
              <a:gd name="connsiteX143" fmla="*/ 502467 w 1412850"/>
              <a:gd name="connsiteY143" fmla="*/ 737858 h 1961506"/>
              <a:gd name="connsiteX144" fmla="*/ 484360 w 1412850"/>
              <a:gd name="connsiteY144" fmla="*/ 774071 h 1961506"/>
              <a:gd name="connsiteX145" fmla="*/ 479834 w 1412850"/>
              <a:gd name="connsiteY145" fmla="*/ 792178 h 1961506"/>
              <a:gd name="connsiteX146" fmla="*/ 461727 w 1412850"/>
              <a:gd name="connsiteY146" fmla="*/ 823865 h 1961506"/>
              <a:gd name="connsiteX147" fmla="*/ 452673 w 1412850"/>
              <a:gd name="connsiteY147" fmla="*/ 855553 h 1961506"/>
              <a:gd name="connsiteX148" fmla="*/ 443620 w 1412850"/>
              <a:gd name="connsiteY148" fmla="*/ 869133 h 1961506"/>
              <a:gd name="connsiteX149" fmla="*/ 434566 w 1412850"/>
              <a:gd name="connsiteY149" fmla="*/ 887240 h 1961506"/>
              <a:gd name="connsiteX150" fmla="*/ 425513 w 1412850"/>
              <a:gd name="connsiteY150" fmla="*/ 900820 h 1961506"/>
              <a:gd name="connsiteX151" fmla="*/ 411933 w 1412850"/>
              <a:gd name="connsiteY151" fmla="*/ 923454 h 1961506"/>
              <a:gd name="connsiteX152" fmla="*/ 407406 w 1412850"/>
              <a:gd name="connsiteY152" fmla="*/ 941560 h 1961506"/>
              <a:gd name="connsiteX153" fmla="*/ 398352 w 1412850"/>
              <a:gd name="connsiteY153" fmla="*/ 955141 h 1961506"/>
              <a:gd name="connsiteX154" fmla="*/ 389299 w 1412850"/>
              <a:gd name="connsiteY154" fmla="*/ 986828 h 1961506"/>
              <a:gd name="connsiteX155" fmla="*/ 380245 w 1412850"/>
              <a:gd name="connsiteY155" fmla="*/ 1045675 h 1961506"/>
              <a:gd name="connsiteX156" fmla="*/ 371192 w 1412850"/>
              <a:gd name="connsiteY156" fmla="*/ 1059256 h 1961506"/>
              <a:gd name="connsiteX157" fmla="*/ 362138 w 1412850"/>
              <a:gd name="connsiteY157" fmla="*/ 1086416 h 1961506"/>
              <a:gd name="connsiteX158" fmla="*/ 357612 w 1412850"/>
              <a:gd name="connsiteY158" fmla="*/ 1099996 h 1961506"/>
              <a:gd name="connsiteX159" fmla="*/ 348558 w 1412850"/>
              <a:gd name="connsiteY159" fmla="*/ 1109050 h 1961506"/>
              <a:gd name="connsiteX160" fmla="*/ 339505 w 1412850"/>
              <a:gd name="connsiteY160" fmla="*/ 1149790 h 1961506"/>
              <a:gd name="connsiteX161" fmla="*/ 334978 w 1412850"/>
              <a:gd name="connsiteY161" fmla="*/ 1163370 h 1961506"/>
              <a:gd name="connsiteX162" fmla="*/ 325925 w 1412850"/>
              <a:gd name="connsiteY162" fmla="*/ 1208638 h 1961506"/>
              <a:gd name="connsiteX163" fmla="*/ 321398 w 1412850"/>
              <a:gd name="connsiteY163" fmla="*/ 1231271 h 1961506"/>
              <a:gd name="connsiteX164" fmla="*/ 316871 w 1412850"/>
              <a:gd name="connsiteY164" fmla="*/ 1262959 h 1961506"/>
              <a:gd name="connsiteX165" fmla="*/ 307818 w 1412850"/>
              <a:gd name="connsiteY165" fmla="*/ 1299172 h 1961506"/>
              <a:gd name="connsiteX166" fmla="*/ 294237 w 1412850"/>
              <a:gd name="connsiteY166" fmla="*/ 1362547 h 1961506"/>
              <a:gd name="connsiteX167" fmla="*/ 289711 w 1412850"/>
              <a:gd name="connsiteY167" fmla="*/ 1385180 h 1961506"/>
              <a:gd name="connsiteX168" fmla="*/ 294237 w 1412850"/>
              <a:gd name="connsiteY168" fmla="*/ 1462135 h 1961506"/>
              <a:gd name="connsiteX169" fmla="*/ 298764 w 1412850"/>
              <a:gd name="connsiteY169" fmla="*/ 1484768 h 1961506"/>
              <a:gd name="connsiteX170" fmla="*/ 312344 w 1412850"/>
              <a:gd name="connsiteY170" fmla="*/ 1552669 h 1961506"/>
              <a:gd name="connsiteX171" fmla="*/ 321398 w 1412850"/>
              <a:gd name="connsiteY171" fmla="*/ 1579830 h 1961506"/>
              <a:gd name="connsiteX172" fmla="*/ 325925 w 1412850"/>
              <a:gd name="connsiteY172" fmla="*/ 1593410 h 1961506"/>
              <a:gd name="connsiteX173" fmla="*/ 344032 w 1412850"/>
              <a:gd name="connsiteY173" fmla="*/ 1616044 h 1961506"/>
              <a:gd name="connsiteX174" fmla="*/ 348558 w 1412850"/>
              <a:gd name="connsiteY174" fmla="*/ 1634151 h 1961506"/>
              <a:gd name="connsiteX175" fmla="*/ 357612 w 1412850"/>
              <a:gd name="connsiteY175" fmla="*/ 1643204 h 1961506"/>
              <a:gd name="connsiteX176" fmla="*/ 366665 w 1412850"/>
              <a:gd name="connsiteY176" fmla="*/ 1670364 h 1961506"/>
              <a:gd name="connsiteX177" fmla="*/ 371192 w 1412850"/>
              <a:gd name="connsiteY177" fmla="*/ 1683945 h 1961506"/>
              <a:gd name="connsiteX178" fmla="*/ 389299 w 1412850"/>
              <a:gd name="connsiteY178" fmla="*/ 1738265 h 1961506"/>
              <a:gd name="connsiteX179" fmla="*/ 393826 w 1412850"/>
              <a:gd name="connsiteY179" fmla="*/ 1760899 h 1961506"/>
              <a:gd name="connsiteX180" fmla="*/ 407406 w 1412850"/>
              <a:gd name="connsiteY180" fmla="*/ 1815220 h 1961506"/>
              <a:gd name="connsiteX181" fmla="*/ 411933 w 1412850"/>
              <a:gd name="connsiteY181" fmla="*/ 1828800 h 1961506"/>
              <a:gd name="connsiteX182" fmla="*/ 420986 w 1412850"/>
              <a:gd name="connsiteY182" fmla="*/ 1837854 h 1961506"/>
              <a:gd name="connsiteX183" fmla="*/ 439093 w 1412850"/>
              <a:gd name="connsiteY183" fmla="*/ 1860487 h 1961506"/>
              <a:gd name="connsiteX184" fmla="*/ 580734 w 1412850"/>
              <a:gd name="connsiteY184" fmla="*/ 1961506 h 1961506"/>
              <a:gd name="connsiteX0" fmla="*/ 580734 w 1412850"/>
              <a:gd name="connsiteY0" fmla="*/ 1961506 h 1961506"/>
              <a:gd name="connsiteX1" fmla="*/ 325925 w 1412850"/>
              <a:gd name="connsiteY1" fmla="*/ 1824273 h 1961506"/>
              <a:gd name="connsiteX2" fmla="*/ 298764 w 1412850"/>
              <a:gd name="connsiteY2" fmla="*/ 1806166 h 1961506"/>
              <a:gd name="connsiteX3" fmla="*/ 276131 w 1412850"/>
              <a:gd name="connsiteY3" fmla="*/ 1788059 h 1961506"/>
              <a:gd name="connsiteX4" fmla="*/ 172016 w 1412850"/>
              <a:gd name="connsiteY4" fmla="*/ 1706578 h 1961506"/>
              <a:gd name="connsiteX5" fmla="*/ 158435 w 1412850"/>
              <a:gd name="connsiteY5" fmla="*/ 1683945 h 1961506"/>
              <a:gd name="connsiteX6" fmla="*/ 135802 w 1412850"/>
              <a:gd name="connsiteY6" fmla="*/ 1656784 h 1961506"/>
              <a:gd name="connsiteX7" fmla="*/ 122222 w 1412850"/>
              <a:gd name="connsiteY7" fmla="*/ 1652258 h 1961506"/>
              <a:gd name="connsiteX8" fmla="*/ 113168 w 1412850"/>
              <a:gd name="connsiteY8" fmla="*/ 1643204 h 1961506"/>
              <a:gd name="connsiteX9" fmla="*/ 99588 w 1412850"/>
              <a:gd name="connsiteY9" fmla="*/ 1634151 h 1961506"/>
              <a:gd name="connsiteX10" fmla="*/ 95061 w 1412850"/>
              <a:gd name="connsiteY10" fmla="*/ 1620570 h 1961506"/>
              <a:gd name="connsiteX11" fmla="*/ 76954 w 1412850"/>
              <a:gd name="connsiteY11" fmla="*/ 1593410 h 1961506"/>
              <a:gd name="connsiteX12" fmla="*/ 72428 w 1412850"/>
              <a:gd name="connsiteY12" fmla="*/ 1575303 h 1961506"/>
              <a:gd name="connsiteX13" fmla="*/ 67901 w 1412850"/>
              <a:gd name="connsiteY13" fmla="*/ 1543616 h 1961506"/>
              <a:gd name="connsiteX14" fmla="*/ 58847 w 1412850"/>
              <a:gd name="connsiteY14" fmla="*/ 1530036 h 1961506"/>
              <a:gd name="connsiteX15" fmla="*/ 54321 w 1412850"/>
              <a:gd name="connsiteY15" fmla="*/ 1511929 h 1961506"/>
              <a:gd name="connsiteX16" fmla="*/ 49794 w 1412850"/>
              <a:gd name="connsiteY16" fmla="*/ 1498349 h 1961506"/>
              <a:gd name="connsiteX17" fmla="*/ 45267 w 1412850"/>
              <a:gd name="connsiteY17" fmla="*/ 1421394 h 1961506"/>
              <a:gd name="connsiteX18" fmla="*/ 40740 w 1412850"/>
              <a:gd name="connsiteY18" fmla="*/ 1398760 h 1961506"/>
              <a:gd name="connsiteX19" fmla="*/ 36214 w 1412850"/>
              <a:gd name="connsiteY19" fmla="*/ 1358020 h 1961506"/>
              <a:gd name="connsiteX20" fmla="*/ 31687 w 1412850"/>
              <a:gd name="connsiteY20" fmla="*/ 1326333 h 1961506"/>
              <a:gd name="connsiteX21" fmla="*/ 22634 w 1412850"/>
              <a:gd name="connsiteY21" fmla="*/ 1249378 h 1961506"/>
              <a:gd name="connsiteX22" fmla="*/ 13580 w 1412850"/>
              <a:gd name="connsiteY22" fmla="*/ 1231271 h 1961506"/>
              <a:gd name="connsiteX23" fmla="*/ 9053 w 1412850"/>
              <a:gd name="connsiteY23" fmla="*/ 1208638 h 1961506"/>
              <a:gd name="connsiteX24" fmla="*/ 4527 w 1412850"/>
              <a:gd name="connsiteY24" fmla="*/ 1195058 h 1961506"/>
              <a:gd name="connsiteX25" fmla="*/ 0 w 1412850"/>
              <a:gd name="connsiteY25" fmla="*/ 1176951 h 1961506"/>
              <a:gd name="connsiteX26" fmla="*/ 4527 w 1412850"/>
              <a:gd name="connsiteY26" fmla="*/ 1149790 h 1961506"/>
              <a:gd name="connsiteX27" fmla="*/ 9053 w 1412850"/>
              <a:gd name="connsiteY27" fmla="*/ 1136210 h 1961506"/>
              <a:gd name="connsiteX28" fmla="*/ 18107 w 1412850"/>
              <a:gd name="connsiteY28" fmla="*/ 1099996 h 1961506"/>
              <a:gd name="connsiteX29" fmla="*/ 22634 w 1412850"/>
              <a:gd name="connsiteY29" fmla="*/ 1068309 h 1961506"/>
              <a:gd name="connsiteX30" fmla="*/ 27160 w 1412850"/>
              <a:gd name="connsiteY30" fmla="*/ 1050202 h 1961506"/>
              <a:gd name="connsiteX31" fmla="*/ 31687 w 1412850"/>
              <a:gd name="connsiteY31" fmla="*/ 1018515 h 1961506"/>
              <a:gd name="connsiteX32" fmla="*/ 40740 w 1412850"/>
              <a:gd name="connsiteY32" fmla="*/ 982301 h 1961506"/>
              <a:gd name="connsiteX33" fmla="*/ 45267 w 1412850"/>
              <a:gd name="connsiteY33" fmla="*/ 959667 h 1961506"/>
              <a:gd name="connsiteX34" fmla="*/ 49794 w 1412850"/>
              <a:gd name="connsiteY34" fmla="*/ 882713 h 1961506"/>
              <a:gd name="connsiteX35" fmla="*/ 58847 w 1412850"/>
              <a:gd name="connsiteY35" fmla="*/ 855553 h 1961506"/>
              <a:gd name="connsiteX36" fmla="*/ 63374 w 1412850"/>
              <a:gd name="connsiteY36" fmla="*/ 841972 h 1961506"/>
              <a:gd name="connsiteX37" fmla="*/ 90535 w 1412850"/>
              <a:gd name="connsiteY37" fmla="*/ 810285 h 1961506"/>
              <a:gd name="connsiteX38" fmla="*/ 99588 w 1412850"/>
              <a:gd name="connsiteY38" fmla="*/ 792178 h 1961506"/>
              <a:gd name="connsiteX39" fmla="*/ 117695 w 1412850"/>
              <a:gd name="connsiteY39" fmla="*/ 765018 h 1961506"/>
              <a:gd name="connsiteX40" fmla="*/ 126748 w 1412850"/>
              <a:gd name="connsiteY40" fmla="*/ 751438 h 1961506"/>
              <a:gd name="connsiteX41" fmla="*/ 135802 w 1412850"/>
              <a:gd name="connsiteY41" fmla="*/ 724277 h 1961506"/>
              <a:gd name="connsiteX42" fmla="*/ 144855 w 1412850"/>
              <a:gd name="connsiteY42" fmla="*/ 710697 h 1961506"/>
              <a:gd name="connsiteX43" fmla="*/ 149382 w 1412850"/>
              <a:gd name="connsiteY43" fmla="*/ 688063 h 1961506"/>
              <a:gd name="connsiteX44" fmla="*/ 162962 w 1412850"/>
              <a:gd name="connsiteY44" fmla="*/ 647323 h 1961506"/>
              <a:gd name="connsiteX45" fmla="*/ 172016 w 1412850"/>
              <a:gd name="connsiteY45" fmla="*/ 638269 h 1961506"/>
              <a:gd name="connsiteX46" fmla="*/ 176542 w 1412850"/>
              <a:gd name="connsiteY46" fmla="*/ 624689 h 1961506"/>
              <a:gd name="connsiteX47" fmla="*/ 185596 w 1412850"/>
              <a:gd name="connsiteY47" fmla="*/ 606582 h 1961506"/>
              <a:gd name="connsiteX48" fmla="*/ 190123 w 1412850"/>
              <a:gd name="connsiteY48" fmla="*/ 588475 h 1961506"/>
              <a:gd name="connsiteX49" fmla="*/ 208230 w 1412850"/>
              <a:gd name="connsiteY49" fmla="*/ 561315 h 1961506"/>
              <a:gd name="connsiteX50" fmla="*/ 221810 w 1412850"/>
              <a:gd name="connsiteY50" fmla="*/ 506994 h 1961506"/>
              <a:gd name="connsiteX51" fmla="*/ 230863 w 1412850"/>
              <a:gd name="connsiteY51" fmla="*/ 493414 h 1961506"/>
              <a:gd name="connsiteX52" fmla="*/ 253497 w 1412850"/>
              <a:gd name="connsiteY52" fmla="*/ 466254 h 1961506"/>
              <a:gd name="connsiteX53" fmla="*/ 276131 w 1412850"/>
              <a:gd name="connsiteY53" fmla="*/ 407406 h 1961506"/>
              <a:gd name="connsiteX54" fmla="*/ 294237 w 1412850"/>
              <a:gd name="connsiteY54" fmla="*/ 384772 h 1961506"/>
              <a:gd name="connsiteX55" fmla="*/ 307818 w 1412850"/>
              <a:gd name="connsiteY55" fmla="*/ 339505 h 1961506"/>
              <a:gd name="connsiteX56" fmla="*/ 325925 w 1412850"/>
              <a:gd name="connsiteY56" fmla="*/ 312345 h 1961506"/>
              <a:gd name="connsiteX57" fmla="*/ 330451 w 1412850"/>
              <a:gd name="connsiteY57" fmla="*/ 298764 h 1961506"/>
              <a:gd name="connsiteX58" fmla="*/ 353085 w 1412850"/>
              <a:gd name="connsiteY58" fmla="*/ 285184 h 1961506"/>
              <a:gd name="connsiteX59" fmla="*/ 366665 w 1412850"/>
              <a:gd name="connsiteY59" fmla="*/ 258024 h 1961506"/>
              <a:gd name="connsiteX60" fmla="*/ 375719 w 1412850"/>
              <a:gd name="connsiteY60" fmla="*/ 244444 h 1961506"/>
              <a:gd name="connsiteX61" fmla="*/ 402879 w 1412850"/>
              <a:gd name="connsiteY61" fmla="*/ 203703 h 1961506"/>
              <a:gd name="connsiteX62" fmla="*/ 411933 w 1412850"/>
              <a:gd name="connsiteY62" fmla="*/ 194650 h 1961506"/>
              <a:gd name="connsiteX63" fmla="*/ 420986 w 1412850"/>
              <a:gd name="connsiteY63" fmla="*/ 185596 h 1961506"/>
              <a:gd name="connsiteX64" fmla="*/ 448146 w 1412850"/>
              <a:gd name="connsiteY64" fmla="*/ 176543 h 1961506"/>
              <a:gd name="connsiteX65" fmla="*/ 457200 w 1412850"/>
              <a:gd name="connsiteY65" fmla="*/ 167489 h 1961506"/>
              <a:gd name="connsiteX66" fmla="*/ 488887 w 1412850"/>
              <a:gd name="connsiteY66" fmla="*/ 153909 h 1961506"/>
              <a:gd name="connsiteX67" fmla="*/ 502467 w 1412850"/>
              <a:gd name="connsiteY67" fmla="*/ 144856 h 1961506"/>
              <a:gd name="connsiteX68" fmla="*/ 520574 w 1412850"/>
              <a:gd name="connsiteY68" fmla="*/ 140329 h 1961506"/>
              <a:gd name="connsiteX69" fmla="*/ 552261 w 1412850"/>
              <a:gd name="connsiteY69" fmla="*/ 131275 h 1961506"/>
              <a:gd name="connsiteX70" fmla="*/ 579422 w 1412850"/>
              <a:gd name="connsiteY70" fmla="*/ 126749 h 1961506"/>
              <a:gd name="connsiteX71" fmla="*/ 611109 w 1412850"/>
              <a:gd name="connsiteY71" fmla="*/ 117695 h 1961506"/>
              <a:gd name="connsiteX72" fmla="*/ 642796 w 1412850"/>
              <a:gd name="connsiteY72" fmla="*/ 108642 h 1961506"/>
              <a:gd name="connsiteX73" fmla="*/ 660903 w 1412850"/>
              <a:gd name="connsiteY73" fmla="*/ 95061 h 1961506"/>
              <a:gd name="connsiteX74" fmla="*/ 701643 w 1412850"/>
              <a:gd name="connsiteY74" fmla="*/ 67901 h 1961506"/>
              <a:gd name="connsiteX75" fmla="*/ 719750 w 1412850"/>
              <a:gd name="connsiteY75" fmla="*/ 63374 h 1961506"/>
              <a:gd name="connsiteX76" fmla="*/ 733331 w 1412850"/>
              <a:gd name="connsiteY76" fmla="*/ 58848 h 1961506"/>
              <a:gd name="connsiteX77" fmla="*/ 787651 w 1412850"/>
              <a:gd name="connsiteY77" fmla="*/ 54321 h 1961506"/>
              <a:gd name="connsiteX78" fmla="*/ 796705 w 1412850"/>
              <a:gd name="connsiteY78" fmla="*/ 45267 h 1961506"/>
              <a:gd name="connsiteX79" fmla="*/ 819338 w 1412850"/>
              <a:gd name="connsiteY79" fmla="*/ 40741 h 1961506"/>
              <a:gd name="connsiteX80" fmla="*/ 855552 w 1412850"/>
              <a:gd name="connsiteY80" fmla="*/ 31687 h 1961506"/>
              <a:gd name="connsiteX81" fmla="*/ 887239 w 1412850"/>
              <a:gd name="connsiteY81" fmla="*/ 18107 h 1961506"/>
              <a:gd name="connsiteX82" fmla="*/ 909873 w 1412850"/>
              <a:gd name="connsiteY82" fmla="*/ 9054 h 1961506"/>
              <a:gd name="connsiteX83" fmla="*/ 927980 w 1412850"/>
              <a:gd name="connsiteY83" fmla="*/ 4527 h 1961506"/>
              <a:gd name="connsiteX84" fmla="*/ 941560 w 1412850"/>
              <a:gd name="connsiteY84" fmla="*/ 0 h 1961506"/>
              <a:gd name="connsiteX85" fmla="*/ 1013988 w 1412850"/>
              <a:gd name="connsiteY85" fmla="*/ 4527 h 1961506"/>
              <a:gd name="connsiteX86" fmla="*/ 1041148 w 1412850"/>
              <a:gd name="connsiteY86" fmla="*/ 13580 h 1961506"/>
              <a:gd name="connsiteX87" fmla="*/ 1099996 w 1412850"/>
              <a:gd name="connsiteY87" fmla="*/ 9054 h 1961506"/>
              <a:gd name="connsiteX88" fmla="*/ 1118103 w 1412850"/>
              <a:gd name="connsiteY88" fmla="*/ 4527 h 1961506"/>
              <a:gd name="connsiteX89" fmla="*/ 1127156 w 1412850"/>
              <a:gd name="connsiteY89" fmla="*/ 18107 h 1961506"/>
              <a:gd name="connsiteX90" fmla="*/ 1149790 w 1412850"/>
              <a:gd name="connsiteY90" fmla="*/ 31687 h 1961506"/>
              <a:gd name="connsiteX91" fmla="*/ 1181477 w 1412850"/>
              <a:gd name="connsiteY91" fmla="*/ 54321 h 1961506"/>
              <a:gd name="connsiteX92" fmla="*/ 1213164 w 1412850"/>
              <a:gd name="connsiteY92" fmla="*/ 81481 h 1961506"/>
              <a:gd name="connsiteX93" fmla="*/ 1240325 w 1412850"/>
              <a:gd name="connsiteY93" fmla="*/ 90535 h 1961506"/>
              <a:gd name="connsiteX94" fmla="*/ 1253905 w 1412850"/>
              <a:gd name="connsiteY94" fmla="*/ 95061 h 1961506"/>
              <a:gd name="connsiteX95" fmla="*/ 1267485 w 1412850"/>
              <a:gd name="connsiteY95" fmla="*/ 99588 h 1961506"/>
              <a:gd name="connsiteX96" fmla="*/ 1299172 w 1412850"/>
              <a:gd name="connsiteY96" fmla="*/ 126749 h 1961506"/>
              <a:gd name="connsiteX97" fmla="*/ 1326333 w 1412850"/>
              <a:gd name="connsiteY97" fmla="*/ 135802 h 1961506"/>
              <a:gd name="connsiteX98" fmla="*/ 1394234 w 1412850"/>
              <a:gd name="connsiteY98" fmla="*/ 158436 h 1961506"/>
              <a:gd name="connsiteX99" fmla="*/ 1407814 w 1412850"/>
              <a:gd name="connsiteY99" fmla="*/ 167489 h 1961506"/>
              <a:gd name="connsiteX100" fmla="*/ 1412340 w 1412850"/>
              <a:gd name="connsiteY100" fmla="*/ 181069 h 1961506"/>
              <a:gd name="connsiteX101" fmla="*/ 1385180 w 1412850"/>
              <a:gd name="connsiteY101" fmla="*/ 181069 h 1961506"/>
              <a:gd name="connsiteX102" fmla="*/ 1358020 w 1412850"/>
              <a:gd name="connsiteY102" fmla="*/ 176543 h 1961506"/>
              <a:gd name="connsiteX103" fmla="*/ 1303699 w 1412850"/>
              <a:gd name="connsiteY103" fmla="*/ 167489 h 1961506"/>
              <a:gd name="connsiteX104" fmla="*/ 1253905 w 1412850"/>
              <a:gd name="connsiteY104" fmla="*/ 158436 h 1961506"/>
              <a:gd name="connsiteX105" fmla="*/ 1240325 w 1412850"/>
              <a:gd name="connsiteY105" fmla="*/ 153909 h 1961506"/>
              <a:gd name="connsiteX106" fmla="*/ 1167897 w 1412850"/>
              <a:gd name="connsiteY106" fmla="*/ 149382 h 1961506"/>
              <a:gd name="connsiteX107" fmla="*/ 1081889 w 1412850"/>
              <a:gd name="connsiteY107" fmla="*/ 153909 h 1961506"/>
              <a:gd name="connsiteX108" fmla="*/ 1054729 w 1412850"/>
              <a:gd name="connsiteY108" fmla="*/ 162962 h 1961506"/>
              <a:gd name="connsiteX109" fmla="*/ 1032095 w 1412850"/>
              <a:gd name="connsiteY109" fmla="*/ 181069 h 1961506"/>
              <a:gd name="connsiteX110" fmla="*/ 995881 w 1412850"/>
              <a:gd name="connsiteY110" fmla="*/ 208230 h 1961506"/>
              <a:gd name="connsiteX111" fmla="*/ 968721 w 1412850"/>
              <a:gd name="connsiteY111" fmla="*/ 217283 h 1961506"/>
              <a:gd name="connsiteX112" fmla="*/ 955140 w 1412850"/>
              <a:gd name="connsiteY112" fmla="*/ 226337 h 1961506"/>
              <a:gd name="connsiteX113" fmla="*/ 927980 w 1412850"/>
              <a:gd name="connsiteY113" fmla="*/ 235390 h 1961506"/>
              <a:gd name="connsiteX114" fmla="*/ 909873 w 1412850"/>
              <a:gd name="connsiteY114" fmla="*/ 253497 h 1961506"/>
              <a:gd name="connsiteX115" fmla="*/ 900820 w 1412850"/>
              <a:gd name="connsiteY115" fmla="*/ 262551 h 1961506"/>
              <a:gd name="connsiteX116" fmla="*/ 891766 w 1412850"/>
              <a:gd name="connsiteY116" fmla="*/ 276131 h 1961506"/>
              <a:gd name="connsiteX117" fmla="*/ 878186 w 1412850"/>
              <a:gd name="connsiteY117" fmla="*/ 285184 h 1961506"/>
              <a:gd name="connsiteX118" fmla="*/ 851026 w 1412850"/>
              <a:gd name="connsiteY118" fmla="*/ 312345 h 1961506"/>
              <a:gd name="connsiteX119" fmla="*/ 823865 w 1412850"/>
              <a:gd name="connsiteY119" fmla="*/ 321398 h 1961506"/>
              <a:gd name="connsiteX120" fmla="*/ 810285 w 1412850"/>
              <a:gd name="connsiteY120" fmla="*/ 325925 h 1961506"/>
              <a:gd name="connsiteX121" fmla="*/ 787651 w 1412850"/>
              <a:gd name="connsiteY121" fmla="*/ 348559 h 1961506"/>
              <a:gd name="connsiteX122" fmla="*/ 774071 w 1412850"/>
              <a:gd name="connsiteY122" fmla="*/ 362139 h 1961506"/>
              <a:gd name="connsiteX123" fmla="*/ 760491 w 1412850"/>
              <a:gd name="connsiteY123" fmla="*/ 371192 h 1961506"/>
              <a:gd name="connsiteX124" fmla="*/ 737857 w 1412850"/>
              <a:gd name="connsiteY124" fmla="*/ 384772 h 1961506"/>
              <a:gd name="connsiteX125" fmla="*/ 728804 w 1412850"/>
              <a:gd name="connsiteY125" fmla="*/ 393826 h 1961506"/>
              <a:gd name="connsiteX126" fmla="*/ 724277 w 1412850"/>
              <a:gd name="connsiteY126" fmla="*/ 407406 h 1961506"/>
              <a:gd name="connsiteX127" fmla="*/ 710697 w 1412850"/>
              <a:gd name="connsiteY127" fmla="*/ 416459 h 1961506"/>
              <a:gd name="connsiteX128" fmla="*/ 688063 w 1412850"/>
              <a:gd name="connsiteY128" fmla="*/ 439093 h 1961506"/>
              <a:gd name="connsiteX129" fmla="*/ 656376 w 1412850"/>
              <a:gd name="connsiteY129" fmla="*/ 470780 h 1961506"/>
              <a:gd name="connsiteX130" fmla="*/ 642796 w 1412850"/>
              <a:gd name="connsiteY130" fmla="*/ 479834 h 1961506"/>
              <a:gd name="connsiteX131" fmla="*/ 624689 w 1412850"/>
              <a:gd name="connsiteY131" fmla="*/ 497941 h 1961506"/>
              <a:gd name="connsiteX132" fmla="*/ 615635 w 1412850"/>
              <a:gd name="connsiteY132" fmla="*/ 506994 h 1961506"/>
              <a:gd name="connsiteX133" fmla="*/ 593002 w 1412850"/>
              <a:gd name="connsiteY133" fmla="*/ 543208 h 1961506"/>
              <a:gd name="connsiteX134" fmla="*/ 579422 w 1412850"/>
              <a:gd name="connsiteY134" fmla="*/ 565842 h 1961506"/>
              <a:gd name="connsiteX135" fmla="*/ 565841 w 1412850"/>
              <a:gd name="connsiteY135" fmla="*/ 588475 h 1961506"/>
              <a:gd name="connsiteX136" fmla="*/ 556788 w 1412850"/>
              <a:gd name="connsiteY136" fmla="*/ 606582 h 1961506"/>
              <a:gd name="connsiteX137" fmla="*/ 547735 w 1412850"/>
              <a:gd name="connsiteY137" fmla="*/ 620162 h 1961506"/>
              <a:gd name="connsiteX138" fmla="*/ 543208 w 1412850"/>
              <a:gd name="connsiteY138" fmla="*/ 633743 h 1961506"/>
              <a:gd name="connsiteX139" fmla="*/ 534154 w 1412850"/>
              <a:gd name="connsiteY139" fmla="*/ 665430 h 1961506"/>
              <a:gd name="connsiteX140" fmla="*/ 525101 w 1412850"/>
              <a:gd name="connsiteY140" fmla="*/ 679010 h 1961506"/>
              <a:gd name="connsiteX141" fmla="*/ 511521 w 1412850"/>
              <a:gd name="connsiteY141" fmla="*/ 724277 h 1961506"/>
              <a:gd name="connsiteX142" fmla="*/ 502467 w 1412850"/>
              <a:gd name="connsiteY142" fmla="*/ 737858 h 1961506"/>
              <a:gd name="connsiteX143" fmla="*/ 484360 w 1412850"/>
              <a:gd name="connsiteY143" fmla="*/ 774071 h 1961506"/>
              <a:gd name="connsiteX144" fmla="*/ 479834 w 1412850"/>
              <a:gd name="connsiteY144" fmla="*/ 792178 h 1961506"/>
              <a:gd name="connsiteX145" fmla="*/ 461727 w 1412850"/>
              <a:gd name="connsiteY145" fmla="*/ 823865 h 1961506"/>
              <a:gd name="connsiteX146" fmla="*/ 452673 w 1412850"/>
              <a:gd name="connsiteY146" fmla="*/ 855553 h 1961506"/>
              <a:gd name="connsiteX147" fmla="*/ 443620 w 1412850"/>
              <a:gd name="connsiteY147" fmla="*/ 869133 h 1961506"/>
              <a:gd name="connsiteX148" fmla="*/ 434566 w 1412850"/>
              <a:gd name="connsiteY148" fmla="*/ 887240 h 1961506"/>
              <a:gd name="connsiteX149" fmla="*/ 425513 w 1412850"/>
              <a:gd name="connsiteY149" fmla="*/ 900820 h 1961506"/>
              <a:gd name="connsiteX150" fmla="*/ 411933 w 1412850"/>
              <a:gd name="connsiteY150" fmla="*/ 923454 h 1961506"/>
              <a:gd name="connsiteX151" fmla="*/ 407406 w 1412850"/>
              <a:gd name="connsiteY151" fmla="*/ 941560 h 1961506"/>
              <a:gd name="connsiteX152" fmla="*/ 398352 w 1412850"/>
              <a:gd name="connsiteY152" fmla="*/ 955141 h 1961506"/>
              <a:gd name="connsiteX153" fmla="*/ 389299 w 1412850"/>
              <a:gd name="connsiteY153" fmla="*/ 986828 h 1961506"/>
              <a:gd name="connsiteX154" fmla="*/ 380245 w 1412850"/>
              <a:gd name="connsiteY154" fmla="*/ 1045675 h 1961506"/>
              <a:gd name="connsiteX155" fmla="*/ 371192 w 1412850"/>
              <a:gd name="connsiteY155" fmla="*/ 1059256 h 1961506"/>
              <a:gd name="connsiteX156" fmla="*/ 362138 w 1412850"/>
              <a:gd name="connsiteY156" fmla="*/ 1086416 h 1961506"/>
              <a:gd name="connsiteX157" fmla="*/ 357612 w 1412850"/>
              <a:gd name="connsiteY157" fmla="*/ 1099996 h 1961506"/>
              <a:gd name="connsiteX158" fmla="*/ 348558 w 1412850"/>
              <a:gd name="connsiteY158" fmla="*/ 1109050 h 1961506"/>
              <a:gd name="connsiteX159" fmla="*/ 339505 w 1412850"/>
              <a:gd name="connsiteY159" fmla="*/ 1149790 h 1961506"/>
              <a:gd name="connsiteX160" fmla="*/ 334978 w 1412850"/>
              <a:gd name="connsiteY160" fmla="*/ 1163370 h 1961506"/>
              <a:gd name="connsiteX161" fmla="*/ 325925 w 1412850"/>
              <a:gd name="connsiteY161" fmla="*/ 1208638 h 1961506"/>
              <a:gd name="connsiteX162" fmla="*/ 321398 w 1412850"/>
              <a:gd name="connsiteY162" fmla="*/ 1231271 h 1961506"/>
              <a:gd name="connsiteX163" fmla="*/ 316871 w 1412850"/>
              <a:gd name="connsiteY163" fmla="*/ 1262959 h 1961506"/>
              <a:gd name="connsiteX164" fmla="*/ 307818 w 1412850"/>
              <a:gd name="connsiteY164" fmla="*/ 1299172 h 1961506"/>
              <a:gd name="connsiteX165" fmla="*/ 294237 w 1412850"/>
              <a:gd name="connsiteY165" fmla="*/ 1362547 h 1961506"/>
              <a:gd name="connsiteX166" fmla="*/ 289711 w 1412850"/>
              <a:gd name="connsiteY166" fmla="*/ 1385180 h 1961506"/>
              <a:gd name="connsiteX167" fmla="*/ 294237 w 1412850"/>
              <a:gd name="connsiteY167" fmla="*/ 1462135 h 1961506"/>
              <a:gd name="connsiteX168" fmla="*/ 298764 w 1412850"/>
              <a:gd name="connsiteY168" fmla="*/ 1484768 h 1961506"/>
              <a:gd name="connsiteX169" fmla="*/ 312344 w 1412850"/>
              <a:gd name="connsiteY169" fmla="*/ 1552669 h 1961506"/>
              <a:gd name="connsiteX170" fmla="*/ 321398 w 1412850"/>
              <a:gd name="connsiteY170" fmla="*/ 1579830 h 1961506"/>
              <a:gd name="connsiteX171" fmla="*/ 325925 w 1412850"/>
              <a:gd name="connsiteY171" fmla="*/ 1593410 h 1961506"/>
              <a:gd name="connsiteX172" fmla="*/ 344032 w 1412850"/>
              <a:gd name="connsiteY172" fmla="*/ 1616044 h 1961506"/>
              <a:gd name="connsiteX173" fmla="*/ 348558 w 1412850"/>
              <a:gd name="connsiteY173" fmla="*/ 1634151 h 1961506"/>
              <a:gd name="connsiteX174" fmla="*/ 357612 w 1412850"/>
              <a:gd name="connsiteY174" fmla="*/ 1643204 h 1961506"/>
              <a:gd name="connsiteX175" fmla="*/ 366665 w 1412850"/>
              <a:gd name="connsiteY175" fmla="*/ 1670364 h 1961506"/>
              <a:gd name="connsiteX176" fmla="*/ 371192 w 1412850"/>
              <a:gd name="connsiteY176" fmla="*/ 1683945 h 1961506"/>
              <a:gd name="connsiteX177" fmla="*/ 389299 w 1412850"/>
              <a:gd name="connsiteY177" fmla="*/ 1738265 h 1961506"/>
              <a:gd name="connsiteX178" fmla="*/ 393826 w 1412850"/>
              <a:gd name="connsiteY178" fmla="*/ 1760899 h 1961506"/>
              <a:gd name="connsiteX179" fmla="*/ 407406 w 1412850"/>
              <a:gd name="connsiteY179" fmla="*/ 1815220 h 1961506"/>
              <a:gd name="connsiteX180" fmla="*/ 411933 w 1412850"/>
              <a:gd name="connsiteY180" fmla="*/ 1828800 h 1961506"/>
              <a:gd name="connsiteX181" fmla="*/ 420986 w 1412850"/>
              <a:gd name="connsiteY181" fmla="*/ 1837854 h 1961506"/>
              <a:gd name="connsiteX182" fmla="*/ 439093 w 1412850"/>
              <a:gd name="connsiteY182" fmla="*/ 1860487 h 1961506"/>
              <a:gd name="connsiteX183" fmla="*/ 580734 w 1412850"/>
              <a:gd name="connsiteY183" fmla="*/ 1961506 h 1961506"/>
              <a:gd name="connsiteX0" fmla="*/ 580734 w 1412850"/>
              <a:gd name="connsiteY0" fmla="*/ 1961506 h 1961506"/>
              <a:gd name="connsiteX1" fmla="*/ 298764 w 1412850"/>
              <a:gd name="connsiteY1" fmla="*/ 1806166 h 1961506"/>
              <a:gd name="connsiteX2" fmla="*/ 276131 w 1412850"/>
              <a:gd name="connsiteY2" fmla="*/ 1788059 h 1961506"/>
              <a:gd name="connsiteX3" fmla="*/ 172016 w 1412850"/>
              <a:gd name="connsiteY3" fmla="*/ 1706578 h 1961506"/>
              <a:gd name="connsiteX4" fmla="*/ 158435 w 1412850"/>
              <a:gd name="connsiteY4" fmla="*/ 1683945 h 1961506"/>
              <a:gd name="connsiteX5" fmla="*/ 135802 w 1412850"/>
              <a:gd name="connsiteY5" fmla="*/ 1656784 h 1961506"/>
              <a:gd name="connsiteX6" fmla="*/ 122222 w 1412850"/>
              <a:gd name="connsiteY6" fmla="*/ 1652258 h 1961506"/>
              <a:gd name="connsiteX7" fmla="*/ 113168 w 1412850"/>
              <a:gd name="connsiteY7" fmla="*/ 1643204 h 1961506"/>
              <a:gd name="connsiteX8" fmla="*/ 99588 w 1412850"/>
              <a:gd name="connsiteY8" fmla="*/ 1634151 h 1961506"/>
              <a:gd name="connsiteX9" fmla="*/ 95061 w 1412850"/>
              <a:gd name="connsiteY9" fmla="*/ 1620570 h 1961506"/>
              <a:gd name="connsiteX10" fmla="*/ 76954 w 1412850"/>
              <a:gd name="connsiteY10" fmla="*/ 1593410 h 1961506"/>
              <a:gd name="connsiteX11" fmla="*/ 72428 w 1412850"/>
              <a:gd name="connsiteY11" fmla="*/ 1575303 h 1961506"/>
              <a:gd name="connsiteX12" fmla="*/ 67901 w 1412850"/>
              <a:gd name="connsiteY12" fmla="*/ 1543616 h 1961506"/>
              <a:gd name="connsiteX13" fmla="*/ 58847 w 1412850"/>
              <a:gd name="connsiteY13" fmla="*/ 1530036 h 1961506"/>
              <a:gd name="connsiteX14" fmla="*/ 54321 w 1412850"/>
              <a:gd name="connsiteY14" fmla="*/ 1511929 h 1961506"/>
              <a:gd name="connsiteX15" fmla="*/ 49794 w 1412850"/>
              <a:gd name="connsiteY15" fmla="*/ 1498349 h 1961506"/>
              <a:gd name="connsiteX16" fmla="*/ 45267 w 1412850"/>
              <a:gd name="connsiteY16" fmla="*/ 1421394 h 1961506"/>
              <a:gd name="connsiteX17" fmla="*/ 40740 w 1412850"/>
              <a:gd name="connsiteY17" fmla="*/ 1398760 h 1961506"/>
              <a:gd name="connsiteX18" fmla="*/ 36214 w 1412850"/>
              <a:gd name="connsiteY18" fmla="*/ 1358020 h 1961506"/>
              <a:gd name="connsiteX19" fmla="*/ 31687 w 1412850"/>
              <a:gd name="connsiteY19" fmla="*/ 1326333 h 1961506"/>
              <a:gd name="connsiteX20" fmla="*/ 22634 w 1412850"/>
              <a:gd name="connsiteY20" fmla="*/ 1249378 h 1961506"/>
              <a:gd name="connsiteX21" fmla="*/ 13580 w 1412850"/>
              <a:gd name="connsiteY21" fmla="*/ 1231271 h 1961506"/>
              <a:gd name="connsiteX22" fmla="*/ 9053 w 1412850"/>
              <a:gd name="connsiteY22" fmla="*/ 1208638 h 1961506"/>
              <a:gd name="connsiteX23" fmla="*/ 4527 w 1412850"/>
              <a:gd name="connsiteY23" fmla="*/ 1195058 h 1961506"/>
              <a:gd name="connsiteX24" fmla="*/ 0 w 1412850"/>
              <a:gd name="connsiteY24" fmla="*/ 1176951 h 1961506"/>
              <a:gd name="connsiteX25" fmla="*/ 4527 w 1412850"/>
              <a:gd name="connsiteY25" fmla="*/ 1149790 h 1961506"/>
              <a:gd name="connsiteX26" fmla="*/ 9053 w 1412850"/>
              <a:gd name="connsiteY26" fmla="*/ 1136210 h 1961506"/>
              <a:gd name="connsiteX27" fmla="*/ 18107 w 1412850"/>
              <a:gd name="connsiteY27" fmla="*/ 1099996 h 1961506"/>
              <a:gd name="connsiteX28" fmla="*/ 22634 w 1412850"/>
              <a:gd name="connsiteY28" fmla="*/ 1068309 h 1961506"/>
              <a:gd name="connsiteX29" fmla="*/ 27160 w 1412850"/>
              <a:gd name="connsiteY29" fmla="*/ 1050202 h 1961506"/>
              <a:gd name="connsiteX30" fmla="*/ 31687 w 1412850"/>
              <a:gd name="connsiteY30" fmla="*/ 1018515 h 1961506"/>
              <a:gd name="connsiteX31" fmla="*/ 40740 w 1412850"/>
              <a:gd name="connsiteY31" fmla="*/ 982301 h 1961506"/>
              <a:gd name="connsiteX32" fmla="*/ 45267 w 1412850"/>
              <a:gd name="connsiteY32" fmla="*/ 959667 h 1961506"/>
              <a:gd name="connsiteX33" fmla="*/ 49794 w 1412850"/>
              <a:gd name="connsiteY33" fmla="*/ 882713 h 1961506"/>
              <a:gd name="connsiteX34" fmla="*/ 58847 w 1412850"/>
              <a:gd name="connsiteY34" fmla="*/ 855553 h 1961506"/>
              <a:gd name="connsiteX35" fmla="*/ 63374 w 1412850"/>
              <a:gd name="connsiteY35" fmla="*/ 841972 h 1961506"/>
              <a:gd name="connsiteX36" fmla="*/ 90535 w 1412850"/>
              <a:gd name="connsiteY36" fmla="*/ 810285 h 1961506"/>
              <a:gd name="connsiteX37" fmla="*/ 99588 w 1412850"/>
              <a:gd name="connsiteY37" fmla="*/ 792178 h 1961506"/>
              <a:gd name="connsiteX38" fmla="*/ 117695 w 1412850"/>
              <a:gd name="connsiteY38" fmla="*/ 765018 h 1961506"/>
              <a:gd name="connsiteX39" fmla="*/ 126748 w 1412850"/>
              <a:gd name="connsiteY39" fmla="*/ 751438 h 1961506"/>
              <a:gd name="connsiteX40" fmla="*/ 135802 w 1412850"/>
              <a:gd name="connsiteY40" fmla="*/ 724277 h 1961506"/>
              <a:gd name="connsiteX41" fmla="*/ 144855 w 1412850"/>
              <a:gd name="connsiteY41" fmla="*/ 710697 h 1961506"/>
              <a:gd name="connsiteX42" fmla="*/ 149382 w 1412850"/>
              <a:gd name="connsiteY42" fmla="*/ 688063 h 1961506"/>
              <a:gd name="connsiteX43" fmla="*/ 162962 w 1412850"/>
              <a:gd name="connsiteY43" fmla="*/ 647323 h 1961506"/>
              <a:gd name="connsiteX44" fmla="*/ 172016 w 1412850"/>
              <a:gd name="connsiteY44" fmla="*/ 638269 h 1961506"/>
              <a:gd name="connsiteX45" fmla="*/ 176542 w 1412850"/>
              <a:gd name="connsiteY45" fmla="*/ 624689 h 1961506"/>
              <a:gd name="connsiteX46" fmla="*/ 185596 w 1412850"/>
              <a:gd name="connsiteY46" fmla="*/ 606582 h 1961506"/>
              <a:gd name="connsiteX47" fmla="*/ 190123 w 1412850"/>
              <a:gd name="connsiteY47" fmla="*/ 588475 h 1961506"/>
              <a:gd name="connsiteX48" fmla="*/ 208230 w 1412850"/>
              <a:gd name="connsiteY48" fmla="*/ 561315 h 1961506"/>
              <a:gd name="connsiteX49" fmla="*/ 221810 w 1412850"/>
              <a:gd name="connsiteY49" fmla="*/ 506994 h 1961506"/>
              <a:gd name="connsiteX50" fmla="*/ 230863 w 1412850"/>
              <a:gd name="connsiteY50" fmla="*/ 493414 h 1961506"/>
              <a:gd name="connsiteX51" fmla="*/ 253497 w 1412850"/>
              <a:gd name="connsiteY51" fmla="*/ 466254 h 1961506"/>
              <a:gd name="connsiteX52" fmla="*/ 276131 w 1412850"/>
              <a:gd name="connsiteY52" fmla="*/ 407406 h 1961506"/>
              <a:gd name="connsiteX53" fmla="*/ 294237 w 1412850"/>
              <a:gd name="connsiteY53" fmla="*/ 384772 h 1961506"/>
              <a:gd name="connsiteX54" fmla="*/ 307818 w 1412850"/>
              <a:gd name="connsiteY54" fmla="*/ 339505 h 1961506"/>
              <a:gd name="connsiteX55" fmla="*/ 325925 w 1412850"/>
              <a:gd name="connsiteY55" fmla="*/ 312345 h 1961506"/>
              <a:gd name="connsiteX56" fmla="*/ 330451 w 1412850"/>
              <a:gd name="connsiteY56" fmla="*/ 298764 h 1961506"/>
              <a:gd name="connsiteX57" fmla="*/ 353085 w 1412850"/>
              <a:gd name="connsiteY57" fmla="*/ 285184 h 1961506"/>
              <a:gd name="connsiteX58" fmla="*/ 366665 w 1412850"/>
              <a:gd name="connsiteY58" fmla="*/ 258024 h 1961506"/>
              <a:gd name="connsiteX59" fmla="*/ 375719 w 1412850"/>
              <a:gd name="connsiteY59" fmla="*/ 244444 h 1961506"/>
              <a:gd name="connsiteX60" fmla="*/ 402879 w 1412850"/>
              <a:gd name="connsiteY60" fmla="*/ 203703 h 1961506"/>
              <a:gd name="connsiteX61" fmla="*/ 411933 w 1412850"/>
              <a:gd name="connsiteY61" fmla="*/ 194650 h 1961506"/>
              <a:gd name="connsiteX62" fmla="*/ 420986 w 1412850"/>
              <a:gd name="connsiteY62" fmla="*/ 185596 h 1961506"/>
              <a:gd name="connsiteX63" fmla="*/ 448146 w 1412850"/>
              <a:gd name="connsiteY63" fmla="*/ 176543 h 1961506"/>
              <a:gd name="connsiteX64" fmla="*/ 457200 w 1412850"/>
              <a:gd name="connsiteY64" fmla="*/ 167489 h 1961506"/>
              <a:gd name="connsiteX65" fmla="*/ 488887 w 1412850"/>
              <a:gd name="connsiteY65" fmla="*/ 153909 h 1961506"/>
              <a:gd name="connsiteX66" fmla="*/ 502467 w 1412850"/>
              <a:gd name="connsiteY66" fmla="*/ 144856 h 1961506"/>
              <a:gd name="connsiteX67" fmla="*/ 520574 w 1412850"/>
              <a:gd name="connsiteY67" fmla="*/ 140329 h 1961506"/>
              <a:gd name="connsiteX68" fmla="*/ 552261 w 1412850"/>
              <a:gd name="connsiteY68" fmla="*/ 131275 h 1961506"/>
              <a:gd name="connsiteX69" fmla="*/ 579422 w 1412850"/>
              <a:gd name="connsiteY69" fmla="*/ 126749 h 1961506"/>
              <a:gd name="connsiteX70" fmla="*/ 611109 w 1412850"/>
              <a:gd name="connsiteY70" fmla="*/ 117695 h 1961506"/>
              <a:gd name="connsiteX71" fmla="*/ 642796 w 1412850"/>
              <a:gd name="connsiteY71" fmla="*/ 108642 h 1961506"/>
              <a:gd name="connsiteX72" fmla="*/ 660903 w 1412850"/>
              <a:gd name="connsiteY72" fmla="*/ 95061 h 1961506"/>
              <a:gd name="connsiteX73" fmla="*/ 701643 w 1412850"/>
              <a:gd name="connsiteY73" fmla="*/ 67901 h 1961506"/>
              <a:gd name="connsiteX74" fmla="*/ 719750 w 1412850"/>
              <a:gd name="connsiteY74" fmla="*/ 63374 h 1961506"/>
              <a:gd name="connsiteX75" fmla="*/ 733331 w 1412850"/>
              <a:gd name="connsiteY75" fmla="*/ 58848 h 1961506"/>
              <a:gd name="connsiteX76" fmla="*/ 787651 w 1412850"/>
              <a:gd name="connsiteY76" fmla="*/ 54321 h 1961506"/>
              <a:gd name="connsiteX77" fmla="*/ 796705 w 1412850"/>
              <a:gd name="connsiteY77" fmla="*/ 45267 h 1961506"/>
              <a:gd name="connsiteX78" fmla="*/ 819338 w 1412850"/>
              <a:gd name="connsiteY78" fmla="*/ 40741 h 1961506"/>
              <a:gd name="connsiteX79" fmla="*/ 855552 w 1412850"/>
              <a:gd name="connsiteY79" fmla="*/ 31687 h 1961506"/>
              <a:gd name="connsiteX80" fmla="*/ 887239 w 1412850"/>
              <a:gd name="connsiteY80" fmla="*/ 18107 h 1961506"/>
              <a:gd name="connsiteX81" fmla="*/ 909873 w 1412850"/>
              <a:gd name="connsiteY81" fmla="*/ 9054 h 1961506"/>
              <a:gd name="connsiteX82" fmla="*/ 927980 w 1412850"/>
              <a:gd name="connsiteY82" fmla="*/ 4527 h 1961506"/>
              <a:gd name="connsiteX83" fmla="*/ 941560 w 1412850"/>
              <a:gd name="connsiteY83" fmla="*/ 0 h 1961506"/>
              <a:gd name="connsiteX84" fmla="*/ 1013988 w 1412850"/>
              <a:gd name="connsiteY84" fmla="*/ 4527 h 1961506"/>
              <a:gd name="connsiteX85" fmla="*/ 1041148 w 1412850"/>
              <a:gd name="connsiteY85" fmla="*/ 13580 h 1961506"/>
              <a:gd name="connsiteX86" fmla="*/ 1099996 w 1412850"/>
              <a:gd name="connsiteY86" fmla="*/ 9054 h 1961506"/>
              <a:gd name="connsiteX87" fmla="*/ 1118103 w 1412850"/>
              <a:gd name="connsiteY87" fmla="*/ 4527 h 1961506"/>
              <a:gd name="connsiteX88" fmla="*/ 1127156 w 1412850"/>
              <a:gd name="connsiteY88" fmla="*/ 18107 h 1961506"/>
              <a:gd name="connsiteX89" fmla="*/ 1149790 w 1412850"/>
              <a:gd name="connsiteY89" fmla="*/ 31687 h 1961506"/>
              <a:gd name="connsiteX90" fmla="*/ 1181477 w 1412850"/>
              <a:gd name="connsiteY90" fmla="*/ 54321 h 1961506"/>
              <a:gd name="connsiteX91" fmla="*/ 1213164 w 1412850"/>
              <a:gd name="connsiteY91" fmla="*/ 81481 h 1961506"/>
              <a:gd name="connsiteX92" fmla="*/ 1240325 w 1412850"/>
              <a:gd name="connsiteY92" fmla="*/ 90535 h 1961506"/>
              <a:gd name="connsiteX93" fmla="*/ 1253905 w 1412850"/>
              <a:gd name="connsiteY93" fmla="*/ 95061 h 1961506"/>
              <a:gd name="connsiteX94" fmla="*/ 1267485 w 1412850"/>
              <a:gd name="connsiteY94" fmla="*/ 99588 h 1961506"/>
              <a:gd name="connsiteX95" fmla="*/ 1299172 w 1412850"/>
              <a:gd name="connsiteY95" fmla="*/ 126749 h 1961506"/>
              <a:gd name="connsiteX96" fmla="*/ 1326333 w 1412850"/>
              <a:gd name="connsiteY96" fmla="*/ 135802 h 1961506"/>
              <a:gd name="connsiteX97" fmla="*/ 1394234 w 1412850"/>
              <a:gd name="connsiteY97" fmla="*/ 158436 h 1961506"/>
              <a:gd name="connsiteX98" fmla="*/ 1407814 w 1412850"/>
              <a:gd name="connsiteY98" fmla="*/ 167489 h 1961506"/>
              <a:gd name="connsiteX99" fmla="*/ 1412340 w 1412850"/>
              <a:gd name="connsiteY99" fmla="*/ 181069 h 1961506"/>
              <a:gd name="connsiteX100" fmla="*/ 1385180 w 1412850"/>
              <a:gd name="connsiteY100" fmla="*/ 181069 h 1961506"/>
              <a:gd name="connsiteX101" fmla="*/ 1358020 w 1412850"/>
              <a:gd name="connsiteY101" fmla="*/ 176543 h 1961506"/>
              <a:gd name="connsiteX102" fmla="*/ 1303699 w 1412850"/>
              <a:gd name="connsiteY102" fmla="*/ 167489 h 1961506"/>
              <a:gd name="connsiteX103" fmla="*/ 1253905 w 1412850"/>
              <a:gd name="connsiteY103" fmla="*/ 158436 h 1961506"/>
              <a:gd name="connsiteX104" fmla="*/ 1240325 w 1412850"/>
              <a:gd name="connsiteY104" fmla="*/ 153909 h 1961506"/>
              <a:gd name="connsiteX105" fmla="*/ 1167897 w 1412850"/>
              <a:gd name="connsiteY105" fmla="*/ 149382 h 1961506"/>
              <a:gd name="connsiteX106" fmla="*/ 1081889 w 1412850"/>
              <a:gd name="connsiteY106" fmla="*/ 153909 h 1961506"/>
              <a:gd name="connsiteX107" fmla="*/ 1054729 w 1412850"/>
              <a:gd name="connsiteY107" fmla="*/ 162962 h 1961506"/>
              <a:gd name="connsiteX108" fmla="*/ 1032095 w 1412850"/>
              <a:gd name="connsiteY108" fmla="*/ 181069 h 1961506"/>
              <a:gd name="connsiteX109" fmla="*/ 995881 w 1412850"/>
              <a:gd name="connsiteY109" fmla="*/ 208230 h 1961506"/>
              <a:gd name="connsiteX110" fmla="*/ 968721 w 1412850"/>
              <a:gd name="connsiteY110" fmla="*/ 217283 h 1961506"/>
              <a:gd name="connsiteX111" fmla="*/ 955140 w 1412850"/>
              <a:gd name="connsiteY111" fmla="*/ 226337 h 1961506"/>
              <a:gd name="connsiteX112" fmla="*/ 927980 w 1412850"/>
              <a:gd name="connsiteY112" fmla="*/ 235390 h 1961506"/>
              <a:gd name="connsiteX113" fmla="*/ 909873 w 1412850"/>
              <a:gd name="connsiteY113" fmla="*/ 253497 h 1961506"/>
              <a:gd name="connsiteX114" fmla="*/ 900820 w 1412850"/>
              <a:gd name="connsiteY114" fmla="*/ 262551 h 1961506"/>
              <a:gd name="connsiteX115" fmla="*/ 891766 w 1412850"/>
              <a:gd name="connsiteY115" fmla="*/ 276131 h 1961506"/>
              <a:gd name="connsiteX116" fmla="*/ 878186 w 1412850"/>
              <a:gd name="connsiteY116" fmla="*/ 285184 h 1961506"/>
              <a:gd name="connsiteX117" fmla="*/ 851026 w 1412850"/>
              <a:gd name="connsiteY117" fmla="*/ 312345 h 1961506"/>
              <a:gd name="connsiteX118" fmla="*/ 823865 w 1412850"/>
              <a:gd name="connsiteY118" fmla="*/ 321398 h 1961506"/>
              <a:gd name="connsiteX119" fmla="*/ 810285 w 1412850"/>
              <a:gd name="connsiteY119" fmla="*/ 325925 h 1961506"/>
              <a:gd name="connsiteX120" fmla="*/ 787651 w 1412850"/>
              <a:gd name="connsiteY120" fmla="*/ 348559 h 1961506"/>
              <a:gd name="connsiteX121" fmla="*/ 774071 w 1412850"/>
              <a:gd name="connsiteY121" fmla="*/ 362139 h 1961506"/>
              <a:gd name="connsiteX122" fmla="*/ 760491 w 1412850"/>
              <a:gd name="connsiteY122" fmla="*/ 371192 h 1961506"/>
              <a:gd name="connsiteX123" fmla="*/ 737857 w 1412850"/>
              <a:gd name="connsiteY123" fmla="*/ 384772 h 1961506"/>
              <a:gd name="connsiteX124" fmla="*/ 728804 w 1412850"/>
              <a:gd name="connsiteY124" fmla="*/ 393826 h 1961506"/>
              <a:gd name="connsiteX125" fmla="*/ 724277 w 1412850"/>
              <a:gd name="connsiteY125" fmla="*/ 407406 h 1961506"/>
              <a:gd name="connsiteX126" fmla="*/ 710697 w 1412850"/>
              <a:gd name="connsiteY126" fmla="*/ 416459 h 1961506"/>
              <a:gd name="connsiteX127" fmla="*/ 688063 w 1412850"/>
              <a:gd name="connsiteY127" fmla="*/ 439093 h 1961506"/>
              <a:gd name="connsiteX128" fmla="*/ 656376 w 1412850"/>
              <a:gd name="connsiteY128" fmla="*/ 470780 h 1961506"/>
              <a:gd name="connsiteX129" fmla="*/ 642796 w 1412850"/>
              <a:gd name="connsiteY129" fmla="*/ 479834 h 1961506"/>
              <a:gd name="connsiteX130" fmla="*/ 624689 w 1412850"/>
              <a:gd name="connsiteY130" fmla="*/ 497941 h 1961506"/>
              <a:gd name="connsiteX131" fmla="*/ 615635 w 1412850"/>
              <a:gd name="connsiteY131" fmla="*/ 506994 h 1961506"/>
              <a:gd name="connsiteX132" fmla="*/ 593002 w 1412850"/>
              <a:gd name="connsiteY132" fmla="*/ 543208 h 1961506"/>
              <a:gd name="connsiteX133" fmla="*/ 579422 w 1412850"/>
              <a:gd name="connsiteY133" fmla="*/ 565842 h 1961506"/>
              <a:gd name="connsiteX134" fmla="*/ 565841 w 1412850"/>
              <a:gd name="connsiteY134" fmla="*/ 588475 h 1961506"/>
              <a:gd name="connsiteX135" fmla="*/ 556788 w 1412850"/>
              <a:gd name="connsiteY135" fmla="*/ 606582 h 1961506"/>
              <a:gd name="connsiteX136" fmla="*/ 547735 w 1412850"/>
              <a:gd name="connsiteY136" fmla="*/ 620162 h 1961506"/>
              <a:gd name="connsiteX137" fmla="*/ 543208 w 1412850"/>
              <a:gd name="connsiteY137" fmla="*/ 633743 h 1961506"/>
              <a:gd name="connsiteX138" fmla="*/ 534154 w 1412850"/>
              <a:gd name="connsiteY138" fmla="*/ 665430 h 1961506"/>
              <a:gd name="connsiteX139" fmla="*/ 525101 w 1412850"/>
              <a:gd name="connsiteY139" fmla="*/ 679010 h 1961506"/>
              <a:gd name="connsiteX140" fmla="*/ 511521 w 1412850"/>
              <a:gd name="connsiteY140" fmla="*/ 724277 h 1961506"/>
              <a:gd name="connsiteX141" fmla="*/ 502467 w 1412850"/>
              <a:gd name="connsiteY141" fmla="*/ 737858 h 1961506"/>
              <a:gd name="connsiteX142" fmla="*/ 484360 w 1412850"/>
              <a:gd name="connsiteY142" fmla="*/ 774071 h 1961506"/>
              <a:gd name="connsiteX143" fmla="*/ 479834 w 1412850"/>
              <a:gd name="connsiteY143" fmla="*/ 792178 h 1961506"/>
              <a:gd name="connsiteX144" fmla="*/ 461727 w 1412850"/>
              <a:gd name="connsiteY144" fmla="*/ 823865 h 1961506"/>
              <a:gd name="connsiteX145" fmla="*/ 452673 w 1412850"/>
              <a:gd name="connsiteY145" fmla="*/ 855553 h 1961506"/>
              <a:gd name="connsiteX146" fmla="*/ 443620 w 1412850"/>
              <a:gd name="connsiteY146" fmla="*/ 869133 h 1961506"/>
              <a:gd name="connsiteX147" fmla="*/ 434566 w 1412850"/>
              <a:gd name="connsiteY147" fmla="*/ 887240 h 1961506"/>
              <a:gd name="connsiteX148" fmla="*/ 425513 w 1412850"/>
              <a:gd name="connsiteY148" fmla="*/ 900820 h 1961506"/>
              <a:gd name="connsiteX149" fmla="*/ 411933 w 1412850"/>
              <a:gd name="connsiteY149" fmla="*/ 923454 h 1961506"/>
              <a:gd name="connsiteX150" fmla="*/ 407406 w 1412850"/>
              <a:gd name="connsiteY150" fmla="*/ 941560 h 1961506"/>
              <a:gd name="connsiteX151" fmla="*/ 398352 w 1412850"/>
              <a:gd name="connsiteY151" fmla="*/ 955141 h 1961506"/>
              <a:gd name="connsiteX152" fmla="*/ 389299 w 1412850"/>
              <a:gd name="connsiteY152" fmla="*/ 986828 h 1961506"/>
              <a:gd name="connsiteX153" fmla="*/ 380245 w 1412850"/>
              <a:gd name="connsiteY153" fmla="*/ 1045675 h 1961506"/>
              <a:gd name="connsiteX154" fmla="*/ 371192 w 1412850"/>
              <a:gd name="connsiteY154" fmla="*/ 1059256 h 1961506"/>
              <a:gd name="connsiteX155" fmla="*/ 362138 w 1412850"/>
              <a:gd name="connsiteY155" fmla="*/ 1086416 h 1961506"/>
              <a:gd name="connsiteX156" fmla="*/ 357612 w 1412850"/>
              <a:gd name="connsiteY156" fmla="*/ 1099996 h 1961506"/>
              <a:gd name="connsiteX157" fmla="*/ 348558 w 1412850"/>
              <a:gd name="connsiteY157" fmla="*/ 1109050 h 1961506"/>
              <a:gd name="connsiteX158" fmla="*/ 339505 w 1412850"/>
              <a:gd name="connsiteY158" fmla="*/ 1149790 h 1961506"/>
              <a:gd name="connsiteX159" fmla="*/ 334978 w 1412850"/>
              <a:gd name="connsiteY159" fmla="*/ 1163370 h 1961506"/>
              <a:gd name="connsiteX160" fmla="*/ 325925 w 1412850"/>
              <a:gd name="connsiteY160" fmla="*/ 1208638 h 1961506"/>
              <a:gd name="connsiteX161" fmla="*/ 321398 w 1412850"/>
              <a:gd name="connsiteY161" fmla="*/ 1231271 h 1961506"/>
              <a:gd name="connsiteX162" fmla="*/ 316871 w 1412850"/>
              <a:gd name="connsiteY162" fmla="*/ 1262959 h 1961506"/>
              <a:gd name="connsiteX163" fmla="*/ 307818 w 1412850"/>
              <a:gd name="connsiteY163" fmla="*/ 1299172 h 1961506"/>
              <a:gd name="connsiteX164" fmla="*/ 294237 w 1412850"/>
              <a:gd name="connsiteY164" fmla="*/ 1362547 h 1961506"/>
              <a:gd name="connsiteX165" fmla="*/ 289711 w 1412850"/>
              <a:gd name="connsiteY165" fmla="*/ 1385180 h 1961506"/>
              <a:gd name="connsiteX166" fmla="*/ 294237 w 1412850"/>
              <a:gd name="connsiteY166" fmla="*/ 1462135 h 1961506"/>
              <a:gd name="connsiteX167" fmla="*/ 298764 w 1412850"/>
              <a:gd name="connsiteY167" fmla="*/ 1484768 h 1961506"/>
              <a:gd name="connsiteX168" fmla="*/ 312344 w 1412850"/>
              <a:gd name="connsiteY168" fmla="*/ 1552669 h 1961506"/>
              <a:gd name="connsiteX169" fmla="*/ 321398 w 1412850"/>
              <a:gd name="connsiteY169" fmla="*/ 1579830 h 1961506"/>
              <a:gd name="connsiteX170" fmla="*/ 325925 w 1412850"/>
              <a:gd name="connsiteY170" fmla="*/ 1593410 h 1961506"/>
              <a:gd name="connsiteX171" fmla="*/ 344032 w 1412850"/>
              <a:gd name="connsiteY171" fmla="*/ 1616044 h 1961506"/>
              <a:gd name="connsiteX172" fmla="*/ 348558 w 1412850"/>
              <a:gd name="connsiteY172" fmla="*/ 1634151 h 1961506"/>
              <a:gd name="connsiteX173" fmla="*/ 357612 w 1412850"/>
              <a:gd name="connsiteY173" fmla="*/ 1643204 h 1961506"/>
              <a:gd name="connsiteX174" fmla="*/ 366665 w 1412850"/>
              <a:gd name="connsiteY174" fmla="*/ 1670364 h 1961506"/>
              <a:gd name="connsiteX175" fmla="*/ 371192 w 1412850"/>
              <a:gd name="connsiteY175" fmla="*/ 1683945 h 1961506"/>
              <a:gd name="connsiteX176" fmla="*/ 389299 w 1412850"/>
              <a:gd name="connsiteY176" fmla="*/ 1738265 h 1961506"/>
              <a:gd name="connsiteX177" fmla="*/ 393826 w 1412850"/>
              <a:gd name="connsiteY177" fmla="*/ 1760899 h 1961506"/>
              <a:gd name="connsiteX178" fmla="*/ 407406 w 1412850"/>
              <a:gd name="connsiteY178" fmla="*/ 1815220 h 1961506"/>
              <a:gd name="connsiteX179" fmla="*/ 411933 w 1412850"/>
              <a:gd name="connsiteY179" fmla="*/ 1828800 h 1961506"/>
              <a:gd name="connsiteX180" fmla="*/ 420986 w 1412850"/>
              <a:gd name="connsiteY180" fmla="*/ 1837854 h 1961506"/>
              <a:gd name="connsiteX181" fmla="*/ 439093 w 1412850"/>
              <a:gd name="connsiteY181" fmla="*/ 1860487 h 1961506"/>
              <a:gd name="connsiteX182" fmla="*/ 580734 w 1412850"/>
              <a:gd name="connsiteY182" fmla="*/ 1961506 h 1961506"/>
              <a:gd name="connsiteX0" fmla="*/ 580734 w 1412850"/>
              <a:gd name="connsiteY0" fmla="*/ 1961506 h 1961506"/>
              <a:gd name="connsiteX1" fmla="*/ 298764 w 1412850"/>
              <a:gd name="connsiteY1" fmla="*/ 1806166 h 1961506"/>
              <a:gd name="connsiteX2" fmla="*/ 172016 w 1412850"/>
              <a:gd name="connsiteY2" fmla="*/ 1706578 h 1961506"/>
              <a:gd name="connsiteX3" fmla="*/ 158435 w 1412850"/>
              <a:gd name="connsiteY3" fmla="*/ 1683945 h 1961506"/>
              <a:gd name="connsiteX4" fmla="*/ 135802 w 1412850"/>
              <a:gd name="connsiteY4" fmla="*/ 1656784 h 1961506"/>
              <a:gd name="connsiteX5" fmla="*/ 122222 w 1412850"/>
              <a:gd name="connsiteY5" fmla="*/ 1652258 h 1961506"/>
              <a:gd name="connsiteX6" fmla="*/ 113168 w 1412850"/>
              <a:gd name="connsiteY6" fmla="*/ 1643204 h 1961506"/>
              <a:gd name="connsiteX7" fmla="*/ 99588 w 1412850"/>
              <a:gd name="connsiteY7" fmla="*/ 1634151 h 1961506"/>
              <a:gd name="connsiteX8" fmla="*/ 95061 w 1412850"/>
              <a:gd name="connsiteY8" fmla="*/ 1620570 h 1961506"/>
              <a:gd name="connsiteX9" fmla="*/ 76954 w 1412850"/>
              <a:gd name="connsiteY9" fmla="*/ 1593410 h 1961506"/>
              <a:gd name="connsiteX10" fmla="*/ 72428 w 1412850"/>
              <a:gd name="connsiteY10" fmla="*/ 1575303 h 1961506"/>
              <a:gd name="connsiteX11" fmla="*/ 67901 w 1412850"/>
              <a:gd name="connsiteY11" fmla="*/ 1543616 h 1961506"/>
              <a:gd name="connsiteX12" fmla="*/ 58847 w 1412850"/>
              <a:gd name="connsiteY12" fmla="*/ 1530036 h 1961506"/>
              <a:gd name="connsiteX13" fmla="*/ 54321 w 1412850"/>
              <a:gd name="connsiteY13" fmla="*/ 1511929 h 1961506"/>
              <a:gd name="connsiteX14" fmla="*/ 49794 w 1412850"/>
              <a:gd name="connsiteY14" fmla="*/ 1498349 h 1961506"/>
              <a:gd name="connsiteX15" fmla="*/ 45267 w 1412850"/>
              <a:gd name="connsiteY15" fmla="*/ 1421394 h 1961506"/>
              <a:gd name="connsiteX16" fmla="*/ 40740 w 1412850"/>
              <a:gd name="connsiteY16" fmla="*/ 1398760 h 1961506"/>
              <a:gd name="connsiteX17" fmla="*/ 36214 w 1412850"/>
              <a:gd name="connsiteY17" fmla="*/ 1358020 h 1961506"/>
              <a:gd name="connsiteX18" fmla="*/ 31687 w 1412850"/>
              <a:gd name="connsiteY18" fmla="*/ 1326333 h 1961506"/>
              <a:gd name="connsiteX19" fmla="*/ 22634 w 1412850"/>
              <a:gd name="connsiteY19" fmla="*/ 1249378 h 1961506"/>
              <a:gd name="connsiteX20" fmla="*/ 13580 w 1412850"/>
              <a:gd name="connsiteY20" fmla="*/ 1231271 h 1961506"/>
              <a:gd name="connsiteX21" fmla="*/ 9053 w 1412850"/>
              <a:gd name="connsiteY21" fmla="*/ 1208638 h 1961506"/>
              <a:gd name="connsiteX22" fmla="*/ 4527 w 1412850"/>
              <a:gd name="connsiteY22" fmla="*/ 1195058 h 1961506"/>
              <a:gd name="connsiteX23" fmla="*/ 0 w 1412850"/>
              <a:gd name="connsiteY23" fmla="*/ 1176951 h 1961506"/>
              <a:gd name="connsiteX24" fmla="*/ 4527 w 1412850"/>
              <a:gd name="connsiteY24" fmla="*/ 1149790 h 1961506"/>
              <a:gd name="connsiteX25" fmla="*/ 9053 w 1412850"/>
              <a:gd name="connsiteY25" fmla="*/ 1136210 h 1961506"/>
              <a:gd name="connsiteX26" fmla="*/ 18107 w 1412850"/>
              <a:gd name="connsiteY26" fmla="*/ 1099996 h 1961506"/>
              <a:gd name="connsiteX27" fmla="*/ 22634 w 1412850"/>
              <a:gd name="connsiteY27" fmla="*/ 1068309 h 1961506"/>
              <a:gd name="connsiteX28" fmla="*/ 27160 w 1412850"/>
              <a:gd name="connsiteY28" fmla="*/ 1050202 h 1961506"/>
              <a:gd name="connsiteX29" fmla="*/ 31687 w 1412850"/>
              <a:gd name="connsiteY29" fmla="*/ 1018515 h 1961506"/>
              <a:gd name="connsiteX30" fmla="*/ 40740 w 1412850"/>
              <a:gd name="connsiteY30" fmla="*/ 982301 h 1961506"/>
              <a:gd name="connsiteX31" fmla="*/ 45267 w 1412850"/>
              <a:gd name="connsiteY31" fmla="*/ 959667 h 1961506"/>
              <a:gd name="connsiteX32" fmla="*/ 49794 w 1412850"/>
              <a:gd name="connsiteY32" fmla="*/ 882713 h 1961506"/>
              <a:gd name="connsiteX33" fmla="*/ 58847 w 1412850"/>
              <a:gd name="connsiteY33" fmla="*/ 855553 h 1961506"/>
              <a:gd name="connsiteX34" fmla="*/ 63374 w 1412850"/>
              <a:gd name="connsiteY34" fmla="*/ 841972 h 1961506"/>
              <a:gd name="connsiteX35" fmla="*/ 90535 w 1412850"/>
              <a:gd name="connsiteY35" fmla="*/ 810285 h 1961506"/>
              <a:gd name="connsiteX36" fmla="*/ 99588 w 1412850"/>
              <a:gd name="connsiteY36" fmla="*/ 792178 h 1961506"/>
              <a:gd name="connsiteX37" fmla="*/ 117695 w 1412850"/>
              <a:gd name="connsiteY37" fmla="*/ 765018 h 1961506"/>
              <a:gd name="connsiteX38" fmla="*/ 126748 w 1412850"/>
              <a:gd name="connsiteY38" fmla="*/ 751438 h 1961506"/>
              <a:gd name="connsiteX39" fmla="*/ 135802 w 1412850"/>
              <a:gd name="connsiteY39" fmla="*/ 724277 h 1961506"/>
              <a:gd name="connsiteX40" fmla="*/ 144855 w 1412850"/>
              <a:gd name="connsiteY40" fmla="*/ 710697 h 1961506"/>
              <a:gd name="connsiteX41" fmla="*/ 149382 w 1412850"/>
              <a:gd name="connsiteY41" fmla="*/ 688063 h 1961506"/>
              <a:gd name="connsiteX42" fmla="*/ 162962 w 1412850"/>
              <a:gd name="connsiteY42" fmla="*/ 647323 h 1961506"/>
              <a:gd name="connsiteX43" fmla="*/ 172016 w 1412850"/>
              <a:gd name="connsiteY43" fmla="*/ 638269 h 1961506"/>
              <a:gd name="connsiteX44" fmla="*/ 176542 w 1412850"/>
              <a:gd name="connsiteY44" fmla="*/ 624689 h 1961506"/>
              <a:gd name="connsiteX45" fmla="*/ 185596 w 1412850"/>
              <a:gd name="connsiteY45" fmla="*/ 606582 h 1961506"/>
              <a:gd name="connsiteX46" fmla="*/ 190123 w 1412850"/>
              <a:gd name="connsiteY46" fmla="*/ 588475 h 1961506"/>
              <a:gd name="connsiteX47" fmla="*/ 208230 w 1412850"/>
              <a:gd name="connsiteY47" fmla="*/ 561315 h 1961506"/>
              <a:gd name="connsiteX48" fmla="*/ 221810 w 1412850"/>
              <a:gd name="connsiteY48" fmla="*/ 506994 h 1961506"/>
              <a:gd name="connsiteX49" fmla="*/ 230863 w 1412850"/>
              <a:gd name="connsiteY49" fmla="*/ 493414 h 1961506"/>
              <a:gd name="connsiteX50" fmla="*/ 253497 w 1412850"/>
              <a:gd name="connsiteY50" fmla="*/ 466254 h 1961506"/>
              <a:gd name="connsiteX51" fmla="*/ 276131 w 1412850"/>
              <a:gd name="connsiteY51" fmla="*/ 407406 h 1961506"/>
              <a:gd name="connsiteX52" fmla="*/ 294237 w 1412850"/>
              <a:gd name="connsiteY52" fmla="*/ 384772 h 1961506"/>
              <a:gd name="connsiteX53" fmla="*/ 307818 w 1412850"/>
              <a:gd name="connsiteY53" fmla="*/ 339505 h 1961506"/>
              <a:gd name="connsiteX54" fmla="*/ 325925 w 1412850"/>
              <a:gd name="connsiteY54" fmla="*/ 312345 h 1961506"/>
              <a:gd name="connsiteX55" fmla="*/ 330451 w 1412850"/>
              <a:gd name="connsiteY55" fmla="*/ 298764 h 1961506"/>
              <a:gd name="connsiteX56" fmla="*/ 353085 w 1412850"/>
              <a:gd name="connsiteY56" fmla="*/ 285184 h 1961506"/>
              <a:gd name="connsiteX57" fmla="*/ 366665 w 1412850"/>
              <a:gd name="connsiteY57" fmla="*/ 258024 h 1961506"/>
              <a:gd name="connsiteX58" fmla="*/ 375719 w 1412850"/>
              <a:gd name="connsiteY58" fmla="*/ 244444 h 1961506"/>
              <a:gd name="connsiteX59" fmla="*/ 402879 w 1412850"/>
              <a:gd name="connsiteY59" fmla="*/ 203703 h 1961506"/>
              <a:gd name="connsiteX60" fmla="*/ 411933 w 1412850"/>
              <a:gd name="connsiteY60" fmla="*/ 194650 h 1961506"/>
              <a:gd name="connsiteX61" fmla="*/ 420986 w 1412850"/>
              <a:gd name="connsiteY61" fmla="*/ 185596 h 1961506"/>
              <a:gd name="connsiteX62" fmla="*/ 448146 w 1412850"/>
              <a:gd name="connsiteY62" fmla="*/ 176543 h 1961506"/>
              <a:gd name="connsiteX63" fmla="*/ 457200 w 1412850"/>
              <a:gd name="connsiteY63" fmla="*/ 167489 h 1961506"/>
              <a:gd name="connsiteX64" fmla="*/ 488887 w 1412850"/>
              <a:gd name="connsiteY64" fmla="*/ 153909 h 1961506"/>
              <a:gd name="connsiteX65" fmla="*/ 502467 w 1412850"/>
              <a:gd name="connsiteY65" fmla="*/ 144856 h 1961506"/>
              <a:gd name="connsiteX66" fmla="*/ 520574 w 1412850"/>
              <a:gd name="connsiteY66" fmla="*/ 140329 h 1961506"/>
              <a:gd name="connsiteX67" fmla="*/ 552261 w 1412850"/>
              <a:gd name="connsiteY67" fmla="*/ 131275 h 1961506"/>
              <a:gd name="connsiteX68" fmla="*/ 579422 w 1412850"/>
              <a:gd name="connsiteY68" fmla="*/ 126749 h 1961506"/>
              <a:gd name="connsiteX69" fmla="*/ 611109 w 1412850"/>
              <a:gd name="connsiteY69" fmla="*/ 117695 h 1961506"/>
              <a:gd name="connsiteX70" fmla="*/ 642796 w 1412850"/>
              <a:gd name="connsiteY70" fmla="*/ 108642 h 1961506"/>
              <a:gd name="connsiteX71" fmla="*/ 660903 w 1412850"/>
              <a:gd name="connsiteY71" fmla="*/ 95061 h 1961506"/>
              <a:gd name="connsiteX72" fmla="*/ 701643 w 1412850"/>
              <a:gd name="connsiteY72" fmla="*/ 67901 h 1961506"/>
              <a:gd name="connsiteX73" fmla="*/ 719750 w 1412850"/>
              <a:gd name="connsiteY73" fmla="*/ 63374 h 1961506"/>
              <a:gd name="connsiteX74" fmla="*/ 733331 w 1412850"/>
              <a:gd name="connsiteY74" fmla="*/ 58848 h 1961506"/>
              <a:gd name="connsiteX75" fmla="*/ 787651 w 1412850"/>
              <a:gd name="connsiteY75" fmla="*/ 54321 h 1961506"/>
              <a:gd name="connsiteX76" fmla="*/ 796705 w 1412850"/>
              <a:gd name="connsiteY76" fmla="*/ 45267 h 1961506"/>
              <a:gd name="connsiteX77" fmla="*/ 819338 w 1412850"/>
              <a:gd name="connsiteY77" fmla="*/ 40741 h 1961506"/>
              <a:gd name="connsiteX78" fmla="*/ 855552 w 1412850"/>
              <a:gd name="connsiteY78" fmla="*/ 31687 h 1961506"/>
              <a:gd name="connsiteX79" fmla="*/ 887239 w 1412850"/>
              <a:gd name="connsiteY79" fmla="*/ 18107 h 1961506"/>
              <a:gd name="connsiteX80" fmla="*/ 909873 w 1412850"/>
              <a:gd name="connsiteY80" fmla="*/ 9054 h 1961506"/>
              <a:gd name="connsiteX81" fmla="*/ 927980 w 1412850"/>
              <a:gd name="connsiteY81" fmla="*/ 4527 h 1961506"/>
              <a:gd name="connsiteX82" fmla="*/ 941560 w 1412850"/>
              <a:gd name="connsiteY82" fmla="*/ 0 h 1961506"/>
              <a:gd name="connsiteX83" fmla="*/ 1013988 w 1412850"/>
              <a:gd name="connsiteY83" fmla="*/ 4527 h 1961506"/>
              <a:gd name="connsiteX84" fmla="*/ 1041148 w 1412850"/>
              <a:gd name="connsiteY84" fmla="*/ 13580 h 1961506"/>
              <a:gd name="connsiteX85" fmla="*/ 1099996 w 1412850"/>
              <a:gd name="connsiteY85" fmla="*/ 9054 h 1961506"/>
              <a:gd name="connsiteX86" fmla="*/ 1118103 w 1412850"/>
              <a:gd name="connsiteY86" fmla="*/ 4527 h 1961506"/>
              <a:gd name="connsiteX87" fmla="*/ 1127156 w 1412850"/>
              <a:gd name="connsiteY87" fmla="*/ 18107 h 1961506"/>
              <a:gd name="connsiteX88" fmla="*/ 1149790 w 1412850"/>
              <a:gd name="connsiteY88" fmla="*/ 31687 h 1961506"/>
              <a:gd name="connsiteX89" fmla="*/ 1181477 w 1412850"/>
              <a:gd name="connsiteY89" fmla="*/ 54321 h 1961506"/>
              <a:gd name="connsiteX90" fmla="*/ 1213164 w 1412850"/>
              <a:gd name="connsiteY90" fmla="*/ 81481 h 1961506"/>
              <a:gd name="connsiteX91" fmla="*/ 1240325 w 1412850"/>
              <a:gd name="connsiteY91" fmla="*/ 90535 h 1961506"/>
              <a:gd name="connsiteX92" fmla="*/ 1253905 w 1412850"/>
              <a:gd name="connsiteY92" fmla="*/ 95061 h 1961506"/>
              <a:gd name="connsiteX93" fmla="*/ 1267485 w 1412850"/>
              <a:gd name="connsiteY93" fmla="*/ 99588 h 1961506"/>
              <a:gd name="connsiteX94" fmla="*/ 1299172 w 1412850"/>
              <a:gd name="connsiteY94" fmla="*/ 126749 h 1961506"/>
              <a:gd name="connsiteX95" fmla="*/ 1326333 w 1412850"/>
              <a:gd name="connsiteY95" fmla="*/ 135802 h 1961506"/>
              <a:gd name="connsiteX96" fmla="*/ 1394234 w 1412850"/>
              <a:gd name="connsiteY96" fmla="*/ 158436 h 1961506"/>
              <a:gd name="connsiteX97" fmla="*/ 1407814 w 1412850"/>
              <a:gd name="connsiteY97" fmla="*/ 167489 h 1961506"/>
              <a:gd name="connsiteX98" fmla="*/ 1412340 w 1412850"/>
              <a:gd name="connsiteY98" fmla="*/ 181069 h 1961506"/>
              <a:gd name="connsiteX99" fmla="*/ 1385180 w 1412850"/>
              <a:gd name="connsiteY99" fmla="*/ 181069 h 1961506"/>
              <a:gd name="connsiteX100" fmla="*/ 1358020 w 1412850"/>
              <a:gd name="connsiteY100" fmla="*/ 176543 h 1961506"/>
              <a:gd name="connsiteX101" fmla="*/ 1303699 w 1412850"/>
              <a:gd name="connsiteY101" fmla="*/ 167489 h 1961506"/>
              <a:gd name="connsiteX102" fmla="*/ 1253905 w 1412850"/>
              <a:gd name="connsiteY102" fmla="*/ 158436 h 1961506"/>
              <a:gd name="connsiteX103" fmla="*/ 1240325 w 1412850"/>
              <a:gd name="connsiteY103" fmla="*/ 153909 h 1961506"/>
              <a:gd name="connsiteX104" fmla="*/ 1167897 w 1412850"/>
              <a:gd name="connsiteY104" fmla="*/ 149382 h 1961506"/>
              <a:gd name="connsiteX105" fmla="*/ 1081889 w 1412850"/>
              <a:gd name="connsiteY105" fmla="*/ 153909 h 1961506"/>
              <a:gd name="connsiteX106" fmla="*/ 1054729 w 1412850"/>
              <a:gd name="connsiteY106" fmla="*/ 162962 h 1961506"/>
              <a:gd name="connsiteX107" fmla="*/ 1032095 w 1412850"/>
              <a:gd name="connsiteY107" fmla="*/ 181069 h 1961506"/>
              <a:gd name="connsiteX108" fmla="*/ 995881 w 1412850"/>
              <a:gd name="connsiteY108" fmla="*/ 208230 h 1961506"/>
              <a:gd name="connsiteX109" fmla="*/ 968721 w 1412850"/>
              <a:gd name="connsiteY109" fmla="*/ 217283 h 1961506"/>
              <a:gd name="connsiteX110" fmla="*/ 955140 w 1412850"/>
              <a:gd name="connsiteY110" fmla="*/ 226337 h 1961506"/>
              <a:gd name="connsiteX111" fmla="*/ 927980 w 1412850"/>
              <a:gd name="connsiteY111" fmla="*/ 235390 h 1961506"/>
              <a:gd name="connsiteX112" fmla="*/ 909873 w 1412850"/>
              <a:gd name="connsiteY112" fmla="*/ 253497 h 1961506"/>
              <a:gd name="connsiteX113" fmla="*/ 900820 w 1412850"/>
              <a:gd name="connsiteY113" fmla="*/ 262551 h 1961506"/>
              <a:gd name="connsiteX114" fmla="*/ 891766 w 1412850"/>
              <a:gd name="connsiteY114" fmla="*/ 276131 h 1961506"/>
              <a:gd name="connsiteX115" fmla="*/ 878186 w 1412850"/>
              <a:gd name="connsiteY115" fmla="*/ 285184 h 1961506"/>
              <a:gd name="connsiteX116" fmla="*/ 851026 w 1412850"/>
              <a:gd name="connsiteY116" fmla="*/ 312345 h 1961506"/>
              <a:gd name="connsiteX117" fmla="*/ 823865 w 1412850"/>
              <a:gd name="connsiteY117" fmla="*/ 321398 h 1961506"/>
              <a:gd name="connsiteX118" fmla="*/ 810285 w 1412850"/>
              <a:gd name="connsiteY118" fmla="*/ 325925 h 1961506"/>
              <a:gd name="connsiteX119" fmla="*/ 787651 w 1412850"/>
              <a:gd name="connsiteY119" fmla="*/ 348559 h 1961506"/>
              <a:gd name="connsiteX120" fmla="*/ 774071 w 1412850"/>
              <a:gd name="connsiteY120" fmla="*/ 362139 h 1961506"/>
              <a:gd name="connsiteX121" fmla="*/ 760491 w 1412850"/>
              <a:gd name="connsiteY121" fmla="*/ 371192 h 1961506"/>
              <a:gd name="connsiteX122" fmla="*/ 737857 w 1412850"/>
              <a:gd name="connsiteY122" fmla="*/ 384772 h 1961506"/>
              <a:gd name="connsiteX123" fmla="*/ 728804 w 1412850"/>
              <a:gd name="connsiteY123" fmla="*/ 393826 h 1961506"/>
              <a:gd name="connsiteX124" fmla="*/ 724277 w 1412850"/>
              <a:gd name="connsiteY124" fmla="*/ 407406 h 1961506"/>
              <a:gd name="connsiteX125" fmla="*/ 710697 w 1412850"/>
              <a:gd name="connsiteY125" fmla="*/ 416459 h 1961506"/>
              <a:gd name="connsiteX126" fmla="*/ 688063 w 1412850"/>
              <a:gd name="connsiteY126" fmla="*/ 439093 h 1961506"/>
              <a:gd name="connsiteX127" fmla="*/ 656376 w 1412850"/>
              <a:gd name="connsiteY127" fmla="*/ 470780 h 1961506"/>
              <a:gd name="connsiteX128" fmla="*/ 642796 w 1412850"/>
              <a:gd name="connsiteY128" fmla="*/ 479834 h 1961506"/>
              <a:gd name="connsiteX129" fmla="*/ 624689 w 1412850"/>
              <a:gd name="connsiteY129" fmla="*/ 497941 h 1961506"/>
              <a:gd name="connsiteX130" fmla="*/ 615635 w 1412850"/>
              <a:gd name="connsiteY130" fmla="*/ 506994 h 1961506"/>
              <a:gd name="connsiteX131" fmla="*/ 593002 w 1412850"/>
              <a:gd name="connsiteY131" fmla="*/ 543208 h 1961506"/>
              <a:gd name="connsiteX132" fmla="*/ 579422 w 1412850"/>
              <a:gd name="connsiteY132" fmla="*/ 565842 h 1961506"/>
              <a:gd name="connsiteX133" fmla="*/ 565841 w 1412850"/>
              <a:gd name="connsiteY133" fmla="*/ 588475 h 1961506"/>
              <a:gd name="connsiteX134" fmla="*/ 556788 w 1412850"/>
              <a:gd name="connsiteY134" fmla="*/ 606582 h 1961506"/>
              <a:gd name="connsiteX135" fmla="*/ 547735 w 1412850"/>
              <a:gd name="connsiteY135" fmla="*/ 620162 h 1961506"/>
              <a:gd name="connsiteX136" fmla="*/ 543208 w 1412850"/>
              <a:gd name="connsiteY136" fmla="*/ 633743 h 1961506"/>
              <a:gd name="connsiteX137" fmla="*/ 534154 w 1412850"/>
              <a:gd name="connsiteY137" fmla="*/ 665430 h 1961506"/>
              <a:gd name="connsiteX138" fmla="*/ 525101 w 1412850"/>
              <a:gd name="connsiteY138" fmla="*/ 679010 h 1961506"/>
              <a:gd name="connsiteX139" fmla="*/ 511521 w 1412850"/>
              <a:gd name="connsiteY139" fmla="*/ 724277 h 1961506"/>
              <a:gd name="connsiteX140" fmla="*/ 502467 w 1412850"/>
              <a:gd name="connsiteY140" fmla="*/ 737858 h 1961506"/>
              <a:gd name="connsiteX141" fmla="*/ 484360 w 1412850"/>
              <a:gd name="connsiteY141" fmla="*/ 774071 h 1961506"/>
              <a:gd name="connsiteX142" fmla="*/ 479834 w 1412850"/>
              <a:gd name="connsiteY142" fmla="*/ 792178 h 1961506"/>
              <a:gd name="connsiteX143" fmla="*/ 461727 w 1412850"/>
              <a:gd name="connsiteY143" fmla="*/ 823865 h 1961506"/>
              <a:gd name="connsiteX144" fmla="*/ 452673 w 1412850"/>
              <a:gd name="connsiteY144" fmla="*/ 855553 h 1961506"/>
              <a:gd name="connsiteX145" fmla="*/ 443620 w 1412850"/>
              <a:gd name="connsiteY145" fmla="*/ 869133 h 1961506"/>
              <a:gd name="connsiteX146" fmla="*/ 434566 w 1412850"/>
              <a:gd name="connsiteY146" fmla="*/ 887240 h 1961506"/>
              <a:gd name="connsiteX147" fmla="*/ 425513 w 1412850"/>
              <a:gd name="connsiteY147" fmla="*/ 900820 h 1961506"/>
              <a:gd name="connsiteX148" fmla="*/ 411933 w 1412850"/>
              <a:gd name="connsiteY148" fmla="*/ 923454 h 1961506"/>
              <a:gd name="connsiteX149" fmla="*/ 407406 w 1412850"/>
              <a:gd name="connsiteY149" fmla="*/ 941560 h 1961506"/>
              <a:gd name="connsiteX150" fmla="*/ 398352 w 1412850"/>
              <a:gd name="connsiteY150" fmla="*/ 955141 h 1961506"/>
              <a:gd name="connsiteX151" fmla="*/ 389299 w 1412850"/>
              <a:gd name="connsiteY151" fmla="*/ 986828 h 1961506"/>
              <a:gd name="connsiteX152" fmla="*/ 380245 w 1412850"/>
              <a:gd name="connsiteY152" fmla="*/ 1045675 h 1961506"/>
              <a:gd name="connsiteX153" fmla="*/ 371192 w 1412850"/>
              <a:gd name="connsiteY153" fmla="*/ 1059256 h 1961506"/>
              <a:gd name="connsiteX154" fmla="*/ 362138 w 1412850"/>
              <a:gd name="connsiteY154" fmla="*/ 1086416 h 1961506"/>
              <a:gd name="connsiteX155" fmla="*/ 357612 w 1412850"/>
              <a:gd name="connsiteY155" fmla="*/ 1099996 h 1961506"/>
              <a:gd name="connsiteX156" fmla="*/ 348558 w 1412850"/>
              <a:gd name="connsiteY156" fmla="*/ 1109050 h 1961506"/>
              <a:gd name="connsiteX157" fmla="*/ 339505 w 1412850"/>
              <a:gd name="connsiteY157" fmla="*/ 1149790 h 1961506"/>
              <a:gd name="connsiteX158" fmla="*/ 334978 w 1412850"/>
              <a:gd name="connsiteY158" fmla="*/ 1163370 h 1961506"/>
              <a:gd name="connsiteX159" fmla="*/ 325925 w 1412850"/>
              <a:gd name="connsiteY159" fmla="*/ 1208638 h 1961506"/>
              <a:gd name="connsiteX160" fmla="*/ 321398 w 1412850"/>
              <a:gd name="connsiteY160" fmla="*/ 1231271 h 1961506"/>
              <a:gd name="connsiteX161" fmla="*/ 316871 w 1412850"/>
              <a:gd name="connsiteY161" fmla="*/ 1262959 h 1961506"/>
              <a:gd name="connsiteX162" fmla="*/ 307818 w 1412850"/>
              <a:gd name="connsiteY162" fmla="*/ 1299172 h 1961506"/>
              <a:gd name="connsiteX163" fmla="*/ 294237 w 1412850"/>
              <a:gd name="connsiteY163" fmla="*/ 1362547 h 1961506"/>
              <a:gd name="connsiteX164" fmla="*/ 289711 w 1412850"/>
              <a:gd name="connsiteY164" fmla="*/ 1385180 h 1961506"/>
              <a:gd name="connsiteX165" fmla="*/ 294237 w 1412850"/>
              <a:gd name="connsiteY165" fmla="*/ 1462135 h 1961506"/>
              <a:gd name="connsiteX166" fmla="*/ 298764 w 1412850"/>
              <a:gd name="connsiteY166" fmla="*/ 1484768 h 1961506"/>
              <a:gd name="connsiteX167" fmla="*/ 312344 w 1412850"/>
              <a:gd name="connsiteY167" fmla="*/ 1552669 h 1961506"/>
              <a:gd name="connsiteX168" fmla="*/ 321398 w 1412850"/>
              <a:gd name="connsiteY168" fmla="*/ 1579830 h 1961506"/>
              <a:gd name="connsiteX169" fmla="*/ 325925 w 1412850"/>
              <a:gd name="connsiteY169" fmla="*/ 1593410 h 1961506"/>
              <a:gd name="connsiteX170" fmla="*/ 344032 w 1412850"/>
              <a:gd name="connsiteY170" fmla="*/ 1616044 h 1961506"/>
              <a:gd name="connsiteX171" fmla="*/ 348558 w 1412850"/>
              <a:gd name="connsiteY171" fmla="*/ 1634151 h 1961506"/>
              <a:gd name="connsiteX172" fmla="*/ 357612 w 1412850"/>
              <a:gd name="connsiteY172" fmla="*/ 1643204 h 1961506"/>
              <a:gd name="connsiteX173" fmla="*/ 366665 w 1412850"/>
              <a:gd name="connsiteY173" fmla="*/ 1670364 h 1961506"/>
              <a:gd name="connsiteX174" fmla="*/ 371192 w 1412850"/>
              <a:gd name="connsiteY174" fmla="*/ 1683945 h 1961506"/>
              <a:gd name="connsiteX175" fmla="*/ 389299 w 1412850"/>
              <a:gd name="connsiteY175" fmla="*/ 1738265 h 1961506"/>
              <a:gd name="connsiteX176" fmla="*/ 393826 w 1412850"/>
              <a:gd name="connsiteY176" fmla="*/ 1760899 h 1961506"/>
              <a:gd name="connsiteX177" fmla="*/ 407406 w 1412850"/>
              <a:gd name="connsiteY177" fmla="*/ 1815220 h 1961506"/>
              <a:gd name="connsiteX178" fmla="*/ 411933 w 1412850"/>
              <a:gd name="connsiteY178" fmla="*/ 1828800 h 1961506"/>
              <a:gd name="connsiteX179" fmla="*/ 420986 w 1412850"/>
              <a:gd name="connsiteY179" fmla="*/ 1837854 h 1961506"/>
              <a:gd name="connsiteX180" fmla="*/ 439093 w 1412850"/>
              <a:gd name="connsiteY180" fmla="*/ 1860487 h 1961506"/>
              <a:gd name="connsiteX181" fmla="*/ 580734 w 1412850"/>
              <a:gd name="connsiteY181" fmla="*/ 1961506 h 1961506"/>
              <a:gd name="connsiteX0" fmla="*/ 580734 w 1412850"/>
              <a:gd name="connsiteY0" fmla="*/ 1961506 h 1962426"/>
              <a:gd name="connsiteX1" fmla="*/ 280893 w 1412850"/>
              <a:gd name="connsiteY1" fmla="*/ 1794252 h 1962426"/>
              <a:gd name="connsiteX2" fmla="*/ 172016 w 1412850"/>
              <a:gd name="connsiteY2" fmla="*/ 1706578 h 1962426"/>
              <a:gd name="connsiteX3" fmla="*/ 158435 w 1412850"/>
              <a:gd name="connsiteY3" fmla="*/ 1683945 h 1962426"/>
              <a:gd name="connsiteX4" fmla="*/ 135802 w 1412850"/>
              <a:gd name="connsiteY4" fmla="*/ 1656784 h 1962426"/>
              <a:gd name="connsiteX5" fmla="*/ 122222 w 1412850"/>
              <a:gd name="connsiteY5" fmla="*/ 1652258 h 1962426"/>
              <a:gd name="connsiteX6" fmla="*/ 113168 w 1412850"/>
              <a:gd name="connsiteY6" fmla="*/ 1643204 h 1962426"/>
              <a:gd name="connsiteX7" fmla="*/ 99588 w 1412850"/>
              <a:gd name="connsiteY7" fmla="*/ 1634151 h 1962426"/>
              <a:gd name="connsiteX8" fmla="*/ 95061 w 1412850"/>
              <a:gd name="connsiteY8" fmla="*/ 1620570 h 1962426"/>
              <a:gd name="connsiteX9" fmla="*/ 76954 w 1412850"/>
              <a:gd name="connsiteY9" fmla="*/ 1593410 h 1962426"/>
              <a:gd name="connsiteX10" fmla="*/ 72428 w 1412850"/>
              <a:gd name="connsiteY10" fmla="*/ 1575303 h 1962426"/>
              <a:gd name="connsiteX11" fmla="*/ 67901 w 1412850"/>
              <a:gd name="connsiteY11" fmla="*/ 1543616 h 1962426"/>
              <a:gd name="connsiteX12" fmla="*/ 58847 w 1412850"/>
              <a:gd name="connsiteY12" fmla="*/ 1530036 h 1962426"/>
              <a:gd name="connsiteX13" fmla="*/ 54321 w 1412850"/>
              <a:gd name="connsiteY13" fmla="*/ 1511929 h 1962426"/>
              <a:gd name="connsiteX14" fmla="*/ 49794 w 1412850"/>
              <a:gd name="connsiteY14" fmla="*/ 1498349 h 1962426"/>
              <a:gd name="connsiteX15" fmla="*/ 45267 w 1412850"/>
              <a:gd name="connsiteY15" fmla="*/ 1421394 h 1962426"/>
              <a:gd name="connsiteX16" fmla="*/ 40740 w 1412850"/>
              <a:gd name="connsiteY16" fmla="*/ 1398760 h 1962426"/>
              <a:gd name="connsiteX17" fmla="*/ 36214 w 1412850"/>
              <a:gd name="connsiteY17" fmla="*/ 1358020 h 1962426"/>
              <a:gd name="connsiteX18" fmla="*/ 31687 w 1412850"/>
              <a:gd name="connsiteY18" fmla="*/ 1326333 h 1962426"/>
              <a:gd name="connsiteX19" fmla="*/ 22634 w 1412850"/>
              <a:gd name="connsiteY19" fmla="*/ 1249378 h 1962426"/>
              <a:gd name="connsiteX20" fmla="*/ 13580 w 1412850"/>
              <a:gd name="connsiteY20" fmla="*/ 1231271 h 1962426"/>
              <a:gd name="connsiteX21" fmla="*/ 9053 w 1412850"/>
              <a:gd name="connsiteY21" fmla="*/ 1208638 h 1962426"/>
              <a:gd name="connsiteX22" fmla="*/ 4527 w 1412850"/>
              <a:gd name="connsiteY22" fmla="*/ 1195058 h 1962426"/>
              <a:gd name="connsiteX23" fmla="*/ 0 w 1412850"/>
              <a:gd name="connsiteY23" fmla="*/ 1176951 h 1962426"/>
              <a:gd name="connsiteX24" fmla="*/ 4527 w 1412850"/>
              <a:gd name="connsiteY24" fmla="*/ 1149790 h 1962426"/>
              <a:gd name="connsiteX25" fmla="*/ 9053 w 1412850"/>
              <a:gd name="connsiteY25" fmla="*/ 1136210 h 1962426"/>
              <a:gd name="connsiteX26" fmla="*/ 18107 w 1412850"/>
              <a:gd name="connsiteY26" fmla="*/ 1099996 h 1962426"/>
              <a:gd name="connsiteX27" fmla="*/ 22634 w 1412850"/>
              <a:gd name="connsiteY27" fmla="*/ 1068309 h 1962426"/>
              <a:gd name="connsiteX28" fmla="*/ 27160 w 1412850"/>
              <a:gd name="connsiteY28" fmla="*/ 1050202 h 1962426"/>
              <a:gd name="connsiteX29" fmla="*/ 31687 w 1412850"/>
              <a:gd name="connsiteY29" fmla="*/ 1018515 h 1962426"/>
              <a:gd name="connsiteX30" fmla="*/ 40740 w 1412850"/>
              <a:gd name="connsiteY30" fmla="*/ 982301 h 1962426"/>
              <a:gd name="connsiteX31" fmla="*/ 45267 w 1412850"/>
              <a:gd name="connsiteY31" fmla="*/ 959667 h 1962426"/>
              <a:gd name="connsiteX32" fmla="*/ 49794 w 1412850"/>
              <a:gd name="connsiteY32" fmla="*/ 882713 h 1962426"/>
              <a:gd name="connsiteX33" fmla="*/ 58847 w 1412850"/>
              <a:gd name="connsiteY33" fmla="*/ 855553 h 1962426"/>
              <a:gd name="connsiteX34" fmla="*/ 63374 w 1412850"/>
              <a:gd name="connsiteY34" fmla="*/ 841972 h 1962426"/>
              <a:gd name="connsiteX35" fmla="*/ 90535 w 1412850"/>
              <a:gd name="connsiteY35" fmla="*/ 810285 h 1962426"/>
              <a:gd name="connsiteX36" fmla="*/ 99588 w 1412850"/>
              <a:gd name="connsiteY36" fmla="*/ 792178 h 1962426"/>
              <a:gd name="connsiteX37" fmla="*/ 117695 w 1412850"/>
              <a:gd name="connsiteY37" fmla="*/ 765018 h 1962426"/>
              <a:gd name="connsiteX38" fmla="*/ 126748 w 1412850"/>
              <a:gd name="connsiteY38" fmla="*/ 751438 h 1962426"/>
              <a:gd name="connsiteX39" fmla="*/ 135802 w 1412850"/>
              <a:gd name="connsiteY39" fmla="*/ 724277 h 1962426"/>
              <a:gd name="connsiteX40" fmla="*/ 144855 w 1412850"/>
              <a:gd name="connsiteY40" fmla="*/ 710697 h 1962426"/>
              <a:gd name="connsiteX41" fmla="*/ 149382 w 1412850"/>
              <a:gd name="connsiteY41" fmla="*/ 688063 h 1962426"/>
              <a:gd name="connsiteX42" fmla="*/ 162962 w 1412850"/>
              <a:gd name="connsiteY42" fmla="*/ 647323 h 1962426"/>
              <a:gd name="connsiteX43" fmla="*/ 172016 w 1412850"/>
              <a:gd name="connsiteY43" fmla="*/ 638269 h 1962426"/>
              <a:gd name="connsiteX44" fmla="*/ 176542 w 1412850"/>
              <a:gd name="connsiteY44" fmla="*/ 624689 h 1962426"/>
              <a:gd name="connsiteX45" fmla="*/ 185596 w 1412850"/>
              <a:gd name="connsiteY45" fmla="*/ 606582 h 1962426"/>
              <a:gd name="connsiteX46" fmla="*/ 190123 w 1412850"/>
              <a:gd name="connsiteY46" fmla="*/ 588475 h 1962426"/>
              <a:gd name="connsiteX47" fmla="*/ 208230 w 1412850"/>
              <a:gd name="connsiteY47" fmla="*/ 561315 h 1962426"/>
              <a:gd name="connsiteX48" fmla="*/ 221810 w 1412850"/>
              <a:gd name="connsiteY48" fmla="*/ 506994 h 1962426"/>
              <a:gd name="connsiteX49" fmla="*/ 230863 w 1412850"/>
              <a:gd name="connsiteY49" fmla="*/ 493414 h 1962426"/>
              <a:gd name="connsiteX50" fmla="*/ 253497 w 1412850"/>
              <a:gd name="connsiteY50" fmla="*/ 466254 h 1962426"/>
              <a:gd name="connsiteX51" fmla="*/ 276131 w 1412850"/>
              <a:gd name="connsiteY51" fmla="*/ 407406 h 1962426"/>
              <a:gd name="connsiteX52" fmla="*/ 294237 w 1412850"/>
              <a:gd name="connsiteY52" fmla="*/ 384772 h 1962426"/>
              <a:gd name="connsiteX53" fmla="*/ 307818 w 1412850"/>
              <a:gd name="connsiteY53" fmla="*/ 339505 h 1962426"/>
              <a:gd name="connsiteX54" fmla="*/ 325925 w 1412850"/>
              <a:gd name="connsiteY54" fmla="*/ 312345 h 1962426"/>
              <a:gd name="connsiteX55" fmla="*/ 330451 w 1412850"/>
              <a:gd name="connsiteY55" fmla="*/ 298764 h 1962426"/>
              <a:gd name="connsiteX56" fmla="*/ 353085 w 1412850"/>
              <a:gd name="connsiteY56" fmla="*/ 285184 h 1962426"/>
              <a:gd name="connsiteX57" fmla="*/ 366665 w 1412850"/>
              <a:gd name="connsiteY57" fmla="*/ 258024 h 1962426"/>
              <a:gd name="connsiteX58" fmla="*/ 375719 w 1412850"/>
              <a:gd name="connsiteY58" fmla="*/ 244444 h 1962426"/>
              <a:gd name="connsiteX59" fmla="*/ 402879 w 1412850"/>
              <a:gd name="connsiteY59" fmla="*/ 203703 h 1962426"/>
              <a:gd name="connsiteX60" fmla="*/ 411933 w 1412850"/>
              <a:gd name="connsiteY60" fmla="*/ 194650 h 1962426"/>
              <a:gd name="connsiteX61" fmla="*/ 420986 w 1412850"/>
              <a:gd name="connsiteY61" fmla="*/ 185596 h 1962426"/>
              <a:gd name="connsiteX62" fmla="*/ 448146 w 1412850"/>
              <a:gd name="connsiteY62" fmla="*/ 176543 h 1962426"/>
              <a:gd name="connsiteX63" fmla="*/ 457200 w 1412850"/>
              <a:gd name="connsiteY63" fmla="*/ 167489 h 1962426"/>
              <a:gd name="connsiteX64" fmla="*/ 488887 w 1412850"/>
              <a:gd name="connsiteY64" fmla="*/ 153909 h 1962426"/>
              <a:gd name="connsiteX65" fmla="*/ 502467 w 1412850"/>
              <a:gd name="connsiteY65" fmla="*/ 144856 h 1962426"/>
              <a:gd name="connsiteX66" fmla="*/ 520574 w 1412850"/>
              <a:gd name="connsiteY66" fmla="*/ 140329 h 1962426"/>
              <a:gd name="connsiteX67" fmla="*/ 552261 w 1412850"/>
              <a:gd name="connsiteY67" fmla="*/ 131275 h 1962426"/>
              <a:gd name="connsiteX68" fmla="*/ 579422 w 1412850"/>
              <a:gd name="connsiteY68" fmla="*/ 126749 h 1962426"/>
              <a:gd name="connsiteX69" fmla="*/ 611109 w 1412850"/>
              <a:gd name="connsiteY69" fmla="*/ 117695 h 1962426"/>
              <a:gd name="connsiteX70" fmla="*/ 642796 w 1412850"/>
              <a:gd name="connsiteY70" fmla="*/ 108642 h 1962426"/>
              <a:gd name="connsiteX71" fmla="*/ 660903 w 1412850"/>
              <a:gd name="connsiteY71" fmla="*/ 95061 h 1962426"/>
              <a:gd name="connsiteX72" fmla="*/ 701643 w 1412850"/>
              <a:gd name="connsiteY72" fmla="*/ 67901 h 1962426"/>
              <a:gd name="connsiteX73" fmla="*/ 719750 w 1412850"/>
              <a:gd name="connsiteY73" fmla="*/ 63374 h 1962426"/>
              <a:gd name="connsiteX74" fmla="*/ 733331 w 1412850"/>
              <a:gd name="connsiteY74" fmla="*/ 58848 h 1962426"/>
              <a:gd name="connsiteX75" fmla="*/ 787651 w 1412850"/>
              <a:gd name="connsiteY75" fmla="*/ 54321 h 1962426"/>
              <a:gd name="connsiteX76" fmla="*/ 796705 w 1412850"/>
              <a:gd name="connsiteY76" fmla="*/ 45267 h 1962426"/>
              <a:gd name="connsiteX77" fmla="*/ 819338 w 1412850"/>
              <a:gd name="connsiteY77" fmla="*/ 40741 h 1962426"/>
              <a:gd name="connsiteX78" fmla="*/ 855552 w 1412850"/>
              <a:gd name="connsiteY78" fmla="*/ 31687 h 1962426"/>
              <a:gd name="connsiteX79" fmla="*/ 887239 w 1412850"/>
              <a:gd name="connsiteY79" fmla="*/ 18107 h 1962426"/>
              <a:gd name="connsiteX80" fmla="*/ 909873 w 1412850"/>
              <a:gd name="connsiteY80" fmla="*/ 9054 h 1962426"/>
              <a:gd name="connsiteX81" fmla="*/ 927980 w 1412850"/>
              <a:gd name="connsiteY81" fmla="*/ 4527 h 1962426"/>
              <a:gd name="connsiteX82" fmla="*/ 941560 w 1412850"/>
              <a:gd name="connsiteY82" fmla="*/ 0 h 1962426"/>
              <a:gd name="connsiteX83" fmla="*/ 1013988 w 1412850"/>
              <a:gd name="connsiteY83" fmla="*/ 4527 h 1962426"/>
              <a:gd name="connsiteX84" fmla="*/ 1041148 w 1412850"/>
              <a:gd name="connsiteY84" fmla="*/ 13580 h 1962426"/>
              <a:gd name="connsiteX85" fmla="*/ 1099996 w 1412850"/>
              <a:gd name="connsiteY85" fmla="*/ 9054 h 1962426"/>
              <a:gd name="connsiteX86" fmla="*/ 1118103 w 1412850"/>
              <a:gd name="connsiteY86" fmla="*/ 4527 h 1962426"/>
              <a:gd name="connsiteX87" fmla="*/ 1127156 w 1412850"/>
              <a:gd name="connsiteY87" fmla="*/ 18107 h 1962426"/>
              <a:gd name="connsiteX88" fmla="*/ 1149790 w 1412850"/>
              <a:gd name="connsiteY88" fmla="*/ 31687 h 1962426"/>
              <a:gd name="connsiteX89" fmla="*/ 1181477 w 1412850"/>
              <a:gd name="connsiteY89" fmla="*/ 54321 h 1962426"/>
              <a:gd name="connsiteX90" fmla="*/ 1213164 w 1412850"/>
              <a:gd name="connsiteY90" fmla="*/ 81481 h 1962426"/>
              <a:gd name="connsiteX91" fmla="*/ 1240325 w 1412850"/>
              <a:gd name="connsiteY91" fmla="*/ 90535 h 1962426"/>
              <a:gd name="connsiteX92" fmla="*/ 1253905 w 1412850"/>
              <a:gd name="connsiteY92" fmla="*/ 95061 h 1962426"/>
              <a:gd name="connsiteX93" fmla="*/ 1267485 w 1412850"/>
              <a:gd name="connsiteY93" fmla="*/ 99588 h 1962426"/>
              <a:gd name="connsiteX94" fmla="*/ 1299172 w 1412850"/>
              <a:gd name="connsiteY94" fmla="*/ 126749 h 1962426"/>
              <a:gd name="connsiteX95" fmla="*/ 1326333 w 1412850"/>
              <a:gd name="connsiteY95" fmla="*/ 135802 h 1962426"/>
              <a:gd name="connsiteX96" fmla="*/ 1394234 w 1412850"/>
              <a:gd name="connsiteY96" fmla="*/ 158436 h 1962426"/>
              <a:gd name="connsiteX97" fmla="*/ 1407814 w 1412850"/>
              <a:gd name="connsiteY97" fmla="*/ 167489 h 1962426"/>
              <a:gd name="connsiteX98" fmla="*/ 1412340 w 1412850"/>
              <a:gd name="connsiteY98" fmla="*/ 181069 h 1962426"/>
              <a:gd name="connsiteX99" fmla="*/ 1385180 w 1412850"/>
              <a:gd name="connsiteY99" fmla="*/ 181069 h 1962426"/>
              <a:gd name="connsiteX100" fmla="*/ 1358020 w 1412850"/>
              <a:gd name="connsiteY100" fmla="*/ 176543 h 1962426"/>
              <a:gd name="connsiteX101" fmla="*/ 1303699 w 1412850"/>
              <a:gd name="connsiteY101" fmla="*/ 167489 h 1962426"/>
              <a:gd name="connsiteX102" fmla="*/ 1253905 w 1412850"/>
              <a:gd name="connsiteY102" fmla="*/ 158436 h 1962426"/>
              <a:gd name="connsiteX103" fmla="*/ 1240325 w 1412850"/>
              <a:gd name="connsiteY103" fmla="*/ 153909 h 1962426"/>
              <a:gd name="connsiteX104" fmla="*/ 1167897 w 1412850"/>
              <a:gd name="connsiteY104" fmla="*/ 149382 h 1962426"/>
              <a:gd name="connsiteX105" fmla="*/ 1081889 w 1412850"/>
              <a:gd name="connsiteY105" fmla="*/ 153909 h 1962426"/>
              <a:gd name="connsiteX106" fmla="*/ 1054729 w 1412850"/>
              <a:gd name="connsiteY106" fmla="*/ 162962 h 1962426"/>
              <a:gd name="connsiteX107" fmla="*/ 1032095 w 1412850"/>
              <a:gd name="connsiteY107" fmla="*/ 181069 h 1962426"/>
              <a:gd name="connsiteX108" fmla="*/ 995881 w 1412850"/>
              <a:gd name="connsiteY108" fmla="*/ 208230 h 1962426"/>
              <a:gd name="connsiteX109" fmla="*/ 968721 w 1412850"/>
              <a:gd name="connsiteY109" fmla="*/ 217283 h 1962426"/>
              <a:gd name="connsiteX110" fmla="*/ 955140 w 1412850"/>
              <a:gd name="connsiteY110" fmla="*/ 226337 h 1962426"/>
              <a:gd name="connsiteX111" fmla="*/ 927980 w 1412850"/>
              <a:gd name="connsiteY111" fmla="*/ 235390 h 1962426"/>
              <a:gd name="connsiteX112" fmla="*/ 909873 w 1412850"/>
              <a:gd name="connsiteY112" fmla="*/ 253497 h 1962426"/>
              <a:gd name="connsiteX113" fmla="*/ 900820 w 1412850"/>
              <a:gd name="connsiteY113" fmla="*/ 262551 h 1962426"/>
              <a:gd name="connsiteX114" fmla="*/ 891766 w 1412850"/>
              <a:gd name="connsiteY114" fmla="*/ 276131 h 1962426"/>
              <a:gd name="connsiteX115" fmla="*/ 878186 w 1412850"/>
              <a:gd name="connsiteY115" fmla="*/ 285184 h 1962426"/>
              <a:gd name="connsiteX116" fmla="*/ 851026 w 1412850"/>
              <a:gd name="connsiteY116" fmla="*/ 312345 h 1962426"/>
              <a:gd name="connsiteX117" fmla="*/ 823865 w 1412850"/>
              <a:gd name="connsiteY117" fmla="*/ 321398 h 1962426"/>
              <a:gd name="connsiteX118" fmla="*/ 810285 w 1412850"/>
              <a:gd name="connsiteY118" fmla="*/ 325925 h 1962426"/>
              <a:gd name="connsiteX119" fmla="*/ 787651 w 1412850"/>
              <a:gd name="connsiteY119" fmla="*/ 348559 h 1962426"/>
              <a:gd name="connsiteX120" fmla="*/ 774071 w 1412850"/>
              <a:gd name="connsiteY120" fmla="*/ 362139 h 1962426"/>
              <a:gd name="connsiteX121" fmla="*/ 760491 w 1412850"/>
              <a:gd name="connsiteY121" fmla="*/ 371192 h 1962426"/>
              <a:gd name="connsiteX122" fmla="*/ 737857 w 1412850"/>
              <a:gd name="connsiteY122" fmla="*/ 384772 h 1962426"/>
              <a:gd name="connsiteX123" fmla="*/ 728804 w 1412850"/>
              <a:gd name="connsiteY123" fmla="*/ 393826 h 1962426"/>
              <a:gd name="connsiteX124" fmla="*/ 724277 w 1412850"/>
              <a:gd name="connsiteY124" fmla="*/ 407406 h 1962426"/>
              <a:gd name="connsiteX125" fmla="*/ 710697 w 1412850"/>
              <a:gd name="connsiteY125" fmla="*/ 416459 h 1962426"/>
              <a:gd name="connsiteX126" fmla="*/ 688063 w 1412850"/>
              <a:gd name="connsiteY126" fmla="*/ 439093 h 1962426"/>
              <a:gd name="connsiteX127" fmla="*/ 656376 w 1412850"/>
              <a:gd name="connsiteY127" fmla="*/ 470780 h 1962426"/>
              <a:gd name="connsiteX128" fmla="*/ 642796 w 1412850"/>
              <a:gd name="connsiteY128" fmla="*/ 479834 h 1962426"/>
              <a:gd name="connsiteX129" fmla="*/ 624689 w 1412850"/>
              <a:gd name="connsiteY129" fmla="*/ 497941 h 1962426"/>
              <a:gd name="connsiteX130" fmla="*/ 615635 w 1412850"/>
              <a:gd name="connsiteY130" fmla="*/ 506994 h 1962426"/>
              <a:gd name="connsiteX131" fmla="*/ 593002 w 1412850"/>
              <a:gd name="connsiteY131" fmla="*/ 543208 h 1962426"/>
              <a:gd name="connsiteX132" fmla="*/ 579422 w 1412850"/>
              <a:gd name="connsiteY132" fmla="*/ 565842 h 1962426"/>
              <a:gd name="connsiteX133" fmla="*/ 565841 w 1412850"/>
              <a:gd name="connsiteY133" fmla="*/ 588475 h 1962426"/>
              <a:gd name="connsiteX134" fmla="*/ 556788 w 1412850"/>
              <a:gd name="connsiteY134" fmla="*/ 606582 h 1962426"/>
              <a:gd name="connsiteX135" fmla="*/ 547735 w 1412850"/>
              <a:gd name="connsiteY135" fmla="*/ 620162 h 1962426"/>
              <a:gd name="connsiteX136" fmla="*/ 543208 w 1412850"/>
              <a:gd name="connsiteY136" fmla="*/ 633743 h 1962426"/>
              <a:gd name="connsiteX137" fmla="*/ 534154 w 1412850"/>
              <a:gd name="connsiteY137" fmla="*/ 665430 h 1962426"/>
              <a:gd name="connsiteX138" fmla="*/ 525101 w 1412850"/>
              <a:gd name="connsiteY138" fmla="*/ 679010 h 1962426"/>
              <a:gd name="connsiteX139" fmla="*/ 511521 w 1412850"/>
              <a:gd name="connsiteY139" fmla="*/ 724277 h 1962426"/>
              <a:gd name="connsiteX140" fmla="*/ 502467 w 1412850"/>
              <a:gd name="connsiteY140" fmla="*/ 737858 h 1962426"/>
              <a:gd name="connsiteX141" fmla="*/ 484360 w 1412850"/>
              <a:gd name="connsiteY141" fmla="*/ 774071 h 1962426"/>
              <a:gd name="connsiteX142" fmla="*/ 479834 w 1412850"/>
              <a:gd name="connsiteY142" fmla="*/ 792178 h 1962426"/>
              <a:gd name="connsiteX143" fmla="*/ 461727 w 1412850"/>
              <a:gd name="connsiteY143" fmla="*/ 823865 h 1962426"/>
              <a:gd name="connsiteX144" fmla="*/ 452673 w 1412850"/>
              <a:gd name="connsiteY144" fmla="*/ 855553 h 1962426"/>
              <a:gd name="connsiteX145" fmla="*/ 443620 w 1412850"/>
              <a:gd name="connsiteY145" fmla="*/ 869133 h 1962426"/>
              <a:gd name="connsiteX146" fmla="*/ 434566 w 1412850"/>
              <a:gd name="connsiteY146" fmla="*/ 887240 h 1962426"/>
              <a:gd name="connsiteX147" fmla="*/ 425513 w 1412850"/>
              <a:gd name="connsiteY147" fmla="*/ 900820 h 1962426"/>
              <a:gd name="connsiteX148" fmla="*/ 411933 w 1412850"/>
              <a:gd name="connsiteY148" fmla="*/ 923454 h 1962426"/>
              <a:gd name="connsiteX149" fmla="*/ 407406 w 1412850"/>
              <a:gd name="connsiteY149" fmla="*/ 941560 h 1962426"/>
              <a:gd name="connsiteX150" fmla="*/ 398352 w 1412850"/>
              <a:gd name="connsiteY150" fmla="*/ 955141 h 1962426"/>
              <a:gd name="connsiteX151" fmla="*/ 389299 w 1412850"/>
              <a:gd name="connsiteY151" fmla="*/ 986828 h 1962426"/>
              <a:gd name="connsiteX152" fmla="*/ 380245 w 1412850"/>
              <a:gd name="connsiteY152" fmla="*/ 1045675 h 1962426"/>
              <a:gd name="connsiteX153" fmla="*/ 371192 w 1412850"/>
              <a:gd name="connsiteY153" fmla="*/ 1059256 h 1962426"/>
              <a:gd name="connsiteX154" fmla="*/ 362138 w 1412850"/>
              <a:gd name="connsiteY154" fmla="*/ 1086416 h 1962426"/>
              <a:gd name="connsiteX155" fmla="*/ 357612 w 1412850"/>
              <a:gd name="connsiteY155" fmla="*/ 1099996 h 1962426"/>
              <a:gd name="connsiteX156" fmla="*/ 348558 w 1412850"/>
              <a:gd name="connsiteY156" fmla="*/ 1109050 h 1962426"/>
              <a:gd name="connsiteX157" fmla="*/ 339505 w 1412850"/>
              <a:gd name="connsiteY157" fmla="*/ 1149790 h 1962426"/>
              <a:gd name="connsiteX158" fmla="*/ 334978 w 1412850"/>
              <a:gd name="connsiteY158" fmla="*/ 1163370 h 1962426"/>
              <a:gd name="connsiteX159" fmla="*/ 325925 w 1412850"/>
              <a:gd name="connsiteY159" fmla="*/ 1208638 h 1962426"/>
              <a:gd name="connsiteX160" fmla="*/ 321398 w 1412850"/>
              <a:gd name="connsiteY160" fmla="*/ 1231271 h 1962426"/>
              <a:gd name="connsiteX161" fmla="*/ 316871 w 1412850"/>
              <a:gd name="connsiteY161" fmla="*/ 1262959 h 1962426"/>
              <a:gd name="connsiteX162" fmla="*/ 307818 w 1412850"/>
              <a:gd name="connsiteY162" fmla="*/ 1299172 h 1962426"/>
              <a:gd name="connsiteX163" fmla="*/ 294237 w 1412850"/>
              <a:gd name="connsiteY163" fmla="*/ 1362547 h 1962426"/>
              <a:gd name="connsiteX164" fmla="*/ 289711 w 1412850"/>
              <a:gd name="connsiteY164" fmla="*/ 1385180 h 1962426"/>
              <a:gd name="connsiteX165" fmla="*/ 294237 w 1412850"/>
              <a:gd name="connsiteY165" fmla="*/ 1462135 h 1962426"/>
              <a:gd name="connsiteX166" fmla="*/ 298764 w 1412850"/>
              <a:gd name="connsiteY166" fmla="*/ 1484768 h 1962426"/>
              <a:gd name="connsiteX167" fmla="*/ 312344 w 1412850"/>
              <a:gd name="connsiteY167" fmla="*/ 1552669 h 1962426"/>
              <a:gd name="connsiteX168" fmla="*/ 321398 w 1412850"/>
              <a:gd name="connsiteY168" fmla="*/ 1579830 h 1962426"/>
              <a:gd name="connsiteX169" fmla="*/ 325925 w 1412850"/>
              <a:gd name="connsiteY169" fmla="*/ 1593410 h 1962426"/>
              <a:gd name="connsiteX170" fmla="*/ 344032 w 1412850"/>
              <a:gd name="connsiteY170" fmla="*/ 1616044 h 1962426"/>
              <a:gd name="connsiteX171" fmla="*/ 348558 w 1412850"/>
              <a:gd name="connsiteY171" fmla="*/ 1634151 h 1962426"/>
              <a:gd name="connsiteX172" fmla="*/ 357612 w 1412850"/>
              <a:gd name="connsiteY172" fmla="*/ 1643204 h 1962426"/>
              <a:gd name="connsiteX173" fmla="*/ 366665 w 1412850"/>
              <a:gd name="connsiteY173" fmla="*/ 1670364 h 1962426"/>
              <a:gd name="connsiteX174" fmla="*/ 371192 w 1412850"/>
              <a:gd name="connsiteY174" fmla="*/ 1683945 h 1962426"/>
              <a:gd name="connsiteX175" fmla="*/ 389299 w 1412850"/>
              <a:gd name="connsiteY175" fmla="*/ 1738265 h 1962426"/>
              <a:gd name="connsiteX176" fmla="*/ 393826 w 1412850"/>
              <a:gd name="connsiteY176" fmla="*/ 1760899 h 1962426"/>
              <a:gd name="connsiteX177" fmla="*/ 407406 w 1412850"/>
              <a:gd name="connsiteY177" fmla="*/ 1815220 h 1962426"/>
              <a:gd name="connsiteX178" fmla="*/ 411933 w 1412850"/>
              <a:gd name="connsiteY178" fmla="*/ 1828800 h 1962426"/>
              <a:gd name="connsiteX179" fmla="*/ 420986 w 1412850"/>
              <a:gd name="connsiteY179" fmla="*/ 1837854 h 1962426"/>
              <a:gd name="connsiteX180" fmla="*/ 439093 w 1412850"/>
              <a:gd name="connsiteY180" fmla="*/ 1860487 h 1962426"/>
              <a:gd name="connsiteX181" fmla="*/ 580734 w 1412850"/>
              <a:gd name="connsiteY181" fmla="*/ 1961506 h 1962426"/>
              <a:gd name="connsiteX0" fmla="*/ 580734 w 1412850"/>
              <a:gd name="connsiteY0" fmla="*/ 1961506 h 1966362"/>
              <a:gd name="connsiteX1" fmla="*/ 280893 w 1412850"/>
              <a:gd name="connsiteY1" fmla="*/ 1794252 h 1966362"/>
              <a:gd name="connsiteX2" fmla="*/ 172016 w 1412850"/>
              <a:gd name="connsiteY2" fmla="*/ 1706578 h 1966362"/>
              <a:gd name="connsiteX3" fmla="*/ 158435 w 1412850"/>
              <a:gd name="connsiteY3" fmla="*/ 1683945 h 1966362"/>
              <a:gd name="connsiteX4" fmla="*/ 135802 w 1412850"/>
              <a:gd name="connsiteY4" fmla="*/ 1656784 h 1966362"/>
              <a:gd name="connsiteX5" fmla="*/ 122222 w 1412850"/>
              <a:gd name="connsiteY5" fmla="*/ 1652258 h 1966362"/>
              <a:gd name="connsiteX6" fmla="*/ 113168 w 1412850"/>
              <a:gd name="connsiteY6" fmla="*/ 1643204 h 1966362"/>
              <a:gd name="connsiteX7" fmla="*/ 99588 w 1412850"/>
              <a:gd name="connsiteY7" fmla="*/ 1634151 h 1966362"/>
              <a:gd name="connsiteX8" fmla="*/ 95061 w 1412850"/>
              <a:gd name="connsiteY8" fmla="*/ 1620570 h 1966362"/>
              <a:gd name="connsiteX9" fmla="*/ 76954 w 1412850"/>
              <a:gd name="connsiteY9" fmla="*/ 1593410 h 1966362"/>
              <a:gd name="connsiteX10" fmla="*/ 72428 w 1412850"/>
              <a:gd name="connsiteY10" fmla="*/ 1575303 h 1966362"/>
              <a:gd name="connsiteX11" fmla="*/ 67901 w 1412850"/>
              <a:gd name="connsiteY11" fmla="*/ 1543616 h 1966362"/>
              <a:gd name="connsiteX12" fmla="*/ 58847 w 1412850"/>
              <a:gd name="connsiteY12" fmla="*/ 1530036 h 1966362"/>
              <a:gd name="connsiteX13" fmla="*/ 54321 w 1412850"/>
              <a:gd name="connsiteY13" fmla="*/ 1511929 h 1966362"/>
              <a:gd name="connsiteX14" fmla="*/ 49794 w 1412850"/>
              <a:gd name="connsiteY14" fmla="*/ 1498349 h 1966362"/>
              <a:gd name="connsiteX15" fmla="*/ 45267 w 1412850"/>
              <a:gd name="connsiteY15" fmla="*/ 1421394 h 1966362"/>
              <a:gd name="connsiteX16" fmla="*/ 40740 w 1412850"/>
              <a:gd name="connsiteY16" fmla="*/ 1398760 h 1966362"/>
              <a:gd name="connsiteX17" fmla="*/ 36214 w 1412850"/>
              <a:gd name="connsiteY17" fmla="*/ 1358020 h 1966362"/>
              <a:gd name="connsiteX18" fmla="*/ 31687 w 1412850"/>
              <a:gd name="connsiteY18" fmla="*/ 1326333 h 1966362"/>
              <a:gd name="connsiteX19" fmla="*/ 22634 w 1412850"/>
              <a:gd name="connsiteY19" fmla="*/ 1249378 h 1966362"/>
              <a:gd name="connsiteX20" fmla="*/ 13580 w 1412850"/>
              <a:gd name="connsiteY20" fmla="*/ 1231271 h 1966362"/>
              <a:gd name="connsiteX21" fmla="*/ 9053 w 1412850"/>
              <a:gd name="connsiteY21" fmla="*/ 1208638 h 1966362"/>
              <a:gd name="connsiteX22" fmla="*/ 4527 w 1412850"/>
              <a:gd name="connsiteY22" fmla="*/ 1195058 h 1966362"/>
              <a:gd name="connsiteX23" fmla="*/ 0 w 1412850"/>
              <a:gd name="connsiteY23" fmla="*/ 1176951 h 1966362"/>
              <a:gd name="connsiteX24" fmla="*/ 4527 w 1412850"/>
              <a:gd name="connsiteY24" fmla="*/ 1149790 h 1966362"/>
              <a:gd name="connsiteX25" fmla="*/ 9053 w 1412850"/>
              <a:gd name="connsiteY25" fmla="*/ 1136210 h 1966362"/>
              <a:gd name="connsiteX26" fmla="*/ 18107 w 1412850"/>
              <a:gd name="connsiteY26" fmla="*/ 1099996 h 1966362"/>
              <a:gd name="connsiteX27" fmla="*/ 22634 w 1412850"/>
              <a:gd name="connsiteY27" fmla="*/ 1068309 h 1966362"/>
              <a:gd name="connsiteX28" fmla="*/ 27160 w 1412850"/>
              <a:gd name="connsiteY28" fmla="*/ 1050202 h 1966362"/>
              <a:gd name="connsiteX29" fmla="*/ 31687 w 1412850"/>
              <a:gd name="connsiteY29" fmla="*/ 1018515 h 1966362"/>
              <a:gd name="connsiteX30" fmla="*/ 40740 w 1412850"/>
              <a:gd name="connsiteY30" fmla="*/ 982301 h 1966362"/>
              <a:gd name="connsiteX31" fmla="*/ 45267 w 1412850"/>
              <a:gd name="connsiteY31" fmla="*/ 959667 h 1966362"/>
              <a:gd name="connsiteX32" fmla="*/ 49794 w 1412850"/>
              <a:gd name="connsiteY32" fmla="*/ 882713 h 1966362"/>
              <a:gd name="connsiteX33" fmla="*/ 58847 w 1412850"/>
              <a:gd name="connsiteY33" fmla="*/ 855553 h 1966362"/>
              <a:gd name="connsiteX34" fmla="*/ 63374 w 1412850"/>
              <a:gd name="connsiteY34" fmla="*/ 841972 h 1966362"/>
              <a:gd name="connsiteX35" fmla="*/ 90535 w 1412850"/>
              <a:gd name="connsiteY35" fmla="*/ 810285 h 1966362"/>
              <a:gd name="connsiteX36" fmla="*/ 99588 w 1412850"/>
              <a:gd name="connsiteY36" fmla="*/ 792178 h 1966362"/>
              <a:gd name="connsiteX37" fmla="*/ 117695 w 1412850"/>
              <a:gd name="connsiteY37" fmla="*/ 765018 h 1966362"/>
              <a:gd name="connsiteX38" fmla="*/ 126748 w 1412850"/>
              <a:gd name="connsiteY38" fmla="*/ 751438 h 1966362"/>
              <a:gd name="connsiteX39" fmla="*/ 135802 w 1412850"/>
              <a:gd name="connsiteY39" fmla="*/ 724277 h 1966362"/>
              <a:gd name="connsiteX40" fmla="*/ 144855 w 1412850"/>
              <a:gd name="connsiteY40" fmla="*/ 710697 h 1966362"/>
              <a:gd name="connsiteX41" fmla="*/ 149382 w 1412850"/>
              <a:gd name="connsiteY41" fmla="*/ 688063 h 1966362"/>
              <a:gd name="connsiteX42" fmla="*/ 162962 w 1412850"/>
              <a:gd name="connsiteY42" fmla="*/ 647323 h 1966362"/>
              <a:gd name="connsiteX43" fmla="*/ 172016 w 1412850"/>
              <a:gd name="connsiteY43" fmla="*/ 638269 h 1966362"/>
              <a:gd name="connsiteX44" fmla="*/ 176542 w 1412850"/>
              <a:gd name="connsiteY44" fmla="*/ 624689 h 1966362"/>
              <a:gd name="connsiteX45" fmla="*/ 185596 w 1412850"/>
              <a:gd name="connsiteY45" fmla="*/ 606582 h 1966362"/>
              <a:gd name="connsiteX46" fmla="*/ 190123 w 1412850"/>
              <a:gd name="connsiteY46" fmla="*/ 588475 h 1966362"/>
              <a:gd name="connsiteX47" fmla="*/ 208230 w 1412850"/>
              <a:gd name="connsiteY47" fmla="*/ 561315 h 1966362"/>
              <a:gd name="connsiteX48" fmla="*/ 221810 w 1412850"/>
              <a:gd name="connsiteY48" fmla="*/ 506994 h 1966362"/>
              <a:gd name="connsiteX49" fmla="*/ 230863 w 1412850"/>
              <a:gd name="connsiteY49" fmla="*/ 493414 h 1966362"/>
              <a:gd name="connsiteX50" fmla="*/ 253497 w 1412850"/>
              <a:gd name="connsiteY50" fmla="*/ 466254 h 1966362"/>
              <a:gd name="connsiteX51" fmla="*/ 276131 w 1412850"/>
              <a:gd name="connsiteY51" fmla="*/ 407406 h 1966362"/>
              <a:gd name="connsiteX52" fmla="*/ 294237 w 1412850"/>
              <a:gd name="connsiteY52" fmla="*/ 384772 h 1966362"/>
              <a:gd name="connsiteX53" fmla="*/ 307818 w 1412850"/>
              <a:gd name="connsiteY53" fmla="*/ 339505 h 1966362"/>
              <a:gd name="connsiteX54" fmla="*/ 325925 w 1412850"/>
              <a:gd name="connsiteY54" fmla="*/ 312345 h 1966362"/>
              <a:gd name="connsiteX55" fmla="*/ 330451 w 1412850"/>
              <a:gd name="connsiteY55" fmla="*/ 298764 h 1966362"/>
              <a:gd name="connsiteX56" fmla="*/ 353085 w 1412850"/>
              <a:gd name="connsiteY56" fmla="*/ 285184 h 1966362"/>
              <a:gd name="connsiteX57" fmla="*/ 366665 w 1412850"/>
              <a:gd name="connsiteY57" fmla="*/ 258024 h 1966362"/>
              <a:gd name="connsiteX58" fmla="*/ 375719 w 1412850"/>
              <a:gd name="connsiteY58" fmla="*/ 244444 h 1966362"/>
              <a:gd name="connsiteX59" fmla="*/ 402879 w 1412850"/>
              <a:gd name="connsiteY59" fmla="*/ 203703 h 1966362"/>
              <a:gd name="connsiteX60" fmla="*/ 411933 w 1412850"/>
              <a:gd name="connsiteY60" fmla="*/ 194650 h 1966362"/>
              <a:gd name="connsiteX61" fmla="*/ 420986 w 1412850"/>
              <a:gd name="connsiteY61" fmla="*/ 185596 h 1966362"/>
              <a:gd name="connsiteX62" fmla="*/ 448146 w 1412850"/>
              <a:gd name="connsiteY62" fmla="*/ 176543 h 1966362"/>
              <a:gd name="connsiteX63" fmla="*/ 457200 w 1412850"/>
              <a:gd name="connsiteY63" fmla="*/ 167489 h 1966362"/>
              <a:gd name="connsiteX64" fmla="*/ 488887 w 1412850"/>
              <a:gd name="connsiteY64" fmla="*/ 153909 h 1966362"/>
              <a:gd name="connsiteX65" fmla="*/ 502467 w 1412850"/>
              <a:gd name="connsiteY65" fmla="*/ 144856 h 1966362"/>
              <a:gd name="connsiteX66" fmla="*/ 520574 w 1412850"/>
              <a:gd name="connsiteY66" fmla="*/ 140329 h 1966362"/>
              <a:gd name="connsiteX67" fmla="*/ 552261 w 1412850"/>
              <a:gd name="connsiteY67" fmla="*/ 131275 h 1966362"/>
              <a:gd name="connsiteX68" fmla="*/ 579422 w 1412850"/>
              <a:gd name="connsiteY68" fmla="*/ 126749 h 1966362"/>
              <a:gd name="connsiteX69" fmla="*/ 611109 w 1412850"/>
              <a:gd name="connsiteY69" fmla="*/ 117695 h 1966362"/>
              <a:gd name="connsiteX70" fmla="*/ 642796 w 1412850"/>
              <a:gd name="connsiteY70" fmla="*/ 108642 h 1966362"/>
              <a:gd name="connsiteX71" fmla="*/ 660903 w 1412850"/>
              <a:gd name="connsiteY71" fmla="*/ 95061 h 1966362"/>
              <a:gd name="connsiteX72" fmla="*/ 701643 w 1412850"/>
              <a:gd name="connsiteY72" fmla="*/ 67901 h 1966362"/>
              <a:gd name="connsiteX73" fmla="*/ 719750 w 1412850"/>
              <a:gd name="connsiteY73" fmla="*/ 63374 h 1966362"/>
              <a:gd name="connsiteX74" fmla="*/ 733331 w 1412850"/>
              <a:gd name="connsiteY74" fmla="*/ 58848 h 1966362"/>
              <a:gd name="connsiteX75" fmla="*/ 787651 w 1412850"/>
              <a:gd name="connsiteY75" fmla="*/ 54321 h 1966362"/>
              <a:gd name="connsiteX76" fmla="*/ 796705 w 1412850"/>
              <a:gd name="connsiteY76" fmla="*/ 45267 h 1966362"/>
              <a:gd name="connsiteX77" fmla="*/ 819338 w 1412850"/>
              <a:gd name="connsiteY77" fmla="*/ 40741 h 1966362"/>
              <a:gd name="connsiteX78" fmla="*/ 855552 w 1412850"/>
              <a:gd name="connsiteY78" fmla="*/ 31687 h 1966362"/>
              <a:gd name="connsiteX79" fmla="*/ 887239 w 1412850"/>
              <a:gd name="connsiteY79" fmla="*/ 18107 h 1966362"/>
              <a:gd name="connsiteX80" fmla="*/ 909873 w 1412850"/>
              <a:gd name="connsiteY80" fmla="*/ 9054 h 1966362"/>
              <a:gd name="connsiteX81" fmla="*/ 927980 w 1412850"/>
              <a:gd name="connsiteY81" fmla="*/ 4527 h 1966362"/>
              <a:gd name="connsiteX82" fmla="*/ 941560 w 1412850"/>
              <a:gd name="connsiteY82" fmla="*/ 0 h 1966362"/>
              <a:gd name="connsiteX83" fmla="*/ 1013988 w 1412850"/>
              <a:gd name="connsiteY83" fmla="*/ 4527 h 1966362"/>
              <a:gd name="connsiteX84" fmla="*/ 1041148 w 1412850"/>
              <a:gd name="connsiteY84" fmla="*/ 13580 h 1966362"/>
              <a:gd name="connsiteX85" fmla="*/ 1099996 w 1412850"/>
              <a:gd name="connsiteY85" fmla="*/ 9054 h 1966362"/>
              <a:gd name="connsiteX86" fmla="*/ 1118103 w 1412850"/>
              <a:gd name="connsiteY86" fmla="*/ 4527 h 1966362"/>
              <a:gd name="connsiteX87" fmla="*/ 1127156 w 1412850"/>
              <a:gd name="connsiteY87" fmla="*/ 18107 h 1966362"/>
              <a:gd name="connsiteX88" fmla="*/ 1149790 w 1412850"/>
              <a:gd name="connsiteY88" fmla="*/ 31687 h 1966362"/>
              <a:gd name="connsiteX89" fmla="*/ 1181477 w 1412850"/>
              <a:gd name="connsiteY89" fmla="*/ 54321 h 1966362"/>
              <a:gd name="connsiteX90" fmla="*/ 1213164 w 1412850"/>
              <a:gd name="connsiteY90" fmla="*/ 81481 h 1966362"/>
              <a:gd name="connsiteX91" fmla="*/ 1240325 w 1412850"/>
              <a:gd name="connsiteY91" fmla="*/ 90535 h 1966362"/>
              <a:gd name="connsiteX92" fmla="*/ 1253905 w 1412850"/>
              <a:gd name="connsiteY92" fmla="*/ 95061 h 1966362"/>
              <a:gd name="connsiteX93" fmla="*/ 1267485 w 1412850"/>
              <a:gd name="connsiteY93" fmla="*/ 99588 h 1966362"/>
              <a:gd name="connsiteX94" fmla="*/ 1299172 w 1412850"/>
              <a:gd name="connsiteY94" fmla="*/ 126749 h 1966362"/>
              <a:gd name="connsiteX95" fmla="*/ 1326333 w 1412850"/>
              <a:gd name="connsiteY95" fmla="*/ 135802 h 1966362"/>
              <a:gd name="connsiteX96" fmla="*/ 1394234 w 1412850"/>
              <a:gd name="connsiteY96" fmla="*/ 158436 h 1966362"/>
              <a:gd name="connsiteX97" fmla="*/ 1407814 w 1412850"/>
              <a:gd name="connsiteY97" fmla="*/ 167489 h 1966362"/>
              <a:gd name="connsiteX98" fmla="*/ 1412340 w 1412850"/>
              <a:gd name="connsiteY98" fmla="*/ 181069 h 1966362"/>
              <a:gd name="connsiteX99" fmla="*/ 1385180 w 1412850"/>
              <a:gd name="connsiteY99" fmla="*/ 181069 h 1966362"/>
              <a:gd name="connsiteX100" fmla="*/ 1358020 w 1412850"/>
              <a:gd name="connsiteY100" fmla="*/ 176543 h 1966362"/>
              <a:gd name="connsiteX101" fmla="*/ 1303699 w 1412850"/>
              <a:gd name="connsiteY101" fmla="*/ 167489 h 1966362"/>
              <a:gd name="connsiteX102" fmla="*/ 1253905 w 1412850"/>
              <a:gd name="connsiteY102" fmla="*/ 158436 h 1966362"/>
              <a:gd name="connsiteX103" fmla="*/ 1240325 w 1412850"/>
              <a:gd name="connsiteY103" fmla="*/ 153909 h 1966362"/>
              <a:gd name="connsiteX104" fmla="*/ 1167897 w 1412850"/>
              <a:gd name="connsiteY104" fmla="*/ 149382 h 1966362"/>
              <a:gd name="connsiteX105" fmla="*/ 1081889 w 1412850"/>
              <a:gd name="connsiteY105" fmla="*/ 153909 h 1966362"/>
              <a:gd name="connsiteX106" fmla="*/ 1054729 w 1412850"/>
              <a:gd name="connsiteY106" fmla="*/ 162962 h 1966362"/>
              <a:gd name="connsiteX107" fmla="*/ 1032095 w 1412850"/>
              <a:gd name="connsiteY107" fmla="*/ 181069 h 1966362"/>
              <a:gd name="connsiteX108" fmla="*/ 995881 w 1412850"/>
              <a:gd name="connsiteY108" fmla="*/ 208230 h 1966362"/>
              <a:gd name="connsiteX109" fmla="*/ 968721 w 1412850"/>
              <a:gd name="connsiteY109" fmla="*/ 217283 h 1966362"/>
              <a:gd name="connsiteX110" fmla="*/ 955140 w 1412850"/>
              <a:gd name="connsiteY110" fmla="*/ 226337 h 1966362"/>
              <a:gd name="connsiteX111" fmla="*/ 927980 w 1412850"/>
              <a:gd name="connsiteY111" fmla="*/ 235390 h 1966362"/>
              <a:gd name="connsiteX112" fmla="*/ 909873 w 1412850"/>
              <a:gd name="connsiteY112" fmla="*/ 253497 h 1966362"/>
              <a:gd name="connsiteX113" fmla="*/ 900820 w 1412850"/>
              <a:gd name="connsiteY113" fmla="*/ 262551 h 1966362"/>
              <a:gd name="connsiteX114" fmla="*/ 891766 w 1412850"/>
              <a:gd name="connsiteY114" fmla="*/ 276131 h 1966362"/>
              <a:gd name="connsiteX115" fmla="*/ 878186 w 1412850"/>
              <a:gd name="connsiteY115" fmla="*/ 285184 h 1966362"/>
              <a:gd name="connsiteX116" fmla="*/ 851026 w 1412850"/>
              <a:gd name="connsiteY116" fmla="*/ 312345 h 1966362"/>
              <a:gd name="connsiteX117" fmla="*/ 823865 w 1412850"/>
              <a:gd name="connsiteY117" fmla="*/ 321398 h 1966362"/>
              <a:gd name="connsiteX118" fmla="*/ 810285 w 1412850"/>
              <a:gd name="connsiteY118" fmla="*/ 325925 h 1966362"/>
              <a:gd name="connsiteX119" fmla="*/ 787651 w 1412850"/>
              <a:gd name="connsiteY119" fmla="*/ 348559 h 1966362"/>
              <a:gd name="connsiteX120" fmla="*/ 774071 w 1412850"/>
              <a:gd name="connsiteY120" fmla="*/ 362139 h 1966362"/>
              <a:gd name="connsiteX121" fmla="*/ 760491 w 1412850"/>
              <a:gd name="connsiteY121" fmla="*/ 371192 h 1966362"/>
              <a:gd name="connsiteX122" fmla="*/ 737857 w 1412850"/>
              <a:gd name="connsiteY122" fmla="*/ 384772 h 1966362"/>
              <a:gd name="connsiteX123" fmla="*/ 728804 w 1412850"/>
              <a:gd name="connsiteY123" fmla="*/ 393826 h 1966362"/>
              <a:gd name="connsiteX124" fmla="*/ 724277 w 1412850"/>
              <a:gd name="connsiteY124" fmla="*/ 407406 h 1966362"/>
              <a:gd name="connsiteX125" fmla="*/ 710697 w 1412850"/>
              <a:gd name="connsiteY125" fmla="*/ 416459 h 1966362"/>
              <a:gd name="connsiteX126" fmla="*/ 688063 w 1412850"/>
              <a:gd name="connsiteY126" fmla="*/ 439093 h 1966362"/>
              <a:gd name="connsiteX127" fmla="*/ 656376 w 1412850"/>
              <a:gd name="connsiteY127" fmla="*/ 470780 h 1966362"/>
              <a:gd name="connsiteX128" fmla="*/ 642796 w 1412850"/>
              <a:gd name="connsiteY128" fmla="*/ 479834 h 1966362"/>
              <a:gd name="connsiteX129" fmla="*/ 624689 w 1412850"/>
              <a:gd name="connsiteY129" fmla="*/ 497941 h 1966362"/>
              <a:gd name="connsiteX130" fmla="*/ 615635 w 1412850"/>
              <a:gd name="connsiteY130" fmla="*/ 506994 h 1966362"/>
              <a:gd name="connsiteX131" fmla="*/ 593002 w 1412850"/>
              <a:gd name="connsiteY131" fmla="*/ 543208 h 1966362"/>
              <a:gd name="connsiteX132" fmla="*/ 579422 w 1412850"/>
              <a:gd name="connsiteY132" fmla="*/ 565842 h 1966362"/>
              <a:gd name="connsiteX133" fmla="*/ 565841 w 1412850"/>
              <a:gd name="connsiteY133" fmla="*/ 588475 h 1966362"/>
              <a:gd name="connsiteX134" fmla="*/ 556788 w 1412850"/>
              <a:gd name="connsiteY134" fmla="*/ 606582 h 1966362"/>
              <a:gd name="connsiteX135" fmla="*/ 547735 w 1412850"/>
              <a:gd name="connsiteY135" fmla="*/ 620162 h 1966362"/>
              <a:gd name="connsiteX136" fmla="*/ 543208 w 1412850"/>
              <a:gd name="connsiteY136" fmla="*/ 633743 h 1966362"/>
              <a:gd name="connsiteX137" fmla="*/ 534154 w 1412850"/>
              <a:gd name="connsiteY137" fmla="*/ 665430 h 1966362"/>
              <a:gd name="connsiteX138" fmla="*/ 525101 w 1412850"/>
              <a:gd name="connsiteY138" fmla="*/ 679010 h 1966362"/>
              <a:gd name="connsiteX139" fmla="*/ 511521 w 1412850"/>
              <a:gd name="connsiteY139" fmla="*/ 724277 h 1966362"/>
              <a:gd name="connsiteX140" fmla="*/ 502467 w 1412850"/>
              <a:gd name="connsiteY140" fmla="*/ 737858 h 1966362"/>
              <a:gd name="connsiteX141" fmla="*/ 484360 w 1412850"/>
              <a:gd name="connsiteY141" fmla="*/ 774071 h 1966362"/>
              <a:gd name="connsiteX142" fmla="*/ 479834 w 1412850"/>
              <a:gd name="connsiteY142" fmla="*/ 792178 h 1966362"/>
              <a:gd name="connsiteX143" fmla="*/ 461727 w 1412850"/>
              <a:gd name="connsiteY143" fmla="*/ 823865 h 1966362"/>
              <a:gd name="connsiteX144" fmla="*/ 452673 w 1412850"/>
              <a:gd name="connsiteY144" fmla="*/ 855553 h 1966362"/>
              <a:gd name="connsiteX145" fmla="*/ 443620 w 1412850"/>
              <a:gd name="connsiteY145" fmla="*/ 869133 h 1966362"/>
              <a:gd name="connsiteX146" fmla="*/ 434566 w 1412850"/>
              <a:gd name="connsiteY146" fmla="*/ 887240 h 1966362"/>
              <a:gd name="connsiteX147" fmla="*/ 425513 w 1412850"/>
              <a:gd name="connsiteY147" fmla="*/ 900820 h 1966362"/>
              <a:gd name="connsiteX148" fmla="*/ 411933 w 1412850"/>
              <a:gd name="connsiteY148" fmla="*/ 923454 h 1966362"/>
              <a:gd name="connsiteX149" fmla="*/ 407406 w 1412850"/>
              <a:gd name="connsiteY149" fmla="*/ 941560 h 1966362"/>
              <a:gd name="connsiteX150" fmla="*/ 398352 w 1412850"/>
              <a:gd name="connsiteY150" fmla="*/ 955141 h 1966362"/>
              <a:gd name="connsiteX151" fmla="*/ 389299 w 1412850"/>
              <a:gd name="connsiteY151" fmla="*/ 986828 h 1966362"/>
              <a:gd name="connsiteX152" fmla="*/ 380245 w 1412850"/>
              <a:gd name="connsiteY152" fmla="*/ 1045675 h 1966362"/>
              <a:gd name="connsiteX153" fmla="*/ 371192 w 1412850"/>
              <a:gd name="connsiteY153" fmla="*/ 1059256 h 1966362"/>
              <a:gd name="connsiteX154" fmla="*/ 362138 w 1412850"/>
              <a:gd name="connsiteY154" fmla="*/ 1086416 h 1966362"/>
              <a:gd name="connsiteX155" fmla="*/ 357612 w 1412850"/>
              <a:gd name="connsiteY155" fmla="*/ 1099996 h 1966362"/>
              <a:gd name="connsiteX156" fmla="*/ 348558 w 1412850"/>
              <a:gd name="connsiteY156" fmla="*/ 1109050 h 1966362"/>
              <a:gd name="connsiteX157" fmla="*/ 339505 w 1412850"/>
              <a:gd name="connsiteY157" fmla="*/ 1149790 h 1966362"/>
              <a:gd name="connsiteX158" fmla="*/ 334978 w 1412850"/>
              <a:gd name="connsiteY158" fmla="*/ 1163370 h 1966362"/>
              <a:gd name="connsiteX159" fmla="*/ 325925 w 1412850"/>
              <a:gd name="connsiteY159" fmla="*/ 1208638 h 1966362"/>
              <a:gd name="connsiteX160" fmla="*/ 321398 w 1412850"/>
              <a:gd name="connsiteY160" fmla="*/ 1231271 h 1966362"/>
              <a:gd name="connsiteX161" fmla="*/ 316871 w 1412850"/>
              <a:gd name="connsiteY161" fmla="*/ 1262959 h 1966362"/>
              <a:gd name="connsiteX162" fmla="*/ 307818 w 1412850"/>
              <a:gd name="connsiteY162" fmla="*/ 1299172 h 1966362"/>
              <a:gd name="connsiteX163" fmla="*/ 294237 w 1412850"/>
              <a:gd name="connsiteY163" fmla="*/ 1362547 h 1966362"/>
              <a:gd name="connsiteX164" fmla="*/ 289711 w 1412850"/>
              <a:gd name="connsiteY164" fmla="*/ 1385180 h 1966362"/>
              <a:gd name="connsiteX165" fmla="*/ 294237 w 1412850"/>
              <a:gd name="connsiteY165" fmla="*/ 1462135 h 1966362"/>
              <a:gd name="connsiteX166" fmla="*/ 298764 w 1412850"/>
              <a:gd name="connsiteY166" fmla="*/ 1484768 h 1966362"/>
              <a:gd name="connsiteX167" fmla="*/ 312344 w 1412850"/>
              <a:gd name="connsiteY167" fmla="*/ 1552669 h 1966362"/>
              <a:gd name="connsiteX168" fmla="*/ 321398 w 1412850"/>
              <a:gd name="connsiteY168" fmla="*/ 1579830 h 1966362"/>
              <a:gd name="connsiteX169" fmla="*/ 325925 w 1412850"/>
              <a:gd name="connsiteY169" fmla="*/ 1593410 h 1966362"/>
              <a:gd name="connsiteX170" fmla="*/ 344032 w 1412850"/>
              <a:gd name="connsiteY170" fmla="*/ 1616044 h 1966362"/>
              <a:gd name="connsiteX171" fmla="*/ 348558 w 1412850"/>
              <a:gd name="connsiteY171" fmla="*/ 1634151 h 1966362"/>
              <a:gd name="connsiteX172" fmla="*/ 357612 w 1412850"/>
              <a:gd name="connsiteY172" fmla="*/ 1643204 h 1966362"/>
              <a:gd name="connsiteX173" fmla="*/ 366665 w 1412850"/>
              <a:gd name="connsiteY173" fmla="*/ 1670364 h 1966362"/>
              <a:gd name="connsiteX174" fmla="*/ 371192 w 1412850"/>
              <a:gd name="connsiteY174" fmla="*/ 1683945 h 1966362"/>
              <a:gd name="connsiteX175" fmla="*/ 389299 w 1412850"/>
              <a:gd name="connsiteY175" fmla="*/ 1738265 h 1966362"/>
              <a:gd name="connsiteX176" fmla="*/ 393826 w 1412850"/>
              <a:gd name="connsiteY176" fmla="*/ 1760899 h 1966362"/>
              <a:gd name="connsiteX177" fmla="*/ 407406 w 1412850"/>
              <a:gd name="connsiteY177" fmla="*/ 1815220 h 1966362"/>
              <a:gd name="connsiteX178" fmla="*/ 411933 w 1412850"/>
              <a:gd name="connsiteY178" fmla="*/ 1828800 h 1966362"/>
              <a:gd name="connsiteX179" fmla="*/ 420986 w 1412850"/>
              <a:gd name="connsiteY179" fmla="*/ 1837854 h 1966362"/>
              <a:gd name="connsiteX180" fmla="*/ 522491 w 1412850"/>
              <a:gd name="connsiteY180" fmla="*/ 1914100 h 1966362"/>
              <a:gd name="connsiteX181" fmla="*/ 580734 w 1412850"/>
              <a:gd name="connsiteY181" fmla="*/ 1961506 h 1966362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57612 w 1412850"/>
              <a:gd name="connsiteY172" fmla="*/ 1643204 h 1966157"/>
              <a:gd name="connsiteX173" fmla="*/ 366665 w 1412850"/>
              <a:gd name="connsiteY173" fmla="*/ 1670364 h 1966157"/>
              <a:gd name="connsiteX174" fmla="*/ 371192 w 1412850"/>
              <a:gd name="connsiteY174" fmla="*/ 1683945 h 1966157"/>
              <a:gd name="connsiteX175" fmla="*/ 389299 w 1412850"/>
              <a:gd name="connsiteY175" fmla="*/ 1738265 h 1966157"/>
              <a:gd name="connsiteX176" fmla="*/ 393826 w 1412850"/>
              <a:gd name="connsiteY176" fmla="*/ 1760899 h 1966157"/>
              <a:gd name="connsiteX177" fmla="*/ 407406 w 1412850"/>
              <a:gd name="connsiteY177" fmla="*/ 1815220 h 1966157"/>
              <a:gd name="connsiteX178" fmla="*/ 411933 w 1412850"/>
              <a:gd name="connsiteY178" fmla="*/ 1828800 h 1966157"/>
              <a:gd name="connsiteX179" fmla="*/ 465664 w 1412850"/>
              <a:gd name="connsiteY179" fmla="*/ 1855725 h 1966157"/>
              <a:gd name="connsiteX180" fmla="*/ 522491 w 1412850"/>
              <a:gd name="connsiteY180" fmla="*/ 1914100 h 1966157"/>
              <a:gd name="connsiteX181" fmla="*/ 580734 w 1412850"/>
              <a:gd name="connsiteY18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57612 w 1412850"/>
              <a:gd name="connsiteY172" fmla="*/ 1643204 h 1966157"/>
              <a:gd name="connsiteX173" fmla="*/ 366665 w 1412850"/>
              <a:gd name="connsiteY173" fmla="*/ 1670364 h 1966157"/>
              <a:gd name="connsiteX174" fmla="*/ 371192 w 1412850"/>
              <a:gd name="connsiteY174" fmla="*/ 1683945 h 1966157"/>
              <a:gd name="connsiteX175" fmla="*/ 389299 w 1412850"/>
              <a:gd name="connsiteY175" fmla="*/ 1738265 h 1966157"/>
              <a:gd name="connsiteX176" fmla="*/ 393826 w 1412850"/>
              <a:gd name="connsiteY176" fmla="*/ 1760899 h 1966157"/>
              <a:gd name="connsiteX177" fmla="*/ 407406 w 1412850"/>
              <a:gd name="connsiteY177" fmla="*/ 1815220 h 1966157"/>
              <a:gd name="connsiteX178" fmla="*/ 465664 w 1412850"/>
              <a:gd name="connsiteY178" fmla="*/ 1855725 h 1966157"/>
              <a:gd name="connsiteX179" fmla="*/ 522491 w 1412850"/>
              <a:gd name="connsiteY179" fmla="*/ 1914100 h 1966157"/>
              <a:gd name="connsiteX180" fmla="*/ 580734 w 1412850"/>
              <a:gd name="connsiteY18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57612 w 1412850"/>
              <a:gd name="connsiteY172" fmla="*/ 1643204 h 1966157"/>
              <a:gd name="connsiteX173" fmla="*/ 366665 w 1412850"/>
              <a:gd name="connsiteY173" fmla="*/ 1670364 h 1966157"/>
              <a:gd name="connsiteX174" fmla="*/ 371192 w 1412850"/>
              <a:gd name="connsiteY174" fmla="*/ 1683945 h 1966157"/>
              <a:gd name="connsiteX175" fmla="*/ 389299 w 1412850"/>
              <a:gd name="connsiteY175" fmla="*/ 1738265 h 1966157"/>
              <a:gd name="connsiteX176" fmla="*/ 393826 w 1412850"/>
              <a:gd name="connsiteY176" fmla="*/ 1760899 h 1966157"/>
              <a:gd name="connsiteX177" fmla="*/ 465664 w 1412850"/>
              <a:gd name="connsiteY177" fmla="*/ 1855725 h 1966157"/>
              <a:gd name="connsiteX178" fmla="*/ 522491 w 1412850"/>
              <a:gd name="connsiteY178" fmla="*/ 1914100 h 1966157"/>
              <a:gd name="connsiteX179" fmla="*/ 580734 w 1412850"/>
              <a:gd name="connsiteY17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57612 w 1412850"/>
              <a:gd name="connsiteY172" fmla="*/ 1643204 h 1966157"/>
              <a:gd name="connsiteX173" fmla="*/ 366665 w 1412850"/>
              <a:gd name="connsiteY173" fmla="*/ 1670364 h 1966157"/>
              <a:gd name="connsiteX174" fmla="*/ 371192 w 1412850"/>
              <a:gd name="connsiteY174" fmla="*/ 1683945 h 1966157"/>
              <a:gd name="connsiteX175" fmla="*/ 389299 w 1412850"/>
              <a:gd name="connsiteY175" fmla="*/ 1738265 h 1966157"/>
              <a:gd name="connsiteX176" fmla="*/ 423611 w 1412850"/>
              <a:gd name="connsiteY176" fmla="*/ 1802598 h 1966157"/>
              <a:gd name="connsiteX177" fmla="*/ 465664 w 1412850"/>
              <a:gd name="connsiteY177" fmla="*/ 1855725 h 1966157"/>
              <a:gd name="connsiteX178" fmla="*/ 522491 w 1412850"/>
              <a:gd name="connsiteY178" fmla="*/ 1914100 h 1966157"/>
              <a:gd name="connsiteX179" fmla="*/ 580734 w 1412850"/>
              <a:gd name="connsiteY17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57612 w 1412850"/>
              <a:gd name="connsiteY172" fmla="*/ 1643204 h 1966157"/>
              <a:gd name="connsiteX173" fmla="*/ 371192 w 1412850"/>
              <a:gd name="connsiteY173" fmla="*/ 1683945 h 1966157"/>
              <a:gd name="connsiteX174" fmla="*/ 389299 w 1412850"/>
              <a:gd name="connsiteY174" fmla="*/ 1738265 h 1966157"/>
              <a:gd name="connsiteX175" fmla="*/ 423611 w 1412850"/>
              <a:gd name="connsiteY175" fmla="*/ 1802598 h 1966157"/>
              <a:gd name="connsiteX176" fmla="*/ 465664 w 1412850"/>
              <a:gd name="connsiteY176" fmla="*/ 1855725 h 1966157"/>
              <a:gd name="connsiteX177" fmla="*/ 522491 w 1412850"/>
              <a:gd name="connsiteY177" fmla="*/ 1914100 h 1966157"/>
              <a:gd name="connsiteX178" fmla="*/ 580734 w 1412850"/>
              <a:gd name="connsiteY17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48558 w 1412850"/>
              <a:gd name="connsiteY171" fmla="*/ 1634151 h 1966157"/>
              <a:gd name="connsiteX172" fmla="*/ 371192 w 1412850"/>
              <a:gd name="connsiteY172" fmla="*/ 1683945 h 1966157"/>
              <a:gd name="connsiteX173" fmla="*/ 389299 w 1412850"/>
              <a:gd name="connsiteY173" fmla="*/ 1738265 h 1966157"/>
              <a:gd name="connsiteX174" fmla="*/ 423611 w 1412850"/>
              <a:gd name="connsiteY174" fmla="*/ 1802598 h 1966157"/>
              <a:gd name="connsiteX175" fmla="*/ 465664 w 1412850"/>
              <a:gd name="connsiteY175" fmla="*/ 1855725 h 1966157"/>
              <a:gd name="connsiteX176" fmla="*/ 522491 w 1412850"/>
              <a:gd name="connsiteY176" fmla="*/ 1914100 h 1966157"/>
              <a:gd name="connsiteX177" fmla="*/ 580734 w 1412850"/>
              <a:gd name="connsiteY17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25925 w 1412850"/>
              <a:gd name="connsiteY169" fmla="*/ 1593410 h 1966157"/>
              <a:gd name="connsiteX170" fmla="*/ 344032 w 1412850"/>
              <a:gd name="connsiteY170" fmla="*/ 1616044 h 1966157"/>
              <a:gd name="connsiteX171" fmla="*/ 371192 w 1412850"/>
              <a:gd name="connsiteY171" fmla="*/ 1683945 h 1966157"/>
              <a:gd name="connsiteX172" fmla="*/ 389299 w 1412850"/>
              <a:gd name="connsiteY172" fmla="*/ 1738265 h 1966157"/>
              <a:gd name="connsiteX173" fmla="*/ 423611 w 1412850"/>
              <a:gd name="connsiteY173" fmla="*/ 1802598 h 1966157"/>
              <a:gd name="connsiteX174" fmla="*/ 465664 w 1412850"/>
              <a:gd name="connsiteY174" fmla="*/ 1855725 h 1966157"/>
              <a:gd name="connsiteX175" fmla="*/ 522491 w 1412850"/>
              <a:gd name="connsiteY175" fmla="*/ 1914100 h 1966157"/>
              <a:gd name="connsiteX176" fmla="*/ 580734 w 1412850"/>
              <a:gd name="connsiteY17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21398 w 1412850"/>
              <a:gd name="connsiteY168" fmla="*/ 1579830 h 1966157"/>
              <a:gd name="connsiteX169" fmla="*/ 344032 w 1412850"/>
              <a:gd name="connsiteY169" fmla="*/ 1616044 h 1966157"/>
              <a:gd name="connsiteX170" fmla="*/ 371192 w 1412850"/>
              <a:gd name="connsiteY170" fmla="*/ 1683945 h 1966157"/>
              <a:gd name="connsiteX171" fmla="*/ 389299 w 1412850"/>
              <a:gd name="connsiteY171" fmla="*/ 1738265 h 1966157"/>
              <a:gd name="connsiteX172" fmla="*/ 423611 w 1412850"/>
              <a:gd name="connsiteY172" fmla="*/ 1802598 h 1966157"/>
              <a:gd name="connsiteX173" fmla="*/ 465664 w 1412850"/>
              <a:gd name="connsiteY173" fmla="*/ 1855725 h 1966157"/>
              <a:gd name="connsiteX174" fmla="*/ 522491 w 1412850"/>
              <a:gd name="connsiteY174" fmla="*/ 1914100 h 1966157"/>
              <a:gd name="connsiteX175" fmla="*/ 580734 w 1412850"/>
              <a:gd name="connsiteY17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12344 w 1412850"/>
              <a:gd name="connsiteY167" fmla="*/ 1552669 h 1966157"/>
              <a:gd name="connsiteX168" fmla="*/ 344032 w 1412850"/>
              <a:gd name="connsiteY168" fmla="*/ 1616044 h 1966157"/>
              <a:gd name="connsiteX169" fmla="*/ 371192 w 1412850"/>
              <a:gd name="connsiteY169" fmla="*/ 1683945 h 1966157"/>
              <a:gd name="connsiteX170" fmla="*/ 389299 w 1412850"/>
              <a:gd name="connsiteY170" fmla="*/ 1738265 h 1966157"/>
              <a:gd name="connsiteX171" fmla="*/ 423611 w 1412850"/>
              <a:gd name="connsiteY171" fmla="*/ 1802598 h 1966157"/>
              <a:gd name="connsiteX172" fmla="*/ 465664 w 1412850"/>
              <a:gd name="connsiteY172" fmla="*/ 1855725 h 1966157"/>
              <a:gd name="connsiteX173" fmla="*/ 522491 w 1412850"/>
              <a:gd name="connsiteY173" fmla="*/ 1914100 h 1966157"/>
              <a:gd name="connsiteX174" fmla="*/ 580734 w 1412850"/>
              <a:gd name="connsiteY17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4237 w 1412850"/>
              <a:gd name="connsiteY165" fmla="*/ 1462135 h 1966157"/>
              <a:gd name="connsiteX166" fmla="*/ 298764 w 1412850"/>
              <a:gd name="connsiteY166" fmla="*/ 1484768 h 1966157"/>
              <a:gd name="connsiteX167" fmla="*/ 336172 w 1412850"/>
              <a:gd name="connsiteY167" fmla="*/ 1537776 h 1966157"/>
              <a:gd name="connsiteX168" fmla="*/ 344032 w 1412850"/>
              <a:gd name="connsiteY168" fmla="*/ 1616044 h 1966157"/>
              <a:gd name="connsiteX169" fmla="*/ 371192 w 1412850"/>
              <a:gd name="connsiteY169" fmla="*/ 1683945 h 1966157"/>
              <a:gd name="connsiteX170" fmla="*/ 389299 w 1412850"/>
              <a:gd name="connsiteY170" fmla="*/ 1738265 h 1966157"/>
              <a:gd name="connsiteX171" fmla="*/ 423611 w 1412850"/>
              <a:gd name="connsiteY171" fmla="*/ 1802598 h 1966157"/>
              <a:gd name="connsiteX172" fmla="*/ 465664 w 1412850"/>
              <a:gd name="connsiteY172" fmla="*/ 1855725 h 1966157"/>
              <a:gd name="connsiteX173" fmla="*/ 522491 w 1412850"/>
              <a:gd name="connsiteY173" fmla="*/ 1914100 h 1966157"/>
              <a:gd name="connsiteX174" fmla="*/ 580734 w 1412850"/>
              <a:gd name="connsiteY17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298764 w 1412850"/>
              <a:gd name="connsiteY165" fmla="*/ 1484768 h 1966157"/>
              <a:gd name="connsiteX166" fmla="*/ 336172 w 1412850"/>
              <a:gd name="connsiteY166" fmla="*/ 1537776 h 1966157"/>
              <a:gd name="connsiteX167" fmla="*/ 344032 w 1412850"/>
              <a:gd name="connsiteY167" fmla="*/ 1616044 h 1966157"/>
              <a:gd name="connsiteX168" fmla="*/ 371192 w 1412850"/>
              <a:gd name="connsiteY168" fmla="*/ 1683945 h 1966157"/>
              <a:gd name="connsiteX169" fmla="*/ 389299 w 1412850"/>
              <a:gd name="connsiteY169" fmla="*/ 1738265 h 1966157"/>
              <a:gd name="connsiteX170" fmla="*/ 423611 w 1412850"/>
              <a:gd name="connsiteY170" fmla="*/ 1802598 h 1966157"/>
              <a:gd name="connsiteX171" fmla="*/ 465664 w 1412850"/>
              <a:gd name="connsiteY171" fmla="*/ 1855725 h 1966157"/>
              <a:gd name="connsiteX172" fmla="*/ 522491 w 1412850"/>
              <a:gd name="connsiteY172" fmla="*/ 1914100 h 1966157"/>
              <a:gd name="connsiteX173" fmla="*/ 580734 w 1412850"/>
              <a:gd name="connsiteY17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94237 w 1412850"/>
              <a:gd name="connsiteY163" fmla="*/ 1362547 h 1966157"/>
              <a:gd name="connsiteX164" fmla="*/ 289711 w 1412850"/>
              <a:gd name="connsiteY164" fmla="*/ 1385180 h 1966157"/>
              <a:gd name="connsiteX165" fmla="*/ 322592 w 1412850"/>
              <a:gd name="connsiteY165" fmla="*/ 1457961 h 1966157"/>
              <a:gd name="connsiteX166" fmla="*/ 336172 w 1412850"/>
              <a:gd name="connsiteY166" fmla="*/ 1537776 h 1966157"/>
              <a:gd name="connsiteX167" fmla="*/ 344032 w 1412850"/>
              <a:gd name="connsiteY167" fmla="*/ 1616044 h 1966157"/>
              <a:gd name="connsiteX168" fmla="*/ 371192 w 1412850"/>
              <a:gd name="connsiteY168" fmla="*/ 1683945 h 1966157"/>
              <a:gd name="connsiteX169" fmla="*/ 389299 w 1412850"/>
              <a:gd name="connsiteY169" fmla="*/ 1738265 h 1966157"/>
              <a:gd name="connsiteX170" fmla="*/ 423611 w 1412850"/>
              <a:gd name="connsiteY170" fmla="*/ 1802598 h 1966157"/>
              <a:gd name="connsiteX171" fmla="*/ 465664 w 1412850"/>
              <a:gd name="connsiteY171" fmla="*/ 1855725 h 1966157"/>
              <a:gd name="connsiteX172" fmla="*/ 522491 w 1412850"/>
              <a:gd name="connsiteY172" fmla="*/ 1914100 h 1966157"/>
              <a:gd name="connsiteX173" fmla="*/ 580734 w 1412850"/>
              <a:gd name="connsiteY17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289711 w 1412850"/>
              <a:gd name="connsiteY163" fmla="*/ 1385180 h 1966157"/>
              <a:gd name="connsiteX164" fmla="*/ 322592 w 1412850"/>
              <a:gd name="connsiteY164" fmla="*/ 1457961 h 1966157"/>
              <a:gd name="connsiteX165" fmla="*/ 336172 w 1412850"/>
              <a:gd name="connsiteY165" fmla="*/ 1537776 h 1966157"/>
              <a:gd name="connsiteX166" fmla="*/ 344032 w 1412850"/>
              <a:gd name="connsiteY166" fmla="*/ 1616044 h 1966157"/>
              <a:gd name="connsiteX167" fmla="*/ 371192 w 1412850"/>
              <a:gd name="connsiteY167" fmla="*/ 1683945 h 1966157"/>
              <a:gd name="connsiteX168" fmla="*/ 389299 w 1412850"/>
              <a:gd name="connsiteY168" fmla="*/ 1738265 h 1966157"/>
              <a:gd name="connsiteX169" fmla="*/ 423611 w 1412850"/>
              <a:gd name="connsiteY169" fmla="*/ 1802598 h 1966157"/>
              <a:gd name="connsiteX170" fmla="*/ 465664 w 1412850"/>
              <a:gd name="connsiteY170" fmla="*/ 1855725 h 1966157"/>
              <a:gd name="connsiteX171" fmla="*/ 522491 w 1412850"/>
              <a:gd name="connsiteY171" fmla="*/ 1914100 h 1966157"/>
              <a:gd name="connsiteX172" fmla="*/ 580734 w 1412850"/>
              <a:gd name="connsiteY17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07818 w 1412850"/>
              <a:gd name="connsiteY162" fmla="*/ 1299172 h 1966157"/>
              <a:gd name="connsiteX163" fmla="*/ 319496 w 1412850"/>
              <a:gd name="connsiteY163" fmla="*/ 1361352 h 1966157"/>
              <a:gd name="connsiteX164" fmla="*/ 322592 w 1412850"/>
              <a:gd name="connsiteY164" fmla="*/ 1457961 h 1966157"/>
              <a:gd name="connsiteX165" fmla="*/ 336172 w 1412850"/>
              <a:gd name="connsiteY165" fmla="*/ 1537776 h 1966157"/>
              <a:gd name="connsiteX166" fmla="*/ 344032 w 1412850"/>
              <a:gd name="connsiteY166" fmla="*/ 1616044 h 1966157"/>
              <a:gd name="connsiteX167" fmla="*/ 371192 w 1412850"/>
              <a:gd name="connsiteY167" fmla="*/ 1683945 h 1966157"/>
              <a:gd name="connsiteX168" fmla="*/ 389299 w 1412850"/>
              <a:gd name="connsiteY168" fmla="*/ 1738265 h 1966157"/>
              <a:gd name="connsiteX169" fmla="*/ 423611 w 1412850"/>
              <a:gd name="connsiteY169" fmla="*/ 1802598 h 1966157"/>
              <a:gd name="connsiteX170" fmla="*/ 465664 w 1412850"/>
              <a:gd name="connsiteY170" fmla="*/ 1855725 h 1966157"/>
              <a:gd name="connsiteX171" fmla="*/ 522491 w 1412850"/>
              <a:gd name="connsiteY171" fmla="*/ 1914100 h 1966157"/>
              <a:gd name="connsiteX172" fmla="*/ 580734 w 1412850"/>
              <a:gd name="connsiteY17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6871 w 1412850"/>
              <a:gd name="connsiteY161" fmla="*/ 1262959 h 1966157"/>
              <a:gd name="connsiteX162" fmla="*/ 319496 w 1412850"/>
              <a:gd name="connsiteY162" fmla="*/ 1361352 h 1966157"/>
              <a:gd name="connsiteX163" fmla="*/ 322592 w 1412850"/>
              <a:gd name="connsiteY163" fmla="*/ 1457961 h 1966157"/>
              <a:gd name="connsiteX164" fmla="*/ 336172 w 1412850"/>
              <a:gd name="connsiteY164" fmla="*/ 1537776 h 1966157"/>
              <a:gd name="connsiteX165" fmla="*/ 344032 w 1412850"/>
              <a:gd name="connsiteY165" fmla="*/ 1616044 h 1966157"/>
              <a:gd name="connsiteX166" fmla="*/ 371192 w 1412850"/>
              <a:gd name="connsiteY166" fmla="*/ 1683945 h 1966157"/>
              <a:gd name="connsiteX167" fmla="*/ 389299 w 1412850"/>
              <a:gd name="connsiteY167" fmla="*/ 1738265 h 1966157"/>
              <a:gd name="connsiteX168" fmla="*/ 423611 w 1412850"/>
              <a:gd name="connsiteY168" fmla="*/ 1802598 h 1966157"/>
              <a:gd name="connsiteX169" fmla="*/ 465664 w 1412850"/>
              <a:gd name="connsiteY169" fmla="*/ 1855725 h 1966157"/>
              <a:gd name="connsiteX170" fmla="*/ 522491 w 1412850"/>
              <a:gd name="connsiteY170" fmla="*/ 1914100 h 1966157"/>
              <a:gd name="connsiteX171" fmla="*/ 580734 w 1412850"/>
              <a:gd name="connsiteY17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5925 w 1412850"/>
              <a:gd name="connsiteY159" fmla="*/ 1208638 h 1966157"/>
              <a:gd name="connsiteX160" fmla="*/ 321398 w 1412850"/>
              <a:gd name="connsiteY160" fmla="*/ 1231271 h 1966157"/>
              <a:gd name="connsiteX161" fmla="*/ 319496 w 1412850"/>
              <a:gd name="connsiteY161" fmla="*/ 1361352 h 1966157"/>
              <a:gd name="connsiteX162" fmla="*/ 322592 w 1412850"/>
              <a:gd name="connsiteY162" fmla="*/ 1457961 h 1966157"/>
              <a:gd name="connsiteX163" fmla="*/ 336172 w 1412850"/>
              <a:gd name="connsiteY163" fmla="*/ 1537776 h 1966157"/>
              <a:gd name="connsiteX164" fmla="*/ 344032 w 1412850"/>
              <a:gd name="connsiteY164" fmla="*/ 1616044 h 1966157"/>
              <a:gd name="connsiteX165" fmla="*/ 371192 w 1412850"/>
              <a:gd name="connsiteY165" fmla="*/ 1683945 h 1966157"/>
              <a:gd name="connsiteX166" fmla="*/ 389299 w 1412850"/>
              <a:gd name="connsiteY166" fmla="*/ 1738265 h 1966157"/>
              <a:gd name="connsiteX167" fmla="*/ 423611 w 1412850"/>
              <a:gd name="connsiteY167" fmla="*/ 1802598 h 1966157"/>
              <a:gd name="connsiteX168" fmla="*/ 465664 w 1412850"/>
              <a:gd name="connsiteY168" fmla="*/ 1855725 h 1966157"/>
              <a:gd name="connsiteX169" fmla="*/ 522491 w 1412850"/>
              <a:gd name="connsiteY169" fmla="*/ 1914100 h 1966157"/>
              <a:gd name="connsiteX170" fmla="*/ 580734 w 1412850"/>
              <a:gd name="connsiteY17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4978 w 1412850"/>
              <a:gd name="connsiteY158" fmla="*/ 1163370 h 1966157"/>
              <a:gd name="connsiteX159" fmla="*/ 321398 w 1412850"/>
              <a:gd name="connsiteY159" fmla="*/ 1231271 h 1966157"/>
              <a:gd name="connsiteX160" fmla="*/ 319496 w 1412850"/>
              <a:gd name="connsiteY160" fmla="*/ 1361352 h 1966157"/>
              <a:gd name="connsiteX161" fmla="*/ 322592 w 1412850"/>
              <a:gd name="connsiteY161" fmla="*/ 1457961 h 1966157"/>
              <a:gd name="connsiteX162" fmla="*/ 336172 w 1412850"/>
              <a:gd name="connsiteY162" fmla="*/ 1537776 h 1966157"/>
              <a:gd name="connsiteX163" fmla="*/ 344032 w 1412850"/>
              <a:gd name="connsiteY163" fmla="*/ 1616044 h 1966157"/>
              <a:gd name="connsiteX164" fmla="*/ 371192 w 1412850"/>
              <a:gd name="connsiteY164" fmla="*/ 1683945 h 1966157"/>
              <a:gd name="connsiteX165" fmla="*/ 389299 w 1412850"/>
              <a:gd name="connsiteY165" fmla="*/ 1738265 h 1966157"/>
              <a:gd name="connsiteX166" fmla="*/ 423611 w 1412850"/>
              <a:gd name="connsiteY166" fmla="*/ 1802598 h 1966157"/>
              <a:gd name="connsiteX167" fmla="*/ 465664 w 1412850"/>
              <a:gd name="connsiteY167" fmla="*/ 1855725 h 1966157"/>
              <a:gd name="connsiteX168" fmla="*/ 522491 w 1412850"/>
              <a:gd name="connsiteY168" fmla="*/ 1914100 h 1966157"/>
              <a:gd name="connsiteX169" fmla="*/ 580734 w 1412850"/>
              <a:gd name="connsiteY16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21398 w 1412850"/>
              <a:gd name="connsiteY158" fmla="*/ 1231271 h 1966157"/>
              <a:gd name="connsiteX159" fmla="*/ 319496 w 1412850"/>
              <a:gd name="connsiteY159" fmla="*/ 1361352 h 1966157"/>
              <a:gd name="connsiteX160" fmla="*/ 322592 w 1412850"/>
              <a:gd name="connsiteY160" fmla="*/ 1457961 h 1966157"/>
              <a:gd name="connsiteX161" fmla="*/ 336172 w 1412850"/>
              <a:gd name="connsiteY161" fmla="*/ 1537776 h 1966157"/>
              <a:gd name="connsiteX162" fmla="*/ 344032 w 1412850"/>
              <a:gd name="connsiteY162" fmla="*/ 1616044 h 1966157"/>
              <a:gd name="connsiteX163" fmla="*/ 371192 w 1412850"/>
              <a:gd name="connsiteY163" fmla="*/ 1683945 h 1966157"/>
              <a:gd name="connsiteX164" fmla="*/ 389299 w 1412850"/>
              <a:gd name="connsiteY164" fmla="*/ 1738265 h 1966157"/>
              <a:gd name="connsiteX165" fmla="*/ 423611 w 1412850"/>
              <a:gd name="connsiteY165" fmla="*/ 1802598 h 1966157"/>
              <a:gd name="connsiteX166" fmla="*/ 465664 w 1412850"/>
              <a:gd name="connsiteY166" fmla="*/ 1855725 h 1966157"/>
              <a:gd name="connsiteX167" fmla="*/ 522491 w 1412850"/>
              <a:gd name="connsiteY167" fmla="*/ 1914100 h 1966157"/>
              <a:gd name="connsiteX168" fmla="*/ 580734 w 1412850"/>
              <a:gd name="connsiteY16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0333 w 1412850"/>
              <a:gd name="connsiteY158" fmla="*/ 1237228 h 1966157"/>
              <a:gd name="connsiteX159" fmla="*/ 319496 w 1412850"/>
              <a:gd name="connsiteY159" fmla="*/ 1361352 h 1966157"/>
              <a:gd name="connsiteX160" fmla="*/ 322592 w 1412850"/>
              <a:gd name="connsiteY160" fmla="*/ 1457961 h 1966157"/>
              <a:gd name="connsiteX161" fmla="*/ 336172 w 1412850"/>
              <a:gd name="connsiteY161" fmla="*/ 1537776 h 1966157"/>
              <a:gd name="connsiteX162" fmla="*/ 344032 w 1412850"/>
              <a:gd name="connsiteY162" fmla="*/ 1616044 h 1966157"/>
              <a:gd name="connsiteX163" fmla="*/ 371192 w 1412850"/>
              <a:gd name="connsiteY163" fmla="*/ 1683945 h 1966157"/>
              <a:gd name="connsiteX164" fmla="*/ 389299 w 1412850"/>
              <a:gd name="connsiteY164" fmla="*/ 1738265 h 1966157"/>
              <a:gd name="connsiteX165" fmla="*/ 423611 w 1412850"/>
              <a:gd name="connsiteY165" fmla="*/ 1802598 h 1966157"/>
              <a:gd name="connsiteX166" fmla="*/ 465664 w 1412850"/>
              <a:gd name="connsiteY166" fmla="*/ 1855725 h 1966157"/>
              <a:gd name="connsiteX167" fmla="*/ 522491 w 1412850"/>
              <a:gd name="connsiteY167" fmla="*/ 1914100 h 1966157"/>
              <a:gd name="connsiteX168" fmla="*/ 580734 w 1412850"/>
              <a:gd name="connsiteY16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48558 w 1412850"/>
              <a:gd name="connsiteY156" fmla="*/ 1109050 h 1966157"/>
              <a:gd name="connsiteX157" fmla="*/ 339505 w 1412850"/>
              <a:gd name="connsiteY157" fmla="*/ 1149790 h 1966157"/>
              <a:gd name="connsiteX158" fmla="*/ 330333 w 1412850"/>
              <a:gd name="connsiteY158" fmla="*/ 1237228 h 1966157"/>
              <a:gd name="connsiteX159" fmla="*/ 319496 w 1412850"/>
              <a:gd name="connsiteY159" fmla="*/ 1361352 h 1966157"/>
              <a:gd name="connsiteX160" fmla="*/ 322592 w 1412850"/>
              <a:gd name="connsiteY160" fmla="*/ 1457961 h 1966157"/>
              <a:gd name="connsiteX161" fmla="*/ 336172 w 1412850"/>
              <a:gd name="connsiteY161" fmla="*/ 1537776 h 1966157"/>
              <a:gd name="connsiteX162" fmla="*/ 344032 w 1412850"/>
              <a:gd name="connsiteY162" fmla="*/ 1616044 h 1966157"/>
              <a:gd name="connsiteX163" fmla="*/ 371192 w 1412850"/>
              <a:gd name="connsiteY163" fmla="*/ 1683945 h 1966157"/>
              <a:gd name="connsiteX164" fmla="*/ 389299 w 1412850"/>
              <a:gd name="connsiteY164" fmla="*/ 1738265 h 1966157"/>
              <a:gd name="connsiteX165" fmla="*/ 423611 w 1412850"/>
              <a:gd name="connsiteY165" fmla="*/ 1802598 h 1966157"/>
              <a:gd name="connsiteX166" fmla="*/ 465664 w 1412850"/>
              <a:gd name="connsiteY166" fmla="*/ 1855725 h 1966157"/>
              <a:gd name="connsiteX167" fmla="*/ 522491 w 1412850"/>
              <a:gd name="connsiteY167" fmla="*/ 1914100 h 1966157"/>
              <a:gd name="connsiteX168" fmla="*/ 580734 w 1412850"/>
              <a:gd name="connsiteY16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57612 w 1412850"/>
              <a:gd name="connsiteY155" fmla="*/ 1099996 h 1966157"/>
              <a:gd name="connsiteX156" fmla="*/ 339505 w 1412850"/>
              <a:gd name="connsiteY156" fmla="*/ 1149790 h 1966157"/>
              <a:gd name="connsiteX157" fmla="*/ 330333 w 1412850"/>
              <a:gd name="connsiteY157" fmla="*/ 1237228 h 1966157"/>
              <a:gd name="connsiteX158" fmla="*/ 319496 w 1412850"/>
              <a:gd name="connsiteY158" fmla="*/ 1361352 h 1966157"/>
              <a:gd name="connsiteX159" fmla="*/ 322592 w 1412850"/>
              <a:gd name="connsiteY159" fmla="*/ 1457961 h 1966157"/>
              <a:gd name="connsiteX160" fmla="*/ 336172 w 1412850"/>
              <a:gd name="connsiteY160" fmla="*/ 1537776 h 1966157"/>
              <a:gd name="connsiteX161" fmla="*/ 344032 w 1412850"/>
              <a:gd name="connsiteY161" fmla="*/ 1616044 h 1966157"/>
              <a:gd name="connsiteX162" fmla="*/ 371192 w 1412850"/>
              <a:gd name="connsiteY162" fmla="*/ 1683945 h 1966157"/>
              <a:gd name="connsiteX163" fmla="*/ 389299 w 1412850"/>
              <a:gd name="connsiteY163" fmla="*/ 1738265 h 1966157"/>
              <a:gd name="connsiteX164" fmla="*/ 423611 w 1412850"/>
              <a:gd name="connsiteY164" fmla="*/ 1802598 h 1966157"/>
              <a:gd name="connsiteX165" fmla="*/ 465664 w 1412850"/>
              <a:gd name="connsiteY165" fmla="*/ 1855725 h 1966157"/>
              <a:gd name="connsiteX166" fmla="*/ 522491 w 1412850"/>
              <a:gd name="connsiteY166" fmla="*/ 1914100 h 1966157"/>
              <a:gd name="connsiteX167" fmla="*/ 580734 w 1412850"/>
              <a:gd name="connsiteY16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62138 w 1412850"/>
              <a:gd name="connsiteY154" fmla="*/ 1086416 h 1966157"/>
              <a:gd name="connsiteX155" fmla="*/ 339505 w 1412850"/>
              <a:gd name="connsiteY155" fmla="*/ 1149790 h 1966157"/>
              <a:gd name="connsiteX156" fmla="*/ 330333 w 1412850"/>
              <a:gd name="connsiteY156" fmla="*/ 1237228 h 1966157"/>
              <a:gd name="connsiteX157" fmla="*/ 319496 w 1412850"/>
              <a:gd name="connsiteY157" fmla="*/ 1361352 h 1966157"/>
              <a:gd name="connsiteX158" fmla="*/ 322592 w 1412850"/>
              <a:gd name="connsiteY158" fmla="*/ 1457961 h 1966157"/>
              <a:gd name="connsiteX159" fmla="*/ 336172 w 1412850"/>
              <a:gd name="connsiteY159" fmla="*/ 1537776 h 1966157"/>
              <a:gd name="connsiteX160" fmla="*/ 344032 w 1412850"/>
              <a:gd name="connsiteY160" fmla="*/ 1616044 h 1966157"/>
              <a:gd name="connsiteX161" fmla="*/ 371192 w 1412850"/>
              <a:gd name="connsiteY161" fmla="*/ 1683945 h 1966157"/>
              <a:gd name="connsiteX162" fmla="*/ 389299 w 1412850"/>
              <a:gd name="connsiteY162" fmla="*/ 1738265 h 1966157"/>
              <a:gd name="connsiteX163" fmla="*/ 423611 w 1412850"/>
              <a:gd name="connsiteY163" fmla="*/ 1802598 h 1966157"/>
              <a:gd name="connsiteX164" fmla="*/ 465664 w 1412850"/>
              <a:gd name="connsiteY164" fmla="*/ 1855725 h 1966157"/>
              <a:gd name="connsiteX165" fmla="*/ 522491 w 1412850"/>
              <a:gd name="connsiteY165" fmla="*/ 1914100 h 1966157"/>
              <a:gd name="connsiteX166" fmla="*/ 580734 w 1412850"/>
              <a:gd name="connsiteY16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80245 w 1412850"/>
              <a:gd name="connsiteY152" fmla="*/ 1045675 h 1966157"/>
              <a:gd name="connsiteX153" fmla="*/ 371192 w 1412850"/>
              <a:gd name="connsiteY153" fmla="*/ 1059256 h 1966157"/>
              <a:gd name="connsiteX154" fmla="*/ 339505 w 1412850"/>
              <a:gd name="connsiteY154" fmla="*/ 1149790 h 1966157"/>
              <a:gd name="connsiteX155" fmla="*/ 330333 w 1412850"/>
              <a:gd name="connsiteY155" fmla="*/ 1237228 h 1966157"/>
              <a:gd name="connsiteX156" fmla="*/ 319496 w 1412850"/>
              <a:gd name="connsiteY156" fmla="*/ 1361352 h 1966157"/>
              <a:gd name="connsiteX157" fmla="*/ 322592 w 1412850"/>
              <a:gd name="connsiteY157" fmla="*/ 1457961 h 1966157"/>
              <a:gd name="connsiteX158" fmla="*/ 336172 w 1412850"/>
              <a:gd name="connsiteY158" fmla="*/ 1537776 h 1966157"/>
              <a:gd name="connsiteX159" fmla="*/ 344032 w 1412850"/>
              <a:gd name="connsiteY159" fmla="*/ 1616044 h 1966157"/>
              <a:gd name="connsiteX160" fmla="*/ 371192 w 1412850"/>
              <a:gd name="connsiteY160" fmla="*/ 1683945 h 1966157"/>
              <a:gd name="connsiteX161" fmla="*/ 389299 w 1412850"/>
              <a:gd name="connsiteY161" fmla="*/ 1738265 h 1966157"/>
              <a:gd name="connsiteX162" fmla="*/ 423611 w 1412850"/>
              <a:gd name="connsiteY162" fmla="*/ 1802598 h 1966157"/>
              <a:gd name="connsiteX163" fmla="*/ 465664 w 1412850"/>
              <a:gd name="connsiteY163" fmla="*/ 1855725 h 1966157"/>
              <a:gd name="connsiteX164" fmla="*/ 522491 w 1412850"/>
              <a:gd name="connsiteY164" fmla="*/ 1914100 h 1966157"/>
              <a:gd name="connsiteX165" fmla="*/ 580734 w 1412850"/>
              <a:gd name="connsiteY16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98352 w 1412850"/>
              <a:gd name="connsiteY150" fmla="*/ 955141 h 1966157"/>
              <a:gd name="connsiteX151" fmla="*/ 389299 w 1412850"/>
              <a:gd name="connsiteY151" fmla="*/ 986828 h 1966157"/>
              <a:gd name="connsiteX152" fmla="*/ 371192 w 1412850"/>
              <a:gd name="connsiteY152" fmla="*/ 1059256 h 1966157"/>
              <a:gd name="connsiteX153" fmla="*/ 339505 w 1412850"/>
              <a:gd name="connsiteY153" fmla="*/ 1149790 h 1966157"/>
              <a:gd name="connsiteX154" fmla="*/ 330333 w 1412850"/>
              <a:gd name="connsiteY154" fmla="*/ 1237228 h 1966157"/>
              <a:gd name="connsiteX155" fmla="*/ 319496 w 1412850"/>
              <a:gd name="connsiteY155" fmla="*/ 1361352 h 1966157"/>
              <a:gd name="connsiteX156" fmla="*/ 322592 w 1412850"/>
              <a:gd name="connsiteY156" fmla="*/ 1457961 h 1966157"/>
              <a:gd name="connsiteX157" fmla="*/ 336172 w 1412850"/>
              <a:gd name="connsiteY157" fmla="*/ 1537776 h 1966157"/>
              <a:gd name="connsiteX158" fmla="*/ 344032 w 1412850"/>
              <a:gd name="connsiteY158" fmla="*/ 1616044 h 1966157"/>
              <a:gd name="connsiteX159" fmla="*/ 371192 w 1412850"/>
              <a:gd name="connsiteY159" fmla="*/ 1683945 h 1966157"/>
              <a:gd name="connsiteX160" fmla="*/ 389299 w 1412850"/>
              <a:gd name="connsiteY160" fmla="*/ 1738265 h 1966157"/>
              <a:gd name="connsiteX161" fmla="*/ 423611 w 1412850"/>
              <a:gd name="connsiteY161" fmla="*/ 1802598 h 1966157"/>
              <a:gd name="connsiteX162" fmla="*/ 465664 w 1412850"/>
              <a:gd name="connsiteY162" fmla="*/ 1855725 h 1966157"/>
              <a:gd name="connsiteX163" fmla="*/ 522491 w 1412850"/>
              <a:gd name="connsiteY163" fmla="*/ 1914100 h 1966157"/>
              <a:gd name="connsiteX164" fmla="*/ 580734 w 1412850"/>
              <a:gd name="connsiteY16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407406 w 1412850"/>
              <a:gd name="connsiteY149" fmla="*/ 941560 h 1966157"/>
              <a:gd name="connsiteX150" fmla="*/ 389299 w 1412850"/>
              <a:gd name="connsiteY150" fmla="*/ 986828 h 1966157"/>
              <a:gd name="connsiteX151" fmla="*/ 371192 w 1412850"/>
              <a:gd name="connsiteY151" fmla="*/ 1059256 h 1966157"/>
              <a:gd name="connsiteX152" fmla="*/ 339505 w 1412850"/>
              <a:gd name="connsiteY152" fmla="*/ 1149790 h 1966157"/>
              <a:gd name="connsiteX153" fmla="*/ 330333 w 1412850"/>
              <a:gd name="connsiteY153" fmla="*/ 1237228 h 1966157"/>
              <a:gd name="connsiteX154" fmla="*/ 319496 w 1412850"/>
              <a:gd name="connsiteY154" fmla="*/ 1361352 h 1966157"/>
              <a:gd name="connsiteX155" fmla="*/ 322592 w 1412850"/>
              <a:gd name="connsiteY155" fmla="*/ 1457961 h 1966157"/>
              <a:gd name="connsiteX156" fmla="*/ 336172 w 1412850"/>
              <a:gd name="connsiteY156" fmla="*/ 1537776 h 1966157"/>
              <a:gd name="connsiteX157" fmla="*/ 344032 w 1412850"/>
              <a:gd name="connsiteY157" fmla="*/ 1616044 h 1966157"/>
              <a:gd name="connsiteX158" fmla="*/ 371192 w 1412850"/>
              <a:gd name="connsiteY158" fmla="*/ 1683945 h 1966157"/>
              <a:gd name="connsiteX159" fmla="*/ 389299 w 1412850"/>
              <a:gd name="connsiteY159" fmla="*/ 1738265 h 1966157"/>
              <a:gd name="connsiteX160" fmla="*/ 423611 w 1412850"/>
              <a:gd name="connsiteY160" fmla="*/ 1802598 h 1966157"/>
              <a:gd name="connsiteX161" fmla="*/ 465664 w 1412850"/>
              <a:gd name="connsiteY161" fmla="*/ 1855725 h 1966157"/>
              <a:gd name="connsiteX162" fmla="*/ 522491 w 1412850"/>
              <a:gd name="connsiteY162" fmla="*/ 1914100 h 1966157"/>
              <a:gd name="connsiteX163" fmla="*/ 580734 w 1412850"/>
              <a:gd name="connsiteY16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25513 w 1412850"/>
              <a:gd name="connsiteY147" fmla="*/ 900820 h 1966157"/>
              <a:gd name="connsiteX148" fmla="*/ 411933 w 1412850"/>
              <a:gd name="connsiteY148" fmla="*/ 923454 h 1966157"/>
              <a:gd name="connsiteX149" fmla="*/ 389299 w 1412850"/>
              <a:gd name="connsiteY149" fmla="*/ 986828 h 1966157"/>
              <a:gd name="connsiteX150" fmla="*/ 371192 w 1412850"/>
              <a:gd name="connsiteY150" fmla="*/ 1059256 h 1966157"/>
              <a:gd name="connsiteX151" fmla="*/ 339505 w 1412850"/>
              <a:gd name="connsiteY151" fmla="*/ 1149790 h 1966157"/>
              <a:gd name="connsiteX152" fmla="*/ 330333 w 1412850"/>
              <a:gd name="connsiteY152" fmla="*/ 1237228 h 1966157"/>
              <a:gd name="connsiteX153" fmla="*/ 319496 w 1412850"/>
              <a:gd name="connsiteY153" fmla="*/ 1361352 h 1966157"/>
              <a:gd name="connsiteX154" fmla="*/ 322592 w 1412850"/>
              <a:gd name="connsiteY154" fmla="*/ 1457961 h 1966157"/>
              <a:gd name="connsiteX155" fmla="*/ 336172 w 1412850"/>
              <a:gd name="connsiteY155" fmla="*/ 1537776 h 1966157"/>
              <a:gd name="connsiteX156" fmla="*/ 344032 w 1412850"/>
              <a:gd name="connsiteY156" fmla="*/ 1616044 h 1966157"/>
              <a:gd name="connsiteX157" fmla="*/ 371192 w 1412850"/>
              <a:gd name="connsiteY157" fmla="*/ 1683945 h 1966157"/>
              <a:gd name="connsiteX158" fmla="*/ 389299 w 1412850"/>
              <a:gd name="connsiteY158" fmla="*/ 1738265 h 1966157"/>
              <a:gd name="connsiteX159" fmla="*/ 423611 w 1412850"/>
              <a:gd name="connsiteY159" fmla="*/ 1802598 h 1966157"/>
              <a:gd name="connsiteX160" fmla="*/ 465664 w 1412850"/>
              <a:gd name="connsiteY160" fmla="*/ 1855725 h 1966157"/>
              <a:gd name="connsiteX161" fmla="*/ 522491 w 1412850"/>
              <a:gd name="connsiteY161" fmla="*/ 1914100 h 1966157"/>
              <a:gd name="connsiteX162" fmla="*/ 580734 w 1412850"/>
              <a:gd name="connsiteY16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34566 w 1412850"/>
              <a:gd name="connsiteY146" fmla="*/ 887240 h 1966157"/>
              <a:gd name="connsiteX147" fmla="*/ 411933 w 1412850"/>
              <a:gd name="connsiteY147" fmla="*/ 923454 h 1966157"/>
              <a:gd name="connsiteX148" fmla="*/ 389299 w 1412850"/>
              <a:gd name="connsiteY148" fmla="*/ 986828 h 1966157"/>
              <a:gd name="connsiteX149" fmla="*/ 371192 w 1412850"/>
              <a:gd name="connsiteY149" fmla="*/ 1059256 h 1966157"/>
              <a:gd name="connsiteX150" fmla="*/ 339505 w 1412850"/>
              <a:gd name="connsiteY150" fmla="*/ 1149790 h 1966157"/>
              <a:gd name="connsiteX151" fmla="*/ 330333 w 1412850"/>
              <a:gd name="connsiteY151" fmla="*/ 1237228 h 1966157"/>
              <a:gd name="connsiteX152" fmla="*/ 319496 w 1412850"/>
              <a:gd name="connsiteY152" fmla="*/ 1361352 h 1966157"/>
              <a:gd name="connsiteX153" fmla="*/ 322592 w 1412850"/>
              <a:gd name="connsiteY153" fmla="*/ 1457961 h 1966157"/>
              <a:gd name="connsiteX154" fmla="*/ 336172 w 1412850"/>
              <a:gd name="connsiteY154" fmla="*/ 1537776 h 1966157"/>
              <a:gd name="connsiteX155" fmla="*/ 344032 w 1412850"/>
              <a:gd name="connsiteY155" fmla="*/ 1616044 h 1966157"/>
              <a:gd name="connsiteX156" fmla="*/ 371192 w 1412850"/>
              <a:gd name="connsiteY156" fmla="*/ 1683945 h 1966157"/>
              <a:gd name="connsiteX157" fmla="*/ 389299 w 1412850"/>
              <a:gd name="connsiteY157" fmla="*/ 1738265 h 1966157"/>
              <a:gd name="connsiteX158" fmla="*/ 423611 w 1412850"/>
              <a:gd name="connsiteY158" fmla="*/ 1802598 h 1966157"/>
              <a:gd name="connsiteX159" fmla="*/ 465664 w 1412850"/>
              <a:gd name="connsiteY159" fmla="*/ 1855725 h 1966157"/>
              <a:gd name="connsiteX160" fmla="*/ 522491 w 1412850"/>
              <a:gd name="connsiteY160" fmla="*/ 1914100 h 1966157"/>
              <a:gd name="connsiteX161" fmla="*/ 580734 w 1412850"/>
              <a:gd name="connsiteY16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43620 w 1412850"/>
              <a:gd name="connsiteY145" fmla="*/ 869133 h 1966157"/>
              <a:gd name="connsiteX146" fmla="*/ 411933 w 1412850"/>
              <a:gd name="connsiteY146" fmla="*/ 923454 h 1966157"/>
              <a:gd name="connsiteX147" fmla="*/ 389299 w 1412850"/>
              <a:gd name="connsiteY147" fmla="*/ 986828 h 1966157"/>
              <a:gd name="connsiteX148" fmla="*/ 371192 w 1412850"/>
              <a:gd name="connsiteY148" fmla="*/ 1059256 h 1966157"/>
              <a:gd name="connsiteX149" fmla="*/ 339505 w 1412850"/>
              <a:gd name="connsiteY149" fmla="*/ 1149790 h 1966157"/>
              <a:gd name="connsiteX150" fmla="*/ 330333 w 1412850"/>
              <a:gd name="connsiteY150" fmla="*/ 1237228 h 1966157"/>
              <a:gd name="connsiteX151" fmla="*/ 319496 w 1412850"/>
              <a:gd name="connsiteY151" fmla="*/ 1361352 h 1966157"/>
              <a:gd name="connsiteX152" fmla="*/ 322592 w 1412850"/>
              <a:gd name="connsiteY152" fmla="*/ 1457961 h 1966157"/>
              <a:gd name="connsiteX153" fmla="*/ 336172 w 1412850"/>
              <a:gd name="connsiteY153" fmla="*/ 1537776 h 1966157"/>
              <a:gd name="connsiteX154" fmla="*/ 344032 w 1412850"/>
              <a:gd name="connsiteY154" fmla="*/ 1616044 h 1966157"/>
              <a:gd name="connsiteX155" fmla="*/ 371192 w 1412850"/>
              <a:gd name="connsiteY155" fmla="*/ 1683945 h 1966157"/>
              <a:gd name="connsiteX156" fmla="*/ 389299 w 1412850"/>
              <a:gd name="connsiteY156" fmla="*/ 1738265 h 1966157"/>
              <a:gd name="connsiteX157" fmla="*/ 423611 w 1412850"/>
              <a:gd name="connsiteY157" fmla="*/ 1802598 h 1966157"/>
              <a:gd name="connsiteX158" fmla="*/ 465664 w 1412850"/>
              <a:gd name="connsiteY158" fmla="*/ 1855725 h 1966157"/>
              <a:gd name="connsiteX159" fmla="*/ 522491 w 1412850"/>
              <a:gd name="connsiteY159" fmla="*/ 1914100 h 1966157"/>
              <a:gd name="connsiteX160" fmla="*/ 580734 w 1412850"/>
              <a:gd name="connsiteY16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61727 w 1412850"/>
              <a:gd name="connsiteY143" fmla="*/ 823865 h 1966157"/>
              <a:gd name="connsiteX144" fmla="*/ 452673 w 1412850"/>
              <a:gd name="connsiteY144" fmla="*/ 855553 h 1966157"/>
              <a:gd name="connsiteX145" fmla="*/ 411933 w 1412850"/>
              <a:gd name="connsiteY145" fmla="*/ 923454 h 1966157"/>
              <a:gd name="connsiteX146" fmla="*/ 389299 w 1412850"/>
              <a:gd name="connsiteY146" fmla="*/ 986828 h 1966157"/>
              <a:gd name="connsiteX147" fmla="*/ 371192 w 1412850"/>
              <a:gd name="connsiteY147" fmla="*/ 1059256 h 1966157"/>
              <a:gd name="connsiteX148" fmla="*/ 339505 w 1412850"/>
              <a:gd name="connsiteY148" fmla="*/ 1149790 h 1966157"/>
              <a:gd name="connsiteX149" fmla="*/ 330333 w 1412850"/>
              <a:gd name="connsiteY149" fmla="*/ 1237228 h 1966157"/>
              <a:gd name="connsiteX150" fmla="*/ 319496 w 1412850"/>
              <a:gd name="connsiteY150" fmla="*/ 1361352 h 1966157"/>
              <a:gd name="connsiteX151" fmla="*/ 322592 w 1412850"/>
              <a:gd name="connsiteY151" fmla="*/ 1457961 h 1966157"/>
              <a:gd name="connsiteX152" fmla="*/ 336172 w 1412850"/>
              <a:gd name="connsiteY152" fmla="*/ 1537776 h 1966157"/>
              <a:gd name="connsiteX153" fmla="*/ 344032 w 1412850"/>
              <a:gd name="connsiteY153" fmla="*/ 1616044 h 1966157"/>
              <a:gd name="connsiteX154" fmla="*/ 371192 w 1412850"/>
              <a:gd name="connsiteY154" fmla="*/ 1683945 h 1966157"/>
              <a:gd name="connsiteX155" fmla="*/ 389299 w 1412850"/>
              <a:gd name="connsiteY155" fmla="*/ 1738265 h 1966157"/>
              <a:gd name="connsiteX156" fmla="*/ 423611 w 1412850"/>
              <a:gd name="connsiteY156" fmla="*/ 1802598 h 1966157"/>
              <a:gd name="connsiteX157" fmla="*/ 465664 w 1412850"/>
              <a:gd name="connsiteY157" fmla="*/ 1855725 h 1966157"/>
              <a:gd name="connsiteX158" fmla="*/ 522491 w 1412850"/>
              <a:gd name="connsiteY158" fmla="*/ 1914100 h 1966157"/>
              <a:gd name="connsiteX159" fmla="*/ 580734 w 1412850"/>
              <a:gd name="connsiteY15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79834 w 1412850"/>
              <a:gd name="connsiteY142" fmla="*/ 792178 h 1966157"/>
              <a:gd name="connsiteX143" fmla="*/ 452673 w 1412850"/>
              <a:gd name="connsiteY143" fmla="*/ 855553 h 1966157"/>
              <a:gd name="connsiteX144" fmla="*/ 411933 w 1412850"/>
              <a:gd name="connsiteY144" fmla="*/ 923454 h 1966157"/>
              <a:gd name="connsiteX145" fmla="*/ 389299 w 1412850"/>
              <a:gd name="connsiteY145" fmla="*/ 986828 h 1966157"/>
              <a:gd name="connsiteX146" fmla="*/ 371192 w 1412850"/>
              <a:gd name="connsiteY146" fmla="*/ 1059256 h 1966157"/>
              <a:gd name="connsiteX147" fmla="*/ 339505 w 1412850"/>
              <a:gd name="connsiteY147" fmla="*/ 1149790 h 1966157"/>
              <a:gd name="connsiteX148" fmla="*/ 330333 w 1412850"/>
              <a:gd name="connsiteY148" fmla="*/ 1237228 h 1966157"/>
              <a:gd name="connsiteX149" fmla="*/ 319496 w 1412850"/>
              <a:gd name="connsiteY149" fmla="*/ 1361352 h 1966157"/>
              <a:gd name="connsiteX150" fmla="*/ 322592 w 1412850"/>
              <a:gd name="connsiteY150" fmla="*/ 1457961 h 1966157"/>
              <a:gd name="connsiteX151" fmla="*/ 336172 w 1412850"/>
              <a:gd name="connsiteY151" fmla="*/ 1537776 h 1966157"/>
              <a:gd name="connsiteX152" fmla="*/ 344032 w 1412850"/>
              <a:gd name="connsiteY152" fmla="*/ 1616044 h 1966157"/>
              <a:gd name="connsiteX153" fmla="*/ 371192 w 1412850"/>
              <a:gd name="connsiteY153" fmla="*/ 1683945 h 1966157"/>
              <a:gd name="connsiteX154" fmla="*/ 389299 w 1412850"/>
              <a:gd name="connsiteY154" fmla="*/ 1738265 h 1966157"/>
              <a:gd name="connsiteX155" fmla="*/ 423611 w 1412850"/>
              <a:gd name="connsiteY155" fmla="*/ 1802598 h 1966157"/>
              <a:gd name="connsiteX156" fmla="*/ 465664 w 1412850"/>
              <a:gd name="connsiteY156" fmla="*/ 1855725 h 1966157"/>
              <a:gd name="connsiteX157" fmla="*/ 522491 w 1412850"/>
              <a:gd name="connsiteY157" fmla="*/ 1914100 h 1966157"/>
              <a:gd name="connsiteX158" fmla="*/ 580734 w 1412850"/>
              <a:gd name="connsiteY15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52673 w 1412850"/>
              <a:gd name="connsiteY142" fmla="*/ 855553 h 1966157"/>
              <a:gd name="connsiteX143" fmla="*/ 411933 w 1412850"/>
              <a:gd name="connsiteY143" fmla="*/ 923454 h 1966157"/>
              <a:gd name="connsiteX144" fmla="*/ 389299 w 1412850"/>
              <a:gd name="connsiteY144" fmla="*/ 986828 h 1966157"/>
              <a:gd name="connsiteX145" fmla="*/ 371192 w 1412850"/>
              <a:gd name="connsiteY145" fmla="*/ 1059256 h 1966157"/>
              <a:gd name="connsiteX146" fmla="*/ 339505 w 1412850"/>
              <a:gd name="connsiteY146" fmla="*/ 1149790 h 1966157"/>
              <a:gd name="connsiteX147" fmla="*/ 330333 w 1412850"/>
              <a:gd name="connsiteY147" fmla="*/ 1237228 h 1966157"/>
              <a:gd name="connsiteX148" fmla="*/ 319496 w 1412850"/>
              <a:gd name="connsiteY148" fmla="*/ 1361352 h 1966157"/>
              <a:gd name="connsiteX149" fmla="*/ 322592 w 1412850"/>
              <a:gd name="connsiteY149" fmla="*/ 1457961 h 1966157"/>
              <a:gd name="connsiteX150" fmla="*/ 336172 w 1412850"/>
              <a:gd name="connsiteY150" fmla="*/ 1537776 h 1966157"/>
              <a:gd name="connsiteX151" fmla="*/ 344032 w 1412850"/>
              <a:gd name="connsiteY151" fmla="*/ 1616044 h 1966157"/>
              <a:gd name="connsiteX152" fmla="*/ 371192 w 1412850"/>
              <a:gd name="connsiteY152" fmla="*/ 1683945 h 1966157"/>
              <a:gd name="connsiteX153" fmla="*/ 389299 w 1412850"/>
              <a:gd name="connsiteY153" fmla="*/ 1738265 h 1966157"/>
              <a:gd name="connsiteX154" fmla="*/ 423611 w 1412850"/>
              <a:gd name="connsiteY154" fmla="*/ 1802598 h 1966157"/>
              <a:gd name="connsiteX155" fmla="*/ 465664 w 1412850"/>
              <a:gd name="connsiteY155" fmla="*/ 1855725 h 1966157"/>
              <a:gd name="connsiteX156" fmla="*/ 522491 w 1412850"/>
              <a:gd name="connsiteY156" fmla="*/ 1914100 h 1966157"/>
              <a:gd name="connsiteX157" fmla="*/ 580734 w 1412850"/>
              <a:gd name="connsiteY15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502467 w 1412850"/>
              <a:gd name="connsiteY140" fmla="*/ 737858 h 1966157"/>
              <a:gd name="connsiteX141" fmla="*/ 484360 w 1412850"/>
              <a:gd name="connsiteY141" fmla="*/ 774071 h 1966157"/>
              <a:gd name="connsiteX142" fmla="*/ 443737 w 1412850"/>
              <a:gd name="connsiteY142" fmla="*/ 840660 h 1966157"/>
              <a:gd name="connsiteX143" fmla="*/ 411933 w 1412850"/>
              <a:gd name="connsiteY143" fmla="*/ 923454 h 1966157"/>
              <a:gd name="connsiteX144" fmla="*/ 389299 w 1412850"/>
              <a:gd name="connsiteY144" fmla="*/ 986828 h 1966157"/>
              <a:gd name="connsiteX145" fmla="*/ 371192 w 1412850"/>
              <a:gd name="connsiteY145" fmla="*/ 1059256 h 1966157"/>
              <a:gd name="connsiteX146" fmla="*/ 339505 w 1412850"/>
              <a:gd name="connsiteY146" fmla="*/ 1149790 h 1966157"/>
              <a:gd name="connsiteX147" fmla="*/ 330333 w 1412850"/>
              <a:gd name="connsiteY147" fmla="*/ 1237228 h 1966157"/>
              <a:gd name="connsiteX148" fmla="*/ 319496 w 1412850"/>
              <a:gd name="connsiteY148" fmla="*/ 1361352 h 1966157"/>
              <a:gd name="connsiteX149" fmla="*/ 322592 w 1412850"/>
              <a:gd name="connsiteY149" fmla="*/ 1457961 h 1966157"/>
              <a:gd name="connsiteX150" fmla="*/ 336172 w 1412850"/>
              <a:gd name="connsiteY150" fmla="*/ 1537776 h 1966157"/>
              <a:gd name="connsiteX151" fmla="*/ 344032 w 1412850"/>
              <a:gd name="connsiteY151" fmla="*/ 1616044 h 1966157"/>
              <a:gd name="connsiteX152" fmla="*/ 371192 w 1412850"/>
              <a:gd name="connsiteY152" fmla="*/ 1683945 h 1966157"/>
              <a:gd name="connsiteX153" fmla="*/ 389299 w 1412850"/>
              <a:gd name="connsiteY153" fmla="*/ 1738265 h 1966157"/>
              <a:gd name="connsiteX154" fmla="*/ 423611 w 1412850"/>
              <a:gd name="connsiteY154" fmla="*/ 1802598 h 1966157"/>
              <a:gd name="connsiteX155" fmla="*/ 465664 w 1412850"/>
              <a:gd name="connsiteY155" fmla="*/ 1855725 h 1966157"/>
              <a:gd name="connsiteX156" fmla="*/ 522491 w 1412850"/>
              <a:gd name="connsiteY156" fmla="*/ 1914100 h 1966157"/>
              <a:gd name="connsiteX157" fmla="*/ 580734 w 1412850"/>
              <a:gd name="connsiteY15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511521 w 1412850"/>
              <a:gd name="connsiteY139" fmla="*/ 724277 h 1966157"/>
              <a:gd name="connsiteX140" fmla="*/ 484360 w 1412850"/>
              <a:gd name="connsiteY140" fmla="*/ 774071 h 1966157"/>
              <a:gd name="connsiteX141" fmla="*/ 443737 w 1412850"/>
              <a:gd name="connsiteY141" fmla="*/ 840660 h 1966157"/>
              <a:gd name="connsiteX142" fmla="*/ 411933 w 1412850"/>
              <a:gd name="connsiteY142" fmla="*/ 923454 h 1966157"/>
              <a:gd name="connsiteX143" fmla="*/ 389299 w 1412850"/>
              <a:gd name="connsiteY143" fmla="*/ 986828 h 1966157"/>
              <a:gd name="connsiteX144" fmla="*/ 371192 w 1412850"/>
              <a:gd name="connsiteY144" fmla="*/ 1059256 h 1966157"/>
              <a:gd name="connsiteX145" fmla="*/ 339505 w 1412850"/>
              <a:gd name="connsiteY145" fmla="*/ 1149790 h 1966157"/>
              <a:gd name="connsiteX146" fmla="*/ 330333 w 1412850"/>
              <a:gd name="connsiteY146" fmla="*/ 1237228 h 1966157"/>
              <a:gd name="connsiteX147" fmla="*/ 319496 w 1412850"/>
              <a:gd name="connsiteY147" fmla="*/ 1361352 h 1966157"/>
              <a:gd name="connsiteX148" fmla="*/ 322592 w 1412850"/>
              <a:gd name="connsiteY148" fmla="*/ 1457961 h 1966157"/>
              <a:gd name="connsiteX149" fmla="*/ 336172 w 1412850"/>
              <a:gd name="connsiteY149" fmla="*/ 1537776 h 1966157"/>
              <a:gd name="connsiteX150" fmla="*/ 344032 w 1412850"/>
              <a:gd name="connsiteY150" fmla="*/ 1616044 h 1966157"/>
              <a:gd name="connsiteX151" fmla="*/ 371192 w 1412850"/>
              <a:gd name="connsiteY151" fmla="*/ 1683945 h 1966157"/>
              <a:gd name="connsiteX152" fmla="*/ 389299 w 1412850"/>
              <a:gd name="connsiteY152" fmla="*/ 1738265 h 1966157"/>
              <a:gd name="connsiteX153" fmla="*/ 423611 w 1412850"/>
              <a:gd name="connsiteY153" fmla="*/ 1802598 h 1966157"/>
              <a:gd name="connsiteX154" fmla="*/ 465664 w 1412850"/>
              <a:gd name="connsiteY154" fmla="*/ 1855725 h 1966157"/>
              <a:gd name="connsiteX155" fmla="*/ 522491 w 1412850"/>
              <a:gd name="connsiteY155" fmla="*/ 1914100 h 1966157"/>
              <a:gd name="connsiteX156" fmla="*/ 580734 w 1412850"/>
              <a:gd name="connsiteY15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484360 w 1412850"/>
              <a:gd name="connsiteY139" fmla="*/ 774071 h 1966157"/>
              <a:gd name="connsiteX140" fmla="*/ 443737 w 1412850"/>
              <a:gd name="connsiteY140" fmla="*/ 840660 h 1966157"/>
              <a:gd name="connsiteX141" fmla="*/ 411933 w 1412850"/>
              <a:gd name="connsiteY141" fmla="*/ 923454 h 1966157"/>
              <a:gd name="connsiteX142" fmla="*/ 389299 w 1412850"/>
              <a:gd name="connsiteY142" fmla="*/ 986828 h 1966157"/>
              <a:gd name="connsiteX143" fmla="*/ 371192 w 1412850"/>
              <a:gd name="connsiteY143" fmla="*/ 1059256 h 1966157"/>
              <a:gd name="connsiteX144" fmla="*/ 339505 w 1412850"/>
              <a:gd name="connsiteY144" fmla="*/ 1149790 h 1966157"/>
              <a:gd name="connsiteX145" fmla="*/ 330333 w 1412850"/>
              <a:gd name="connsiteY145" fmla="*/ 1237228 h 1966157"/>
              <a:gd name="connsiteX146" fmla="*/ 319496 w 1412850"/>
              <a:gd name="connsiteY146" fmla="*/ 1361352 h 1966157"/>
              <a:gd name="connsiteX147" fmla="*/ 322592 w 1412850"/>
              <a:gd name="connsiteY147" fmla="*/ 1457961 h 1966157"/>
              <a:gd name="connsiteX148" fmla="*/ 336172 w 1412850"/>
              <a:gd name="connsiteY148" fmla="*/ 1537776 h 1966157"/>
              <a:gd name="connsiteX149" fmla="*/ 344032 w 1412850"/>
              <a:gd name="connsiteY149" fmla="*/ 1616044 h 1966157"/>
              <a:gd name="connsiteX150" fmla="*/ 371192 w 1412850"/>
              <a:gd name="connsiteY150" fmla="*/ 1683945 h 1966157"/>
              <a:gd name="connsiteX151" fmla="*/ 389299 w 1412850"/>
              <a:gd name="connsiteY151" fmla="*/ 1738265 h 1966157"/>
              <a:gd name="connsiteX152" fmla="*/ 423611 w 1412850"/>
              <a:gd name="connsiteY152" fmla="*/ 1802598 h 1966157"/>
              <a:gd name="connsiteX153" fmla="*/ 465664 w 1412850"/>
              <a:gd name="connsiteY153" fmla="*/ 1855725 h 1966157"/>
              <a:gd name="connsiteX154" fmla="*/ 522491 w 1412850"/>
              <a:gd name="connsiteY154" fmla="*/ 1914100 h 1966157"/>
              <a:gd name="connsiteX155" fmla="*/ 580734 w 1412850"/>
              <a:gd name="connsiteY15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525101 w 1412850"/>
              <a:gd name="connsiteY138" fmla="*/ 679010 h 1966157"/>
              <a:gd name="connsiteX139" fmla="*/ 484360 w 1412850"/>
              <a:gd name="connsiteY139" fmla="*/ 750243 h 1966157"/>
              <a:gd name="connsiteX140" fmla="*/ 443737 w 1412850"/>
              <a:gd name="connsiteY140" fmla="*/ 840660 h 1966157"/>
              <a:gd name="connsiteX141" fmla="*/ 411933 w 1412850"/>
              <a:gd name="connsiteY141" fmla="*/ 923454 h 1966157"/>
              <a:gd name="connsiteX142" fmla="*/ 389299 w 1412850"/>
              <a:gd name="connsiteY142" fmla="*/ 986828 h 1966157"/>
              <a:gd name="connsiteX143" fmla="*/ 371192 w 1412850"/>
              <a:gd name="connsiteY143" fmla="*/ 1059256 h 1966157"/>
              <a:gd name="connsiteX144" fmla="*/ 339505 w 1412850"/>
              <a:gd name="connsiteY144" fmla="*/ 1149790 h 1966157"/>
              <a:gd name="connsiteX145" fmla="*/ 330333 w 1412850"/>
              <a:gd name="connsiteY145" fmla="*/ 1237228 h 1966157"/>
              <a:gd name="connsiteX146" fmla="*/ 319496 w 1412850"/>
              <a:gd name="connsiteY146" fmla="*/ 1361352 h 1966157"/>
              <a:gd name="connsiteX147" fmla="*/ 322592 w 1412850"/>
              <a:gd name="connsiteY147" fmla="*/ 1457961 h 1966157"/>
              <a:gd name="connsiteX148" fmla="*/ 336172 w 1412850"/>
              <a:gd name="connsiteY148" fmla="*/ 1537776 h 1966157"/>
              <a:gd name="connsiteX149" fmla="*/ 344032 w 1412850"/>
              <a:gd name="connsiteY149" fmla="*/ 1616044 h 1966157"/>
              <a:gd name="connsiteX150" fmla="*/ 371192 w 1412850"/>
              <a:gd name="connsiteY150" fmla="*/ 1683945 h 1966157"/>
              <a:gd name="connsiteX151" fmla="*/ 389299 w 1412850"/>
              <a:gd name="connsiteY151" fmla="*/ 1738265 h 1966157"/>
              <a:gd name="connsiteX152" fmla="*/ 423611 w 1412850"/>
              <a:gd name="connsiteY152" fmla="*/ 1802598 h 1966157"/>
              <a:gd name="connsiteX153" fmla="*/ 465664 w 1412850"/>
              <a:gd name="connsiteY153" fmla="*/ 1855725 h 1966157"/>
              <a:gd name="connsiteX154" fmla="*/ 522491 w 1412850"/>
              <a:gd name="connsiteY154" fmla="*/ 1914100 h 1966157"/>
              <a:gd name="connsiteX155" fmla="*/ 580734 w 1412850"/>
              <a:gd name="connsiteY15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43208 w 1412850"/>
              <a:gd name="connsiteY136" fmla="*/ 633743 h 1966157"/>
              <a:gd name="connsiteX137" fmla="*/ 534154 w 1412850"/>
              <a:gd name="connsiteY137" fmla="*/ 665430 h 1966157"/>
              <a:gd name="connsiteX138" fmla="*/ 484360 w 1412850"/>
              <a:gd name="connsiteY138" fmla="*/ 750243 h 1966157"/>
              <a:gd name="connsiteX139" fmla="*/ 443737 w 1412850"/>
              <a:gd name="connsiteY139" fmla="*/ 840660 h 1966157"/>
              <a:gd name="connsiteX140" fmla="*/ 411933 w 1412850"/>
              <a:gd name="connsiteY140" fmla="*/ 923454 h 1966157"/>
              <a:gd name="connsiteX141" fmla="*/ 389299 w 1412850"/>
              <a:gd name="connsiteY141" fmla="*/ 986828 h 1966157"/>
              <a:gd name="connsiteX142" fmla="*/ 371192 w 1412850"/>
              <a:gd name="connsiteY142" fmla="*/ 1059256 h 1966157"/>
              <a:gd name="connsiteX143" fmla="*/ 339505 w 1412850"/>
              <a:gd name="connsiteY143" fmla="*/ 1149790 h 1966157"/>
              <a:gd name="connsiteX144" fmla="*/ 330333 w 1412850"/>
              <a:gd name="connsiteY144" fmla="*/ 1237228 h 1966157"/>
              <a:gd name="connsiteX145" fmla="*/ 319496 w 1412850"/>
              <a:gd name="connsiteY145" fmla="*/ 1361352 h 1966157"/>
              <a:gd name="connsiteX146" fmla="*/ 322592 w 1412850"/>
              <a:gd name="connsiteY146" fmla="*/ 1457961 h 1966157"/>
              <a:gd name="connsiteX147" fmla="*/ 336172 w 1412850"/>
              <a:gd name="connsiteY147" fmla="*/ 1537776 h 1966157"/>
              <a:gd name="connsiteX148" fmla="*/ 344032 w 1412850"/>
              <a:gd name="connsiteY148" fmla="*/ 1616044 h 1966157"/>
              <a:gd name="connsiteX149" fmla="*/ 371192 w 1412850"/>
              <a:gd name="connsiteY149" fmla="*/ 1683945 h 1966157"/>
              <a:gd name="connsiteX150" fmla="*/ 389299 w 1412850"/>
              <a:gd name="connsiteY150" fmla="*/ 1738265 h 1966157"/>
              <a:gd name="connsiteX151" fmla="*/ 423611 w 1412850"/>
              <a:gd name="connsiteY151" fmla="*/ 1802598 h 1966157"/>
              <a:gd name="connsiteX152" fmla="*/ 465664 w 1412850"/>
              <a:gd name="connsiteY152" fmla="*/ 1855725 h 1966157"/>
              <a:gd name="connsiteX153" fmla="*/ 522491 w 1412850"/>
              <a:gd name="connsiteY153" fmla="*/ 1914100 h 1966157"/>
              <a:gd name="connsiteX154" fmla="*/ 580734 w 1412850"/>
              <a:gd name="connsiteY15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47735 w 1412850"/>
              <a:gd name="connsiteY135" fmla="*/ 620162 h 1966157"/>
              <a:gd name="connsiteX136" fmla="*/ 534154 w 1412850"/>
              <a:gd name="connsiteY136" fmla="*/ 665430 h 1966157"/>
              <a:gd name="connsiteX137" fmla="*/ 484360 w 1412850"/>
              <a:gd name="connsiteY137" fmla="*/ 750243 h 1966157"/>
              <a:gd name="connsiteX138" fmla="*/ 443737 w 1412850"/>
              <a:gd name="connsiteY138" fmla="*/ 840660 h 1966157"/>
              <a:gd name="connsiteX139" fmla="*/ 411933 w 1412850"/>
              <a:gd name="connsiteY139" fmla="*/ 923454 h 1966157"/>
              <a:gd name="connsiteX140" fmla="*/ 389299 w 1412850"/>
              <a:gd name="connsiteY140" fmla="*/ 986828 h 1966157"/>
              <a:gd name="connsiteX141" fmla="*/ 371192 w 1412850"/>
              <a:gd name="connsiteY141" fmla="*/ 1059256 h 1966157"/>
              <a:gd name="connsiteX142" fmla="*/ 339505 w 1412850"/>
              <a:gd name="connsiteY142" fmla="*/ 1149790 h 1966157"/>
              <a:gd name="connsiteX143" fmla="*/ 330333 w 1412850"/>
              <a:gd name="connsiteY143" fmla="*/ 1237228 h 1966157"/>
              <a:gd name="connsiteX144" fmla="*/ 319496 w 1412850"/>
              <a:gd name="connsiteY144" fmla="*/ 1361352 h 1966157"/>
              <a:gd name="connsiteX145" fmla="*/ 322592 w 1412850"/>
              <a:gd name="connsiteY145" fmla="*/ 1457961 h 1966157"/>
              <a:gd name="connsiteX146" fmla="*/ 336172 w 1412850"/>
              <a:gd name="connsiteY146" fmla="*/ 1537776 h 1966157"/>
              <a:gd name="connsiteX147" fmla="*/ 344032 w 1412850"/>
              <a:gd name="connsiteY147" fmla="*/ 1616044 h 1966157"/>
              <a:gd name="connsiteX148" fmla="*/ 371192 w 1412850"/>
              <a:gd name="connsiteY148" fmla="*/ 1683945 h 1966157"/>
              <a:gd name="connsiteX149" fmla="*/ 389299 w 1412850"/>
              <a:gd name="connsiteY149" fmla="*/ 1738265 h 1966157"/>
              <a:gd name="connsiteX150" fmla="*/ 423611 w 1412850"/>
              <a:gd name="connsiteY150" fmla="*/ 1802598 h 1966157"/>
              <a:gd name="connsiteX151" fmla="*/ 465664 w 1412850"/>
              <a:gd name="connsiteY151" fmla="*/ 1855725 h 1966157"/>
              <a:gd name="connsiteX152" fmla="*/ 522491 w 1412850"/>
              <a:gd name="connsiteY152" fmla="*/ 1914100 h 1966157"/>
              <a:gd name="connsiteX153" fmla="*/ 580734 w 1412850"/>
              <a:gd name="connsiteY15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56788 w 1412850"/>
              <a:gd name="connsiteY134" fmla="*/ 606582 h 1966157"/>
              <a:gd name="connsiteX135" fmla="*/ 534154 w 1412850"/>
              <a:gd name="connsiteY135" fmla="*/ 665430 h 1966157"/>
              <a:gd name="connsiteX136" fmla="*/ 484360 w 1412850"/>
              <a:gd name="connsiteY136" fmla="*/ 750243 h 1966157"/>
              <a:gd name="connsiteX137" fmla="*/ 443737 w 1412850"/>
              <a:gd name="connsiteY137" fmla="*/ 840660 h 1966157"/>
              <a:gd name="connsiteX138" fmla="*/ 411933 w 1412850"/>
              <a:gd name="connsiteY138" fmla="*/ 923454 h 1966157"/>
              <a:gd name="connsiteX139" fmla="*/ 389299 w 1412850"/>
              <a:gd name="connsiteY139" fmla="*/ 986828 h 1966157"/>
              <a:gd name="connsiteX140" fmla="*/ 371192 w 1412850"/>
              <a:gd name="connsiteY140" fmla="*/ 1059256 h 1966157"/>
              <a:gd name="connsiteX141" fmla="*/ 339505 w 1412850"/>
              <a:gd name="connsiteY141" fmla="*/ 1149790 h 1966157"/>
              <a:gd name="connsiteX142" fmla="*/ 330333 w 1412850"/>
              <a:gd name="connsiteY142" fmla="*/ 1237228 h 1966157"/>
              <a:gd name="connsiteX143" fmla="*/ 319496 w 1412850"/>
              <a:gd name="connsiteY143" fmla="*/ 1361352 h 1966157"/>
              <a:gd name="connsiteX144" fmla="*/ 322592 w 1412850"/>
              <a:gd name="connsiteY144" fmla="*/ 1457961 h 1966157"/>
              <a:gd name="connsiteX145" fmla="*/ 336172 w 1412850"/>
              <a:gd name="connsiteY145" fmla="*/ 1537776 h 1966157"/>
              <a:gd name="connsiteX146" fmla="*/ 344032 w 1412850"/>
              <a:gd name="connsiteY146" fmla="*/ 1616044 h 1966157"/>
              <a:gd name="connsiteX147" fmla="*/ 371192 w 1412850"/>
              <a:gd name="connsiteY147" fmla="*/ 1683945 h 1966157"/>
              <a:gd name="connsiteX148" fmla="*/ 389299 w 1412850"/>
              <a:gd name="connsiteY148" fmla="*/ 1738265 h 1966157"/>
              <a:gd name="connsiteX149" fmla="*/ 423611 w 1412850"/>
              <a:gd name="connsiteY149" fmla="*/ 1802598 h 1966157"/>
              <a:gd name="connsiteX150" fmla="*/ 465664 w 1412850"/>
              <a:gd name="connsiteY150" fmla="*/ 1855725 h 1966157"/>
              <a:gd name="connsiteX151" fmla="*/ 522491 w 1412850"/>
              <a:gd name="connsiteY151" fmla="*/ 1914100 h 1966157"/>
              <a:gd name="connsiteX152" fmla="*/ 580734 w 1412850"/>
              <a:gd name="connsiteY15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65841 w 1412850"/>
              <a:gd name="connsiteY133" fmla="*/ 588475 h 1966157"/>
              <a:gd name="connsiteX134" fmla="*/ 534154 w 1412850"/>
              <a:gd name="connsiteY134" fmla="*/ 665430 h 1966157"/>
              <a:gd name="connsiteX135" fmla="*/ 484360 w 1412850"/>
              <a:gd name="connsiteY135" fmla="*/ 750243 h 1966157"/>
              <a:gd name="connsiteX136" fmla="*/ 443737 w 1412850"/>
              <a:gd name="connsiteY136" fmla="*/ 840660 h 1966157"/>
              <a:gd name="connsiteX137" fmla="*/ 411933 w 1412850"/>
              <a:gd name="connsiteY137" fmla="*/ 923454 h 1966157"/>
              <a:gd name="connsiteX138" fmla="*/ 389299 w 1412850"/>
              <a:gd name="connsiteY138" fmla="*/ 986828 h 1966157"/>
              <a:gd name="connsiteX139" fmla="*/ 371192 w 1412850"/>
              <a:gd name="connsiteY139" fmla="*/ 1059256 h 1966157"/>
              <a:gd name="connsiteX140" fmla="*/ 339505 w 1412850"/>
              <a:gd name="connsiteY140" fmla="*/ 1149790 h 1966157"/>
              <a:gd name="connsiteX141" fmla="*/ 330333 w 1412850"/>
              <a:gd name="connsiteY141" fmla="*/ 1237228 h 1966157"/>
              <a:gd name="connsiteX142" fmla="*/ 319496 w 1412850"/>
              <a:gd name="connsiteY142" fmla="*/ 1361352 h 1966157"/>
              <a:gd name="connsiteX143" fmla="*/ 322592 w 1412850"/>
              <a:gd name="connsiteY143" fmla="*/ 1457961 h 1966157"/>
              <a:gd name="connsiteX144" fmla="*/ 336172 w 1412850"/>
              <a:gd name="connsiteY144" fmla="*/ 1537776 h 1966157"/>
              <a:gd name="connsiteX145" fmla="*/ 344032 w 1412850"/>
              <a:gd name="connsiteY145" fmla="*/ 1616044 h 1966157"/>
              <a:gd name="connsiteX146" fmla="*/ 371192 w 1412850"/>
              <a:gd name="connsiteY146" fmla="*/ 1683945 h 1966157"/>
              <a:gd name="connsiteX147" fmla="*/ 389299 w 1412850"/>
              <a:gd name="connsiteY147" fmla="*/ 1738265 h 1966157"/>
              <a:gd name="connsiteX148" fmla="*/ 423611 w 1412850"/>
              <a:gd name="connsiteY148" fmla="*/ 1802598 h 1966157"/>
              <a:gd name="connsiteX149" fmla="*/ 465664 w 1412850"/>
              <a:gd name="connsiteY149" fmla="*/ 1855725 h 1966157"/>
              <a:gd name="connsiteX150" fmla="*/ 522491 w 1412850"/>
              <a:gd name="connsiteY150" fmla="*/ 1914100 h 1966157"/>
              <a:gd name="connsiteX151" fmla="*/ 580734 w 1412850"/>
              <a:gd name="connsiteY15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93002 w 1412850"/>
              <a:gd name="connsiteY131" fmla="*/ 543208 h 1966157"/>
              <a:gd name="connsiteX132" fmla="*/ 579422 w 1412850"/>
              <a:gd name="connsiteY132" fmla="*/ 565842 h 1966157"/>
              <a:gd name="connsiteX133" fmla="*/ 534154 w 1412850"/>
              <a:gd name="connsiteY133" fmla="*/ 665430 h 1966157"/>
              <a:gd name="connsiteX134" fmla="*/ 484360 w 1412850"/>
              <a:gd name="connsiteY134" fmla="*/ 750243 h 1966157"/>
              <a:gd name="connsiteX135" fmla="*/ 443737 w 1412850"/>
              <a:gd name="connsiteY135" fmla="*/ 840660 h 1966157"/>
              <a:gd name="connsiteX136" fmla="*/ 411933 w 1412850"/>
              <a:gd name="connsiteY136" fmla="*/ 923454 h 1966157"/>
              <a:gd name="connsiteX137" fmla="*/ 389299 w 1412850"/>
              <a:gd name="connsiteY137" fmla="*/ 986828 h 1966157"/>
              <a:gd name="connsiteX138" fmla="*/ 371192 w 1412850"/>
              <a:gd name="connsiteY138" fmla="*/ 1059256 h 1966157"/>
              <a:gd name="connsiteX139" fmla="*/ 339505 w 1412850"/>
              <a:gd name="connsiteY139" fmla="*/ 1149790 h 1966157"/>
              <a:gd name="connsiteX140" fmla="*/ 330333 w 1412850"/>
              <a:gd name="connsiteY140" fmla="*/ 1237228 h 1966157"/>
              <a:gd name="connsiteX141" fmla="*/ 319496 w 1412850"/>
              <a:gd name="connsiteY141" fmla="*/ 1361352 h 1966157"/>
              <a:gd name="connsiteX142" fmla="*/ 322592 w 1412850"/>
              <a:gd name="connsiteY142" fmla="*/ 1457961 h 1966157"/>
              <a:gd name="connsiteX143" fmla="*/ 336172 w 1412850"/>
              <a:gd name="connsiteY143" fmla="*/ 1537776 h 1966157"/>
              <a:gd name="connsiteX144" fmla="*/ 344032 w 1412850"/>
              <a:gd name="connsiteY144" fmla="*/ 1616044 h 1966157"/>
              <a:gd name="connsiteX145" fmla="*/ 371192 w 1412850"/>
              <a:gd name="connsiteY145" fmla="*/ 1683945 h 1966157"/>
              <a:gd name="connsiteX146" fmla="*/ 389299 w 1412850"/>
              <a:gd name="connsiteY146" fmla="*/ 1738265 h 1966157"/>
              <a:gd name="connsiteX147" fmla="*/ 423611 w 1412850"/>
              <a:gd name="connsiteY147" fmla="*/ 1802598 h 1966157"/>
              <a:gd name="connsiteX148" fmla="*/ 465664 w 1412850"/>
              <a:gd name="connsiteY148" fmla="*/ 1855725 h 1966157"/>
              <a:gd name="connsiteX149" fmla="*/ 522491 w 1412850"/>
              <a:gd name="connsiteY149" fmla="*/ 1914100 h 1966157"/>
              <a:gd name="connsiteX150" fmla="*/ 580734 w 1412850"/>
              <a:gd name="connsiteY15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615635 w 1412850"/>
              <a:gd name="connsiteY130" fmla="*/ 506994 h 1966157"/>
              <a:gd name="connsiteX131" fmla="*/ 579422 w 1412850"/>
              <a:gd name="connsiteY131" fmla="*/ 565842 h 1966157"/>
              <a:gd name="connsiteX132" fmla="*/ 534154 w 1412850"/>
              <a:gd name="connsiteY132" fmla="*/ 665430 h 1966157"/>
              <a:gd name="connsiteX133" fmla="*/ 484360 w 1412850"/>
              <a:gd name="connsiteY133" fmla="*/ 750243 h 1966157"/>
              <a:gd name="connsiteX134" fmla="*/ 443737 w 1412850"/>
              <a:gd name="connsiteY134" fmla="*/ 840660 h 1966157"/>
              <a:gd name="connsiteX135" fmla="*/ 411933 w 1412850"/>
              <a:gd name="connsiteY135" fmla="*/ 923454 h 1966157"/>
              <a:gd name="connsiteX136" fmla="*/ 389299 w 1412850"/>
              <a:gd name="connsiteY136" fmla="*/ 986828 h 1966157"/>
              <a:gd name="connsiteX137" fmla="*/ 371192 w 1412850"/>
              <a:gd name="connsiteY137" fmla="*/ 1059256 h 1966157"/>
              <a:gd name="connsiteX138" fmla="*/ 339505 w 1412850"/>
              <a:gd name="connsiteY138" fmla="*/ 1149790 h 1966157"/>
              <a:gd name="connsiteX139" fmla="*/ 330333 w 1412850"/>
              <a:gd name="connsiteY139" fmla="*/ 1237228 h 1966157"/>
              <a:gd name="connsiteX140" fmla="*/ 319496 w 1412850"/>
              <a:gd name="connsiteY140" fmla="*/ 1361352 h 1966157"/>
              <a:gd name="connsiteX141" fmla="*/ 322592 w 1412850"/>
              <a:gd name="connsiteY141" fmla="*/ 1457961 h 1966157"/>
              <a:gd name="connsiteX142" fmla="*/ 336172 w 1412850"/>
              <a:gd name="connsiteY142" fmla="*/ 1537776 h 1966157"/>
              <a:gd name="connsiteX143" fmla="*/ 344032 w 1412850"/>
              <a:gd name="connsiteY143" fmla="*/ 1616044 h 1966157"/>
              <a:gd name="connsiteX144" fmla="*/ 371192 w 1412850"/>
              <a:gd name="connsiteY144" fmla="*/ 1683945 h 1966157"/>
              <a:gd name="connsiteX145" fmla="*/ 389299 w 1412850"/>
              <a:gd name="connsiteY145" fmla="*/ 1738265 h 1966157"/>
              <a:gd name="connsiteX146" fmla="*/ 423611 w 1412850"/>
              <a:gd name="connsiteY146" fmla="*/ 1802598 h 1966157"/>
              <a:gd name="connsiteX147" fmla="*/ 465664 w 1412850"/>
              <a:gd name="connsiteY147" fmla="*/ 1855725 h 1966157"/>
              <a:gd name="connsiteX148" fmla="*/ 522491 w 1412850"/>
              <a:gd name="connsiteY148" fmla="*/ 1914100 h 1966157"/>
              <a:gd name="connsiteX149" fmla="*/ 580734 w 1412850"/>
              <a:gd name="connsiteY14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624689 w 1412850"/>
              <a:gd name="connsiteY129" fmla="*/ 497941 h 1966157"/>
              <a:gd name="connsiteX130" fmla="*/ 579422 w 1412850"/>
              <a:gd name="connsiteY130" fmla="*/ 565842 h 1966157"/>
              <a:gd name="connsiteX131" fmla="*/ 534154 w 1412850"/>
              <a:gd name="connsiteY131" fmla="*/ 665430 h 1966157"/>
              <a:gd name="connsiteX132" fmla="*/ 484360 w 1412850"/>
              <a:gd name="connsiteY132" fmla="*/ 750243 h 1966157"/>
              <a:gd name="connsiteX133" fmla="*/ 443737 w 1412850"/>
              <a:gd name="connsiteY133" fmla="*/ 840660 h 1966157"/>
              <a:gd name="connsiteX134" fmla="*/ 411933 w 1412850"/>
              <a:gd name="connsiteY134" fmla="*/ 923454 h 1966157"/>
              <a:gd name="connsiteX135" fmla="*/ 389299 w 1412850"/>
              <a:gd name="connsiteY135" fmla="*/ 986828 h 1966157"/>
              <a:gd name="connsiteX136" fmla="*/ 371192 w 1412850"/>
              <a:gd name="connsiteY136" fmla="*/ 1059256 h 1966157"/>
              <a:gd name="connsiteX137" fmla="*/ 339505 w 1412850"/>
              <a:gd name="connsiteY137" fmla="*/ 1149790 h 1966157"/>
              <a:gd name="connsiteX138" fmla="*/ 330333 w 1412850"/>
              <a:gd name="connsiteY138" fmla="*/ 1237228 h 1966157"/>
              <a:gd name="connsiteX139" fmla="*/ 319496 w 1412850"/>
              <a:gd name="connsiteY139" fmla="*/ 1361352 h 1966157"/>
              <a:gd name="connsiteX140" fmla="*/ 322592 w 1412850"/>
              <a:gd name="connsiteY140" fmla="*/ 1457961 h 1966157"/>
              <a:gd name="connsiteX141" fmla="*/ 336172 w 1412850"/>
              <a:gd name="connsiteY141" fmla="*/ 1537776 h 1966157"/>
              <a:gd name="connsiteX142" fmla="*/ 344032 w 1412850"/>
              <a:gd name="connsiteY142" fmla="*/ 1616044 h 1966157"/>
              <a:gd name="connsiteX143" fmla="*/ 371192 w 1412850"/>
              <a:gd name="connsiteY143" fmla="*/ 1683945 h 1966157"/>
              <a:gd name="connsiteX144" fmla="*/ 389299 w 1412850"/>
              <a:gd name="connsiteY144" fmla="*/ 1738265 h 1966157"/>
              <a:gd name="connsiteX145" fmla="*/ 423611 w 1412850"/>
              <a:gd name="connsiteY145" fmla="*/ 1802598 h 1966157"/>
              <a:gd name="connsiteX146" fmla="*/ 465664 w 1412850"/>
              <a:gd name="connsiteY146" fmla="*/ 1855725 h 1966157"/>
              <a:gd name="connsiteX147" fmla="*/ 522491 w 1412850"/>
              <a:gd name="connsiteY147" fmla="*/ 1914100 h 1966157"/>
              <a:gd name="connsiteX148" fmla="*/ 580734 w 1412850"/>
              <a:gd name="connsiteY14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56376 w 1412850"/>
              <a:gd name="connsiteY127" fmla="*/ 470780 h 1966157"/>
              <a:gd name="connsiteX128" fmla="*/ 642796 w 1412850"/>
              <a:gd name="connsiteY128" fmla="*/ 479834 h 1966157"/>
              <a:gd name="connsiteX129" fmla="*/ 579422 w 1412850"/>
              <a:gd name="connsiteY129" fmla="*/ 565842 h 1966157"/>
              <a:gd name="connsiteX130" fmla="*/ 534154 w 1412850"/>
              <a:gd name="connsiteY130" fmla="*/ 665430 h 1966157"/>
              <a:gd name="connsiteX131" fmla="*/ 484360 w 1412850"/>
              <a:gd name="connsiteY131" fmla="*/ 750243 h 1966157"/>
              <a:gd name="connsiteX132" fmla="*/ 443737 w 1412850"/>
              <a:gd name="connsiteY132" fmla="*/ 840660 h 1966157"/>
              <a:gd name="connsiteX133" fmla="*/ 411933 w 1412850"/>
              <a:gd name="connsiteY133" fmla="*/ 923454 h 1966157"/>
              <a:gd name="connsiteX134" fmla="*/ 389299 w 1412850"/>
              <a:gd name="connsiteY134" fmla="*/ 986828 h 1966157"/>
              <a:gd name="connsiteX135" fmla="*/ 371192 w 1412850"/>
              <a:gd name="connsiteY135" fmla="*/ 1059256 h 1966157"/>
              <a:gd name="connsiteX136" fmla="*/ 339505 w 1412850"/>
              <a:gd name="connsiteY136" fmla="*/ 1149790 h 1966157"/>
              <a:gd name="connsiteX137" fmla="*/ 330333 w 1412850"/>
              <a:gd name="connsiteY137" fmla="*/ 1237228 h 1966157"/>
              <a:gd name="connsiteX138" fmla="*/ 319496 w 1412850"/>
              <a:gd name="connsiteY138" fmla="*/ 1361352 h 1966157"/>
              <a:gd name="connsiteX139" fmla="*/ 322592 w 1412850"/>
              <a:gd name="connsiteY139" fmla="*/ 1457961 h 1966157"/>
              <a:gd name="connsiteX140" fmla="*/ 336172 w 1412850"/>
              <a:gd name="connsiteY140" fmla="*/ 1537776 h 1966157"/>
              <a:gd name="connsiteX141" fmla="*/ 344032 w 1412850"/>
              <a:gd name="connsiteY141" fmla="*/ 1616044 h 1966157"/>
              <a:gd name="connsiteX142" fmla="*/ 371192 w 1412850"/>
              <a:gd name="connsiteY142" fmla="*/ 1683945 h 1966157"/>
              <a:gd name="connsiteX143" fmla="*/ 389299 w 1412850"/>
              <a:gd name="connsiteY143" fmla="*/ 1738265 h 1966157"/>
              <a:gd name="connsiteX144" fmla="*/ 423611 w 1412850"/>
              <a:gd name="connsiteY144" fmla="*/ 1802598 h 1966157"/>
              <a:gd name="connsiteX145" fmla="*/ 465664 w 1412850"/>
              <a:gd name="connsiteY145" fmla="*/ 1855725 h 1966157"/>
              <a:gd name="connsiteX146" fmla="*/ 522491 w 1412850"/>
              <a:gd name="connsiteY146" fmla="*/ 1914100 h 1966157"/>
              <a:gd name="connsiteX147" fmla="*/ 580734 w 1412850"/>
              <a:gd name="connsiteY14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88063 w 1412850"/>
              <a:gd name="connsiteY126" fmla="*/ 439093 h 1966157"/>
              <a:gd name="connsiteX127" fmla="*/ 642796 w 1412850"/>
              <a:gd name="connsiteY127" fmla="*/ 479834 h 1966157"/>
              <a:gd name="connsiteX128" fmla="*/ 579422 w 1412850"/>
              <a:gd name="connsiteY128" fmla="*/ 565842 h 1966157"/>
              <a:gd name="connsiteX129" fmla="*/ 534154 w 1412850"/>
              <a:gd name="connsiteY129" fmla="*/ 665430 h 1966157"/>
              <a:gd name="connsiteX130" fmla="*/ 484360 w 1412850"/>
              <a:gd name="connsiteY130" fmla="*/ 750243 h 1966157"/>
              <a:gd name="connsiteX131" fmla="*/ 443737 w 1412850"/>
              <a:gd name="connsiteY131" fmla="*/ 840660 h 1966157"/>
              <a:gd name="connsiteX132" fmla="*/ 411933 w 1412850"/>
              <a:gd name="connsiteY132" fmla="*/ 923454 h 1966157"/>
              <a:gd name="connsiteX133" fmla="*/ 389299 w 1412850"/>
              <a:gd name="connsiteY133" fmla="*/ 986828 h 1966157"/>
              <a:gd name="connsiteX134" fmla="*/ 371192 w 1412850"/>
              <a:gd name="connsiteY134" fmla="*/ 1059256 h 1966157"/>
              <a:gd name="connsiteX135" fmla="*/ 339505 w 1412850"/>
              <a:gd name="connsiteY135" fmla="*/ 1149790 h 1966157"/>
              <a:gd name="connsiteX136" fmla="*/ 330333 w 1412850"/>
              <a:gd name="connsiteY136" fmla="*/ 1237228 h 1966157"/>
              <a:gd name="connsiteX137" fmla="*/ 319496 w 1412850"/>
              <a:gd name="connsiteY137" fmla="*/ 1361352 h 1966157"/>
              <a:gd name="connsiteX138" fmla="*/ 322592 w 1412850"/>
              <a:gd name="connsiteY138" fmla="*/ 1457961 h 1966157"/>
              <a:gd name="connsiteX139" fmla="*/ 336172 w 1412850"/>
              <a:gd name="connsiteY139" fmla="*/ 1537776 h 1966157"/>
              <a:gd name="connsiteX140" fmla="*/ 344032 w 1412850"/>
              <a:gd name="connsiteY140" fmla="*/ 1616044 h 1966157"/>
              <a:gd name="connsiteX141" fmla="*/ 371192 w 1412850"/>
              <a:gd name="connsiteY141" fmla="*/ 1683945 h 1966157"/>
              <a:gd name="connsiteX142" fmla="*/ 389299 w 1412850"/>
              <a:gd name="connsiteY142" fmla="*/ 1738265 h 1966157"/>
              <a:gd name="connsiteX143" fmla="*/ 423611 w 1412850"/>
              <a:gd name="connsiteY143" fmla="*/ 1802598 h 1966157"/>
              <a:gd name="connsiteX144" fmla="*/ 465664 w 1412850"/>
              <a:gd name="connsiteY144" fmla="*/ 1855725 h 1966157"/>
              <a:gd name="connsiteX145" fmla="*/ 522491 w 1412850"/>
              <a:gd name="connsiteY145" fmla="*/ 1914100 h 1966157"/>
              <a:gd name="connsiteX146" fmla="*/ 580734 w 1412850"/>
              <a:gd name="connsiteY14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710697 w 1412850"/>
              <a:gd name="connsiteY125" fmla="*/ 416459 h 1966157"/>
              <a:gd name="connsiteX126" fmla="*/ 642796 w 1412850"/>
              <a:gd name="connsiteY126" fmla="*/ 479834 h 1966157"/>
              <a:gd name="connsiteX127" fmla="*/ 579422 w 1412850"/>
              <a:gd name="connsiteY127" fmla="*/ 565842 h 1966157"/>
              <a:gd name="connsiteX128" fmla="*/ 534154 w 1412850"/>
              <a:gd name="connsiteY128" fmla="*/ 665430 h 1966157"/>
              <a:gd name="connsiteX129" fmla="*/ 484360 w 1412850"/>
              <a:gd name="connsiteY129" fmla="*/ 750243 h 1966157"/>
              <a:gd name="connsiteX130" fmla="*/ 443737 w 1412850"/>
              <a:gd name="connsiteY130" fmla="*/ 840660 h 1966157"/>
              <a:gd name="connsiteX131" fmla="*/ 411933 w 1412850"/>
              <a:gd name="connsiteY131" fmla="*/ 923454 h 1966157"/>
              <a:gd name="connsiteX132" fmla="*/ 389299 w 1412850"/>
              <a:gd name="connsiteY132" fmla="*/ 986828 h 1966157"/>
              <a:gd name="connsiteX133" fmla="*/ 371192 w 1412850"/>
              <a:gd name="connsiteY133" fmla="*/ 1059256 h 1966157"/>
              <a:gd name="connsiteX134" fmla="*/ 339505 w 1412850"/>
              <a:gd name="connsiteY134" fmla="*/ 1149790 h 1966157"/>
              <a:gd name="connsiteX135" fmla="*/ 330333 w 1412850"/>
              <a:gd name="connsiteY135" fmla="*/ 1237228 h 1966157"/>
              <a:gd name="connsiteX136" fmla="*/ 319496 w 1412850"/>
              <a:gd name="connsiteY136" fmla="*/ 1361352 h 1966157"/>
              <a:gd name="connsiteX137" fmla="*/ 322592 w 1412850"/>
              <a:gd name="connsiteY137" fmla="*/ 1457961 h 1966157"/>
              <a:gd name="connsiteX138" fmla="*/ 336172 w 1412850"/>
              <a:gd name="connsiteY138" fmla="*/ 1537776 h 1966157"/>
              <a:gd name="connsiteX139" fmla="*/ 344032 w 1412850"/>
              <a:gd name="connsiteY139" fmla="*/ 1616044 h 1966157"/>
              <a:gd name="connsiteX140" fmla="*/ 371192 w 1412850"/>
              <a:gd name="connsiteY140" fmla="*/ 1683945 h 1966157"/>
              <a:gd name="connsiteX141" fmla="*/ 389299 w 1412850"/>
              <a:gd name="connsiteY141" fmla="*/ 1738265 h 1966157"/>
              <a:gd name="connsiteX142" fmla="*/ 423611 w 1412850"/>
              <a:gd name="connsiteY142" fmla="*/ 1802598 h 1966157"/>
              <a:gd name="connsiteX143" fmla="*/ 465664 w 1412850"/>
              <a:gd name="connsiteY143" fmla="*/ 1855725 h 1966157"/>
              <a:gd name="connsiteX144" fmla="*/ 522491 w 1412850"/>
              <a:gd name="connsiteY144" fmla="*/ 1914100 h 1966157"/>
              <a:gd name="connsiteX145" fmla="*/ 580734 w 1412850"/>
              <a:gd name="connsiteY14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642796 w 1412850"/>
              <a:gd name="connsiteY125" fmla="*/ 479834 h 1966157"/>
              <a:gd name="connsiteX126" fmla="*/ 579422 w 1412850"/>
              <a:gd name="connsiteY126" fmla="*/ 565842 h 1966157"/>
              <a:gd name="connsiteX127" fmla="*/ 534154 w 1412850"/>
              <a:gd name="connsiteY127" fmla="*/ 665430 h 1966157"/>
              <a:gd name="connsiteX128" fmla="*/ 484360 w 1412850"/>
              <a:gd name="connsiteY128" fmla="*/ 750243 h 1966157"/>
              <a:gd name="connsiteX129" fmla="*/ 443737 w 1412850"/>
              <a:gd name="connsiteY129" fmla="*/ 840660 h 1966157"/>
              <a:gd name="connsiteX130" fmla="*/ 411933 w 1412850"/>
              <a:gd name="connsiteY130" fmla="*/ 923454 h 1966157"/>
              <a:gd name="connsiteX131" fmla="*/ 389299 w 1412850"/>
              <a:gd name="connsiteY131" fmla="*/ 986828 h 1966157"/>
              <a:gd name="connsiteX132" fmla="*/ 371192 w 1412850"/>
              <a:gd name="connsiteY132" fmla="*/ 1059256 h 1966157"/>
              <a:gd name="connsiteX133" fmla="*/ 339505 w 1412850"/>
              <a:gd name="connsiteY133" fmla="*/ 1149790 h 1966157"/>
              <a:gd name="connsiteX134" fmla="*/ 330333 w 1412850"/>
              <a:gd name="connsiteY134" fmla="*/ 1237228 h 1966157"/>
              <a:gd name="connsiteX135" fmla="*/ 319496 w 1412850"/>
              <a:gd name="connsiteY135" fmla="*/ 1361352 h 1966157"/>
              <a:gd name="connsiteX136" fmla="*/ 322592 w 1412850"/>
              <a:gd name="connsiteY136" fmla="*/ 1457961 h 1966157"/>
              <a:gd name="connsiteX137" fmla="*/ 336172 w 1412850"/>
              <a:gd name="connsiteY137" fmla="*/ 1537776 h 1966157"/>
              <a:gd name="connsiteX138" fmla="*/ 344032 w 1412850"/>
              <a:gd name="connsiteY138" fmla="*/ 1616044 h 1966157"/>
              <a:gd name="connsiteX139" fmla="*/ 371192 w 1412850"/>
              <a:gd name="connsiteY139" fmla="*/ 1683945 h 1966157"/>
              <a:gd name="connsiteX140" fmla="*/ 389299 w 1412850"/>
              <a:gd name="connsiteY140" fmla="*/ 1738265 h 1966157"/>
              <a:gd name="connsiteX141" fmla="*/ 423611 w 1412850"/>
              <a:gd name="connsiteY141" fmla="*/ 1802598 h 1966157"/>
              <a:gd name="connsiteX142" fmla="*/ 465664 w 1412850"/>
              <a:gd name="connsiteY142" fmla="*/ 1855725 h 1966157"/>
              <a:gd name="connsiteX143" fmla="*/ 522491 w 1412850"/>
              <a:gd name="connsiteY143" fmla="*/ 1914100 h 1966157"/>
              <a:gd name="connsiteX144" fmla="*/ 580734 w 1412850"/>
              <a:gd name="connsiteY14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642796 w 1412850"/>
              <a:gd name="connsiteY125" fmla="*/ 479834 h 1966157"/>
              <a:gd name="connsiteX126" fmla="*/ 579422 w 1412850"/>
              <a:gd name="connsiteY126" fmla="*/ 565842 h 1966157"/>
              <a:gd name="connsiteX127" fmla="*/ 525218 w 1412850"/>
              <a:gd name="connsiteY127" fmla="*/ 668408 h 1966157"/>
              <a:gd name="connsiteX128" fmla="*/ 484360 w 1412850"/>
              <a:gd name="connsiteY128" fmla="*/ 750243 h 1966157"/>
              <a:gd name="connsiteX129" fmla="*/ 443737 w 1412850"/>
              <a:gd name="connsiteY129" fmla="*/ 840660 h 1966157"/>
              <a:gd name="connsiteX130" fmla="*/ 411933 w 1412850"/>
              <a:gd name="connsiteY130" fmla="*/ 923454 h 1966157"/>
              <a:gd name="connsiteX131" fmla="*/ 389299 w 1412850"/>
              <a:gd name="connsiteY131" fmla="*/ 986828 h 1966157"/>
              <a:gd name="connsiteX132" fmla="*/ 371192 w 1412850"/>
              <a:gd name="connsiteY132" fmla="*/ 1059256 h 1966157"/>
              <a:gd name="connsiteX133" fmla="*/ 339505 w 1412850"/>
              <a:gd name="connsiteY133" fmla="*/ 1149790 h 1966157"/>
              <a:gd name="connsiteX134" fmla="*/ 330333 w 1412850"/>
              <a:gd name="connsiteY134" fmla="*/ 1237228 h 1966157"/>
              <a:gd name="connsiteX135" fmla="*/ 319496 w 1412850"/>
              <a:gd name="connsiteY135" fmla="*/ 1361352 h 1966157"/>
              <a:gd name="connsiteX136" fmla="*/ 322592 w 1412850"/>
              <a:gd name="connsiteY136" fmla="*/ 1457961 h 1966157"/>
              <a:gd name="connsiteX137" fmla="*/ 336172 w 1412850"/>
              <a:gd name="connsiteY137" fmla="*/ 1537776 h 1966157"/>
              <a:gd name="connsiteX138" fmla="*/ 344032 w 1412850"/>
              <a:gd name="connsiteY138" fmla="*/ 1616044 h 1966157"/>
              <a:gd name="connsiteX139" fmla="*/ 371192 w 1412850"/>
              <a:gd name="connsiteY139" fmla="*/ 1683945 h 1966157"/>
              <a:gd name="connsiteX140" fmla="*/ 389299 w 1412850"/>
              <a:gd name="connsiteY140" fmla="*/ 1738265 h 1966157"/>
              <a:gd name="connsiteX141" fmla="*/ 423611 w 1412850"/>
              <a:gd name="connsiteY141" fmla="*/ 1802598 h 1966157"/>
              <a:gd name="connsiteX142" fmla="*/ 465664 w 1412850"/>
              <a:gd name="connsiteY142" fmla="*/ 1855725 h 1966157"/>
              <a:gd name="connsiteX143" fmla="*/ 522491 w 1412850"/>
              <a:gd name="connsiteY143" fmla="*/ 1914100 h 1966157"/>
              <a:gd name="connsiteX144" fmla="*/ 580734 w 1412850"/>
              <a:gd name="connsiteY14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642796 w 1412850"/>
              <a:gd name="connsiteY125" fmla="*/ 479834 h 1966157"/>
              <a:gd name="connsiteX126" fmla="*/ 582401 w 1412850"/>
              <a:gd name="connsiteY126" fmla="*/ 571799 h 1966157"/>
              <a:gd name="connsiteX127" fmla="*/ 525218 w 1412850"/>
              <a:gd name="connsiteY127" fmla="*/ 668408 h 1966157"/>
              <a:gd name="connsiteX128" fmla="*/ 484360 w 1412850"/>
              <a:gd name="connsiteY128" fmla="*/ 750243 h 1966157"/>
              <a:gd name="connsiteX129" fmla="*/ 443737 w 1412850"/>
              <a:gd name="connsiteY129" fmla="*/ 840660 h 1966157"/>
              <a:gd name="connsiteX130" fmla="*/ 411933 w 1412850"/>
              <a:gd name="connsiteY130" fmla="*/ 923454 h 1966157"/>
              <a:gd name="connsiteX131" fmla="*/ 389299 w 1412850"/>
              <a:gd name="connsiteY131" fmla="*/ 986828 h 1966157"/>
              <a:gd name="connsiteX132" fmla="*/ 371192 w 1412850"/>
              <a:gd name="connsiteY132" fmla="*/ 1059256 h 1966157"/>
              <a:gd name="connsiteX133" fmla="*/ 339505 w 1412850"/>
              <a:gd name="connsiteY133" fmla="*/ 1149790 h 1966157"/>
              <a:gd name="connsiteX134" fmla="*/ 330333 w 1412850"/>
              <a:gd name="connsiteY134" fmla="*/ 1237228 h 1966157"/>
              <a:gd name="connsiteX135" fmla="*/ 319496 w 1412850"/>
              <a:gd name="connsiteY135" fmla="*/ 1361352 h 1966157"/>
              <a:gd name="connsiteX136" fmla="*/ 322592 w 1412850"/>
              <a:gd name="connsiteY136" fmla="*/ 1457961 h 1966157"/>
              <a:gd name="connsiteX137" fmla="*/ 336172 w 1412850"/>
              <a:gd name="connsiteY137" fmla="*/ 1537776 h 1966157"/>
              <a:gd name="connsiteX138" fmla="*/ 344032 w 1412850"/>
              <a:gd name="connsiteY138" fmla="*/ 1616044 h 1966157"/>
              <a:gd name="connsiteX139" fmla="*/ 371192 w 1412850"/>
              <a:gd name="connsiteY139" fmla="*/ 1683945 h 1966157"/>
              <a:gd name="connsiteX140" fmla="*/ 389299 w 1412850"/>
              <a:gd name="connsiteY140" fmla="*/ 1738265 h 1966157"/>
              <a:gd name="connsiteX141" fmla="*/ 423611 w 1412850"/>
              <a:gd name="connsiteY141" fmla="*/ 1802598 h 1966157"/>
              <a:gd name="connsiteX142" fmla="*/ 465664 w 1412850"/>
              <a:gd name="connsiteY142" fmla="*/ 1855725 h 1966157"/>
              <a:gd name="connsiteX143" fmla="*/ 522491 w 1412850"/>
              <a:gd name="connsiteY143" fmla="*/ 1914100 h 1966157"/>
              <a:gd name="connsiteX144" fmla="*/ 580734 w 1412850"/>
              <a:gd name="connsiteY14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8804 w 1412850"/>
              <a:gd name="connsiteY123" fmla="*/ 393826 h 1966157"/>
              <a:gd name="connsiteX124" fmla="*/ 724277 w 1412850"/>
              <a:gd name="connsiteY124" fmla="*/ 407406 h 1966157"/>
              <a:gd name="connsiteX125" fmla="*/ 642796 w 1412850"/>
              <a:gd name="connsiteY125" fmla="*/ 494726 h 1966157"/>
              <a:gd name="connsiteX126" fmla="*/ 582401 w 1412850"/>
              <a:gd name="connsiteY126" fmla="*/ 571799 h 1966157"/>
              <a:gd name="connsiteX127" fmla="*/ 525218 w 1412850"/>
              <a:gd name="connsiteY127" fmla="*/ 668408 h 1966157"/>
              <a:gd name="connsiteX128" fmla="*/ 484360 w 1412850"/>
              <a:gd name="connsiteY128" fmla="*/ 750243 h 1966157"/>
              <a:gd name="connsiteX129" fmla="*/ 443737 w 1412850"/>
              <a:gd name="connsiteY129" fmla="*/ 840660 h 1966157"/>
              <a:gd name="connsiteX130" fmla="*/ 411933 w 1412850"/>
              <a:gd name="connsiteY130" fmla="*/ 923454 h 1966157"/>
              <a:gd name="connsiteX131" fmla="*/ 389299 w 1412850"/>
              <a:gd name="connsiteY131" fmla="*/ 986828 h 1966157"/>
              <a:gd name="connsiteX132" fmla="*/ 371192 w 1412850"/>
              <a:gd name="connsiteY132" fmla="*/ 1059256 h 1966157"/>
              <a:gd name="connsiteX133" fmla="*/ 339505 w 1412850"/>
              <a:gd name="connsiteY133" fmla="*/ 1149790 h 1966157"/>
              <a:gd name="connsiteX134" fmla="*/ 330333 w 1412850"/>
              <a:gd name="connsiteY134" fmla="*/ 1237228 h 1966157"/>
              <a:gd name="connsiteX135" fmla="*/ 319496 w 1412850"/>
              <a:gd name="connsiteY135" fmla="*/ 1361352 h 1966157"/>
              <a:gd name="connsiteX136" fmla="*/ 322592 w 1412850"/>
              <a:gd name="connsiteY136" fmla="*/ 1457961 h 1966157"/>
              <a:gd name="connsiteX137" fmla="*/ 336172 w 1412850"/>
              <a:gd name="connsiteY137" fmla="*/ 1537776 h 1966157"/>
              <a:gd name="connsiteX138" fmla="*/ 344032 w 1412850"/>
              <a:gd name="connsiteY138" fmla="*/ 1616044 h 1966157"/>
              <a:gd name="connsiteX139" fmla="*/ 371192 w 1412850"/>
              <a:gd name="connsiteY139" fmla="*/ 1683945 h 1966157"/>
              <a:gd name="connsiteX140" fmla="*/ 389299 w 1412850"/>
              <a:gd name="connsiteY140" fmla="*/ 1738265 h 1966157"/>
              <a:gd name="connsiteX141" fmla="*/ 423611 w 1412850"/>
              <a:gd name="connsiteY141" fmla="*/ 1802598 h 1966157"/>
              <a:gd name="connsiteX142" fmla="*/ 465664 w 1412850"/>
              <a:gd name="connsiteY142" fmla="*/ 1855725 h 1966157"/>
              <a:gd name="connsiteX143" fmla="*/ 522491 w 1412850"/>
              <a:gd name="connsiteY143" fmla="*/ 1914100 h 1966157"/>
              <a:gd name="connsiteX144" fmla="*/ 580734 w 1412850"/>
              <a:gd name="connsiteY14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4277 w 1412850"/>
              <a:gd name="connsiteY123" fmla="*/ 407406 h 1966157"/>
              <a:gd name="connsiteX124" fmla="*/ 642796 w 1412850"/>
              <a:gd name="connsiteY124" fmla="*/ 494726 h 1966157"/>
              <a:gd name="connsiteX125" fmla="*/ 582401 w 1412850"/>
              <a:gd name="connsiteY125" fmla="*/ 571799 h 1966157"/>
              <a:gd name="connsiteX126" fmla="*/ 525218 w 1412850"/>
              <a:gd name="connsiteY126" fmla="*/ 668408 h 1966157"/>
              <a:gd name="connsiteX127" fmla="*/ 484360 w 1412850"/>
              <a:gd name="connsiteY127" fmla="*/ 750243 h 1966157"/>
              <a:gd name="connsiteX128" fmla="*/ 443737 w 1412850"/>
              <a:gd name="connsiteY128" fmla="*/ 840660 h 1966157"/>
              <a:gd name="connsiteX129" fmla="*/ 411933 w 1412850"/>
              <a:gd name="connsiteY129" fmla="*/ 923454 h 1966157"/>
              <a:gd name="connsiteX130" fmla="*/ 389299 w 1412850"/>
              <a:gd name="connsiteY130" fmla="*/ 986828 h 1966157"/>
              <a:gd name="connsiteX131" fmla="*/ 371192 w 1412850"/>
              <a:gd name="connsiteY131" fmla="*/ 1059256 h 1966157"/>
              <a:gd name="connsiteX132" fmla="*/ 339505 w 1412850"/>
              <a:gd name="connsiteY132" fmla="*/ 1149790 h 1966157"/>
              <a:gd name="connsiteX133" fmla="*/ 330333 w 1412850"/>
              <a:gd name="connsiteY133" fmla="*/ 1237228 h 1966157"/>
              <a:gd name="connsiteX134" fmla="*/ 319496 w 1412850"/>
              <a:gd name="connsiteY134" fmla="*/ 1361352 h 1966157"/>
              <a:gd name="connsiteX135" fmla="*/ 322592 w 1412850"/>
              <a:gd name="connsiteY135" fmla="*/ 1457961 h 1966157"/>
              <a:gd name="connsiteX136" fmla="*/ 336172 w 1412850"/>
              <a:gd name="connsiteY136" fmla="*/ 1537776 h 1966157"/>
              <a:gd name="connsiteX137" fmla="*/ 344032 w 1412850"/>
              <a:gd name="connsiteY137" fmla="*/ 1616044 h 1966157"/>
              <a:gd name="connsiteX138" fmla="*/ 371192 w 1412850"/>
              <a:gd name="connsiteY138" fmla="*/ 1683945 h 1966157"/>
              <a:gd name="connsiteX139" fmla="*/ 389299 w 1412850"/>
              <a:gd name="connsiteY139" fmla="*/ 1738265 h 1966157"/>
              <a:gd name="connsiteX140" fmla="*/ 423611 w 1412850"/>
              <a:gd name="connsiteY140" fmla="*/ 1802598 h 1966157"/>
              <a:gd name="connsiteX141" fmla="*/ 465664 w 1412850"/>
              <a:gd name="connsiteY141" fmla="*/ 1855725 h 1966157"/>
              <a:gd name="connsiteX142" fmla="*/ 522491 w 1412850"/>
              <a:gd name="connsiteY142" fmla="*/ 1914100 h 1966157"/>
              <a:gd name="connsiteX143" fmla="*/ 580734 w 1412850"/>
              <a:gd name="connsiteY14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37857 w 1412850"/>
              <a:gd name="connsiteY122" fmla="*/ 384772 h 1966157"/>
              <a:gd name="connsiteX123" fmla="*/ 724277 w 1412850"/>
              <a:gd name="connsiteY123" fmla="*/ 407406 h 1966157"/>
              <a:gd name="connsiteX124" fmla="*/ 642796 w 1412850"/>
              <a:gd name="connsiteY124" fmla="*/ 494726 h 1966157"/>
              <a:gd name="connsiteX125" fmla="*/ 582401 w 1412850"/>
              <a:gd name="connsiteY125" fmla="*/ 571799 h 1966157"/>
              <a:gd name="connsiteX126" fmla="*/ 525218 w 1412850"/>
              <a:gd name="connsiteY126" fmla="*/ 668408 h 1966157"/>
              <a:gd name="connsiteX127" fmla="*/ 484360 w 1412850"/>
              <a:gd name="connsiteY127" fmla="*/ 750243 h 1966157"/>
              <a:gd name="connsiteX128" fmla="*/ 443737 w 1412850"/>
              <a:gd name="connsiteY128" fmla="*/ 840660 h 1966157"/>
              <a:gd name="connsiteX129" fmla="*/ 411933 w 1412850"/>
              <a:gd name="connsiteY129" fmla="*/ 923454 h 1966157"/>
              <a:gd name="connsiteX130" fmla="*/ 389299 w 1412850"/>
              <a:gd name="connsiteY130" fmla="*/ 986828 h 1966157"/>
              <a:gd name="connsiteX131" fmla="*/ 371192 w 1412850"/>
              <a:gd name="connsiteY131" fmla="*/ 1059256 h 1966157"/>
              <a:gd name="connsiteX132" fmla="*/ 339505 w 1412850"/>
              <a:gd name="connsiteY132" fmla="*/ 1149790 h 1966157"/>
              <a:gd name="connsiteX133" fmla="*/ 330333 w 1412850"/>
              <a:gd name="connsiteY133" fmla="*/ 1237228 h 1966157"/>
              <a:gd name="connsiteX134" fmla="*/ 319496 w 1412850"/>
              <a:gd name="connsiteY134" fmla="*/ 1361352 h 1966157"/>
              <a:gd name="connsiteX135" fmla="*/ 322592 w 1412850"/>
              <a:gd name="connsiteY135" fmla="*/ 1457961 h 1966157"/>
              <a:gd name="connsiteX136" fmla="*/ 336172 w 1412850"/>
              <a:gd name="connsiteY136" fmla="*/ 1537776 h 1966157"/>
              <a:gd name="connsiteX137" fmla="*/ 344032 w 1412850"/>
              <a:gd name="connsiteY137" fmla="*/ 1616044 h 1966157"/>
              <a:gd name="connsiteX138" fmla="*/ 371192 w 1412850"/>
              <a:gd name="connsiteY138" fmla="*/ 1683945 h 1966157"/>
              <a:gd name="connsiteX139" fmla="*/ 389299 w 1412850"/>
              <a:gd name="connsiteY139" fmla="*/ 1738265 h 1966157"/>
              <a:gd name="connsiteX140" fmla="*/ 423611 w 1412850"/>
              <a:gd name="connsiteY140" fmla="*/ 1802598 h 1966157"/>
              <a:gd name="connsiteX141" fmla="*/ 465664 w 1412850"/>
              <a:gd name="connsiteY141" fmla="*/ 1855725 h 1966157"/>
              <a:gd name="connsiteX142" fmla="*/ 522491 w 1412850"/>
              <a:gd name="connsiteY142" fmla="*/ 1914100 h 1966157"/>
              <a:gd name="connsiteX143" fmla="*/ 580734 w 1412850"/>
              <a:gd name="connsiteY14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60491 w 1412850"/>
              <a:gd name="connsiteY121" fmla="*/ 371192 h 1966157"/>
              <a:gd name="connsiteX122" fmla="*/ 724277 w 1412850"/>
              <a:gd name="connsiteY122" fmla="*/ 407406 h 1966157"/>
              <a:gd name="connsiteX123" fmla="*/ 642796 w 1412850"/>
              <a:gd name="connsiteY123" fmla="*/ 494726 h 1966157"/>
              <a:gd name="connsiteX124" fmla="*/ 582401 w 1412850"/>
              <a:gd name="connsiteY124" fmla="*/ 571799 h 1966157"/>
              <a:gd name="connsiteX125" fmla="*/ 525218 w 1412850"/>
              <a:gd name="connsiteY125" fmla="*/ 668408 h 1966157"/>
              <a:gd name="connsiteX126" fmla="*/ 484360 w 1412850"/>
              <a:gd name="connsiteY126" fmla="*/ 750243 h 1966157"/>
              <a:gd name="connsiteX127" fmla="*/ 443737 w 1412850"/>
              <a:gd name="connsiteY127" fmla="*/ 840660 h 1966157"/>
              <a:gd name="connsiteX128" fmla="*/ 411933 w 1412850"/>
              <a:gd name="connsiteY128" fmla="*/ 923454 h 1966157"/>
              <a:gd name="connsiteX129" fmla="*/ 389299 w 1412850"/>
              <a:gd name="connsiteY129" fmla="*/ 986828 h 1966157"/>
              <a:gd name="connsiteX130" fmla="*/ 371192 w 1412850"/>
              <a:gd name="connsiteY130" fmla="*/ 1059256 h 1966157"/>
              <a:gd name="connsiteX131" fmla="*/ 339505 w 1412850"/>
              <a:gd name="connsiteY131" fmla="*/ 1149790 h 1966157"/>
              <a:gd name="connsiteX132" fmla="*/ 330333 w 1412850"/>
              <a:gd name="connsiteY132" fmla="*/ 1237228 h 1966157"/>
              <a:gd name="connsiteX133" fmla="*/ 319496 w 1412850"/>
              <a:gd name="connsiteY133" fmla="*/ 1361352 h 1966157"/>
              <a:gd name="connsiteX134" fmla="*/ 322592 w 1412850"/>
              <a:gd name="connsiteY134" fmla="*/ 1457961 h 1966157"/>
              <a:gd name="connsiteX135" fmla="*/ 336172 w 1412850"/>
              <a:gd name="connsiteY135" fmla="*/ 1537776 h 1966157"/>
              <a:gd name="connsiteX136" fmla="*/ 344032 w 1412850"/>
              <a:gd name="connsiteY136" fmla="*/ 1616044 h 1966157"/>
              <a:gd name="connsiteX137" fmla="*/ 371192 w 1412850"/>
              <a:gd name="connsiteY137" fmla="*/ 1683945 h 1966157"/>
              <a:gd name="connsiteX138" fmla="*/ 389299 w 1412850"/>
              <a:gd name="connsiteY138" fmla="*/ 1738265 h 1966157"/>
              <a:gd name="connsiteX139" fmla="*/ 423611 w 1412850"/>
              <a:gd name="connsiteY139" fmla="*/ 1802598 h 1966157"/>
              <a:gd name="connsiteX140" fmla="*/ 465664 w 1412850"/>
              <a:gd name="connsiteY140" fmla="*/ 1855725 h 1966157"/>
              <a:gd name="connsiteX141" fmla="*/ 522491 w 1412850"/>
              <a:gd name="connsiteY141" fmla="*/ 1914100 h 1966157"/>
              <a:gd name="connsiteX142" fmla="*/ 580734 w 1412850"/>
              <a:gd name="connsiteY14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74071 w 1412850"/>
              <a:gd name="connsiteY120" fmla="*/ 362139 h 1966157"/>
              <a:gd name="connsiteX121" fmla="*/ 724277 w 1412850"/>
              <a:gd name="connsiteY121" fmla="*/ 407406 h 1966157"/>
              <a:gd name="connsiteX122" fmla="*/ 642796 w 1412850"/>
              <a:gd name="connsiteY122" fmla="*/ 494726 h 1966157"/>
              <a:gd name="connsiteX123" fmla="*/ 582401 w 1412850"/>
              <a:gd name="connsiteY123" fmla="*/ 571799 h 1966157"/>
              <a:gd name="connsiteX124" fmla="*/ 525218 w 1412850"/>
              <a:gd name="connsiteY124" fmla="*/ 668408 h 1966157"/>
              <a:gd name="connsiteX125" fmla="*/ 484360 w 1412850"/>
              <a:gd name="connsiteY125" fmla="*/ 750243 h 1966157"/>
              <a:gd name="connsiteX126" fmla="*/ 443737 w 1412850"/>
              <a:gd name="connsiteY126" fmla="*/ 840660 h 1966157"/>
              <a:gd name="connsiteX127" fmla="*/ 411933 w 1412850"/>
              <a:gd name="connsiteY127" fmla="*/ 923454 h 1966157"/>
              <a:gd name="connsiteX128" fmla="*/ 389299 w 1412850"/>
              <a:gd name="connsiteY128" fmla="*/ 986828 h 1966157"/>
              <a:gd name="connsiteX129" fmla="*/ 371192 w 1412850"/>
              <a:gd name="connsiteY129" fmla="*/ 1059256 h 1966157"/>
              <a:gd name="connsiteX130" fmla="*/ 339505 w 1412850"/>
              <a:gd name="connsiteY130" fmla="*/ 1149790 h 1966157"/>
              <a:gd name="connsiteX131" fmla="*/ 330333 w 1412850"/>
              <a:gd name="connsiteY131" fmla="*/ 1237228 h 1966157"/>
              <a:gd name="connsiteX132" fmla="*/ 319496 w 1412850"/>
              <a:gd name="connsiteY132" fmla="*/ 1361352 h 1966157"/>
              <a:gd name="connsiteX133" fmla="*/ 322592 w 1412850"/>
              <a:gd name="connsiteY133" fmla="*/ 1457961 h 1966157"/>
              <a:gd name="connsiteX134" fmla="*/ 336172 w 1412850"/>
              <a:gd name="connsiteY134" fmla="*/ 1537776 h 1966157"/>
              <a:gd name="connsiteX135" fmla="*/ 344032 w 1412850"/>
              <a:gd name="connsiteY135" fmla="*/ 1616044 h 1966157"/>
              <a:gd name="connsiteX136" fmla="*/ 371192 w 1412850"/>
              <a:gd name="connsiteY136" fmla="*/ 1683945 h 1966157"/>
              <a:gd name="connsiteX137" fmla="*/ 389299 w 1412850"/>
              <a:gd name="connsiteY137" fmla="*/ 1738265 h 1966157"/>
              <a:gd name="connsiteX138" fmla="*/ 423611 w 1412850"/>
              <a:gd name="connsiteY138" fmla="*/ 1802598 h 1966157"/>
              <a:gd name="connsiteX139" fmla="*/ 465664 w 1412850"/>
              <a:gd name="connsiteY139" fmla="*/ 1855725 h 1966157"/>
              <a:gd name="connsiteX140" fmla="*/ 522491 w 1412850"/>
              <a:gd name="connsiteY140" fmla="*/ 1914100 h 1966157"/>
              <a:gd name="connsiteX141" fmla="*/ 580734 w 1412850"/>
              <a:gd name="connsiteY14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87651 w 1412850"/>
              <a:gd name="connsiteY119" fmla="*/ 348559 h 1966157"/>
              <a:gd name="connsiteX120" fmla="*/ 724277 w 1412850"/>
              <a:gd name="connsiteY120" fmla="*/ 407406 h 1966157"/>
              <a:gd name="connsiteX121" fmla="*/ 642796 w 1412850"/>
              <a:gd name="connsiteY121" fmla="*/ 494726 h 1966157"/>
              <a:gd name="connsiteX122" fmla="*/ 582401 w 1412850"/>
              <a:gd name="connsiteY122" fmla="*/ 571799 h 1966157"/>
              <a:gd name="connsiteX123" fmla="*/ 525218 w 1412850"/>
              <a:gd name="connsiteY123" fmla="*/ 668408 h 1966157"/>
              <a:gd name="connsiteX124" fmla="*/ 484360 w 1412850"/>
              <a:gd name="connsiteY124" fmla="*/ 750243 h 1966157"/>
              <a:gd name="connsiteX125" fmla="*/ 443737 w 1412850"/>
              <a:gd name="connsiteY125" fmla="*/ 840660 h 1966157"/>
              <a:gd name="connsiteX126" fmla="*/ 411933 w 1412850"/>
              <a:gd name="connsiteY126" fmla="*/ 923454 h 1966157"/>
              <a:gd name="connsiteX127" fmla="*/ 389299 w 1412850"/>
              <a:gd name="connsiteY127" fmla="*/ 986828 h 1966157"/>
              <a:gd name="connsiteX128" fmla="*/ 371192 w 1412850"/>
              <a:gd name="connsiteY128" fmla="*/ 1059256 h 1966157"/>
              <a:gd name="connsiteX129" fmla="*/ 339505 w 1412850"/>
              <a:gd name="connsiteY129" fmla="*/ 1149790 h 1966157"/>
              <a:gd name="connsiteX130" fmla="*/ 330333 w 1412850"/>
              <a:gd name="connsiteY130" fmla="*/ 1237228 h 1966157"/>
              <a:gd name="connsiteX131" fmla="*/ 319496 w 1412850"/>
              <a:gd name="connsiteY131" fmla="*/ 1361352 h 1966157"/>
              <a:gd name="connsiteX132" fmla="*/ 322592 w 1412850"/>
              <a:gd name="connsiteY132" fmla="*/ 1457961 h 1966157"/>
              <a:gd name="connsiteX133" fmla="*/ 336172 w 1412850"/>
              <a:gd name="connsiteY133" fmla="*/ 1537776 h 1966157"/>
              <a:gd name="connsiteX134" fmla="*/ 344032 w 1412850"/>
              <a:gd name="connsiteY134" fmla="*/ 1616044 h 1966157"/>
              <a:gd name="connsiteX135" fmla="*/ 371192 w 1412850"/>
              <a:gd name="connsiteY135" fmla="*/ 1683945 h 1966157"/>
              <a:gd name="connsiteX136" fmla="*/ 389299 w 1412850"/>
              <a:gd name="connsiteY136" fmla="*/ 1738265 h 1966157"/>
              <a:gd name="connsiteX137" fmla="*/ 423611 w 1412850"/>
              <a:gd name="connsiteY137" fmla="*/ 1802598 h 1966157"/>
              <a:gd name="connsiteX138" fmla="*/ 465664 w 1412850"/>
              <a:gd name="connsiteY138" fmla="*/ 1855725 h 1966157"/>
              <a:gd name="connsiteX139" fmla="*/ 522491 w 1412850"/>
              <a:gd name="connsiteY139" fmla="*/ 1914100 h 1966157"/>
              <a:gd name="connsiteX140" fmla="*/ 580734 w 1412850"/>
              <a:gd name="connsiteY14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23865 w 1412850"/>
              <a:gd name="connsiteY117" fmla="*/ 321398 h 1966157"/>
              <a:gd name="connsiteX118" fmla="*/ 810285 w 1412850"/>
              <a:gd name="connsiteY118" fmla="*/ 325925 h 1966157"/>
              <a:gd name="connsiteX119" fmla="*/ 724277 w 1412850"/>
              <a:gd name="connsiteY119" fmla="*/ 407406 h 1966157"/>
              <a:gd name="connsiteX120" fmla="*/ 642796 w 1412850"/>
              <a:gd name="connsiteY120" fmla="*/ 494726 h 1966157"/>
              <a:gd name="connsiteX121" fmla="*/ 582401 w 1412850"/>
              <a:gd name="connsiteY121" fmla="*/ 571799 h 1966157"/>
              <a:gd name="connsiteX122" fmla="*/ 525218 w 1412850"/>
              <a:gd name="connsiteY122" fmla="*/ 668408 h 1966157"/>
              <a:gd name="connsiteX123" fmla="*/ 484360 w 1412850"/>
              <a:gd name="connsiteY123" fmla="*/ 750243 h 1966157"/>
              <a:gd name="connsiteX124" fmla="*/ 443737 w 1412850"/>
              <a:gd name="connsiteY124" fmla="*/ 840660 h 1966157"/>
              <a:gd name="connsiteX125" fmla="*/ 411933 w 1412850"/>
              <a:gd name="connsiteY125" fmla="*/ 923454 h 1966157"/>
              <a:gd name="connsiteX126" fmla="*/ 389299 w 1412850"/>
              <a:gd name="connsiteY126" fmla="*/ 986828 h 1966157"/>
              <a:gd name="connsiteX127" fmla="*/ 371192 w 1412850"/>
              <a:gd name="connsiteY127" fmla="*/ 1059256 h 1966157"/>
              <a:gd name="connsiteX128" fmla="*/ 339505 w 1412850"/>
              <a:gd name="connsiteY128" fmla="*/ 1149790 h 1966157"/>
              <a:gd name="connsiteX129" fmla="*/ 330333 w 1412850"/>
              <a:gd name="connsiteY129" fmla="*/ 1237228 h 1966157"/>
              <a:gd name="connsiteX130" fmla="*/ 319496 w 1412850"/>
              <a:gd name="connsiteY130" fmla="*/ 1361352 h 1966157"/>
              <a:gd name="connsiteX131" fmla="*/ 322592 w 1412850"/>
              <a:gd name="connsiteY131" fmla="*/ 1457961 h 1966157"/>
              <a:gd name="connsiteX132" fmla="*/ 336172 w 1412850"/>
              <a:gd name="connsiteY132" fmla="*/ 1537776 h 1966157"/>
              <a:gd name="connsiteX133" fmla="*/ 344032 w 1412850"/>
              <a:gd name="connsiteY133" fmla="*/ 1616044 h 1966157"/>
              <a:gd name="connsiteX134" fmla="*/ 371192 w 1412850"/>
              <a:gd name="connsiteY134" fmla="*/ 1683945 h 1966157"/>
              <a:gd name="connsiteX135" fmla="*/ 389299 w 1412850"/>
              <a:gd name="connsiteY135" fmla="*/ 1738265 h 1966157"/>
              <a:gd name="connsiteX136" fmla="*/ 423611 w 1412850"/>
              <a:gd name="connsiteY136" fmla="*/ 1802598 h 1966157"/>
              <a:gd name="connsiteX137" fmla="*/ 465664 w 1412850"/>
              <a:gd name="connsiteY137" fmla="*/ 1855725 h 1966157"/>
              <a:gd name="connsiteX138" fmla="*/ 522491 w 1412850"/>
              <a:gd name="connsiteY138" fmla="*/ 1914100 h 1966157"/>
              <a:gd name="connsiteX139" fmla="*/ 580734 w 1412850"/>
              <a:gd name="connsiteY13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51026 w 1412850"/>
              <a:gd name="connsiteY116" fmla="*/ 312345 h 1966157"/>
              <a:gd name="connsiteX117" fmla="*/ 810285 w 1412850"/>
              <a:gd name="connsiteY117" fmla="*/ 325925 h 1966157"/>
              <a:gd name="connsiteX118" fmla="*/ 724277 w 1412850"/>
              <a:gd name="connsiteY118" fmla="*/ 407406 h 1966157"/>
              <a:gd name="connsiteX119" fmla="*/ 642796 w 1412850"/>
              <a:gd name="connsiteY119" fmla="*/ 494726 h 1966157"/>
              <a:gd name="connsiteX120" fmla="*/ 582401 w 1412850"/>
              <a:gd name="connsiteY120" fmla="*/ 571799 h 1966157"/>
              <a:gd name="connsiteX121" fmla="*/ 525218 w 1412850"/>
              <a:gd name="connsiteY121" fmla="*/ 668408 h 1966157"/>
              <a:gd name="connsiteX122" fmla="*/ 484360 w 1412850"/>
              <a:gd name="connsiteY122" fmla="*/ 750243 h 1966157"/>
              <a:gd name="connsiteX123" fmla="*/ 443737 w 1412850"/>
              <a:gd name="connsiteY123" fmla="*/ 840660 h 1966157"/>
              <a:gd name="connsiteX124" fmla="*/ 411933 w 1412850"/>
              <a:gd name="connsiteY124" fmla="*/ 923454 h 1966157"/>
              <a:gd name="connsiteX125" fmla="*/ 389299 w 1412850"/>
              <a:gd name="connsiteY125" fmla="*/ 986828 h 1966157"/>
              <a:gd name="connsiteX126" fmla="*/ 371192 w 1412850"/>
              <a:gd name="connsiteY126" fmla="*/ 1059256 h 1966157"/>
              <a:gd name="connsiteX127" fmla="*/ 339505 w 1412850"/>
              <a:gd name="connsiteY127" fmla="*/ 1149790 h 1966157"/>
              <a:gd name="connsiteX128" fmla="*/ 330333 w 1412850"/>
              <a:gd name="connsiteY128" fmla="*/ 1237228 h 1966157"/>
              <a:gd name="connsiteX129" fmla="*/ 319496 w 1412850"/>
              <a:gd name="connsiteY129" fmla="*/ 1361352 h 1966157"/>
              <a:gd name="connsiteX130" fmla="*/ 322592 w 1412850"/>
              <a:gd name="connsiteY130" fmla="*/ 1457961 h 1966157"/>
              <a:gd name="connsiteX131" fmla="*/ 336172 w 1412850"/>
              <a:gd name="connsiteY131" fmla="*/ 1537776 h 1966157"/>
              <a:gd name="connsiteX132" fmla="*/ 344032 w 1412850"/>
              <a:gd name="connsiteY132" fmla="*/ 1616044 h 1966157"/>
              <a:gd name="connsiteX133" fmla="*/ 371192 w 1412850"/>
              <a:gd name="connsiteY133" fmla="*/ 1683945 h 1966157"/>
              <a:gd name="connsiteX134" fmla="*/ 389299 w 1412850"/>
              <a:gd name="connsiteY134" fmla="*/ 1738265 h 1966157"/>
              <a:gd name="connsiteX135" fmla="*/ 423611 w 1412850"/>
              <a:gd name="connsiteY135" fmla="*/ 1802598 h 1966157"/>
              <a:gd name="connsiteX136" fmla="*/ 465664 w 1412850"/>
              <a:gd name="connsiteY136" fmla="*/ 1855725 h 1966157"/>
              <a:gd name="connsiteX137" fmla="*/ 522491 w 1412850"/>
              <a:gd name="connsiteY137" fmla="*/ 1914100 h 1966157"/>
              <a:gd name="connsiteX138" fmla="*/ 580734 w 1412850"/>
              <a:gd name="connsiteY13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78186 w 1412850"/>
              <a:gd name="connsiteY115" fmla="*/ 285184 h 1966157"/>
              <a:gd name="connsiteX116" fmla="*/ 810285 w 1412850"/>
              <a:gd name="connsiteY116" fmla="*/ 325925 h 1966157"/>
              <a:gd name="connsiteX117" fmla="*/ 724277 w 1412850"/>
              <a:gd name="connsiteY117" fmla="*/ 407406 h 1966157"/>
              <a:gd name="connsiteX118" fmla="*/ 642796 w 1412850"/>
              <a:gd name="connsiteY118" fmla="*/ 494726 h 1966157"/>
              <a:gd name="connsiteX119" fmla="*/ 582401 w 1412850"/>
              <a:gd name="connsiteY119" fmla="*/ 571799 h 1966157"/>
              <a:gd name="connsiteX120" fmla="*/ 525218 w 1412850"/>
              <a:gd name="connsiteY120" fmla="*/ 668408 h 1966157"/>
              <a:gd name="connsiteX121" fmla="*/ 484360 w 1412850"/>
              <a:gd name="connsiteY121" fmla="*/ 750243 h 1966157"/>
              <a:gd name="connsiteX122" fmla="*/ 443737 w 1412850"/>
              <a:gd name="connsiteY122" fmla="*/ 840660 h 1966157"/>
              <a:gd name="connsiteX123" fmla="*/ 411933 w 1412850"/>
              <a:gd name="connsiteY123" fmla="*/ 923454 h 1966157"/>
              <a:gd name="connsiteX124" fmla="*/ 389299 w 1412850"/>
              <a:gd name="connsiteY124" fmla="*/ 986828 h 1966157"/>
              <a:gd name="connsiteX125" fmla="*/ 371192 w 1412850"/>
              <a:gd name="connsiteY125" fmla="*/ 1059256 h 1966157"/>
              <a:gd name="connsiteX126" fmla="*/ 339505 w 1412850"/>
              <a:gd name="connsiteY126" fmla="*/ 1149790 h 1966157"/>
              <a:gd name="connsiteX127" fmla="*/ 330333 w 1412850"/>
              <a:gd name="connsiteY127" fmla="*/ 1237228 h 1966157"/>
              <a:gd name="connsiteX128" fmla="*/ 319496 w 1412850"/>
              <a:gd name="connsiteY128" fmla="*/ 1361352 h 1966157"/>
              <a:gd name="connsiteX129" fmla="*/ 322592 w 1412850"/>
              <a:gd name="connsiteY129" fmla="*/ 1457961 h 1966157"/>
              <a:gd name="connsiteX130" fmla="*/ 336172 w 1412850"/>
              <a:gd name="connsiteY130" fmla="*/ 1537776 h 1966157"/>
              <a:gd name="connsiteX131" fmla="*/ 344032 w 1412850"/>
              <a:gd name="connsiteY131" fmla="*/ 1616044 h 1966157"/>
              <a:gd name="connsiteX132" fmla="*/ 371192 w 1412850"/>
              <a:gd name="connsiteY132" fmla="*/ 1683945 h 1966157"/>
              <a:gd name="connsiteX133" fmla="*/ 389299 w 1412850"/>
              <a:gd name="connsiteY133" fmla="*/ 1738265 h 1966157"/>
              <a:gd name="connsiteX134" fmla="*/ 423611 w 1412850"/>
              <a:gd name="connsiteY134" fmla="*/ 1802598 h 1966157"/>
              <a:gd name="connsiteX135" fmla="*/ 465664 w 1412850"/>
              <a:gd name="connsiteY135" fmla="*/ 1855725 h 1966157"/>
              <a:gd name="connsiteX136" fmla="*/ 522491 w 1412850"/>
              <a:gd name="connsiteY136" fmla="*/ 1914100 h 1966157"/>
              <a:gd name="connsiteX137" fmla="*/ 580734 w 1412850"/>
              <a:gd name="connsiteY13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91766 w 1412850"/>
              <a:gd name="connsiteY114" fmla="*/ 276131 h 1966157"/>
              <a:gd name="connsiteX115" fmla="*/ 810285 w 1412850"/>
              <a:gd name="connsiteY115" fmla="*/ 325925 h 1966157"/>
              <a:gd name="connsiteX116" fmla="*/ 724277 w 1412850"/>
              <a:gd name="connsiteY116" fmla="*/ 407406 h 1966157"/>
              <a:gd name="connsiteX117" fmla="*/ 642796 w 1412850"/>
              <a:gd name="connsiteY117" fmla="*/ 494726 h 1966157"/>
              <a:gd name="connsiteX118" fmla="*/ 582401 w 1412850"/>
              <a:gd name="connsiteY118" fmla="*/ 571799 h 1966157"/>
              <a:gd name="connsiteX119" fmla="*/ 525218 w 1412850"/>
              <a:gd name="connsiteY119" fmla="*/ 668408 h 1966157"/>
              <a:gd name="connsiteX120" fmla="*/ 484360 w 1412850"/>
              <a:gd name="connsiteY120" fmla="*/ 750243 h 1966157"/>
              <a:gd name="connsiteX121" fmla="*/ 443737 w 1412850"/>
              <a:gd name="connsiteY121" fmla="*/ 840660 h 1966157"/>
              <a:gd name="connsiteX122" fmla="*/ 411933 w 1412850"/>
              <a:gd name="connsiteY122" fmla="*/ 923454 h 1966157"/>
              <a:gd name="connsiteX123" fmla="*/ 389299 w 1412850"/>
              <a:gd name="connsiteY123" fmla="*/ 986828 h 1966157"/>
              <a:gd name="connsiteX124" fmla="*/ 371192 w 1412850"/>
              <a:gd name="connsiteY124" fmla="*/ 1059256 h 1966157"/>
              <a:gd name="connsiteX125" fmla="*/ 339505 w 1412850"/>
              <a:gd name="connsiteY125" fmla="*/ 1149790 h 1966157"/>
              <a:gd name="connsiteX126" fmla="*/ 330333 w 1412850"/>
              <a:gd name="connsiteY126" fmla="*/ 1237228 h 1966157"/>
              <a:gd name="connsiteX127" fmla="*/ 319496 w 1412850"/>
              <a:gd name="connsiteY127" fmla="*/ 1361352 h 1966157"/>
              <a:gd name="connsiteX128" fmla="*/ 322592 w 1412850"/>
              <a:gd name="connsiteY128" fmla="*/ 1457961 h 1966157"/>
              <a:gd name="connsiteX129" fmla="*/ 336172 w 1412850"/>
              <a:gd name="connsiteY129" fmla="*/ 1537776 h 1966157"/>
              <a:gd name="connsiteX130" fmla="*/ 344032 w 1412850"/>
              <a:gd name="connsiteY130" fmla="*/ 1616044 h 1966157"/>
              <a:gd name="connsiteX131" fmla="*/ 371192 w 1412850"/>
              <a:gd name="connsiteY131" fmla="*/ 1683945 h 1966157"/>
              <a:gd name="connsiteX132" fmla="*/ 389299 w 1412850"/>
              <a:gd name="connsiteY132" fmla="*/ 1738265 h 1966157"/>
              <a:gd name="connsiteX133" fmla="*/ 423611 w 1412850"/>
              <a:gd name="connsiteY133" fmla="*/ 1802598 h 1966157"/>
              <a:gd name="connsiteX134" fmla="*/ 465664 w 1412850"/>
              <a:gd name="connsiteY134" fmla="*/ 1855725 h 1966157"/>
              <a:gd name="connsiteX135" fmla="*/ 522491 w 1412850"/>
              <a:gd name="connsiteY135" fmla="*/ 1914100 h 1966157"/>
              <a:gd name="connsiteX136" fmla="*/ 580734 w 1412850"/>
              <a:gd name="connsiteY13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9873 w 1412850"/>
              <a:gd name="connsiteY112" fmla="*/ 253497 h 1966157"/>
              <a:gd name="connsiteX113" fmla="*/ 900820 w 1412850"/>
              <a:gd name="connsiteY113" fmla="*/ 262551 h 1966157"/>
              <a:gd name="connsiteX114" fmla="*/ 810285 w 1412850"/>
              <a:gd name="connsiteY114" fmla="*/ 325925 h 1966157"/>
              <a:gd name="connsiteX115" fmla="*/ 724277 w 1412850"/>
              <a:gd name="connsiteY115" fmla="*/ 407406 h 1966157"/>
              <a:gd name="connsiteX116" fmla="*/ 642796 w 1412850"/>
              <a:gd name="connsiteY116" fmla="*/ 494726 h 1966157"/>
              <a:gd name="connsiteX117" fmla="*/ 582401 w 1412850"/>
              <a:gd name="connsiteY117" fmla="*/ 571799 h 1966157"/>
              <a:gd name="connsiteX118" fmla="*/ 525218 w 1412850"/>
              <a:gd name="connsiteY118" fmla="*/ 668408 h 1966157"/>
              <a:gd name="connsiteX119" fmla="*/ 484360 w 1412850"/>
              <a:gd name="connsiteY119" fmla="*/ 750243 h 1966157"/>
              <a:gd name="connsiteX120" fmla="*/ 443737 w 1412850"/>
              <a:gd name="connsiteY120" fmla="*/ 840660 h 1966157"/>
              <a:gd name="connsiteX121" fmla="*/ 411933 w 1412850"/>
              <a:gd name="connsiteY121" fmla="*/ 923454 h 1966157"/>
              <a:gd name="connsiteX122" fmla="*/ 389299 w 1412850"/>
              <a:gd name="connsiteY122" fmla="*/ 986828 h 1966157"/>
              <a:gd name="connsiteX123" fmla="*/ 371192 w 1412850"/>
              <a:gd name="connsiteY123" fmla="*/ 1059256 h 1966157"/>
              <a:gd name="connsiteX124" fmla="*/ 339505 w 1412850"/>
              <a:gd name="connsiteY124" fmla="*/ 1149790 h 1966157"/>
              <a:gd name="connsiteX125" fmla="*/ 330333 w 1412850"/>
              <a:gd name="connsiteY125" fmla="*/ 1237228 h 1966157"/>
              <a:gd name="connsiteX126" fmla="*/ 319496 w 1412850"/>
              <a:gd name="connsiteY126" fmla="*/ 1361352 h 1966157"/>
              <a:gd name="connsiteX127" fmla="*/ 322592 w 1412850"/>
              <a:gd name="connsiteY127" fmla="*/ 1457961 h 1966157"/>
              <a:gd name="connsiteX128" fmla="*/ 336172 w 1412850"/>
              <a:gd name="connsiteY128" fmla="*/ 1537776 h 1966157"/>
              <a:gd name="connsiteX129" fmla="*/ 344032 w 1412850"/>
              <a:gd name="connsiteY129" fmla="*/ 1616044 h 1966157"/>
              <a:gd name="connsiteX130" fmla="*/ 371192 w 1412850"/>
              <a:gd name="connsiteY130" fmla="*/ 1683945 h 1966157"/>
              <a:gd name="connsiteX131" fmla="*/ 389299 w 1412850"/>
              <a:gd name="connsiteY131" fmla="*/ 1738265 h 1966157"/>
              <a:gd name="connsiteX132" fmla="*/ 423611 w 1412850"/>
              <a:gd name="connsiteY132" fmla="*/ 1802598 h 1966157"/>
              <a:gd name="connsiteX133" fmla="*/ 465664 w 1412850"/>
              <a:gd name="connsiteY133" fmla="*/ 1855725 h 1966157"/>
              <a:gd name="connsiteX134" fmla="*/ 522491 w 1412850"/>
              <a:gd name="connsiteY134" fmla="*/ 1914100 h 1966157"/>
              <a:gd name="connsiteX135" fmla="*/ 580734 w 1412850"/>
              <a:gd name="connsiteY13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27980 w 1412850"/>
              <a:gd name="connsiteY111" fmla="*/ 235390 h 1966157"/>
              <a:gd name="connsiteX112" fmla="*/ 900820 w 1412850"/>
              <a:gd name="connsiteY112" fmla="*/ 262551 h 1966157"/>
              <a:gd name="connsiteX113" fmla="*/ 810285 w 1412850"/>
              <a:gd name="connsiteY113" fmla="*/ 325925 h 1966157"/>
              <a:gd name="connsiteX114" fmla="*/ 724277 w 1412850"/>
              <a:gd name="connsiteY114" fmla="*/ 407406 h 1966157"/>
              <a:gd name="connsiteX115" fmla="*/ 642796 w 1412850"/>
              <a:gd name="connsiteY115" fmla="*/ 494726 h 1966157"/>
              <a:gd name="connsiteX116" fmla="*/ 582401 w 1412850"/>
              <a:gd name="connsiteY116" fmla="*/ 571799 h 1966157"/>
              <a:gd name="connsiteX117" fmla="*/ 525218 w 1412850"/>
              <a:gd name="connsiteY117" fmla="*/ 668408 h 1966157"/>
              <a:gd name="connsiteX118" fmla="*/ 484360 w 1412850"/>
              <a:gd name="connsiteY118" fmla="*/ 750243 h 1966157"/>
              <a:gd name="connsiteX119" fmla="*/ 443737 w 1412850"/>
              <a:gd name="connsiteY119" fmla="*/ 840660 h 1966157"/>
              <a:gd name="connsiteX120" fmla="*/ 411933 w 1412850"/>
              <a:gd name="connsiteY120" fmla="*/ 923454 h 1966157"/>
              <a:gd name="connsiteX121" fmla="*/ 389299 w 1412850"/>
              <a:gd name="connsiteY121" fmla="*/ 986828 h 1966157"/>
              <a:gd name="connsiteX122" fmla="*/ 371192 w 1412850"/>
              <a:gd name="connsiteY122" fmla="*/ 1059256 h 1966157"/>
              <a:gd name="connsiteX123" fmla="*/ 339505 w 1412850"/>
              <a:gd name="connsiteY123" fmla="*/ 1149790 h 1966157"/>
              <a:gd name="connsiteX124" fmla="*/ 330333 w 1412850"/>
              <a:gd name="connsiteY124" fmla="*/ 1237228 h 1966157"/>
              <a:gd name="connsiteX125" fmla="*/ 319496 w 1412850"/>
              <a:gd name="connsiteY125" fmla="*/ 1361352 h 1966157"/>
              <a:gd name="connsiteX126" fmla="*/ 322592 w 1412850"/>
              <a:gd name="connsiteY126" fmla="*/ 1457961 h 1966157"/>
              <a:gd name="connsiteX127" fmla="*/ 336172 w 1412850"/>
              <a:gd name="connsiteY127" fmla="*/ 1537776 h 1966157"/>
              <a:gd name="connsiteX128" fmla="*/ 344032 w 1412850"/>
              <a:gd name="connsiteY128" fmla="*/ 1616044 h 1966157"/>
              <a:gd name="connsiteX129" fmla="*/ 371192 w 1412850"/>
              <a:gd name="connsiteY129" fmla="*/ 1683945 h 1966157"/>
              <a:gd name="connsiteX130" fmla="*/ 389299 w 1412850"/>
              <a:gd name="connsiteY130" fmla="*/ 1738265 h 1966157"/>
              <a:gd name="connsiteX131" fmla="*/ 423611 w 1412850"/>
              <a:gd name="connsiteY131" fmla="*/ 1802598 h 1966157"/>
              <a:gd name="connsiteX132" fmla="*/ 465664 w 1412850"/>
              <a:gd name="connsiteY132" fmla="*/ 1855725 h 1966157"/>
              <a:gd name="connsiteX133" fmla="*/ 522491 w 1412850"/>
              <a:gd name="connsiteY133" fmla="*/ 1914100 h 1966157"/>
              <a:gd name="connsiteX134" fmla="*/ 580734 w 1412850"/>
              <a:gd name="connsiteY13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55140 w 1412850"/>
              <a:gd name="connsiteY110" fmla="*/ 226337 h 1966157"/>
              <a:gd name="connsiteX111" fmla="*/ 900820 w 1412850"/>
              <a:gd name="connsiteY111" fmla="*/ 262551 h 1966157"/>
              <a:gd name="connsiteX112" fmla="*/ 810285 w 1412850"/>
              <a:gd name="connsiteY112" fmla="*/ 325925 h 1966157"/>
              <a:gd name="connsiteX113" fmla="*/ 724277 w 1412850"/>
              <a:gd name="connsiteY113" fmla="*/ 407406 h 1966157"/>
              <a:gd name="connsiteX114" fmla="*/ 642796 w 1412850"/>
              <a:gd name="connsiteY114" fmla="*/ 494726 h 1966157"/>
              <a:gd name="connsiteX115" fmla="*/ 582401 w 1412850"/>
              <a:gd name="connsiteY115" fmla="*/ 571799 h 1966157"/>
              <a:gd name="connsiteX116" fmla="*/ 525218 w 1412850"/>
              <a:gd name="connsiteY116" fmla="*/ 668408 h 1966157"/>
              <a:gd name="connsiteX117" fmla="*/ 484360 w 1412850"/>
              <a:gd name="connsiteY117" fmla="*/ 750243 h 1966157"/>
              <a:gd name="connsiteX118" fmla="*/ 443737 w 1412850"/>
              <a:gd name="connsiteY118" fmla="*/ 840660 h 1966157"/>
              <a:gd name="connsiteX119" fmla="*/ 411933 w 1412850"/>
              <a:gd name="connsiteY119" fmla="*/ 923454 h 1966157"/>
              <a:gd name="connsiteX120" fmla="*/ 389299 w 1412850"/>
              <a:gd name="connsiteY120" fmla="*/ 986828 h 1966157"/>
              <a:gd name="connsiteX121" fmla="*/ 371192 w 1412850"/>
              <a:gd name="connsiteY121" fmla="*/ 1059256 h 1966157"/>
              <a:gd name="connsiteX122" fmla="*/ 339505 w 1412850"/>
              <a:gd name="connsiteY122" fmla="*/ 1149790 h 1966157"/>
              <a:gd name="connsiteX123" fmla="*/ 330333 w 1412850"/>
              <a:gd name="connsiteY123" fmla="*/ 1237228 h 1966157"/>
              <a:gd name="connsiteX124" fmla="*/ 319496 w 1412850"/>
              <a:gd name="connsiteY124" fmla="*/ 1361352 h 1966157"/>
              <a:gd name="connsiteX125" fmla="*/ 322592 w 1412850"/>
              <a:gd name="connsiteY125" fmla="*/ 1457961 h 1966157"/>
              <a:gd name="connsiteX126" fmla="*/ 336172 w 1412850"/>
              <a:gd name="connsiteY126" fmla="*/ 1537776 h 1966157"/>
              <a:gd name="connsiteX127" fmla="*/ 344032 w 1412850"/>
              <a:gd name="connsiteY127" fmla="*/ 1616044 h 1966157"/>
              <a:gd name="connsiteX128" fmla="*/ 371192 w 1412850"/>
              <a:gd name="connsiteY128" fmla="*/ 1683945 h 1966157"/>
              <a:gd name="connsiteX129" fmla="*/ 389299 w 1412850"/>
              <a:gd name="connsiteY129" fmla="*/ 1738265 h 1966157"/>
              <a:gd name="connsiteX130" fmla="*/ 423611 w 1412850"/>
              <a:gd name="connsiteY130" fmla="*/ 1802598 h 1966157"/>
              <a:gd name="connsiteX131" fmla="*/ 465664 w 1412850"/>
              <a:gd name="connsiteY131" fmla="*/ 1855725 h 1966157"/>
              <a:gd name="connsiteX132" fmla="*/ 522491 w 1412850"/>
              <a:gd name="connsiteY132" fmla="*/ 1914100 h 1966157"/>
              <a:gd name="connsiteX133" fmla="*/ 580734 w 1412850"/>
              <a:gd name="connsiteY133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68721 w 1412850"/>
              <a:gd name="connsiteY109" fmla="*/ 217283 h 1966157"/>
              <a:gd name="connsiteX110" fmla="*/ 900820 w 1412850"/>
              <a:gd name="connsiteY110" fmla="*/ 262551 h 1966157"/>
              <a:gd name="connsiteX111" fmla="*/ 810285 w 1412850"/>
              <a:gd name="connsiteY111" fmla="*/ 325925 h 1966157"/>
              <a:gd name="connsiteX112" fmla="*/ 724277 w 1412850"/>
              <a:gd name="connsiteY112" fmla="*/ 407406 h 1966157"/>
              <a:gd name="connsiteX113" fmla="*/ 642796 w 1412850"/>
              <a:gd name="connsiteY113" fmla="*/ 494726 h 1966157"/>
              <a:gd name="connsiteX114" fmla="*/ 582401 w 1412850"/>
              <a:gd name="connsiteY114" fmla="*/ 571799 h 1966157"/>
              <a:gd name="connsiteX115" fmla="*/ 525218 w 1412850"/>
              <a:gd name="connsiteY115" fmla="*/ 668408 h 1966157"/>
              <a:gd name="connsiteX116" fmla="*/ 484360 w 1412850"/>
              <a:gd name="connsiteY116" fmla="*/ 750243 h 1966157"/>
              <a:gd name="connsiteX117" fmla="*/ 443737 w 1412850"/>
              <a:gd name="connsiteY117" fmla="*/ 840660 h 1966157"/>
              <a:gd name="connsiteX118" fmla="*/ 411933 w 1412850"/>
              <a:gd name="connsiteY118" fmla="*/ 923454 h 1966157"/>
              <a:gd name="connsiteX119" fmla="*/ 389299 w 1412850"/>
              <a:gd name="connsiteY119" fmla="*/ 986828 h 1966157"/>
              <a:gd name="connsiteX120" fmla="*/ 371192 w 1412850"/>
              <a:gd name="connsiteY120" fmla="*/ 1059256 h 1966157"/>
              <a:gd name="connsiteX121" fmla="*/ 339505 w 1412850"/>
              <a:gd name="connsiteY121" fmla="*/ 1149790 h 1966157"/>
              <a:gd name="connsiteX122" fmla="*/ 330333 w 1412850"/>
              <a:gd name="connsiteY122" fmla="*/ 1237228 h 1966157"/>
              <a:gd name="connsiteX123" fmla="*/ 319496 w 1412850"/>
              <a:gd name="connsiteY123" fmla="*/ 1361352 h 1966157"/>
              <a:gd name="connsiteX124" fmla="*/ 322592 w 1412850"/>
              <a:gd name="connsiteY124" fmla="*/ 1457961 h 1966157"/>
              <a:gd name="connsiteX125" fmla="*/ 336172 w 1412850"/>
              <a:gd name="connsiteY125" fmla="*/ 1537776 h 1966157"/>
              <a:gd name="connsiteX126" fmla="*/ 344032 w 1412850"/>
              <a:gd name="connsiteY126" fmla="*/ 1616044 h 1966157"/>
              <a:gd name="connsiteX127" fmla="*/ 371192 w 1412850"/>
              <a:gd name="connsiteY127" fmla="*/ 1683945 h 1966157"/>
              <a:gd name="connsiteX128" fmla="*/ 389299 w 1412850"/>
              <a:gd name="connsiteY128" fmla="*/ 1738265 h 1966157"/>
              <a:gd name="connsiteX129" fmla="*/ 423611 w 1412850"/>
              <a:gd name="connsiteY129" fmla="*/ 1802598 h 1966157"/>
              <a:gd name="connsiteX130" fmla="*/ 465664 w 1412850"/>
              <a:gd name="connsiteY130" fmla="*/ 1855725 h 1966157"/>
              <a:gd name="connsiteX131" fmla="*/ 522491 w 1412850"/>
              <a:gd name="connsiteY131" fmla="*/ 1914100 h 1966157"/>
              <a:gd name="connsiteX132" fmla="*/ 580734 w 1412850"/>
              <a:gd name="connsiteY132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900820 w 1412850"/>
              <a:gd name="connsiteY109" fmla="*/ 262551 h 1966157"/>
              <a:gd name="connsiteX110" fmla="*/ 810285 w 1412850"/>
              <a:gd name="connsiteY110" fmla="*/ 325925 h 1966157"/>
              <a:gd name="connsiteX111" fmla="*/ 724277 w 1412850"/>
              <a:gd name="connsiteY111" fmla="*/ 407406 h 1966157"/>
              <a:gd name="connsiteX112" fmla="*/ 642796 w 1412850"/>
              <a:gd name="connsiteY112" fmla="*/ 494726 h 1966157"/>
              <a:gd name="connsiteX113" fmla="*/ 582401 w 1412850"/>
              <a:gd name="connsiteY113" fmla="*/ 571799 h 1966157"/>
              <a:gd name="connsiteX114" fmla="*/ 525218 w 1412850"/>
              <a:gd name="connsiteY114" fmla="*/ 668408 h 1966157"/>
              <a:gd name="connsiteX115" fmla="*/ 484360 w 1412850"/>
              <a:gd name="connsiteY115" fmla="*/ 750243 h 1966157"/>
              <a:gd name="connsiteX116" fmla="*/ 443737 w 1412850"/>
              <a:gd name="connsiteY116" fmla="*/ 840660 h 1966157"/>
              <a:gd name="connsiteX117" fmla="*/ 411933 w 1412850"/>
              <a:gd name="connsiteY117" fmla="*/ 923454 h 1966157"/>
              <a:gd name="connsiteX118" fmla="*/ 389299 w 1412850"/>
              <a:gd name="connsiteY118" fmla="*/ 986828 h 1966157"/>
              <a:gd name="connsiteX119" fmla="*/ 371192 w 1412850"/>
              <a:gd name="connsiteY119" fmla="*/ 1059256 h 1966157"/>
              <a:gd name="connsiteX120" fmla="*/ 339505 w 1412850"/>
              <a:gd name="connsiteY120" fmla="*/ 1149790 h 1966157"/>
              <a:gd name="connsiteX121" fmla="*/ 330333 w 1412850"/>
              <a:gd name="connsiteY121" fmla="*/ 1237228 h 1966157"/>
              <a:gd name="connsiteX122" fmla="*/ 319496 w 1412850"/>
              <a:gd name="connsiteY122" fmla="*/ 1361352 h 1966157"/>
              <a:gd name="connsiteX123" fmla="*/ 322592 w 1412850"/>
              <a:gd name="connsiteY123" fmla="*/ 1457961 h 1966157"/>
              <a:gd name="connsiteX124" fmla="*/ 336172 w 1412850"/>
              <a:gd name="connsiteY124" fmla="*/ 1537776 h 1966157"/>
              <a:gd name="connsiteX125" fmla="*/ 344032 w 1412850"/>
              <a:gd name="connsiteY125" fmla="*/ 1616044 h 1966157"/>
              <a:gd name="connsiteX126" fmla="*/ 371192 w 1412850"/>
              <a:gd name="connsiteY126" fmla="*/ 1683945 h 1966157"/>
              <a:gd name="connsiteX127" fmla="*/ 389299 w 1412850"/>
              <a:gd name="connsiteY127" fmla="*/ 1738265 h 1966157"/>
              <a:gd name="connsiteX128" fmla="*/ 423611 w 1412850"/>
              <a:gd name="connsiteY128" fmla="*/ 1802598 h 1966157"/>
              <a:gd name="connsiteX129" fmla="*/ 465664 w 1412850"/>
              <a:gd name="connsiteY129" fmla="*/ 1855725 h 1966157"/>
              <a:gd name="connsiteX130" fmla="*/ 522491 w 1412850"/>
              <a:gd name="connsiteY130" fmla="*/ 1914100 h 1966157"/>
              <a:gd name="connsiteX131" fmla="*/ 580734 w 1412850"/>
              <a:gd name="connsiteY13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95881 w 1412850"/>
              <a:gd name="connsiteY108" fmla="*/ 208230 h 1966157"/>
              <a:gd name="connsiteX109" fmla="*/ 891885 w 1412850"/>
              <a:gd name="connsiteY109" fmla="*/ 256594 h 1966157"/>
              <a:gd name="connsiteX110" fmla="*/ 810285 w 1412850"/>
              <a:gd name="connsiteY110" fmla="*/ 325925 h 1966157"/>
              <a:gd name="connsiteX111" fmla="*/ 724277 w 1412850"/>
              <a:gd name="connsiteY111" fmla="*/ 407406 h 1966157"/>
              <a:gd name="connsiteX112" fmla="*/ 642796 w 1412850"/>
              <a:gd name="connsiteY112" fmla="*/ 494726 h 1966157"/>
              <a:gd name="connsiteX113" fmla="*/ 582401 w 1412850"/>
              <a:gd name="connsiteY113" fmla="*/ 571799 h 1966157"/>
              <a:gd name="connsiteX114" fmla="*/ 525218 w 1412850"/>
              <a:gd name="connsiteY114" fmla="*/ 668408 h 1966157"/>
              <a:gd name="connsiteX115" fmla="*/ 484360 w 1412850"/>
              <a:gd name="connsiteY115" fmla="*/ 750243 h 1966157"/>
              <a:gd name="connsiteX116" fmla="*/ 443737 w 1412850"/>
              <a:gd name="connsiteY116" fmla="*/ 840660 h 1966157"/>
              <a:gd name="connsiteX117" fmla="*/ 411933 w 1412850"/>
              <a:gd name="connsiteY117" fmla="*/ 923454 h 1966157"/>
              <a:gd name="connsiteX118" fmla="*/ 389299 w 1412850"/>
              <a:gd name="connsiteY118" fmla="*/ 986828 h 1966157"/>
              <a:gd name="connsiteX119" fmla="*/ 371192 w 1412850"/>
              <a:gd name="connsiteY119" fmla="*/ 1059256 h 1966157"/>
              <a:gd name="connsiteX120" fmla="*/ 339505 w 1412850"/>
              <a:gd name="connsiteY120" fmla="*/ 1149790 h 1966157"/>
              <a:gd name="connsiteX121" fmla="*/ 330333 w 1412850"/>
              <a:gd name="connsiteY121" fmla="*/ 1237228 h 1966157"/>
              <a:gd name="connsiteX122" fmla="*/ 319496 w 1412850"/>
              <a:gd name="connsiteY122" fmla="*/ 1361352 h 1966157"/>
              <a:gd name="connsiteX123" fmla="*/ 322592 w 1412850"/>
              <a:gd name="connsiteY123" fmla="*/ 1457961 h 1966157"/>
              <a:gd name="connsiteX124" fmla="*/ 336172 w 1412850"/>
              <a:gd name="connsiteY124" fmla="*/ 1537776 h 1966157"/>
              <a:gd name="connsiteX125" fmla="*/ 344032 w 1412850"/>
              <a:gd name="connsiteY125" fmla="*/ 1616044 h 1966157"/>
              <a:gd name="connsiteX126" fmla="*/ 371192 w 1412850"/>
              <a:gd name="connsiteY126" fmla="*/ 1683945 h 1966157"/>
              <a:gd name="connsiteX127" fmla="*/ 389299 w 1412850"/>
              <a:gd name="connsiteY127" fmla="*/ 1738265 h 1966157"/>
              <a:gd name="connsiteX128" fmla="*/ 423611 w 1412850"/>
              <a:gd name="connsiteY128" fmla="*/ 1802598 h 1966157"/>
              <a:gd name="connsiteX129" fmla="*/ 465664 w 1412850"/>
              <a:gd name="connsiteY129" fmla="*/ 1855725 h 1966157"/>
              <a:gd name="connsiteX130" fmla="*/ 522491 w 1412850"/>
              <a:gd name="connsiteY130" fmla="*/ 1914100 h 1966157"/>
              <a:gd name="connsiteX131" fmla="*/ 580734 w 1412850"/>
              <a:gd name="connsiteY13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1032095 w 1412850"/>
              <a:gd name="connsiteY107" fmla="*/ 181069 h 1966157"/>
              <a:gd name="connsiteX108" fmla="*/ 983967 w 1412850"/>
              <a:gd name="connsiteY108" fmla="*/ 208230 h 1966157"/>
              <a:gd name="connsiteX109" fmla="*/ 891885 w 1412850"/>
              <a:gd name="connsiteY109" fmla="*/ 256594 h 1966157"/>
              <a:gd name="connsiteX110" fmla="*/ 810285 w 1412850"/>
              <a:gd name="connsiteY110" fmla="*/ 325925 h 1966157"/>
              <a:gd name="connsiteX111" fmla="*/ 724277 w 1412850"/>
              <a:gd name="connsiteY111" fmla="*/ 407406 h 1966157"/>
              <a:gd name="connsiteX112" fmla="*/ 642796 w 1412850"/>
              <a:gd name="connsiteY112" fmla="*/ 494726 h 1966157"/>
              <a:gd name="connsiteX113" fmla="*/ 582401 w 1412850"/>
              <a:gd name="connsiteY113" fmla="*/ 571799 h 1966157"/>
              <a:gd name="connsiteX114" fmla="*/ 525218 w 1412850"/>
              <a:gd name="connsiteY114" fmla="*/ 668408 h 1966157"/>
              <a:gd name="connsiteX115" fmla="*/ 484360 w 1412850"/>
              <a:gd name="connsiteY115" fmla="*/ 750243 h 1966157"/>
              <a:gd name="connsiteX116" fmla="*/ 443737 w 1412850"/>
              <a:gd name="connsiteY116" fmla="*/ 840660 h 1966157"/>
              <a:gd name="connsiteX117" fmla="*/ 411933 w 1412850"/>
              <a:gd name="connsiteY117" fmla="*/ 923454 h 1966157"/>
              <a:gd name="connsiteX118" fmla="*/ 389299 w 1412850"/>
              <a:gd name="connsiteY118" fmla="*/ 986828 h 1966157"/>
              <a:gd name="connsiteX119" fmla="*/ 371192 w 1412850"/>
              <a:gd name="connsiteY119" fmla="*/ 1059256 h 1966157"/>
              <a:gd name="connsiteX120" fmla="*/ 339505 w 1412850"/>
              <a:gd name="connsiteY120" fmla="*/ 1149790 h 1966157"/>
              <a:gd name="connsiteX121" fmla="*/ 330333 w 1412850"/>
              <a:gd name="connsiteY121" fmla="*/ 1237228 h 1966157"/>
              <a:gd name="connsiteX122" fmla="*/ 319496 w 1412850"/>
              <a:gd name="connsiteY122" fmla="*/ 1361352 h 1966157"/>
              <a:gd name="connsiteX123" fmla="*/ 322592 w 1412850"/>
              <a:gd name="connsiteY123" fmla="*/ 1457961 h 1966157"/>
              <a:gd name="connsiteX124" fmla="*/ 336172 w 1412850"/>
              <a:gd name="connsiteY124" fmla="*/ 1537776 h 1966157"/>
              <a:gd name="connsiteX125" fmla="*/ 344032 w 1412850"/>
              <a:gd name="connsiteY125" fmla="*/ 1616044 h 1966157"/>
              <a:gd name="connsiteX126" fmla="*/ 371192 w 1412850"/>
              <a:gd name="connsiteY126" fmla="*/ 1683945 h 1966157"/>
              <a:gd name="connsiteX127" fmla="*/ 389299 w 1412850"/>
              <a:gd name="connsiteY127" fmla="*/ 1738265 h 1966157"/>
              <a:gd name="connsiteX128" fmla="*/ 423611 w 1412850"/>
              <a:gd name="connsiteY128" fmla="*/ 1802598 h 1966157"/>
              <a:gd name="connsiteX129" fmla="*/ 465664 w 1412850"/>
              <a:gd name="connsiteY129" fmla="*/ 1855725 h 1966157"/>
              <a:gd name="connsiteX130" fmla="*/ 522491 w 1412850"/>
              <a:gd name="connsiteY130" fmla="*/ 1914100 h 1966157"/>
              <a:gd name="connsiteX131" fmla="*/ 580734 w 1412850"/>
              <a:gd name="connsiteY131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1054729 w 1412850"/>
              <a:gd name="connsiteY106" fmla="*/ 162962 h 1966157"/>
              <a:gd name="connsiteX107" fmla="*/ 983967 w 1412850"/>
              <a:gd name="connsiteY107" fmla="*/ 208230 h 1966157"/>
              <a:gd name="connsiteX108" fmla="*/ 891885 w 1412850"/>
              <a:gd name="connsiteY108" fmla="*/ 256594 h 1966157"/>
              <a:gd name="connsiteX109" fmla="*/ 810285 w 1412850"/>
              <a:gd name="connsiteY109" fmla="*/ 325925 h 1966157"/>
              <a:gd name="connsiteX110" fmla="*/ 724277 w 1412850"/>
              <a:gd name="connsiteY110" fmla="*/ 407406 h 1966157"/>
              <a:gd name="connsiteX111" fmla="*/ 642796 w 1412850"/>
              <a:gd name="connsiteY111" fmla="*/ 494726 h 1966157"/>
              <a:gd name="connsiteX112" fmla="*/ 582401 w 1412850"/>
              <a:gd name="connsiteY112" fmla="*/ 571799 h 1966157"/>
              <a:gd name="connsiteX113" fmla="*/ 525218 w 1412850"/>
              <a:gd name="connsiteY113" fmla="*/ 668408 h 1966157"/>
              <a:gd name="connsiteX114" fmla="*/ 484360 w 1412850"/>
              <a:gd name="connsiteY114" fmla="*/ 750243 h 1966157"/>
              <a:gd name="connsiteX115" fmla="*/ 443737 w 1412850"/>
              <a:gd name="connsiteY115" fmla="*/ 840660 h 1966157"/>
              <a:gd name="connsiteX116" fmla="*/ 411933 w 1412850"/>
              <a:gd name="connsiteY116" fmla="*/ 923454 h 1966157"/>
              <a:gd name="connsiteX117" fmla="*/ 389299 w 1412850"/>
              <a:gd name="connsiteY117" fmla="*/ 986828 h 1966157"/>
              <a:gd name="connsiteX118" fmla="*/ 371192 w 1412850"/>
              <a:gd name="connsiteY118" fmla="*/ 1059256 h 1966157"/>
              <a:gd name="connsiteX119" fmla="*/ 339505 w 1412850"/>
              <a:gd name="connsiteY119" fmla="*/ 1149790 h 1966157"/>
              <a:gd name="connsiteX120" fmla="*/ 330333 w 1412850"/>
              <a:gd name="connsiteY120" fmla="*/ 1237228 h 1966157"/>
              <a:gd name="connsiteX121" fmla="*/ 319496 w 1412850"/>
              <a:gd name="connsiteY121" fmla="*/ 1361352 h 1966157"/>
              <a:gd name="connsiteX122" fmla="*/ 322592 w 1412850"/>
              <a:gd name="connsiteY122" fmla="*/ 1457961 h 1966157"/>
              <a:gd name="connsiteX123" fmla="*/ 336172 w 1412850"/>
              <a:gd name="connsiteY123" fmla="*/ 1537776 h 1966157"/>
              <a:gd name="connsiteX124" fmla="*/ 344032 w 1412850"/>
              <a:gd name="connsiteY124" fmla="*/ 1616044 h 1966157"/>
              <a:gd name="connsiteX125" fmla="*/ 371192 w 1412850"/>
              <a:gd name="connsiteY125" fmla="*/ 1683945 h 1966157"/>
              <a:gd name="connsiteX126" fmla="*/ 389299 w 1412850"/>
              <a:gd name="connsiteY126" fmla="*/ 1738265 h 1966157"/>
              <a:gd name="connsiteX127" fmla="*/ 423611 w 1412850"/>
              <a:gd name="connsiteY127" fmla="*/ 1802598 h 1966157"/>
              <a:gd name="connsiteX128" fmla="*/ 465664 w 1412850"/>
              <a:gd name="connsiteY128" fmla="*/ 1855725 h 1966157"/>
              <a:gd name="connsiteX129" fmla="*/ 522491 w 1412850"/>
              <a:gd name="connsiteY129" fmla="*/ 1914100 h 1966157"/>
              <a:gd name="connsiteX130" fmla="*/ 580734 w 1412850"/>
              <a:gd name="connsiteY130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167897 w 1412850"/>
              <a:gd name="connsiteY104" fmla="*/ 149382 h 1966157"/>
              <a:gd name="connsiteX105" fmla="*/ 1081889 w 1412850"/>
              <a:gd name="connsiteY105" fmla="*/ 153909 h 1966157"/>
              <a:gd name="connsiteX106" fmla="*/ 983967 w 1412850"/>
              <a:gd name="connsiteY106" fmla="*/ 208230 h 1966157"/>
              <a:gd name="connsiteX107" fmla="*/ 891885 w 1412850"/>
              <a:gd name="connsiteY107" fmla="*/ 256594 h 1966157"/>
              <a:gd name="connsiteX108" fmla="*/ 810285 w 1412850"/>
              <a:gd name="connsiteY108" fmla="*/ 325925 h 1966157"/>
              <a:gd name="connsiteX109" fmla="*/ 724277 w 1412850"/>
              <a:gd name="connsiteY109" fmla="*/ 407406 h 1966157"/>
              <a:gd name="connsiteX110" fmla="*/ 642796 w 1412850"/>
              <a:gd name="connsiteY110" fmla="*/ 494726 h 1966157"/>
              <a:gd name="connsiteX111" fmla="*/ 582401 w 1412850"/>
              <a:gd name="connsiteY111" fmla="*/ 571799 h 1966157"/>
              <a:gd name="connsiteX112" fmla="*/ 525218 w 1412850"/>
              <a:gd name="connsiteY112" fmla="*/ 668408 h 1966157"/>
              <a:gd name="connsiteX113" fmla="*/ 484360 w 1412850"/>
              <a:gd name="connsiteY113" fmla="*/ 750243 h 1966157"/>
              <a:gd name="connsiteX114" fmla="*/ 443737 w 1412850"/>
              <a:gd name="connsiteY114" fmla="*/ 840660 h 1966157"/>
              <a:gd name="connsiteX115" fmla="*/ 411933 w 1412850"/>
              <a:gd name="connsiteY115" fmla="*/ 923454 h 1966157"/>
              <a:gd name="connsiteX116" fmla="*/ 389299 w 1412850"/>
              <a:gd name="connsiteY116" fmla="*/ 986828 h 1966157"/>
              <a:gd name="connsiteX117" fmla="*/ 371192 w 1412850"/>
              <a:gd name="connsiteY117" fmla="*/ 1059256 h 1966157"/>
              <a:gd name="connsiteX118" fmla="*/ 339505 w 1412850"/>
              <a:gd name="connsiteY118" fmla="*/ 1149790 h 1966157"/>
              <a:gd name="connsiteX119" fmla="*/ 330333 w 1412850"/>
              <a:gd name="connsiteY119" fmla="*/ 1237228 h 1966157"/>
              <a:gd name="connsiteX120" fmla="*/ 319496 w 1412850"/>
              <a:gd name="connsiteY120" fmla="*/ 1361352 h 1966157"/>
              <a:gd name="connsiteX121" fmla="*/ 322592 w 1412850"/>
              <a:gd name="connsiteY121" fmla="*/ 1457961 h 1966157"/>
              <a:gd name="connsiteX122" fmla="*/ 336172 w 1412850"/>
              <a:gd name="connsiteY122" fmla="*/ 1537776 h 1966157"/>
              <a:gd name="connsiteX123" fmla="*/ 344032 w 1412850"/>
              <a:gd name="connsiteY123" fmla="*/ 1616044 h 1966157"/>
              <a:gd name="connsiteX124" fmla="*/ 371192 w 1412850"/>
              <a:gd name="connsiteY124" fmla="*/ 1683945 h 1966157"/>
              <a:gd name="connsiteX125" fmla="*/ 389299 w 1412850"/>
              <a:gd name="connsiteY125" fmla="*/ 1738265 h 1966157"/>
              <a:gd name="connsiteX126" fmla="*/ 423611 w 1412850"/>
              <a:gd name="connsiteY126" fmla="*/ 1802598 h 1966157"/>
              <a:gd name="connsiteX127" fmla="*/ 465664 w 1412850"/>
              <a:gd name="connsiteY127" fmla="*/ 1855725 h 1966157"/>
              <a:gd name="connsiteX128" fmla="*/ 522491 w 1412850"/>
              <a:gd name="connsiteY128" fmla="*/ 1914100 h 1966157"/>
              <a:gd name="connsiteX129" fmla="*/ 580734 w 1412850"/>
              <a:gd name="connsiteY129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240325 w 1412850"/>
              <a:gd name="connsiteY103" fmla="*/ 153909 h 1966157"/>
              <a:gd name="connsiteX104" fmla="*/ 1081889 w 1412850"/>
              <a:gd name="connsiteY104" fmla="*/ 153909 h 1966157"/>
              <a:gd name="connsiteX105" fmla="*/ 983967 w 1412850"/>
              <a:gd name="connsiteY105" fmla="*/ 208230 h 1966157"/>
              <a:gd name="connsiteX106" fmla="*/ 891885 w 1412850"/>
              <a:gd name="connsiteY106" fmla="*/ 256594 h 1966157"/>
              <a:gd name="connsiteX107" fmla="*/ 810285 w 1412850"/>
              <a:gd name="connsiteY107" fmla="*/ 325925 h 1966157"/>
              <a:gd name="connsiteX108" fmla="*/ 724277 w 1412850"/>
              <a:gd name="connsiteY108" fmla="*/ 407406 h 1966157"/>
              <a:gd name="connsiteX109" fmla="*/ 642796 w 1412850"/>
              <a:gd name="connsiteY109" fmla="*/ 494726 h 1966157"/>
              <a:gd name="connsiteX110" fmla="*/ 582401 w 1412850"/>
              <a:gd name="connsiteY110" fmla="*/ 571799 h 1966157"/>
              <a:gd name="connsiteX111" fmla="*/ 525218 w 1412850"/>
              <a:gd name="connsiteY111" fmla="*/ 668408 h 1966157"/>
              <a:gd name="connsiteX112" fmla="*/ 484360 w 1412850"/>
              <a:gd name="connsiteY112" fmla="*/ 750243 h 1966157"/>
              <a:gd name="connsiteX113" fmla="*/ 443737 w 1412850"/>
              <a:gd name="connsiteY113" fmla="*/ 840660 h 1966157"/>
              <a:gd name="connsiteX114" fmla="*/ 411933 w 1412850"/>
              <a:gd name="connsiteY114" fmla="*/ 923454 h 1966157"/>
              <a:gd name="connsiteX115" fmla="*/ 389299 w 1412850"/>
              <a:gd name="connsiteY115" fmla="*/ 986828 h 1966157"/>
              <a:gd name="connsiteX116" fmla="*/ 371192 w 1412850"/>
              <a:gd name="connsiteY116" fmla="*/ 1059256 h 1966157"/>
              <a:gd name="connsiteX117" fmla="*/ 339505 w 1412850"/>
              <a:gd name="connsiteY117" fmla="*/ 1149790 h 1966157"/>
              <a:gd name="connsiteX118" fmla="*/ 330333 w 1412850"/>
              <a:gd name="connsiteY118" fmla="*/ 1237228 h 1966157"/>
              <a:gd name="connsiteX119" fmla="*/ 319496 w 1412850"/>
              <a:gd name="connsiteY119" fmla="*/ 1361352 h 1966157"/>
              <a:gd name="connsiteX120" fmla="*/ 322592 w 1412850"/>
              <a:gd name="connsiteY120" fmla="*/ 1457961 h 1966157"/>
              <a:gd name="connsiteX121" fmla="*/ 336172 w 1412850"/>
              <a:gd name="connsiteY121" fmla="*/ 1537776 h 1966157"/>
              <a:gd name="connsiteX122" fmla="*/ 344032 w 1412850"/>
              <a:gd name="connsiteY122" fmla="*/ 1616044 h 1966157"/>
              <a:gd name="connsiteX123" fmla="*/ 371192 w 1412850"/>
              <a:gd name="connsiteY123" fmla="*/ 1683945 h 1966157"/>
              <a:gd name="connsiteX124" fmla="*/ 389299 w 1412850"/>
              <a:gd name="connsiteY124" fmla="*/ 1738265 h 1966157"/>
              <a:gd name="connsiteX125" fmla="*/ 423611 w 1412850"/>
              <a:gd name="connsiteY125" fmla="*/ 1802598 h 1966157"/>
              <a:gd name="connsiteX126" fmla="*/ 465664 w 1412850"/>
              <a:gd name="connsiteY126" fmla="*/ 1855725 h 1966157"/>
              <a:gd name="connsiteX127" fmla="*/ 522491 w 1412850"/>
              <a:gd name="connsiteY127" fmla="*/ 1914100 h 1966157"/>
              <a:gd name="connsiteX128" fmla="*/ 580734 w 1412850"/>
              <a:gd name="connsiteY12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253905 w 1412850"/>
              <a:gd name="connsiteY102" fmla="*/ 158436 h 1966157"/>
              <a:gd name="connsiteX103" fmla="*/ 1198626 w 1412850"/>
              <a:gd name="connsiteY103" fmla="*/ 139016 h 1966157"/>
              <a:gd name="connsiteX104" fmla="*/ 1081889 w 1412850"/>
              <a:gd name="connsiteY104" fmla="*/ 153909 h 1966157"/>
              <a:gd name="connsiteX105" fmla="*/ 983967 w 1412850"/>
              <a:gd name="connsiteY105" fmla="*/ 208230 h 1966157"/>
              <a:gd name="connsiteX106" fmla="*/ 891885 w 1412850"/>
              <a:gd name="connsiteY106" fmla="*/ 256594 h 1966157"/>
              <a:gd name="connsiteX107" fmla="*/ 810285 w 1412850"/>
              <a:gd name="connsiteY107" fmla="*/ 325925 h 1966157"/>
              <a:gd name="connsiteX108" fmla="*/ 724277 w 1412850"/>
              <a:gd name="connsiteY108" fmla="*/ 407406 h 1966157"/>
              <a:gd name="connsiteX109" fmla="*/ 642796 w 1412850"/>
              <a:gd name="connsiteY109" fmla="*/ 494726 h 1966157"/>
              <a:gd name="connsiteX110" fmla="*/ 582401 w 1412850"/>
              <a:gd name="connsiteY110" fmla="*/ 571799 h 1966157"/>
              <a:gd name="connsiteX111" fmla="*/ 525218 w 1412850"/>
              <a:gd name="connsiteY111" fmla="*/ 668408 h 1966157"/>
              <a:gd name="connsiteX112" fmla="*/ 484360 w 1412850"/>
              <a:gd name="connsiteY112" fmla="*/ 750243 h 1966157"/>
              <a:gd name="connsiteX113" fmla="*/ 443737 w 1412850"/>
              <a:gd name="connsiteY113" fmla="*/ 840660 h 1966157"/>
              <a:gd name="connsiteX114" fmla="*/ 411933 w 1412850"/>
              <a:gd name="connsiteY114" fmla="*/ 923454 h 1966157"/>
              <a:gd name="connsiteX115" fmla="*/ 389299 w 1412850"/>
              <a:gd name="connsiteY115" fmla="*/ 986828 h 1966157"/>
              <a:gd name="connsiteX116" fmla="*/ 371192 w 1412850"/>
              <a:gd name="connsiteY116" fmla="*/ 1059256 h 1966157"/>
              <a:gd name="connsiteX117" fmla="*/ 339505 w 1412850"/>
              <a:gd name="connsiteY117" fmla="*/ 1149790 h 1966157"/>
              <a:gd name="connsiteX118" fmla="*/ 330333 w 1412850"/>
              <a:gd name="connsiteY118" fmla="*/ 1237228 h 1966157"/>
              <a:gd name="connsiteX119" fmla="*/ 319496 w 1412850"/>
              <a:gd name="connsiteY119" fmla="*/ 1361352 h 1966157"/>
              <a:gd name="connsiteX120" fmla="*/ 322592 w 1412850"/>
              <a:gd name="connsiteY120" fmla="*/ 1457961 h 1966157"/>
              <a:gd name="connsiteX121" fmla="*/ 336172 w 1412850"/>
              <a:gd name="connsiteY121" fmla="*/ 1537776 h 1966157"/>
              <a:gd name="connsiteX122" fmla="*/ 344032 w 1412850"/>
              <a:gd name="connsiteY122" fmla="*/ 1616044 h 1966157"/>
              <a:gd name="connsiteX123" fmla="*/ 371192 w 1412850"/>
              <a:gd name="connsiteY123" fmla="*/ 1683945 h 1966157"/>
              <a:gd name="connsiteX124" fmla="*/ 389299 w 1412850"/>
              <a:gd name="connsiteY124" fmla="*/ 1738265 h 1966157"/>
              <a:gd name="connsiteX125" fmla="*/ 423611 w 1412850"/>
              <a:gd name="connsiteY125" fmla="*/ 1802598 h 1966157"/>
              <a:gd name="connsiteX126" fmla="*/ 465664 w 1412850"/>
              <a:gd name="connsiteY126" fmla="*/ 1855725 h 1966157"/>
              <a:gd name="connsiteX127" fmla="*/ 522491 w 1412850"/>
              <a:gd name="connsiteY127" fmla="*/ 1914100 h 1966157"/>
              <a:gd name="connsiteX128" fmla="*/ 580734 w 1412850"/>
              <a:gd name="connsiteY128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26333 w 1412850"/>
              <a:gd name="connsiteY95" fmla="*/ 135802 h 1966157"/>
              <a:gd name="connsiteX96" fmla="*/ 1394234 w 1412850"/>
              <a:gd name="connsiteY96" fmla="*/ 158436 h 1966157"/>
              <a:gd name="connsiteX97" fmla="*/ 1407814 w 1412850"/>
              <a:gd name="connsiteY97" fmla="*/ 167489 h 1966157"/>
              <a:gd name="connsiteX98" fmla="*/ 1412340 w 1412850"/>
              <a:gd name="connsiteY98" fmla="*/ 181069 h 1966157"/>
              <a:gd name="connsiteX99" fmla="*/ 1385180 w 1412850"/>
              <a:gd name="connsiteY99" fmla="*/ 181069 h 1966157"/>
              <a:gd name="connsiteX100" fmla="*/ 1358020 w 1412850"/>
              <a:gd name="connsiteY100" fmla="*/ 176543 h 1966157"/>
              <a:gd name="connsiteX101" fmla="*/ 1303699 w 1412850"/>
              <a:gd name="connsiteY101" fmla="*/ 167489 h 1966157"/>
              <a:gd name="connsiteX102" fmla="*/ 1198626 w 1412850"/>
              <a:gd name="connsiteY102" fmla="*/ 139016 h 1966157"/>
              <a:gd name="connsiteX103" fmla="*/ 1081889 w 1412850"/>
              <a:gd name="connsiteY103" fmla="*/ 153909 h 1966157"/>
              <a:gd name="connsiteX104" fmla="*/ 983967 w 1412850"/>
              <a:gd name="connsiteY104" fmla="*/ 208230 h 1966157"/>
              <a:gd name="connsiteX105" fmla="*/ 891885 w 1412850"/>
              <a:gd name="connsiteY105" fmla="*/ 256594 h 1966157"/>
              <a:gd name="connsiteX106" fmla="*/ 810285 w 1412850"/>
              <a:gd name="connsiteY106" fmla="*/ 325925 h 1966157"/>
              <a:gd name="connsiteX107" fmla="*/ 724277 w 1412850"/>
              <a:gd name="connsiteY107" fmla="*/ 407406 h 1966157"/>
              <a:gd name="connsiteX108" fmla="*/ 642796 w 1412850"/>
              <a:gd name="connsiteY108" fmla="*/ 494726 h 1966157"/>
              <a:gd name="connsiteX109" fmla="*/ 582401 w 1412850"/>
              <a:gd name="connsiteY109" fmla="*/ 571799 h 1966157"/>
              <a:gd name="connsiteX110" fmla="*/ 525218 w 1412850"/>
              <a:gd name="connsiteY110" fmla="*/ 668408 h 1966157"/>
              <a:gd name="connsiteX111" fmla="*/ 484360 w 1412850"/>
              <a:gd name="connsiteY111" fmla="*/ 750243 h 1966157"/>
              <a:gd name="connsiteX112" fmla="*/ 443737 w 1412850"/>
              <a:gd name="connsiteY112" fmla="*/ 840660 h 1966157"/>
              <a:gd name="connsiteX113" fmla="*/ 411933 w 1412850"/>
              <a:gd name="connsiteY113" fmla="*/ 923454 h 1966157"/>
              <a:gd name="connsiteX114" fmla="*/ 389299 w 1412850"/>
              <a:gd name="connsiteY114" fmla="*/ 986828 h 1966157"/>
              <a:gd name="connsiteX115" fmla="*/ 371192 w 1412850"/>
              <a:gd name="connsiteY115" fmla="*/ 1059256 h 1966157"/>
              <a:gd name="connsiteX116" fmla="*/ 339505 w 1412850"/>
              <a:gd name="connsiteY116" fmla="*/ 1149790 h 1966157"/>
              <a:gd name="connsiteX117" fmla="*/ 330333 w 1412850"/>
              <a:gd name="connsiteY117" fmla="*/ 1237228 h 1966157"/>
              <a:gd name="connsiteX118" fmla="*/ 319496 w 1412850"/>
              <a:gd name="connsiteY118" fmla="*/ 1361352 h 1966157"/>
              <a:gd name="connsiteX119" fmla="*/ 322592 w 1412850"/>
              <a:gd name="connsiteY119" fmla="*/ 1457961 h 1966157"/>
              <a:gd name="connsiteX120" fmla="*/ 336172 w 1412850"/>
              <a:gd name="connsiteY120" fmla="*/ 1537776 h 1966157"/>
              <a:gd name="connsiteX121" fmla="*/ 344032 w 1412850"/>
              <a:gd name="connsiteY121" fmla="*/ 1616044 h 1966157"/>
              <a:gd name="connsiteX122" fmla="*/ 371192 w 1412850"/>
              <a:gd name="connsiteY122" fmla="*/ 1683945 h 1966157"/>
              <a:gd name="connsiteX123" fmla="*/ 389299 w 1412850"/>
              <a:gd name="connsiteY123" fmla="*/ 1738265 h 1966157"/>
              <a:gd name="connsiteX124" fmla="*/ 423611 w 1412850"/>
              <a:gd name="connsiteY124" fmla="*/ 1802598 h 1966157"/>
              <a:gd name="connsiteX125" fmla="*/ 465664 w 1412850"/>
              <a:gd name="connsiteY125" fmla="*/ 1855725 h 1966157"/>
              <a:gd name="connsiteX126" fmla="*/ 522491 w 1412850"/>
              <a:gd name="connsiteY126" fmla="*/ 1914100 h 1966157"/>
              <a:gd name="connsiteX127" fmla="*/ 580734 w 1412850"/>
              <a:gd name="connsiteY127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299172 w 1412850"/>
              <a:gd name="connsiteY94" fmla="*/ 126749 h 1966157"/>
              <a:gd name="connsiteX95" fmla="*/ 1394234 w 1412850"/>
              <a:gd name="connsiteY95" fmla="*/ 158436 h 1966157"/>
              <a:gd name="connsiteX96" fmla="*/ 1407814 w 1412850"/>
              <a:gd name="connsiteY96" fmla="*/ 167489 h 1966157"/>
              <a:gd name="connsiteX97" fmla="*/ 1412340 w 1412850"/>
              <a:gd name="connsiteY97" fmla="*/ 181069 h 1966157"/>
              <a:gd name="connsiteX98" fmla="*/ 1385180 w 1412850"/>
              <a:gd name="connsiteY98" fmla="*/ 181069 h 1966157"/>
              <a:gd name="connsiteX99" fmla="*/ 1358020 w 1412850"/>
              <a:gd name="connsiteY99" fmla="*/ 176543 h 1966157"/>
              <a:gd name="connsiteX100" fmla="*/ 1303699 w 1412850"/>
              <a:gd name="connsiteY100" fmla="*/ 167489 h 1966157"/>
              <a:gd name="connsiteX101" fmla="*/ 1198626 w 1412850"/>
              <a:gd name="connsiteY101" fmla="*/ 139016 h 1966157"/>
              <a:gd name="connsiteX102" fmla="*/ 1081889 w 1412850"/>
              <a:gd name="connsiteY102" fmla="*/ 153909 h 1966157"/>
              <a:gd name="connsiteX103" fmla="*/ 983967 w 1412850"/>
              <a:gd name="connsiteY103" fmla="*/ 208230 h 1966157"/>
              <a:gd name="connsiteX104" fmla="*/ 891885 w 1412850"/>
              <a:gd name="connsiteY104" fmla="*/ 256594 h 1966157"/>
              <a:gd name="connsiteX105" fmla="*/ 810285 w 1412850"/>
              <a:gd name="connsiteY105" fmla="*/ 325925 h 1966157"/>
              <a:gd name="connsiteX106" fmla="*/ 724277 w 1412850"/>
              <a:gd name="connsiteY106" fmla="*/ 407406 h 1966157"/>
              <a:gd name="connsiteX107" fmla="*/ 642796 w 1412850"/>
              <a:gd name="connsiteY107" fmla="*/ 494726 h 1966157"/>
              <a:gd name="connsiteX108" fmla="*/ 582401 w 1412850"/>
              <a:gd name="connsiteY108" fmla="*/ 571799 h 1966157"/>
              <a:gd name="connsiteX109" fmla="*/ 525218 w 1412850"/>
              <a:gd name="connsiteY109" fmla="*/ 668408 h 1966157"/>
              <a:gd name="connsiteX110" fmla="*/ 484360 w 1412850"/>
              <a:gd name="connsiteY110" fmla="*/ 750243 h 1966157"/>
              <a:gd name="connsiteX111" fmla="*/ 443737 w 1412850"/>
              <a:gd name="connsiteY111" fmla="*/ 840660 h 1966157"/>
              <a:gd name="connsiteX112" fmla="*/ 411933 w 1412850"/>
              <a:gd name="connsiteY112" fmla="*/ 923454 h 1966157"/>
              <a:gd name="connsiteX113" fmla="*/ 389299 w 1412850"/>
              <a:gd name="connsiteY113" fmla="*/ 986828 h 1966157"/>
              <a:gd name="connsiteX114" fmla="*/ 371192 w 1412850"/>
              <a:gd name="connsiteY114" fmla="*/ 1059256 h 1966157"/>
              <a:gd name="connsiteX115" fmla="*/ 339505 w 1412850"/>
              <a:gd name="connsiteY115" fmla="*/ 1149790 h 1966157"/>
              <a:gd name="connsiteX116" fmla="*/ 330333 w 1412850"/>
              <a:gd name="connsiteY116" fmla="*/ 1237228 h 1966157"/>
              <a:gd name="connsiteX117" fmla="*/ 319496 w 1412850"/>
              <a:gd name="connsiteY117" fmla="*/ 1361352 h 1966157"/>
              <a:gd name="connsiteX118" fmla="*/ 322592 w 1412850"/>
              <a:gd name="connsiteY118" fmla="*/ 1457961 h 1966157"/>
              <a:gd name="connsiteX119" fmla="*/ 336172 w 1412850"/>
              <a:gd name="connsiteY119" fmla="*/ 1537776 h 1966157"/>
              <a:gd name="connsiteX120" fmla="*/ 344032 w 1412850"/>
              <a:gd name="connsiteY120" fmla="*/ 1616044 h 1966157"/>
              <a:gd name="connsiteX121" fmla="*/ 371192 w 1412850"/>
              <a:gd name="connsiteY121" fmla="*/ 1683945 h 1966157"/>
              <a:gd name="connsiteX122" fmla="*/ 389299 w 1412850"/>
              <a:gd name="connsiteY122" fmla="*/ 1738265 h 1966157"/>
              <a:gd name="connsiteX123" fmla="*/ 423611 w 1412850"/>
              <a:gd name="connsiteY123" fmla="*/ 1802598 h 1966157"/>
              <a:gd name="connsiteX124" fmla="*/ 465664 w 1412850"/>
              <a:gd name="connsiteY124" fmla="*/ 1855725 h 1966157"/>
              <a:gd name="connsiteX125" fmla="*/ 522491 w 1412850"/>
              <a:gd name="connsiteY125" fmla="*/ 1914100 h 1966157"/>
              <a:gd name="connsiteX126" fmla="*/ 580734 w 1412850"/>
              <a:gd name="connsiteY126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267485 w 1412850"/>
              <a:gd name="connsiteY93" fmla="*/ 99588 h 1966157"/>
              <a:gd name="connsiteX94" fmla="*/ 1394234 w 1412850"/>
              <a:gd name="connsiteY94" fmla="*/ 158436 h 1966157"/>
              <a:gd name="connsiteX95" fmla="*/ 1407814 w 1412850"/>
              <a:gd name="connsiteY95" fmla="*/ 167489 h 1966157"/>
              <a:gd name="connsiteX96" fmla="*/ 1412340 w 1412850"/>
              <a:gd name="connsiteY96" fmla="*/ 181069 h 1966157"/>
              <a:gd name="connsiteX97" fmla="*/ 1385180 w 1412850"/>
              <a:gd name="connsiteY97" fmla="*/ 181069 h 1966157"/>
              <a:gd name="connsiteX98" fmla="*/ 1358020 w 1412850"/>
              <a:gd name="connsiteY98" fmla="*/ 176543 h 1966157"/>
              <a:gd name="connsiteX99" fmla="*/ 1303699 w 1412850"/>
              <a:gd name="connsiteY99" fmla="*/ 167489 h 1966157"/>
              <a:gd name="connsiteX100" fmla="*/ 1198626 w 1412850"/>
              <a:gd name="connsiteY100" fmla="*/ 139016 h 1966157"/>
              <a:gd name="connsiteX101" fmla="*/ 1081889 w 1412850"/>
              <a:gd name="connsiteY101" fmla="*/ 153909 h 1966157"/>
              <a:gd name="connsiteX102" fmla="*/ 983967 w 1412850"/>
              <a:gd name="connsiteY102" fmla="*/ 208230 h 1966157"/>
              <a:gd name="connsiteX103" fmla="*/ 891885 w 1412850"/>
              <a:gd name="connsiteY103" fmla="*/ 256594 h 1966157"/>
              <a:gd name="connsiteX104" fmla="*/ 810285 w 1412850"/>
              <a:gd name="connsiteY104" fmla="*/ 325925 h 1966157"/>
              <a:gd name="connsiteX105" fmla="*/ 724277 w 1412850"/>
              <a:gd name="connsiteY105" fmla="*/ 407406 h 1966157"/>
              <a:gd name="connsiteX106" fmla="*/ 642796 w 1412850"/>
              <a:gd name="connsiteY106" fmla="*/ 494726 h 1966157"/>
              <a:gd name="connsiteX107" fmla="*/ 582401 w 1412850"/>
              <a:gd name="connsiteY107" fmla="*/ 571799 h 1966157"/>
              <a:gd name="connsiteX108" fmla="*/ 525218 w 1412850"/>
              <a:gd name="connsiteY108" fmla="*/ 668408 h 1966157"/>
              <a:gd name="connsiteX109" fmla="*/ 484360 w 1412850"/>
              <a:gd name="connsiteY109" fmla="*/ 750243 h 1966157"/>
              <a:gd name="connsiteX110" fmla="*/ 443737 w 1412850"/>
              <a:gd name="connsiteY110" fmla="*/ 840660 h 1966157"/>
              <a:gd name="connsiteX111" fmla="*/ 411933 w 1412850"/>
              <a:gd name="connsiteY111" fmla="*/ 923454 h 1966157"/>
              <a:gd name="connsiteX112" fmla="*/ 389299 w 1412850"/>
              <a:gd name="connsiteY112" fmla="*/ 986828 h 1966157"/>
              <a:gd name="connsiteX113" fmla="*/ 371192 w 1412850"/>
              <a:gd name="connsiteY113" fmla="*/ 1059256 h 1966157"/>
              <a:gd name="connsiteX114" fmla="*/ 339505 w 1412850"/>
              <a:gd name="connsiteY114" fmla="*/ 1149790 h 1966157"/>
              <a:gd name="connsiteX115" fmla="*/ 330333 w 1412850"/>
              <a:gd name="connsiteY115" fmla="*/ 1237228 h 1966157"/>
              <a:gd name="connsiteX116" fmla="*/ 319496 w 1412850"/>
              <a:gd name="connsiteY116" fmla="*/ 1361352 h 1966157"/>
              <a:gd name="connsiteX117" fmla="*/ 322592 w 1412850"/>
              <a:gd name="connsiteY117" fmla="*/ 1457961 h 1966157"/>
              <a:gd name="connsiteX118" fmla="*/ 336172 w 1412850"/>
              <a:gd name="connsiteY118" fmla="*/ 1537776 h 1966157"/>
              <a:gd name="connsiteX119" fmla="*/ 344032 w 1412850"/>
              <a:gd name="connsiteY119" fmla="*/ 1616044 h 1966157"/>
              <a:gd name="connsiteX120" fmla="*/ 371192 w 1412850"/>
              <a:gd name="connsiteY120" fmla="*/ 1683945 h 1966157"/>
              <a:gd name="connsiteX121" fmla="*/ 389299 w 1412850"/>
              <a:gd name="connsiteY121" fmla="*/ 1738265 h 1966157"/>
              <a:gd name="connsiteX122" fmla="*/ 423611 w 1412850"/>
              <a:gd name="connsiteY122" fmla="*/ 1802598 h 1966157"/>
              <a:gd name="connsiteX123" fmla="*/ 465664 w 1412850"/>
              <a:gd name="connsiteY123" fmla="*/ 1855725 h 1966157"/>
              <a:gd name="connsiteX124" fmla="*/ 522491 w 1412850"/>
              <a:gd name="connsiteY124" fmla="*/ 1914100 h 1966157"/>
              <a:gd name="connsiteX125" fmla="*/ 580734 w 1412850"/>
              <a:gd name="connsiteY12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394234 w 1412850"/>
              <a:gd name="connsiteY93" fmla="*/ 158436 h 1966157"/>
              <a:gd name="connsiteX94" fmla="*/ 1407814 w 1412850"/>
              <a:gd name="connsiteY94" fmla="*/ 167489 h 1966157"/>
              <a:gd name="connsiteX95" fmla="*/ 1412340 w 1412850"/>
              <a:gd name="connsiteY95" fmla="*/ 181069 h 1966157"/>
              <a:gd name="connsiteX96" fmla="*/ 1385180 w 1412850"/>
              <a:gd name="connsiteY96" fmla="*/ 181069 h 1966157"/>
              <a:gd name="connsiteX97" fmla="*/ 1358020 w 1412850"/>
              <a:gd name="connsiteY97" fmla="*/ 176543 h 1966157"/>
              <a:gd name="connsiteX98" fmla="*/ 1303699 w 1412850"/>
              <a:gd name="connsiteY98" fmla="*/ 167489 h 1966157"/>
              <a:gd name="connsiteX99" fmla="*/ 1198626 w 1412850"/>
              <a:gd name="connsiteY99" fmla="*/ 139016 h 1966157"/>
              <a:gd name="connsiteX100" fmla="*/ 1081889 w 1412850"/>
              <a:gd name="connsiteY100" fmla="*/ 153909 h 1966157"/>
              <a:gd name="connsiteX101" fmla="*/ 983967 w 1412850"/>
              <a:gd name="connsiteY101" fmla="*/ 208230 h 1966157"/>
              <a:gd name="connsiteX102" fmla="*/ 891885 w 1412850"/>
              <a:gd name="connsiteY102" fmla="*/ 256594 h 1966157"/>
              <a:gd name="connsiteX103" fmla="*/ 810285 w 1412850"/>
              <a:gd name="connsiteY103" fmla="*/ 325925 h 1966157"/>
              <a:gd name="connsiteX104" fmla="*/ 724277 w 1412850"/>
              <a:gd name="connsiteY104" fmla="*/ 407406 h 1966157"/>
              <a:gd name="connsiteX105" fmla="*/ 642796 w 1412850"/>
              <a:gd name="connsiteY105" fmla="*/ 494726 h 1966157"/>
              <a:gd name="connsiteX106" fmla="*/ 582401 w 1412850"/>
              <a:gd name="connsiteY106" fmla="*/ 571799 h 1966157"/>
              <a:gd name="connsiteX107" fmla="*/ 525218 w 1412850"/>
              <a:gd name="connsiteY107" fmla="*/ 668408 h 1966157"/>
              <a:gd name="connsiteX108" fmla="*/ 484360 w 1412850"/>
              <a:gd name="connsiteY108" fmla="*/ 750243 h 1966157"/>
              <a:gd name="connsiteX109" fmla="*/ 443737 w 1412850"/>
              <a:gd name="connsiteY109" fmla="*/ 840660 h 1966157"/>
              <a:gd name="connsiteX110" fmla="*/ 411933 w 1412850"/>
              <a:gd name="connsiteY110" fmla="*/ 923454 h 1966157"/>
              <a:gd name="connsiteX111" fmla="*/ 389299 w 1412850"/>
              <a:gd name="connsiteY111" fmla="*/ 986828 h 1966157"/>
              <a:gd name="connsiteX112" fmla="*/ 371192 w 1412850"/>
              <a:gd name="connsiteY112" fmla="*/ 1059256 h 1966157"/>
              <a:gd name="connsiteX113" fmla="*/ 339505 w 1412850"/>
              <a:gd name="connsiteY113" fmla="*/ 1149790 h 1966157"/>
              <a:gd name="connsiteX114" fmla="*/ 330333 w 1412850"/>
              <a:gd name="connsiteY114" fmla="*/ 1237228 h 1966157"/>
              <a:gd name="connsiteX115" fmla="*/ 319496 w 1412850"/>
              <a:gd name="connsiteY115" fmla="*/ 1361352 h 1966157"/>
              <a:gd name="connsiteX116" fmla="*/ 322592 w 1412850"/>
              <a:gd name="connsiteY116" fmla="*/ 1457961 h 1966157"/>
              <a:gd name="connsiteX117" fmla="*/ 336172 w 1412850"/>
              <a:gd name="connsiteY117" fmla="*/ 1537776 h 1966157"/>
              <a:gd name="connsiteX118" fmla="*/ 344032 w 1412850"/>
              <a:gd name="connsiteY118" fmla="*/ 1616044 h 1966157"/>
              <a:gd name="connsiteX119" fmla="*/ 371192 w 1412850"/>
              <a:gd name="connsiteY119" fmla="*/ 1683945 h 1966157"/>
              <a:gd name="connsiteX120" fmla="*/ 389299 w 1412850"/>
              <a:gd name="connsiteY120" fmla="*/ 1738265 h 1966157"/>
              <a:gd name="connsiteX121" fmla="*/ 423611 w 1412850"/>
              <a:gd name="connsiteY121" fmla="*/ 1802598 h 1966157"/>
              <a:gd name="connsiteX122" fmla="*/ 465664 w 1412850"/>
              <a:gd name="connsiteY122" fmla="*/ 1855725 h 1966157"/>
              <a:gd name="connsiteX123" fmla="*/ 522491 w 1412850"/>
              <a:gd name="connsiteY123" fmla="*/ 1914100 h 1966157"/>
              <a:gd name="connsiteX124" fmla="*/ 580734 w 1412850"/>
              <a:gd name="connsiteY12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394234 w 1412850"/>
              <a:gd name="connsiteY93" fmla="*/ 158436 h 1966157"/>
              <a:gd name="connsiteX94" fmla="*/ 1407814 w 1412850"/>
              <a:gd name="connsiteY94" fmla="*/ 167489 h 1966157"/>
              <a:gd name="connsiteX95" fmla="*/ 1412340 w 1412850"/>
              <a:gd name="connsiteY95" fmla="*/ 181069 h 1966157"/>
              <a:gd name="connsiteX96" fmla="*/ 1385180 w 1412850"/>
              <a:gd name="connsiteY96" fmla="*/ 181069 h 1966157"/>
              <a:gd name="connsiteX97" fmla="*/ 1358020 w 1412850"/>
              <a:gd name="connsiteY97" fmla="*/ 176543 h 1966157"/>
              <a:gd name="connsiteX98" fmla="*/ 1294174 w 1412850"/>
              <a:gd name="connsiteY98" fmla="*/ 141296 h 1966157"/>
              <a:gd name="connsiteX99" fmla="*/ 1198626 w 1412850"/>
              <a:gd name="connsiteY99" fmla="*/ 139016 h 1966157"/>
              <a:gd name="connsiteX100" fmla="*/ 1081889 w 1412850"/>
              <a:gd name="connsiteY100" fmla="*/ 153909 h 1966157"/>
              <a:gd name="connsiteX101" fmla="*/ 983967 w 1412850"/>
              <a:gd name="connsiteY101" fmla="*/ 208230 h 1966157"/>
              <a:gd name="connsiteX102" fmla="*/ 891885 w 1412850"/>
              <a:gd name="connsiteY102" fmla="*/ 256594 h 1966157"/>
              <a:gd name="connsiteX103" fmla="*/ 810285 w 1412850"/>
              <a:gd name="connsiteY103" fmla="*/ 325925 h 1966157"/>
              <a:gd name="connsiteX104" fmla="*/ 724277 w 1412850"/>
              <a:gd name="connsiteY104" fmla="*/ 407406 h 1966157"/>
              <a:gd name="connsiteX105" fmla="*/ 642796 w 1412850"/>
              <a:gd name="connsiteY105" fmla="*/ 494726 h 1966157"/>
              <a:gd name="connsiteX106" fmla="*/ 582401 w 1412850"/>
              <a:gd name="connsiteY106" fmla="*/ 571799 h 1966157"/>
              <a:gd name="connsiteX107" fmla="*/ 525218 w 1412850"/>
              <a:gd name="connsiteY107" fmla="*/ 668408 h 1966157"/>
              <a:gd name="connsiteX108" fmla="*/ 484360 w 1412850"/>
              <a:gd name="connsiteY108" fmla="*/ 750243 h 1966157"/>
              <a:gd name="connsiteX109" fmla="*/ 443737 w 1412850"/>
              <a:gd name="connsiteY109" fmla="*/ 840660 h 1966157"/>
              <a:gd name="connsiteX110" fmla="*/ 411933 w 1412850"/>
              <a:gd name="connsiteY110" fmla="*/ 923454 h 1966157"/>
              <a:gd name="connsiteX111" fmla="*/ 389299 w 1412850"/>
              <a:gd name="connsiteY111" fmla="*/ 986828 h 1966157"/>
              <a:gd name="connsiteX112" fmla="*/ 371192 w 1412850"/>
              <a:gd name="connsiteY112" fmla="*/ 1059256 h 1966157"/>
              <a:gd name="connsiteX113" fmla="*/ 339505 w 1412850"/>
              <a:gd name="connsiteY113" fmla="*/ 1149790 h 1966157"/>
              <a:gd name="connsiteX114" fmla="*/ 330333 w 1412850"/>
              <a:gd name="connsiteY114" fmla="*/ 1237228 h 1966157"/>
              <a:gd name="connsiteX115" fmla="*/ 319496 w 1412850"/>
              <a:gd name="connsiteY115" fmla="*/ 1361352 h 1966157"/>
              <a:gd name="connsiteX116" fmla="*/ 322592 w 1412850"/>
              <a:gd name="connsiteY116" fmla="*/ 1457961 h 1966157"/>
              <a:gd name="connsiteX117" fmla="*/ 336172 w 1412850"/>
              <a:gd name="connsiteY117" fmla="*/ 1537776 h 1966157"/>
              <a:gd name="connsiteX118" fmla="*/ 344032 w 1412850"/>
              <a:gd name="connsiteY118" fmla="*/ 1616044 h 1966157"/>
              <a:gd name="connsiteX119" fmla="*/ 371192 w 1412850"/>
              <a:gd name="connsiteY119" fmla="*/ 1683945 h 1966157"/>
              <a:gd name="connsiteX120" fmla="*/ 389299 w 1412850"/>
              <a:gd name="connsiteY120" fmla="*/ 1738265 h 1966157"/>
              <a:gd name="connsiteX121" fmla="*/ 423611 w 1412850"/>
              <a:gd name="connsiteY121" fmla="*/ 1802598 h 1966157"/>
              <a:gd name="connsiteX122" fmla="*/ 465664 w 1412850"/>
              <a:gd name="connsiteY122" fmla="*/ 1855725 h 1966157"/>
              <a:gd name="connsiteX123" fmla="*/ 522491 w 1412850"/>
              <a:gd name="connsiteY123" fmla="*/ 1914100 h 1966157"/>
              <a:gd name="connsiteX124" fmla="*/ 580734 w 1412850"/>
              <a:gd name="connsiteY12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394234 w 1412850"/>
              <a:gd name="connsiteY93" fmla="*/ 158436 h 1966157"/>
              <a:gd name="connsiteX94" fmla="*/ 1407814 w 1412850"/>
              <a:gd name="connsiteY94" fmla="*/ 167489 h 1966157"/>
              <a:gd name="connsiteX95" fmla="*/ 1412340 w 1412850"/>
              <a:gd name="connsiteY95" fmla="*/ 181069 h 1966157"/>
              <a:gd name="connsiteX96" fmla="*/ 1385180 w 1412850"/>
              <a:gd name="connsiteY96" fmla="*/ 181069 h 1966157"/>
              <a:gd name="connsiteX97" fmla="*/ 1358020 w 1412850"/>
              <a:gd name="connsiteY97" fmla="*/ 176543 h 1966157"/>
              <a:gd name="connsiteX98" fmla="*/ 1294174 w 1412850"/>
              <a:gd name="connsiteY98" fmla="*/ 141296 h 1966157"/>
              <a:gd name="connsiteX99" fmla="*/ 1372260 w 1412850"/>
              <a:gd name="connsiteY99" fmla="*/ 149382 h 1966157"/>
              <a:gd name="connsiteX100" fmla="*/ 1198626 w 1412850"/>
              <a:gd name="connsiteY100" fmla="*/ 139016 h 1966157"/>
              <a:gd name="connsiteX101" fmla="*/ 1081889 w 1412850"/>
              <a:gd name="connsiteY101" fmla="*/ 153909 h 1966157"/>
              <a:gd name="connsiteX102" fmla="*/ 983967 w 1412850"/>
              <a:gd name="connsiteY102" fmla="*/ 208230 h 1966157"/>
              <a:gd name="connsiteX103" fmla="*/ 891885 w 1412850"/>
              <a:gd name="connsiteY103" fmla="*/ 256594 h 1966157"/>
              <a:gd name="connsiteX104" fmla="*/ 810285 w 1412850"/>
              <a:gd name="connsiteY104" fmla="*/ 325925 h 1966157"/>
              <a:gd name="connsiteX105" fmla="*/ 724277 w 1412850"/>
              <a:gd name="connsiteY105" fmla="*/ 407406 h 1966157"/>
              <a:gd name="connsiteX106" fmla="*/ 642796 w 1412850"/>
              <a:gd name="connsiteY106" fmla="*/ 494726 h 1966157"/>
              <a:gd name="connsiteX107" fmla="*/ 582401 w 1412850"/>
              <a:gd name="connsiteY107" fmla="*/ 571799 h 1966157"/>
              <a:gd name="connsiteX108" fmla="*/ 525218 w 1412850"/>
              <a:gd name="connsiteY108" fmla="*/ 668408 h 1966157"/>
              <a:gd name="connsiteX109" fmla="*/ 484360 w 1412850"/>
              <a:gd name="connsiteY109" fmla="*/ 750243 h 1966157"/>
              <a:gd name="connsiteX110" fmla="*/ 443737 w 1412850"/>
              <a:gd name="connsiteY110" fmla="*/ 840660 h 1966157"/>
              <a:gd name="connsiteX111" fmla="*/ 411933 w 1412850"/>
              <a:gd name="connsiteY111" fmla="*/ 923454 h 1966157"/>
              <a:gd name="connsiteX112" fmla="*/ 389299 w 1412850"/>
              <a:gd name="connsiteY112" fmla="*/ 986828 h 1966157"/>
              <a:gd name="connsiteX113" fmla="*/ 371192 w 1412850"/>
              <a:gd name="connsiteY113" fmla="*/ 1059256 h 1966157"/>
              <a:gd name="connsiteX114" fmla="*/ 339505 w 1412850"/>
              <a:gd name="connsiteY114" fmla="*/ 1149790 h 1966157"/>
              <a:gd name="connsiteX115" fmla="*/ 330333 w 1412850"/>
              <a:gd name="connsiteY115" fmla="*/ 1237228 h 1966157"/>
              <a:gd name="connsiteX116" fmla="*/ 319496 w 1412850"/>
              <a:gd name="connsiteY116" fmla="*/ 1361352 h 1966157"/>
              <a:gd name="connsiteX117" fmla="*/ 322592 w 1412850"/>
              <a:gd name="connsiteY117" fmla="*/ 1457961 h 1966157"/>
              <a:gd name="connsiteX118" fmla="*/ 336172 w 1412850"/>
              <a:gd name="connsiteY118" fmla="*/ 1537776 h 1966157"/>
              <a:gd name="connsiteX119" fmla="*/ 344032 w 1412850"/>
              <a:gd name="connsiteY119" fmla="*/ 1616044 h 1966157"/>
              <a:gd name="connsiteX120" fmla="*/ 371192 w 1412850"/>
              <a:gd name="connsiteY120" fmla="*/ 1683945 h 1966157"/>
              <a:gd name="connsiteX121" fmla="*/ 389299 w 1412850"/>
              <a:gd name="connsiteY121" fmla="*/ 1738265 h 1966157"/>
              <a:gd name="connsiteX122" fmla="*/ 423611 w 1412850"/>
              <a:gd name="connsiteY122" fmla="*/ 1802598 h 1966157"/>
              <a:gd name="connsiteX123" fmla="*/ 465664 w 1412850"/>
              <a:gd name="connsiteY123" fmla="*/ 1855725 h 1966157"/>
              <a:gd name="connsiteX124" fmla="*/ 522491 w 1412850"/>
              <a:gd name="connsiteY124" fmla="*/ 1914100 h 1966157"/>
              <a:gd name="connsiteX125" fmla="*/ 580734 w 1412850"/>
              <a:gd name="connsiteY125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394234 w 1412850"/>
              <a:gd name="connsiteY93" fmla="*/ 158436 h 1966157"/>
              <a:gd name="connsiteX94" fmla="*/ 1407814 w 1412850"/>
              <a:gd name="connsiteY94" fmla="*/ 167489 h 1966157"/>
              <a:gd name="connsiteX95" fmla="*/ 1412340 w 1412850"/>
              <a:gd name="connsiteY95" fmla="*/ 181069 h 1966157"/>
              <a:gd name="connsiteX96" fmla="*/ 1385180 w 1412850"/>
              <a:gd name="connsiteY96" fmla="*/ 181069 h 1966157"/>
              <a:gd name="connsiteX97" fmla="*/ 1358020 w 1412850"/>
              <a:gd name="connsiteY97" fmla="*/ 176543 h 1966157"/>
              <a:gd name="connsiteX98" fmla="*/ 1294174 w 1412850"/>
              <a:gd name="connsiteY98" fmla="*/ 141296 h 1966157"/>
              <a:gd name="connsiteX99" fmla="*/ 1198626 w 1412850"/>
              <a:gd name="connsiteY99" fmla="*/ 139016 h 1966157"/>
              <a:gd name="connsiteX100" fmla="*/ 1081889 w 1412850"/>
              <a:gd name="connsiteY100" fmla="*/ 153909 h 1966157"/>
              <a:gd name="connsiteX101" fmla="*/ 983967 w 1412850"/>
              <a:gd name="connsiteY101" fmla="*/ 208230 h 1966157"/>
              <a:gd name="connsiteX102" fmla="*/ 891885 w 1412850"/>
              <a:gd name="connsiteY102" fmla="*/ 256594 h 1966157"/>
              <a:gd name="connsiteX103" fmla="*/ 810285 w 1412850"/>
              <a:gd name="connsiteY103" fmla="*/ 325925 h 1966157"/>
              <a:gd name="connsiteX104" fmla="*/ 724277 w 1412850"/>
              <a:gd name="connsiteY104" fmla="*/ 407406 h 1966157"/>
              <a:gd name="connsiteX105" fmla="*/ 642796 w 1412850"/>
              <a:gd name="connsiteY105" fmla="*/ 494726 h 1966157"/>
              <a:gd name="connsiteX106" fmla="*/ 582401 w 1412850"/>
              <a:gd name="connsiteY106" fmla="*/ 571799 h 1966157"/>
              <a:gd name="connsiteX107" fmla="*/ 525218 w 1412850"/>
              <a:gd name="connsiteY107" fmla="*/ 668408 h 1966157"/>
              <a:gd name="connsiteX108" fmla="*/ 484360 w 1412850"/>
              <a:gd name="connsiteY108" fmla="*/ 750243 h 1966157"/>
              <a:gd name="connsiteX109" fmla="*/ 443737 w 1412850"/>
              <a:gd name="connsiteY109" fmla="*/ 840660 h 1966157"/>
              <a:gd name="connsiteX110" fmla="*/ 411933 w 1412850"/>
              <a:gd name="connsiteY110" fmla="*/ 923454 h 1966157"/>
              <a:gd name="connsiteX111" fmla="*/ 389299 w 1412850"/>
              <a:gd name="connsiteY111" fmla="*/ 986828 h 1966157"/>
              <a:gd name="connsiteX112" fmla="*/ 371192 w 1412850"/>
              <a:gd name="connsiteY112" fmla="*/ 1059256 h 1966157"/>
              <a:gd name="connsiteX113" fmla="*/ 339505 w 1412850"/>
              <a:gd name="connsiteY113" fmla="*/ 1149790 h 1966157"/>
              <a:gd name="connsiteX114" fmla="*/ 330333 w 1412850"/>
              <a:gd name="connsiteY114" fmla="*/ 1237228 h 1966157"/>
              <a:gd name="connsiteX115" fmla="*/ 319496 w 1412850"/>
              <a:gd name="connsiteY115" fmla="*/ 1361352 h 1966157"/>
              <a:gd name="connsiteX116" fmla="*/ 322592 w 1412850"/>
              <a:gd name="connsiteY116" fmla="*/ 1457961 h 1966157"/>
              <a:gd name="connsiteX117" fmla="*/ 336172 w 1412850"/>
              <a:gd name="connsiteY117" fmla="*/ 1537776 h 1966157"/>
              <a:gd name="connsiteX118" fmla="*/ 344032 w 1412850"/>
              <a:gd name="connsiteY118" fmla="*/ 1616044 h 1966157"/>
              <a:gd name="connsiteX119" fmla="*/ 371192 w 1412850"/>
              <a:gd name="connsiteY119" fmla="*/ 1683945 h 1966157"/>
              <a:gd name="connsiteX120" fmla="*/ 389299 w 1412850"/>
              <a:gd name="connsiteY120" fmla="*/ 1738265 h 1966157"/>
              <a:gd name="connsiteX121" fmla="*/ 423611 w 1412850"/>
              <a:gd name="connsiteY121" fmla="*/ 1802598 h 1966157"/>
              <a:gd name="connsiteX122" fmla="*/ 465664 w 1412850"/>
              <a:gd name="connsiteY122" fmla="*/ 1855725 h 1966157"/>
              <a:gd name="connsiteX123" fmla="*/ 522491 w 1412850"/>
              <a:gd name="connsiteY123" fmla="*/ 1914100 h 1966157"/>
              <a:gd name="connsiteX124" fmla="*/ 580734 w 1412850"/>
              <a:gd name="connsiteY124" fmla="*/ 1961506 h 1966157"/>
              <a:gd name="connsiteX0" fmla="*/ 580734 w 1412850"/>
              <a:gd name="connsiteY0" fmla="*/ 1961506 h 1966157"/>
              <a:gd name="connsiteX1" fmla="*/ 280893 w 1412850"/>
              <a:gd name="connsiteY1" fmla="*/ 1794252 h 1966157"/>
              <a:gd name="connsiteX2" fmla="*/ 172016 w 1412850"/>
              <a:gd name="connsiteY2" fmla="*/ 1706578 h 1966157"/>
              <a:gd name="connsiteX3" fmla="*/ 158435 w 1412850"/>
              <a:gd name="connsiteY3" fmla="*/ 1683945 h 1966157"/>
              <a:gd name="connsiteX4" fmla="*/ 135802 w 1412850"/>
              <a:gd name="connsiteY4" fmla="*/ 1656784 h 1966157"/>
              <a:gd name="connsiteX5" fmla="*/ 122222 w 1412850"/>
              <a:gd name="connsiteY5" fmla="*/ 1652258 h 1966157"/>
              <a:gd name="connsiteX6" fmla="*/ 113168 w 1412850"/>
              <a:gd name="connsiteY6" fmla="*/ 1643204 h 1966157"/>
              <a:gd name="connsiteX7" fmla="*/ 99588 w 1412850"/>
              <a:gd name="connsiteY7" fmla="*/ 1634151 h 1966157"/>
              <a:gd name="connsiteX8" fmla="*/ 95061 w 1412850"/>
              <a:gd name="connsiteY8" fmla="*/ 1620570 h 1966157"/>
              <a:gd name="connsiteX9" fmla="*/ 76954 w 1412850"/>
              <a:gd name="connsiteY9" fmla="*/ 1593410 h 1966157"/>
              <a:gd name="connsiteX10" fmla="*/ 72428 w 1412850"/>
              <a:gd name="connsiteY10" fmla="*/ 1575303 h 1966157"/>
              <a:gd name="connsiteX11" fmla="*/ 67901 w 1412850"/>
              <a:gd name="connsiteY11" fmla="*/ 1543616 h 1966157"/>
              <a:gd name="connsiteX12" fmla="*/ 58847 w 1412850"/>
              <a:gd name="connsiteY12" fmla="*/ 1530036 h 1966157"/>
              <a:gd name="connsiteX13" fmla="*/ 54321 w 1412850"/>
              <a:gd name="connsiteY13" fmla="*/ 1511929 h 1966157"/>
              <a:gd name="connsiteX14" fmla="*/ 49794 w 1412850"/>
              <a:gd name="connsiteY14" fmla="*/ 1498349 h 1966157"/>
              <a:gd name="connsiteX15" fmla="*/ 45267 w 1412850"/>
              <a:gd name="connsiteY15" fmla="*/ 1421394 h 1966157"/>
              <a:gd name="connsiteX16" fmla="*/ 40740 w 1412850"/>
              <a:gd name="connsiteY16" fmla="*/ 1398760 h 1966157"/>
              <a:gd name="connsiteX17" fmla="*/ 36214 w 1412850"/>
              <a:gd name="connsiteY17" fmla="*/ 1358020 h 1966157"/>
              <a:gd name="connsiteX18" fmla="*/ 31687 w 1412850"/>
              <a:gd name="connsiteY18" fmla="*/ 1326333 h 1966157"/>
              <a:gd name="connsiteX19" fmla="*/ 22634 w 1412850"/>
              <a:gd name="connsiteY19" fmla="*/ 1249378 h 1966157"/>
              <a:gd name="connsiteX20" fmla="*/ 13580 w 1412850"/>
              <a:gd name="connsiteY20" fmla="*/ 1231271 h 1966157"/>
              <a:gd name="connsiteX21" fmla="*/ 9053 w 1412850"/>
              <a:gd name="connsiteY21" fmla="*/ 1208638 h 1966157"/>
              <a:gd name="connsiteX22" fmla="*/ 4527 w 1412850"/>
              <a:gd name="connsiteY22" fmla="*/ 1195058 h 1966157"/>
              <a:gd name="connsiteX23" fmla="*/ 0 w 1412850"/>
              <a:gd name="connsiteY23" fmla="*/ 1176951 h 1966157"/>
              <a:gd name="connsiteX24" fmla="*/ 4527 w 1412850"/>
              <a:gd name="connsiteY24" fmla="*/ 1149790 h 1966157"/>
              <a:gd name="connsiteX25" fmla="*/ 9053 w 1412850"/>
              <a:gd name="connsiteY25" fmla="*/ 1136210 h 1966157"/>
              <a:gd name="connsiteX26" fmla="*/ 18107 w 1412850"/>
              <a:gd name="connsiteY26" fmla="*/ 1099996 h 1966157"/>
              <a:gd name="connsiteX27" fmla="*/ 22634 w 1412850"/>
              <a:gd name="connsiteY27" fmla="*/ 1068309 h 1966157"/>
              <a:gd name="connsiteX28" fmla="*/ 27160 w 1412850"/>
              <a:gd name="connsiteY28" fmla="*/ 1050202 h 1966157"/>
              <a:gd name="connsiteX29" fmla="*/ 31687 w 1412850"/>
              <a:gd name="connsiteY29" fmla="*/ 1018515 h 1966157"/>
              <a:gd name="connsiteX30" fmla="*/ 40740 w 1412850"/>
              <a:gd name="connsiteY30" fmla="*/ 982301 h 1966157"/>
              <a:gd name="connsiteX31" fmla="*/ 45267 w 1412850"/>
              <a:gd name="connsiteY31" fmla="*/ 959667 h 1966157"/>
              <a:gd name="connsiteX32" fmla="*/ 49794 w 1412850"/>
              <a:gd name="connsiteY32" fmla="*/ 882713 h 1966157"/>
              <a:gd name="connsiteX33" fmla="*/ 58847 w 1412850"/>
              <a:gd name="connsiteY33" fmla="*/ 855553 h 1966157"/>
              <a:gd name="connsiteX34" fmla="*/ 63374 w 1412850"/>
              <a:gd name="connsiteY34" fmla="*/ 841972 h 1966157"/>
              <a:gd name="connsiteX35" fmla="*/ 90535 w 1412850"/>
              <a:gd name="connsiteY35" fmla="*/ 810285 h 1966157"/>
              <a:gd name="connsiteX36" fmla="*/ 99588 w 1412850"/>
              <a:gd name="connsiteY36" fmla="*/ 792178 h 1966157"/>
              <a:gd name="connsiteX37" fmla="*/ 117695 w 1412850"/>
              <a:gd name="connsiteY37" fmla="*/ 765018 h 1966157"/>
              <a:gd name="connsiteX38" fmla="*/ 126748 w 1412850"/>
              <a:gd name="connsiteY38" fmla="*/ 751438 h 1966157"/>
              <a:gd name="connsiteX39" fmla="*/ 135802 w 1412850"/>
              <a:gd name="connsiteY39" fmla="*/ 724277 h 1966157"/>
              <a:gd name="connsiteX40" fmla="*/ 144855 w 1412850"/>
              <a:gd name="connsiteY40" fmla="*/ 710697 h 1966157"/>
              <a:gd name="connsiteX41" fmla="*/ 149382 w 1412850"/>
              <a:gd name="connsiteY41" fmla="*/ 688063 h 1966157"/>
              <a:gd name="connsiteX42" fmla="*/ 162962 w 1412850"/>
              <a:gd name="connsiteY42" fmla="*/ 647323 h 1966157"/>
              <a:gd name="connsiteX43" fmla="*/ 172016 w 1412850"/>
              <a:gd name="connsiteY43" fmla="*/ 638269 h 1966157"/>
              <a:gd name="connsiteX44" fmla="*/ 176542 w 1412850"/>
              <a:gd name="connsiteY44" fmla="*/ 624689 h 1966157"/>
              <a:gd name="connsiteX45" fmla="*/ 185596 w 1412850"/>
              <a:gd name="connsiteY45" fmla="*/ 606582 h 1966157"/>
              <a:gd name="connsiteX46" fmla="*/ 190123 w 1412850"/>
              <a:gd name="connsiteY46" fmla="*/ 588475 h 1966157"/>
              <a:gd name="connsiteX47" fmla="*/ 208230 w 1412850"/>
              <a:gd name="connsiteY47" fmla="*/ 561315 h 1966157"/>
              <a:gd name="connsiteX48" fmla="*/ 221810 w 1412850"/>
              <a:gd name="connsiteY48" fmla="*/ 506994 h 1966157"/>
              <a:gd name="connsiteX49" fmla="*/ 230863 w 1412850"/>
              <a:gd name="connsiteY49" fmla="*/ 493414 h 1966157"/>
              <a:gd name="connsiteX50" fmla="*/ 253497 w 1412850"/>
              <a:gd name="connsiteY50" fmla="*/ 466254 h 1966157"/>
              <a:gd name="connsiteX51" fmla="*/ 276131 w 1412850"/>
              <a:gd name="connsiteY51" fmla="*/ 407406 h 1966157"/>
              <a:gd name="connsiteX52" fmla="*/ 294237 w 1412850"/>
              <a:gd name="connsiteY52" fmla="*/ 384772 h 1966157"/>
              <a:gd name="connsiteX53" fmla="*/ 307818 w 1412850"/>
              <a:gd name="connsiteY53" fmla="*/ 339505 h 1966157"/>
              <a:gd name="connsiteX54" fmla="*/ 325925 w 1412850"/>
              <a:gd name="connsiteY54" fmla="*/ 312345 h 1966157"/>
              <a:gd name="connsiteX55" fmla="*/ 330451 w 1412850"/>
              <a:gd name="connsiteY55" fmla="*/ 298764 h 1966157"/>
              <a:gd name="connsiteX56" fmla="*/ 353085 w 1412850"/>
              <a:gd name="connsiteY56" fmla="*/ 285184 h 1966157"/>
              <a:gd name="connsiteX57" fmla="*/ 366665 w 1412850"/>
              <a:gd name="connsiteY57" fmla="*/ 258024 h 1966157"/>
              <a:gd name="connsiteX58" fmla="*/ 375719 w 1412850"/>
              <a:gd name="connsiteY58" fmla="*/ 244444 h 1966157"/>
              <a:gd name="connsiteX59" fmla="*/ 402879 w 1412850"/>
              <a:gd name="connsiteY59" fmla="*/ 203703 h 1966157"/>
              <a:gd name="connsiteX60" fmla="*/ 411933 w 1412850"/>
              <a:gd name="connsiteY60" fmla="*/ 194650 h 1966157"/>
              <a:gd name="connsiteX61" fmla="*/ 420986 w 1412850"/>
              <a:gd name="connsiteY61" fmla="*/ 185596 h 1966157"/>
              <a:gd name="connsiteX62" fmla="*/ 448146 w 1412850"/>
              <a:gd name="connsiteY62" fmla="*/ 176543 h 1966157"/>
              <a:gd name="connsiteX63" fmla="*/ 457200 w 1412850"/>
              <a:gd name="connsiteY63" fmla="*/ 167489 h 1966157"/>
              <a:gd name="connsiteX64" fmla="*/ 488887 w 1412850"/>
              <a:gd name="connsiteY64" fmla="*/ 153909 h 1966157"/>
              <a:gd name="connsiteX65" fmla="*/ 502467 w 1412850"/>
              <a:gd name="connsiteY65" fmla="*/ 144856 h 1966157"/>
              <a:gd name="connsiteX66" fmla="*/ 520574 w 1412850"/>
              <a:gd name="connsiteY66" fmla="*/ 140329 h 1966157"/>
              <a:gd name="connsiteX67" fmla="*/ 552261 w 1412850"/>
              <a:gd name="connsiteY67" fmla="*/ 131275 h 1966157"/>
              <a:gd name="connsiteX68" fmla="*/ 579422 w 1412850"/>
              <a:gd name="connsiteY68" fmla="*/ 126749 h 1966157"/>
              <a:gd name="connsiteX69" fmla="*/ 611109 w 1412850"/>
              <a:gd name="connsiteY69" fmla="*/ 117695 h 1966157"/>
              <a:gd name="connsiteX70" fmla="*/ 642796 w 1412850"/>
              <a:gd name="connsiteY70" fmla="*/ 108642 h 1966157"/>
              <a:gd name="connsiteX71" fmla="*/ 660903 w 1412850"/>
              <a:gd name="connsiteY71" fmla="*/ 95061 h 1966157"/>
              <a:gd name="connsiteX72" fmla="*/ 701643 w 1412850"/>
              <a:gd name="connsiteY72" fmla="*/ 67901 h 1966157"/>
              <a:gd name="connsiteX73" fmla="*/ 719750 w 1412850"/>
              <a:gd name="connsiteY73" fmla="*/ 63374 h 1966157"/>
              <a:gd name="connsiteX74" fmla="*/ 733331 w 1412850"/>
              <a:gd name="connsiteY74" fmla="*/ 58848 h 1966157"/>
              <a:gd name="connsiteX75" fmla="*/ 787651 w 1412850"/>
              <a:gd name="connsiteY75" fmla="*/ 54321 h 1966157"/>
              <a:gd name="connsiteX76" fmla="*/ 796705 w 1412850"/>
              <a:gd name="connsiteY76" fmla="*/ 45267 h 1966157"/>
              <a:gd name="connsiteX77" fmla="*/ 819338 w 1412850"/>
              <a:gd name="connsiteY77" fmla="*/ 40741 h 1966157"/>
              <a:gd name="connsiteX78" fmla="*/ 855552 w 1412850"/>
              <a:gd name="connsiteY78" fmla="*/ 31687 h 1966157"/>
              <a:gd name="connsiteX79" fmla="*/ 887239 w 1412850"/>
              <a:gd name="connsiteY79" fmla="*/ 18107 h 1966157"/>
              <a:gd name="connsiteX80" fmla="*/ 909873 w 1412850"/>
              <a:gd name="connsiteY80" fmla="*/ 9054 h 1966157"/>
              <a:gd name="connsiteX81" fmla="*/ 927980 w 1412850"/>
              <a:gd name="connsiteY81" fmla="*/ 4527 h 1966157"/>
              <a:gd name="connsiteX82" fmla="*/ 941560 w 1412850"/>
              <a:gd name="connsiteY82" fmla="*/ 0 h 1966157"/>
              <a:gd name="connsiteX83" fmla="*/ 1013988 w 1412850"/>
              <a:gd name="connsiteY83" fmla="*/ 4527 h 1966157"/>
              <a:gd name="connsiteX84" fmla="*/ 1041148 w 1412850"/>
              <a:gd name="connsiteY84" fmla="*/ 13580 h 1966157"/>
              <a:gd name="connsiteX85" fmla="*/ 1099996 w 1412850"/>
              <a:gd name="connsiteY85" fmla="*/ 9054 h 1966157"/>
              <a:gd name="connsiteX86" fmla="*/ 1118103 w 1412850"/>
              <a:gd name="connsiteY86" fmla="*/ 4527 h 1966157"/>
              <a:gd name="connsiteX87" fmla="*/ 1127156 w 1412850"/>
              <a:gd name="connsiteY87" fmla="*/ 18107 h 1966157"/>
              <a:gd name="connsiteX88" fmla="*/ 1149790 w 1412850"/>
              <a:gd name="connsiteY88" fmla="*/ 31687 h 1966157"/>
              <a:gd name="connsiteX89" fmla="*/ 1181477 w 1412850"/>
              <a:gd name="connsiteY89" fmla="*/ 54321 h 1966157"/>
              <a:gd name="connsiteX90" fmla="*/ 1213164 w 1412850"/>
              <a:gd name="connsiteY90" fmla="*/ 81481 h 1966157"/>
              <a:gd name="connsiteX91" fmla="*/ 1240325 w 1412850"/>
              <a:gd name="connsiteY91" fmla="*/ 90535 h 1966157"/>
              <a:gd name="connsiteX92" fmla="*/ 1253905 w 1412850"/>
              <a:gd name="connsiteY92" fmla="*/ 95061 h 1966157"/>
              <a:gd name="connsiteX93" fmla="*/ 1407814 w 1412850"/>
              <a:gd name="connsiteY93" fmla="*/ 167489 h 1966157"/>
              <a:gd name="connsiteX94" fmla="*/ 1412340 w 1412850"/>
              <a:gd name="connsiteY94" fmla="*/ 181069 h 1966157"/>
              <a:gd name="connsiteX95" fmla="*/ 1385180 w 1412850"/>
              <a:gd name="connsiteY95" fmla="*/ 181069 h 1966157"/>
              <a:gd name="connsiteX96" fmla="*/ 1358020 w 1412850"/>
              <a:gd name="connsiteY96" fmla="*/ 176543 h 1966157"/>
              <a:gd name="connsiteX97" fmla="*/ 1294174 w 1412850"/>
              <a:gd name="connsiteY97" fmla="*/ 141296 h 1966157"/>
              <a:gd name="connsiteX98" fmla="*/ 1198626 w 1412850"/>
              <a:gd name="connsiteY98" fmla="*/ 139016 h 1966157"/>
              <a:gd name="connsiteX99" fmla="*/ 1081889 w 1412850"/>
              <a:gd name="connsiteY99" fmla="*/ 153909 h 1966157"/>
              <a:gd name="connsiteX100" fmla="*/ 983967 w 1412850"/>
              <a:gd name="connsiteY100" fmla="*/ 208230 h 1966157"/>
              <a:gd name="connsiteX101" fmla="*/ 891885 w 1412850"/>
              <a:gd name="connsiteY101" fmla="*/ 256594 h 1966157"/>
              <a:gd name="connsiteX102" fmla="*/ 810285 w 1412850"/>
              <a:gd name="connsiteY102" fmla="*/ 325925 h 1966157"/>
              <a:gd name="connsiteX103" fmla="*/ 724277 w 1412850"/>
              <a:gd name="connsiteY103" fmla="*/ 407406 h 1966157"/>
              <a:gd name="connsiteX104" fmla="*/ 642796 w 1412850"/>
              <a:gd name="connsiteY104" fmla="*/ 494726 h 1966157"/>
              <a:gd name="connsiteX105" fmla="*/ 582401 w 1412850"/>
              <a:gd name="connsiteY105" fmla="*/ 571799 h 1966157"/>
              <a:gd name="connsiteX106" fmla="*/ 525218 w 1412850"/>
              <a:gd name="connsiteY106" fmla="*/ 668408 h 1966157"/>
              <a:gd name="connsiteX107" fmla="*/ 484360 w 1412850"/>
              <a:gd name="connsiteY107" fmla="*/ 750243 h 1966157"/>
              <a:gd name="connsiteX108" fmla="*/ 443737 w 1412850"/>
              <a:gd name="connsiteY108" fmla="*/ 840660 h 1966157"/>
              <a:gd name="connsiteX109" fmla="*/ 411933 w 1412850"/>
              <a:gd name="connsiteY109" fmla="*/ 923454 h 1966157"/>
              <a:gd name="connsiteX110" fmla="*/ 389299 w 1412850"/>
              <a:gd name="connsiteY110" fmla="*/ 986828 h 1966157"/>
              <a:gd name="connsiteX111" fmla="*/ 371192 w 1412850"/>
              <a:gd name="connsiteY111" fmla="*/ 1059256 h 1966157"/>
              <a:gd name="connsiteX112" fmla="*/ 339505 w 1412850"/>
              <a:gd name="connsiteY112" fmla="*/ 1149790 h 1966157"/>
              <a:gd name="connsiteX113" fmla="*/ 330333 w 1412850"/>
              <a:gd name="connsiteY113" fmla="*/ 1237228 h 1966157"/>
              <a:gd name="connsiteX114" fmla="*/ 319496 w 1412850"/>
              <a:gd name="connsiteY114" fmla="*/ 1361352 h 1966157"/>
              <a:gd name="connsiteX115" fmla="*/ 322592 w 1412850"/>
              <a:gd name="connsiteY115" fmla="*/ 1457961 h 1966157"/>
              <a:gd name="connsiteX116" fmla="*/ 336172 w 1412850"/>
              <a:gd name="connsiteY116" fmla="*/ 1537776 h 1966157"/>
              <a:gd name="connsiteX117" fmla="*/ 344032 w 1412850"/>
              <a:gd name="connsiteY117" fmla="*/ 1616044 h 1966157"/>
              <a:gd name="connsiteX118" fmla="*/ 371192 w 1412850"/>
              <a:gd name="connsiteY118" fmla="*/ 1683945 h 1966157"/>
              <a:gd name="connsiteX119" fmla="*/ 389299 w 1412850"/>
              <a:gd name="connsiteY119" fmla="*/ 1738265 h 1966157"/>
              <a:gd name="connsiteX120" fmla="*/ 423611 w 1412850"/>
              <a:gd name="connsiteY120" fmla="*/ 1802598 h 1966157"/>
              <a:gd name="connsiteX121" fmla="*/ 465664 w 1412850"/>
              <a:gd name="connsiteY121" fmla="*/ 1855725 h 1966157"/>
              <a:gd name="connsiteX122" fmla="*/ 522491 w 1412850"/>
              <a:gd name="connsiteY122" fmla="*/ 1914100 h 1966157"/>
              <a:gd name="connsiteX123" fmla="*/ 580734 w 1412850"/>
              <a:gd name="connsiteY123" fmla="*/ 1961506 h 1966157"/>
              <a:gd name="connsiteX0" fmla="*/ 580734 w 1414739"/>
              <a:gd name="connsiteY0" fmla="*/ 1961506 h 1966157"/>
              <a:gd name="connsiteX1" fmla="*/ 280893 w 1414739"/>
              <a:gd name="connsiteY1" fmla="*/ 1794252 h 1966157"/>
              <a:gd name="connsiteX2" fmla="*/ 172016 w 1414739"/>
              <a:gd name="connsiteY2" fmla="*/ 1706578 h 1966157"/>
              <a:gd name="connsiteX3" fmla="*/ 158435 w 1414739"/>
              <a:gd name="connsiteY3" fmla="*/ 1683945 h 1966157"/>
              <a:gd name="connsiteX4" fmla="*/ 135802 w 1414739"/>
              <a:gd name="connsiteY4" fmla="*/ 1656784 h 1966157"/>
              <a:gd name="connsiteX5" fmla="*/ 122222 w 1414739"/>
              <a:gd name="connsiteY5" fmla="*/ 1652258 h 1966157"/>
              <a:gd name="connsiteX6" fmla="*/ 113168 w 1414739"/>
              <a:gd name="connsiteY6" fmla="*/ 1643204 h 1966157"/>
              <a:gd name="connsiteX7" fmla="*/ 99588 w 1414739"/>
              <a:gd name="connsiteY7" fmla="*/ 1634151 h 1966157"/>
              <a:gd name="connsiteX8" fmla="*/ 95061 w 1414739"/>
              <a:gd name="connsiteY8" fmla="*/ 1620570 h 1966157"/>
              <a:gd name="connsiteX9" fmla="*/ 76954 w 1414739"/>
              <a:gd name="connsiteY9" fmla="*/ 1593410 h 1966157"/>
              <a:gd name="connsiteX10" fmla="*/ 72428 w 1414739"/>
              <a:gd name="connsiteY10" fmla="*/ 1575303 h 1966157"/>
              <a:gd name="connsiteX11" fmla="*/ 67901 w 1414739"/>
              <a:gd name="connsiteY11" fmla="*/ 1543616 h 1966157"/>
              <a:gd name="connsiteX12" fmla="*/ 58847 w 1414739"/>
              <a:gd name="connsiteY12" fmla="*/ 1530036 h 1966157"/>
              <a:gd name="connsiteX13" fmla="*/ 54321 w 1414739"/>
              <a:gd name="connsiteY13" fmla="*/ 1511929 h 1966157"/>
              <a:gd name="connsiteX14" fmla="*/ 49794 w 1414739"/>
              <a:gd name="connsiteY14" fmla="*/ 1498349 h 1966157"/>
              <a:gd name="connsiteX15" fmla="*/ 45267 w 1414739"/>
              <a:gd name="connsiteY15" fmla="*/ 1421394 h 1966157"/>
              <a:gd name="connsiteX16" fmla="*/ 40740 w 1414739"/>
              <a:gd name="connsiteY16" fmla="*/ 1398760 h 1966157"/>
              <a:gd name="connsiteX17" fmla="*/ 36214 w 1414739"/>
              <a:gd name="connsiteY17" fmla="*/ 1358020 h 1966157"/>
              <a:gd name="connsiteX18" fmla="*/ 31687 w 1414739"/>
              <a:gd name="connsiteY18" fmla="*/ 1326333 h 1966157"/>
              <a:gd name="connsiteX19" fmla="*/ 22634 w 1414739"/>
              <a:gd name="connsiteY19" fmla="*/ 1249378 h 1966157"/>
              <a:gd name="connsiteX20" fmla="*/ 13580 w 1414739"/>
              <a:gd name="connsiteY20" fmla="*/ 1231271 h 1966157"/>
              <a:gd name="connsiteX21" fmla="*/ 9053 w 1414739"/>
              <a:gd name="connsiteY21" fmla="*/ 1208638 h 1966157"/>
              <a:gd name="connsiteX22" fmla="*/ 4527 w 1414739"/>
              <a:gd name="connsiteY22" fmla="*/ 1195058 h 1966157"/>
              <a:gd name="connsiteX23" fmla="*/ 0 w 1414739"/>
              <a:gd name="connsiteY23" fmla="*/ 1176951 h 1966157"/>
              <a:gd name="connsiteX24" fmla="*/ 4527 w 1414739"/>
              <a:gd name="connsiteY24" fmla="*/ 1149790 h 1966157"/>
              <a:gd name="connsiteX25" fmla="*/ 9053 w 1414739"/>
              <a:gd name="connsiteY25" fmla="*/ 1136210 h 1966157"/>
              <a:gd name="connsiteX26" fmla="*/ 18107 w 1414739"/>
              <a:gd name="connsiteY26" fmla="*/ 1099996 h 1966157"/>
              <a:gd name="connsiteX27" fmla="*/ 22634 w 1414739"/>
              <a:gd name="connsiteY27" fmla="*/ 1068309 h 1966157"/>
              <a:gd name="connsiteX28" fmla="*/ 27160 w 1414739"/>
              <a:gd name="connsiteY28" fmla="*/ 1050202 h 1966157"/>
              <a:gd name="connsiteX29" fmla="*/ 31687 w 1414739"/>
              <a:gd name="connsiteY29" fmla="*/ 1018515 h 1966157"/>
              <a:gd name="connsiteX30" fmla="*/ 40740 w 1414739"/>
              <a:gd name="connsiteY30" fmla="*/ 982301 h 1966157"/>
              <a:gd name="connsiteX31" fmla="*/ 45267 w 1414739"/>
              <a:gd name="connsiteY31" fmla="*/ 959667 h 1966157"/>
              <a:gd name="connsiteX32" fmla="*/ 49794 w 1414739"/>
              <a:gd name="connsiteY32" fmla="*/ 882713 h 1966157"/>
              <a:gd name="connsiteX33" fmla="*/ 58847 w 1414739"/>
              <a:gd name="connsiteY33" fmla="*/ 855553 h 1966157"/>
              <a:gd name="connsiteX34" fmla="*/ 63374 w 1414739"/>
              <a:gd name="connsiteY34" fmla="*/ 841972 h 1966157"/>
              <a:gd name="connsiteX35" fmla="*/ 90535 w 1414739"/>
              <a:gd name="connsiteY35" fmla="*/ 810285 h 1966157"/>
              <a:gd name="connsiteX36" fmla="*/ 99588 w 1414739"/>
              <a:gd name="connsiteY36" fmla="*/ 792178 h 1966157"/>
              <a:gd name="connsiteX37" fmla="*/ 117695 w 1414739"/>
              <a:gd name="connsiteY37" fmla="*/ 765018 h 1966157"/>
              <a:gd name="connsiteX38" fmla="*/ 126748 w 1414739"/>
              <a:gd name="connsiteY38" fmla="*/ 751438 h 1966157"/>
              <a:gd name="connsiteX39" fmla="*/ 135802 w 1414739"/>
              <a:gd name="connsiteY39" fmla="*/ 724277 h 1966157"/>
              <a:gd name="connsiteX40" fmla="*/ 144855 w 1414739"/>
              <a:gd name="connsiteY40" fmla="*/ 710697 h 1966157"/>
              <a:gd name="connsiteX41" fmla="*/ 149382 w 1414739"/>
              <a:gd name="connsiteY41" fmla="*/ 688063 h 1966157"/>
              <a:gd name="connsiteX42" fmla="*/ 162962 w 1414739"/>
              <a:gd name="connsiteY42" fmla="*/ 647323 h 1966157"/>
              <a:gd name="connsiteX43" fmla="*/ 172016 w 1414739"/>
              <a:gd name="connsiteY43" fmla="*/ 638269 h 1966157"/>
              <a:gd name="connsiteX44" fmla="*/ 176542 w 1414739"/>
              <a:gd name="connsiteY44" fmla="*/ 624689 h 1966157"/>
              <a:gd name="connsiteX45" fmla="*/ 185596 w 1414739"/>
              <a:gd name="connsiteY45" fmla="*/ 606582 h 1966157"/>
              <a:gd name="connsiteX46" fmla="*/ 190123 w 1414739"/>
              <a:gd name="connsiteY46" fmla="*/ 588475 h 1966157"/>
              <a:gd name="connsiteX47" fmla="*/ 208230 w 1414739"/>
              <a:gd name="connsiteY47" fmla="*/ 561315 h 1966157"/>
              <a:gd name="connsiteX48" fmla="*/ 221810 w 1414739"/>
              <a:gd name="connsiteY48" fmla="*/ 506994 h 1966157"/>
              <a:gd name="connsiteX49" fmla="*/ 230863 w 1414739"/>
              <a:gd name="connsiteY49" fmla="*/ 493414 h 1966157"/>
              <a:gd name="connsiteX50" fmla="*/ 253497 w 1414739"/>
              <a:gd name="connsiteY50" fmla="*/ 466254 h 1966157"/>
              <a:gd name="connsiteX51" fmla="*/ 276131 w 1414739"/>
              <a:gd name="connsiteY51" fmla="*/ 407406 h 1966157"/>
              <a:gd name="connsiteX52" fmla="*/ 294237 w 1414739"/>
              <a:gd name="connsiteY52" fmla="*/ 384772 h 1966157"/>
              <a:gd name="connsiteX53" fmla="*/ 307818 w 1414739"/>
              <a:gd name="connsiteY53" fmla="*/ 339505 h 1966157"/>
              <a:gd name="connsiteX54" fmla="*/ 325925 w 1414739"/>
              <a:gd name="connsiteY54" fmla="*/ 312345 h 1966157"/>
              <a:gd name="connsiteX55" fmla="*/ 330451 w 1414739"/>
              <a:gd name="connsiteY55" fmla="*/ 298764 h 1966157"/>
              <a:gd name="connsiteX56" fmla="*/ 353085 w 1414739"/>
              <a:gd name="connsiteY56" fmla="*/ 285184 h 1966157"/>
              <a:gd name="connsiteX57" fmla="*/ 366665 w 1414739"/>
              <a:gd name="connsiteY57" fmla="*/ 258024 h 1966157"/>
              <a:gd name="connsiteX58" fmla="*/ 375719 w 1414739"/>
              <a:gd name="connsiteY58" fmla="*/ 244444 h 1966157"/>
              <a:gd name="connsiteX59" fmla="*/ 402879 w 1414739"/>
              <a:gd name="connsiteY59" fmla="*/ 203703 h 1966157"/>
              <a:gd name="connsiteX60" fmla="*/ 411933 w 1414739"/>
              <a:gd name="connsiteY60" fmla="*/ 194650 h 1966157"/>
              <a:gd name="connsiteX61" fmla="*/ 420986 w 1414739"/>
              <a:gd name="connsiteY61" fmla="*/ 185596 h 1966157"/>
              <a:gd name="connsiteX62" fmla="*/ 448146 w 1414739"/>
              <a:gd name="connsiteY62" fmla="*/ 176543 h 1966157"/>
              <a:gd name="connsiteX63" fmla="*/ 457200 w 1414739"/>
              <a:gd name="connsiteY63" fmla="*/ 167489 h 1966157"/>
              <a:gd name="connsiteX64" fmla="*/ 488887 w 1414739"/>
              <a:gd name="connsiteY64" fmla="*/ 153909 h 1966157"/>
              <a:gd name="connsiteX65" fmla="*/ 502467 w 1414739"/>
              <a:gd name="connsiteY65" fmla="*/ 144856 h 1966157"/>
              <a:gd name="connsiteX66" fmla="*/ 520574 w 1414739"/>
              <a:gd name="connsiteY66" fmla="*/ 140329 h 1966157"/>
              <a:gd name="connsiteX67" fmla="*/ 552261 w 1414739"/>
              <a:gd name="connsiteY67" fmla="*/ 131275 h 1966157"/>
              <a:gd name="connsiteX68" fmla="*/ 579422 w 1414739"/>
              <a:gd name="connsiteY68" fmla="*/ 126749 h 1966157"/>
              <a:gd name="connsiteX69" fmla="*/ 611109 w 1414739"/>
              <a:gd name="connsiteY69" fmla="*/ 117695 h 1966157"/>
              <a:gd name="connsiteX70" fmla="*/ 642796 w 1414739"/>
              <a:gd name="connsiteY70" fmla="*/ 108642 h 1966157"/>
              <a:gd name="connsiteX71" fmla="*/ 660903 w 1414739"/>
              <a:gd name="connsiteY71" fmla="*/ 95061 h 1966157"/>
              <a:gd name="connsiteX72" fmla="*/ 701643 w 1414739"/>
              <a:gd name="connsiteY72" fmla="*/ 67901 h 1966157"/>
              <a:gd name="connsiteX73" fmla="*/ 719750 w 1414739"/>
              <a:gd name="connsiteY73" fmla="*/ 63374 h 1966157"/>
              <a:gd name="connsiteX74" fmla="*/ 733331 w 1414739"/>
              <a:gd name="connsiteY74" fmla="*/ 58848 h 1966157"/>
              <a:gd name="connsiteX75" fmla="*/ 787651 w 1414739"/>
              <a:gd name="connsiteY75" fmla="*/ 54321 h 1966157"/>
              <a:gd name="connsiteX76" fmla="*/ 796705 w 1414739"/>
              <a:gd name="connsiteY76" fmla="*/ 45267 h 1966157"/>
              <a:gd name="connsiteX77" fmla="*/ 819338 w 1414739"/>
              <a:gd name="connsiteY77" fmla="*/ 40741 h 1966157"/>
              <a:gd name="connsiteX78" fmla="*/ 855552 w 1414739"/>
              <a:gd name="connsiteY78" fmla="*/ 31687 h 1966157"/>
              <a:gd name="connsiteX79" fmla="*/ 887239 w 1414739"/>
              <a:gd name="connsiteY79" fmla="*/ 18107 h 1966157"/>
              <a:gd name="connsiteX80" fmla="*/ 909873 w 1414739"/>
              <a:gd name="connsiteY80" fmla="*/ 9054 h 1966157"/>
              <a:gd name="connsiteX81" fmla="*/ 927980 w 1414739"/>
              <a:gd name="connsiteY81" fmla="*/ 4527 h 1966157"/>
              <a:gd name="connsiteX82" fmla="*/ 941560 w 1414739"/>
              <a:gd name="connsiteY82" fmla="*/ 0 h 1966157"/>
              <a:gd name="connsiteX83" fmla="*/ 1013988 w 1414739"/>
              <a:gd name="connsiteY83" fmla="*/ 4527 h 1966157"/>
              <a:gd name="connsiteX84" fmla="*/ 1041148 w 1414739"/>
              <a:gd name="connsiteY84" fmla="*/ 13580 h 1966157"/>
              <a:gd name="connsiteX85" fmla="*/ 1099996 w 1414739"/>
              <a:gd name="connsiteY85" fmla="*/ 9054 h 1966157"/>
              <a:gd name="connsiteX86" fmla="*/ 1118103 w 1414739"/>
              <a:gd name="connsiteY86" fmla="*/ 4527 h 1966157"/>
              <a:gd name="connsiteX87" fmla="*/ 1127156 w 1414739"/>
              <a:gd name="connsiteY87" fmla="*/ 18107 h 1966157"/>
              <a:gd name="connsiteX88" fmla="*/ 1149790 w 1414739"/>
              <a:gd name="connsiteY88" fmla="*/ 31687 h 1966157"/>
              <a:gd name="connsiteX89" fmla="*/ 1181477 w 1414739"/>
              <a:gd name="connsiteY89" fmla="*/ 54321 h 1966157"/>
              <a:gd name="connsiteX90" fmla="*/ 1213164 w 1414739"/>
              <a:gd name="connsiteY90" fmla="*/ 81481 h 1966157"/>
              <a:gd name="connsiteX91" fmla="*/ 1240325 w 1414739"/>
              <a:gd name="connsiteY91" fmla="*/ 90535 h 1966157"/>
              <a:gd name="connsiteX92" fmla="*/ 1253905 w 1414739"/>
              <a:gd name="connsiteY92" fmla="*/ 95061 h 1966157"/>
              <a:gd name="connsiteX93" fmla="*/ 1407814 w 1414739"/>
              <a:gd name="connsiteY93" fmla="*/ 167489 h 1966157"/>
              <a:gd name="connsiteX94" fmla="*/ 1385180 w 1414739"/>
              <a:gd name="connsiteY94" fmla="*/ 181069 h 1966157"/>
              <a:gd name="connsiteX95" fmla="*/ 1358020 w 1414739"/>
              <a:gd name="connsiteY95" fmla="*/ 176543 h 1966157"/>
              <a:gd name="connsiteX96" fmla="*/ 1294174 w 1414739"/>
              <a:gd name="connsiteY96" fmla="*/ 141296 h 1966157"/>
              <a:gd name="connsiteX97" fmla="*/ 1198626 w 1414739"/>
              <a:gd name="connsiteY97" fmla="*/ 139016 h 1966157"/>
              <a:gd name="connsiteX98" fmla="*/ 1081889 w 1414739"/>
              <a:gd name="connsiteY98" fmla="*/ 153909 h 1966157"/>
              <a:gd name="connsiteX99" fmla="*/ 983967 w 1414739"/>
              <a:gd name="connsiteY99" fmla="*/ 208230 h 1966157"/>
              <a:gd name="connsiteX100" fmla="*/ 891885 w 1414739"/>
              <a:gd name="connsiteY100" fmla="*/ 256594 h 1966157"/>
              <a:gd name="connsiteX101" fmla="*/ 810285 w 1414739"/>
              <a:gd name="connsiteY101" fmla="*/ 325925 h 1966157"/>
              <a:gd name="connsiteX102" fmla="*/ 724277 w 1414739"/>
              <a:gd name="connsiteY102" fmla="*/ 407406 h 1966157"/>
              <a:gd name="connsiteX103" fmla="*/ 642796 w 1414739"/>
              <a:gd name="connsiteY103" fmla="*/ 494726 h 1966157"/>
              <a:gd name="connsiteX104" fmla="*/ 582401 w 1414739"/>
              <a:gd name="connsiteY104" fmla="*/ 571799 h 1966157"/>
              <a:gd name="connsiteX105" fmla="*/ 525218 w 1414739"/>
              <a:gd name="connsiteY105" fmla="*/ 668408 h 1966157"/>
              <a:gd name="connsiteX106" fmla="*/ 484360 w 1414739"/>
              <a:gd name="connsiteY106" fmla="*/ 750243 h 1966157"/>
              <a:gd name="connsiteX107" fmla="*/ 443737 w 1414739"/>
              <a:gd name="connsiteY107" fmla="*/ 840660 h 1966157"/>
              <a:gd name="connsiteX108" fmla="*/ 411933 w 1414739"/>
              <a:gd name="connsiteY108" fmla="*/ 923454 h 1966157"/>
              <a:gd name="connsiteX109" fmla="*/ 389299 w 1414739"/>
              <a:gd name="connsiteY109" fmla="*/ 986828 h 1966157"/>
              <a:gd name="connsiteX110" fmla="*/ 371192 w 1414739"/>
              <a:gd name="connsiteY110" fmla="*/ 1059256 h 1966157"/>
              <a:gd name="connsiteX111" fmla="*/ 339505 w 1414739"/>
              <a:gd name="connsiteY111" fmla="*/ 1149790 h 1966157"/>
              <a:gd name="connsiteX112" fmla="*/ 330333 w 1414739"/>
              <a:gd name="connsiteY112" fmla="*/ 1237228 h 1966157"/>
              <a:gd name="connsiteX113" fmla="*/ 319496 w 1414739"/>
              <a:gd name="connsiteY113" fmla="*/ 1361352 h 1966157"/>
              <a:gd name="connsiteX114" fmla="*/ 322592 w 1414739"/>
              <a:gd name="connsiteY114" fmla="*/ 1457961 h 1966157"/>
              <a:gd name="connsiteX115" fmla="*/ 336172 w 1414739"/>
              <a:gd name="connsiteY115" fmla="*/ 1537776 h 1966157"/>
              <a:gd name="connsiteX116" fmla="*/ 344032 w 1414739"/>
              <a:gd name="connsiteY116" fmla="*/ 1616044 h 1966157"/>
              <a:gd name="connsiteX117" fmla="*/ 371192 w 1414739"/>
              <a:gd name="connsiteY117" fmla="*/ 1683945 h 1966157"/>
              <a:gd name="connsiteX118" fmla="*/ 389299 w 1414739"/>
              <a:gd name="connsiteY118" fmla="*/ 1738265 h 1966157"/>
              <a:gd name="connsiteX119" fmla="*/ 423611 w 1414739"/>
              <a:gd name="connsiteY119" fmla="*/ 1802598 h 1966157"/>
              <a:gd name="connsiteX120" fmla="*/ 465664 w 1414739"/>
              <a:gd name="connsiteY120" fmla="*/ 1855725 h 1966157"/>
              <a:gd name="connsiteX121" fmla="*/ 522491 w 1414739"/>
              <a:gd name="connsiteY121" fmla="*/ 1914100 h 1966157"/>
              <a:gd name="connsiteX122" fmla="*/ 580734 w 1414739"/>
              <a:gd name="connsiteY122" fmla="*/ 1961506 h 1966157"/>
              <a:gd name="connsiteX0" fmla="*/ 580734 w 1411518"/>
              <a:gd name="connsiteY0" fmla="*/ 1961506 h 1966157"/>
              <a:gd name="connsiteX1" fmla="*/ 280893 w 1411518"/>
              <a:gd name="connsiteY1" fmla="*/ 1794252 h 1966157"/>
              <a:gd name="connsiteX2" fmla="*/ 172016 w 1411518"/>
              <a:gd name="connsiteY2" fmla="*/ 1706578 h 1966157"/>
              <a:gd name="connsiteX3" fmla="*/ 158435 w 1411518"/>
              <a:gd name="connsiteY3" fmla="*/ 1683945 h 1966157"/>
              <a:gd name="connsiteX4" fmla="*/ 135802 w 1411518"/>
              <a:gd name="connsiteY4" fmla="*/ 1656784 h 1966157"/>
              <a:gd name="connsiteX5" fmla="*/ 122222 w 1411518"/>
              <a:gd name="connsiteY5" fmla="*/ 1652258 h 1966157"/>
              <a:gd name="connsiteX6" fmla="*/ 113168 w 1411518"/>
              <a:gd name="connsiteY6" fmla="*/ 1643204 h 1966157"/>
              <a:gd name="connsiteX7" fmla="*/ 99588 w 1411518"/>
              <a:gd name="connsiteY7" fmla="*/ 1634151 h 1966157"/>
              <a:gd name="connsiteX8" fmla="*/ 95061 w 1411518"/>
              <a:gd name="connsiteY8" fmla="*/ 1620570 h 1966157"/>
              <a:gd name="connsiteX9" fmla="*/ 76954 w 1411518"/>
              <a:gd name="connsiteY9" fmla="*/ 1593410 h 1966157"/>
              <a:gd name="connsiteX10" fmla="*/ 72428 w 1411518"/>
              <a:gd name="connsiteY10" fmla="*/ 1575303 h 1966157"/>
              <a:gd name="connsiteX11" fmla="*/ 67901 w 1411518"/>
              <a:gd name="connsiteY11" fmla="*/ 1543616 h 1966157"/>
              <a:gd name="connsiteX12" fmla="*/ 58847 w 1411518"/>
              <a:gd name="connsiteY12" fmla="*/ 1530036 h 1966157"/>
              <a:gd name="connsiteX13" fmla="*/ 54321 w 1411518"/>
              <a:gd name="connsiteY13" fmla="*/ 1511929 h 1966157"/>
              <a:gd name="connsiteX14" fmla="*/ 49794 w 1411518"/>
              <a:gd name="connsiteY14" fmla="*/ 1498349 h 1966157"/>
              <a:gd name="connsiteX15" fmla="*/ 45267 w 1411518"/>
              <a:gd name="connsiteY15" fmla="*/ 1421394 h 1966157"/>
              <a:gd name="connsiteX16" fmla="*/ 40740 w 1411518"/>
              <a:gd name="connsiteY16" fmla="*/ 1398760 h 1966157"/>
              <a:gd name="connsiteX17" fmla="*/ 36214 w 1411518"/>
              <a:gd name="connsiteY17" fmla="*/ 1358020 h 1966157"/>
              <a:gd name="connsiteX18" fmla="*/ 31687 w 1411518"/>
              <a:gd name="connsiteY18" fmla="*/ 1326333 h 1966157"/>
              <a:gd name="connsiteX19" fmla="*/ 22634 w 1411518"/>
              <a:gd name="connsiteY19" fmla="*/ 1249378 h 1966157"/>
              <a:gd name="connsiteX20" fmla="*/ 13580 w 1411518"/>
              <a:gd name="connsiteY20" fmla="*/ 1231271 h 1966157"/>
              <a:gd name="connsiteX21" fmla="*/ 9053 w 1411518"/>
              <a:gd name="connsiteY21" fmla="*/ 1208638 h 1966157"/>
              <a:gd name="connsiteX22" fmla="*/ 4527 w 1411518"/>
              <a:gd name="connsiteY22" fmla="*/ 1195058 h 1966157"/>
              <a:gd name="connsiteX23" fmla="*/ 0 w 1411518"/>
              <a:gd name="connsiteY23" fmla="*/ 1176951 h 1966157"/>
              <a:gd name="connsiteX24" fmla="*/ 4527 w 1411518"/>
              <a:gd name="connsiteY24" fmla="*/ 1149790 h 1966157"/>
              <a:gd name="connsiteX25" fmla="*/ 9053 w 1411518"/>
              <a:gd name="connsiteY25" fmla="*/ 1136210 h 1966157"/>
              <a:gd name="connsiteX26" fmla="*/ 18107 w 1411518"/>
              <a:gd name="connsiteY26" fmla="*/ 1099996 h 1966157"/>
              <a:gd name="connsiteX27" fmla="*/ 22634 w 1411518"/>
              <a:gd name="connsiteY27" fmla="*/ 1068309 h 1966157"/>
              <a:gd name="connsiteX28" fmla="*/ 27160 w 1411518"/>
              <a:gd name="connsiteY28" fmla="*/ 1050202 h 1966157"/>
              <a:gd name="connsiteX29" fmla="*/ 31687 w 1411518"/>
              <a:gd name="connsiteY29" fmla="*/ 1018515 h 1966157"/>
              <a:gd name="connsiteX30" fmla="*/ 40740 w 1411518"/>
              <a:gd name="connsiteY30" fmla="*/ 982301 h 1966157"/>
              <a:gd name="connsiteX31" fmla="*/ 45267 w 1411518"/>
              <a:gd name="connsiteY31" fmla="*/ 959667 h 1966157"/>
              <a:gd name="connsiteX32" fmla="*/ 49794 w 1411518"/>
              <a:gd name="connsiteY32" fmla="*/ 882713 h 1966157"/>
              <a:gd name="connsiteX33" fmla="*/ 58847 w 1411518"/>
              <a:gd name="connsiteY33" fmla="*/ 855553 h 1966157"/>
              <a:gd name="connsiteX34" fmla="*/ 63374 w 1411518"/>
              <a:gd name="connsiteY34" fmla="*/ 841972 h 1966157"/>
              <a:gd name="connsiteX35" fmla="*/ 90535 w 1411518"/>
              <a:gd name="connsiteY35" fmla="*/ 810285 h 1966157"/>
              <a:gd name="connsiteX36" fmla="*/ 99588 w 1411518"/>
              <a:gd name="connsiteY36" fmla="*/ 792178 h 1966157"/>
              <a:gd name="connsiteX37" fmla="*/ 117695 w 1411518"/>
              <a:gd name="connsiteY37" fmla="*/ 765018 h 1966157"/>
              <a:gd name="connsiteX38" fmla="*/ 126748 w 1411518"/>
              <a:gd name="connsiteY38" fmla="*/ 751438 h 1966157"/>
              <a:gd name="connsiteX39" fmla="*/ 135802 w 1411518"/>
              <a:gd name="connsiteY39" fmla="*/ 724277 h 1966157"/>
              <a:gd name="connsiteX40" fmla="*/ 144855 w 1411518"/>
              <a:gd name="connsiteY40" fmla="*/ 710697 h 1966157"/>
              <a:gd name="connsiteX41" fmla="*/ 149382 w 1411518"/>
              <a:gd name="connsiteY41" fmla="*/ 688063 h 1966157"/>
              <a:gd name="connsiteX42" fmla="*/ 162962 w 1411518"/>
              <a:gd name="connsiteY42" fmla="*/ 647323 h 1966157"/>
              <a:gd name="connsiteX43" fmla="*/ 172016 w 1411518"/>
              <a:gd name="connsiteY43" fmla="*/ 638269 h 1966157"/>
              <a:gd name="connsiteX44" fmla="*/ 176542 w 1411518"/>
              <a:gd name="connsiteY44" fmla="*/ 624689 h 1966157"/>
              <a:gd name="connsiteX45" fmla="*/ 185596 w 1411518"/>
              <a:gd name="connsiteY45" fmla="*/ 606582 h 1966157"/>
              <a:gd name="connsiteX46" fmla="*/ 190123 w 1411518"/>
              <a:gd name="connsiteY46" fmla="*/ 588475 h 1966157"/>
              <a:gd name="connsiteX47" fmla="*/ 208230 w 1411518"/>
              <a:gd name="connsiteY47" fmla="*/ 561315 h 1966157"/>
              <a:gd name="connsiteX48" fmla="*/ 221810 w 1411518"/>
              <a:gd name="connsiteY48" fmla="*/ 506994 h 1966157"/>
              <a:gd name="connsiteX49" fmla="*/ 230863 w 1411518"/>
              <a:gd name="connsiteY49" fmla="*/ 493414 h 1966157"/>
              <a:gd name="connsiteX50" fmla="*/ 253497 w 1411518"/>
              <a:gd name="connsiteY50" fmla="*/ 466254 h 1966157"/>
              <a:gd name="connsiteX51" fmla="*/ 276131 w 1411518"/>
              <a:gd name="connsiteY51" fmla="*/ 407406 h 1966157"/>
              <a:gd name="connsiteX52" fmla="*/ 294237 w 1411518"/>
              <a:gd name="connsiteY52" fmla="*/ 384772 h 1966157"/>
              <a:gd name="connsiteX53" fmla="*/ 307818 w 1411518"/>
              <a:gd name="connsiteY53" fmla="*/ 339505 h 1966157"/>
              <a:gd name="connsiteX54" fmla="*/ 325925 w 1411518"/>
              <a:gd name="connsiteY54" fmla="*/ 312345 h 1966157"/>
              <a:gd name="connsiteX55" fmla="*/ 330451 w 1411518"/>
              <a:gd name="connsiteY55" fmla="*/ 298764 h 1966157"/>
              <a:gd name="connsiteX56" fmla="*/ 353085 w 1411518"/>
              <a:gd name="connsiteY56" fmla="*/ 285184 h 1966157"/>
              <a:gd name="connsiteX57" fmla="*/ 366665 w 1411518"/>
              <a:gd name="connsiteY57" fmla="*/ 258024 h 1966157"/>
              <a:gd name="connsiteX58" fmla="*/ 375719 w 1411518"/>
              <a:gd name="connsiteY58" fmla="*/ 244444 h 1966157"/>
              <a:gd name="connsiteX59" fmla="*/ 402879 w 1411518"/>
              <a:gd name="connsiteY59" fmla="*/ 203703 h 1966157"/>
              <a:gd name="connsiteX60" fmla="*/ 411933 w 1411518"/>
              <a:gd name="connsiteY60" fmla="*/ 194650 h 1966157"/>
              <a:gd name="connsiteX61" fmla="*/ 420986 w 1411518"/>
              <a:gd name="connsiteY61" fmla="*/ 185596 h 1966157"/>
              <a:gd name="connsiteX62" fmla="*/ 448146 w 1411518"/>
              <a:gd name="connsiteY62" fmla="*/ 176543 h 1966157"/>
              <a:gd name="connsiteX63" fmla="*/ 457200 w 1411518"/>
              <a:gd name="connsiteY63" fmla="*/ 167489 h 1966157"/>
              <a:gd name="connsiteX64" fmla="*/ 488887 w 1411518"/>
              <a:gd name="connsiteY64" fmla="*/ 153909 h 1966157"/>
              <a:gd name="connsiteX65" fmla="*/ 502467 w 1411518"/>
              <a:gd name="connsiteY65" fmla="*/ 144856 h 1966157"/>
              <a:gd name="connsiteX66" fmla="*/ 520574 w 1411518"/>
              <a:gd name="connsiteY66" fmla="*/ 140329 h 1966157"/>
              <a:gd name="connsiteX67" fmla="*/ 552261 w 1411518"/>
              <a:gd name="connsiteY67" fmla="*/ 131275 h 1966157"/>
              <a:gd name="connsiteX68" fmla="*/ 579422 w 1411518"/>
              <a:gd name="connsiteY68" fmla="*/ 126749 h 1966157"/>
              <a:gd name="connsiteX69" fmla="*/ 611109 w 1411518"/>
              <a:gd name="connsiteY69" fmla="*/ 117695 h 1966157"/>
              <a:gd name="connsiteX70" fmla="*/ 642796 w 1411518"/>
              <a:gd name="connsiteY70" fmla="*/ 108642 h 1966157"/>
              <a:gd name="connsiteX71" fmla="*/ 660903 w 1411518"/>
              <a:gd name="connsiteY71" fmla="*/ 95061 h 1966157"/>
              <a:gd name="connsiteX72" fmla="*/ 701643 w 1411518"/>
              <a:gd name="connsiteY72" fmla="*/ 67901 h 1966157"/>
              <a:gd name="connsiteX73" fmla="*/ 719750 w 1411518"/>
              <a:gd name="connsiteY73" fmla="*/ 63374 h 1966157"/>
              <a:gd name="connsiteX74" fmla="*/ 733331 w 1411518"/>
              <a:gd name="connsiteY74" fmla="*/ 58848 h 1966157"/>
              <a:gd name="connsiteX75" fmla="*/ 787651 w 1411518"/>
              <a:gd name="connsiteY75" fmla="*/ 54321 h 1966157"/>
              <a:gd name="connsiteX76" fmla="*/ 796705 w 1411518"/>
              <a:gd name="connsiteY76" fmla="*/ 45267 h 1966157"/>
              <a:gd name="connsiteX77" fmla="*/ 819338 w 1411518"/>
              <a:gd name="connsiteY77" fmla="*/ 40741 h 1966157"/>
              <a:gd name="connsiteX78" fmla="*/ 855552 w 1411518"/>
              <a:gd name="connsiteY78" fmla="*/ 31687 h 1966157"/>
              <a:gd name="connsiteX79" fmla="*/ 887239 w 1411518"/>
              <a:gd name="connsiteY79" fmla="*/ 18107 h 1966157"/>
              <a:gd name="connsiteX80" fmla="*/ 909873 w 1411518"/>
              <a:gd name="connsiteY80" fmla="*/ 9054 h 1966157"/>
              <a:gd name="connsiteX81" fmla="*/ 927980 w 1411518"/>
              <a:gd name="connsiteY81" fmla="*/ 4527 h 1966157"/>
              <a:gd name="connsiteX82" fmla="*/ 941560 w 1411518"/>
              <a:gd name="connsiteY82" fmla="*/ 0 h 1966157"/>
              <a:gd name="connsiteX83" fmla="*/ 1013988 w 1411518"/>
              <a:gd name="connsiteY83" fmla="*/ 4527 h 1966157"/>
              <a:gd name="connsiteX84" fmla="*/ 1041148 w 1411518"/>
              <a:gd name="connsiteY84" fmla="*/ 13580 h 1966157"/>
              <a:gd name="connsiteX85" fmla="*/ 1099996 w 1411518"/>
              <a:gd name="connsiteY85" fmla="*/ 9054 h 1966157"/>
              <a:gd name="connsiteX86" fmla="*/ 1118103 w 1411518"/>
              <a:gd name="connsiteY86" fmla="*/ 4527 h 1966157"/>
              <a:gd name="connsiteX87" fmla="*/ 1127156 w 1411518"/>
              <a:gd name="connsiteY87" fmla="*/ 18107 h 1966157"/>
              <a:gd name="connsiteX88" fmla="*/ 1149790 w 1411518"/>
              <a:gd name="connsiteY88" fmla="*/ 31687 h 1966157"/>
              <a:gd name="connsiteX89" fmla="*/ 1181477 w 1411518"/>
              <a:gd name="connsiteY89" fmla="*/ 54321 h 1966157"/>
              <a:gd name="connsiteX90" fmla="*/ 1213164 w 1411518"/>
              <a:gd name="connsiteY90" fmla="*/ 81481 h 1966157"/>
              <a:gd name="connsiteX91" fmla="*/ 1240325 w 1411518"/>
              <a:gd name="connsiteY91" fmla="*/ 90535 h 1966157"/>
              <a:gd name="connsiteX92" fmla="*/ 1253905 w 1411518"/>
              <a:gd name="connsiteY92" fmla="*/ 95061 h 1966157"/>
              <a:gd name="connsiteX93" fmla="*/ 1407814 w 1411518"/>
              <a:gd name="connsiteY93" fmla="*/ 167489 h 1966157"/>
              <a:gd name="connsiteX94" fmla="*/ 1358020 w 1411518"/>
              <a:gd name="connsiteY94" fmla="*/ 176543 h 1966157"/>
              <a:gd name="connsiteX95" fmla="*/ 1294174 w 1411518"/>
              <a:gd name="connsiteY95" fmla="*/ 141296 h 1966157"/>
              <a:gd name="connsiteX96" fmla="*/ 1198626 w 1411518"/>
              <a:gd name="connsiteY96" fmla="*/ 139016 h 1966157"/>
              <a:gd name="connsiteX97" fmla="*/ 1081889 w 1411518"/>
              <a:gd name="connsiteY97" fmla="*/ 153909 h 1966157"/>
              <a:gd name="connsiteX98" fmla="*/ 983967 w 1411518"/>
              <a:gd name="connsiteY98" fmla="*/ 208230 h 1966157"/>
              <a:gd name="connsiteX99" fmla="*/ 891885 w 1411518"/>
              <a:gd name="connsiteY99" fmla="*/ 256594 h 1966157"/>
              <a:gd name="connsiteX100" fmla="*/ 810285 w 1411518"/>
              <a:gd name="connsiteY100" fmla="*/ 325925 h 1966157"/>
              <a:gd name="connsiteX101" fmla="*/ 724277 w 1411518"/>
              <a:gd name="connsiteY101" fmla="*/ 407406 h 1966157"/>
              <a:gd name="connsiteX102" fmla="*/ 642796 w 1411518"/>
              <a:gd name="connsiteY102" fmla="*/ 494726 h 1966157"/>
              <a:gd name="connsiteX103" fmla="*/ 582401 w 1411518"/>
              <a:gd name="connsiteY103" fmla="*/ 571799 h 1966157"/>
              <a:gd name="connsiteX104" fmla="*/ 525218 w 1411518"/>
              <a:gd name="connsiteY104" fmla="*/ 668408 h 1966157"/>
              <a:gd name="connsiteX105" fmla="*/ 484360 w 1411518"/>
              <a:gd name="connsiteY105" fmla="*/ 750243 h 1966157"/>
              <a:gd name="connsiteX106" fmla="*/ 443737 w 1411518"/>
              <a:gd name="connsiteY106" fmla="*/ 840660 h 1966157"/>
              <a:gd name="connsiteX107" fmla="*/ 411933 w 1411518"/>
              <a:gd name="connsiteY107" fmla="*/ 923454 h 1966157"/>
              <a:gd name="connsiteX108" fmla="*/ 389299 w 1411518"/>
              <a:gd name="connsiteY108" fmla="*/ 986828 h 1966157"/>
              <a:gd name="connsiteX109" fmla="*/ 371192 w 1411518"/>
              <a:gd name="connsiteY109" fmla="*/ 1059256 h 1966157"/>
              <a:gd name="connsiteX110" fmla="*/ 339505 w 1411518"/>
              <a:gd name="connsiteY110" fmla="*/ 1149790 h 1966157"/>
              <a:gd name="connsiteX111" fmla="*/ 330333 w 1411518"/>
              <a:gd name="connsiteY111" fmla="*/ 1237228 h 1966157"/>
              <a:gd name="connsiteX112" fmla="*/ 319496 w 1411518"/>
              <a:gd name="connsiteY112" fmla="*/ 1361352 h 1966157"/>
              <a:gd name="connsiteX113" fmla="*/ 322592 w 1411518"/>
              <a:gd name="connsiteY113" fmla="*/ 1457961 h 1966157"/>
              <a:gd name="connsiteX114" fmla="*/ 336172 w 1411518"/>
              <a:gd name="connsiteY114" fmla="*/ 1537776 h 1966157"/>
              <a:gd name="connsiteX115" fmla="*/ 344032 w 1411518"/>
              <a:gd name="connsiteY115" fmla="*/ 1616044 h 1966157"/>
              <a:gd name="connsiteX116" fmla="*/ 371192 w 1411518"/>
              <a:gd name="connsiteY116" fmla="*/ 1683945 h 1966157"/>
              <a:gd name="connsiteX117" fmla="*/ 389299 w 1411518"/>
              <a:gd name="connsiteY117" fmla="*/ 1738265 h 1966157"/>
              <a:gd name="connsiteX118" fmla="*/ 423611 w 1411518"/>
              <a:gd name="connsiteY118" fmla="*/ 1802598 h 1966157"/>
              <a:gd name="connsiteX119" fmla="*/ 465664 w 1411518"/>
              <a:gd name="connsiteY119" fmla="*/ 1855725 h 1966157"/>
              <a:gd name="connsiteX120" fmla="*/ 522491 w 1411518"/>
              <a:gd name="connsiteY120" fmla="*/ 1914100 h 1966157"/>
              <a:gd name="connsiteX121" fmla="*/ 580734 w 1411518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4032 w 1411381"/>
              <a:gd name="connsiteY115" fmla="*/ 1616044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39505 w 1411381"/>
              <a:gd name="connsiteY110" fmla="*/ 1149790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8794 w 1411381"/>
              <a:gd name="connsiteY115" fmla="*/ 1613663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71192 w 1411381"/>
              <a:gd name="connsiteY109" fmla="*/ 1059256 h 1966157"/>
              <a:gd name="connsiteX110" fmla="*/ 341886 w 1411381"/>
              <a:gd name="connsiteY110" fmla="*/ 1154553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8794 w 1411381"/>
              <a:gd name="connsiteY115" fmla="*/ 1613663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71799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66430 w 1411381"/>
              <a:gd name="connsiteY109" fmla="*/ 1052113 h 1966157"/>
              <a:gd name="connsiteX110" fmla="*/ 341886 w 1411381"/>
              <a:gd name="connsiteY110" fmla="*/ 1154553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8794 w 1411381"/>
              <a:gd name="connsiteY115" fmla="*/ 1613663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1889 w 1411381"/>
              <a:gd name="connsiteY97" fmla="*/ 153909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81324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66430 w 1411381"/>
              <a:gd name="connsiteY109" fmla="*/ 1052113 h 1966157"/>
              <a:gd name="connsiteX110" fmla="*/ 341886 w 1411381"/>
              <a:gd name="connsiteY110" fmla="*/ 1154553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8794 w 1411381"/>
              <a:gd name="connsiteY115" fmla="*/ 1613663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81324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89299 w 1411381"/>
              <a:gd name="connsiteY108" fmla="*/ 986828 h 1966157"/>
              <a:gd name="connsiteX109" fmla="*/ 366430 w 1411381"/>
              <a:gd name="connsiteY109" fmla="*/ 1052113 h 1966157"/>
              <a:gd name="connsiteX110" fmla="*/ 341886 w 1411381"/>
              <a:gd name="connsiteY110" fmla="*/ 1154553 h 1966157"/>
              <a:gd name="connsiteX111" fmla="*/ 330333 w 1411381"/>
              <a:gd name="connsiteY111" fmla="*/ 1237228 h 1966157"/>
              <a:gd name="connsiteX112" fmla="*/ 319496 w 1411381"/>
              <a:gd name="connsiteY112" fmla="*/ 1361352 h 1966157"/>
              <a:gd name="connsiteX113" fmla="*/ 322592 w 1411381"/>
              <a:gd name="connsiteY113" fmla="*/ 1457961 h 1966157"/>
              <a:gd name="connsiteX114" fmla="*/ 336172 w 1411381"/>
              <a:gd name="connsiteY114" fmla="*/ 1537776 h 1966157"/>
              <a:gd name="connsiteX115" fmla="*/ 348794 w 1411381"/>
              <a:gd name="connsiteY115" fmla="*/ 1613663 h 1966157"/>
              <a:gd name="connsiteX116" fmla="*/ 371192 w 1411381"/>
              <a:gd name="connsiteY116" fmla="*/ 1683945 h 1966157"/>
              <a:gd name="connsiteX117" fmla="*/ 389299 w 1411381"/>
              <a:gd name="connsiteY117" fmla="*/ 1738265 h 1966157"/>
              <a:gd name="connsiteX118" fmla="*/ 423611 w 1411381"/>
              <a:gd name="connsiteY118" fmla="*/ 1802598 h 1966157"/>
              <a:gd name="connsiteX119" fmla="*/ 465664 w 1411381"/>
              <a:gd name="connsiteY119" fmla="*/ 1855725 h 1966157"/>
              <a:gd name="connsiteX120" fmla="*/ 522491 w 1411381"/>
              <a:gd name="connsiteY120" fmla="*/ 1914100 h 1966157"/>
              <a:gd name="connsiteX121" fmla="*/ 580734 w 1411381"/>
              <a:gd name="connsiteY12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81324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66430 w 1411381"/>
              <a:gd name="connsiteY108" fmla="*/ 1052113 h 1966157"/>
              <a:gd name="connsiteX109" fmla="*/ 341886 w 1411381"/>
              <a:gd name="connsiteY109" fmla="*/ 1154553 h 1966157"/>
              <a:gd name="connsiteX110" fmla="*/ 330333 w 1411381"/>
              <a:gd name="connsiteY110" fmla="*/ 1237228 h 1966157"/>
              <a:gd name="connsiteX111" fmla="*/ 319496 w 1411381"/>
              <a:gd name="connsiteY111" fmla="*/ 1361352 h 1966157"/>
              <a:gd name="connsiteX112" fmla="*/ 322592 w 1411381"/>
              <a:gd name="connsiteY112" fmla="*/ 1457961 h 1966157"/>
              <a:gd name="connsiteX113" fmla="*/ 336172 w 1411381"/>
              <a:gd name="connsiteY113" fmla="*/ 1537776 h 1966157"/>
              <a:gd name="connsiteX114" fmla="*/ 348794 w 1411381"/>
              <a:gd name="connsiteY114" fmla="*/ 1613663 h 1966157"/>
              <a:gd name="connsiteX115" fmla="*/ 371192 w 1411381"/>
              <a:gd name="connsiteY115" fmla="*/ 1683945 h 1966157"/>
              <a:gd name="connsiteX116" fmla="*/ 389299 w 1411381"/>
              <a:gd name="connsiteY116" fmla="*/ 1738265 h 1966157"/>
              <a:gd name="connsiteX117" fmla="*/ 423611 w 1411381"/>
              <a:gd name="connsiteY117" fmla="*/ 1802598 h 1966157"/>
              <a:gd name="connsiteX118" fmla="*/ 465664 w 1411381"/>
              <a:gd name="connsiteY118" fmla="*/ 1855725 h 1966157"/>
              <a:gd name="connsiteX119" fmla="*/ 522491 w 1411381"/>
              <a:gd name="connsiteY119" fmla="*/ 1914100 h 1966157"/>
              <a:gd name="connsiteX120" fmla="*/ 580734 w 1411381"/>
              <a:gd name="connsiteY120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81324 h 1966157"/>
              <a:gd name="connsiteX104" fmla="*/ 525218 w 1411381"/>
              <a:gd name="connsiteY104" fmla="*/ 668408 h 1966157"/>
              <a:gd name="connsiteX105" fmla="*/ 484360 w 1411381"/>
              <a:gd name="connsiteY105" fmla="*/ 750243 h 1966157"/>
              <a:gd name="connsiteX106" fmla="*/ 443737 w 1411381"/>
              <a:gd name="connsiteY106" fmla="*/ 840660 h 1966157"/>
              <a:gd name="connsiteX107" fmla="*/ 411933 w 1411381"/>
              <a:gd name="connsiteY107" fmla="*/ 923454 h 1966157"/>
              <a:gd name="connsiteX108" fmla="*/ 366430 w 1411381"/>
              <a:gd name="connsiteY108" fmla="*/ 1052113 h 1966157"/>
              <a:gd name="connsiteX109" fmla="*/ 330333 w 1411381"/>
              <a:gd name="connsiteY109" fmla="*/ 1237228 h 1966157"/>
              <a:gd name="connsiteX110" fmla="*/ 319496 w 1411381"/>
              <a:gd name="connsiteY110" fmla="*/ 1361352 h 1966157"/>
              <a:gd name="connsiteX111" fmla="*/ 322592 w 1411381"/>
              <a:gd name="connsiteY111" fmla="*/ 1457961 h 1966157"/>
              <a:gd name="connsiteX112" fmla="*/ 336172 w 1411381"/>
              <a:gd name="connsiteY112" fmla="*/ 1537776 h 1966157"/>
              <a:gd name="connsiteX113" fmla="*/ 348794 w 1411381"/>
              <a:gd name="connsiteY113" fmla="*/ 1613663 h 1966157"/>
              <a:gd name="connsiteX114" fmla="*/ 371192 w 1411381"/>
              <a:gd name="connsiteY114" fmla="*/ 1683945 h 1966157"/>
              <a:gd name="connsiteX115" fmla="*/ 389299 w 1411381"/>
              <a:gd name="connsiteY115" fmla="*/ 1738265 h 1966157"/>
              <a:gd name="connsiteX116" fmla="*/ 423611 w 1411381"/>
              <a:gd name="connsiteY116" fmla="*/ 1802598 h 1966157"/>
              <a:gd name="connsiteX117" fmla="*/ 465664 w 1411381"/>
              <a:gd name="connsiteY117" fmla="*/ 1855725 h 1966157"/>
              <a:gd name="connsiteX118" fmla="*/ 522491 w 1411381"/>
              <a:gd name="connsiteY118" fmla="*/ 1914100 h 1966157"/>
              <a:gd name="connsiteX119" fmla="*/ 580734 w 1411381"/>
              <a:gd name="connsiteY119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642796 w 1411381"/>
              <a:gd name="connsiteY102" fmla="*/ 494726 h 1966157"/>
              <a:gd name="connsiteX103" fmla="*/ 582401 w 1411381"/>
              <a:gd name="connsiteY103" fmla="*/ 581324 h 1966157"/>
              <a:gd name="connsiteX104" fmla="*/ 484360 w 1411381"/>
              <a:gd name="connsiteY104" fmla="*/ 750243 h 1966157"/>
              <a:gd name="connsiteX105" fmla="*/ 443737 w 1411381"/>
              <a:gd name="connsiteY105" fmla="*/ 840660 h 1966157"/>
              <a:gd name="connsiteX106" fmla="*/ 411933 w 1411381"/>
              <a:gd name="connsiteY106" fmla="*/ 923454 h 1966157"/>
              <a:gd name="connsiteX107" fmla="*/ 366430 w 1411381"/>
              <a:gd name="connsiteY107" fmla="*/ 1052113 h 1966157"/>
              <a:gd name="connsiteX108" fmla="*/ 330333 w 1411381"/>
              <a:gd name="connsiteY108" fmla="*/ 1237228 h 1966157"/>
              <a:gd name="connsiteX109" fmla="*/ 319496 w 1411381"/>
              <a:gd name="connsiteY109" fmla="*/ 1361352 h 1966157"/>
              <a:gd name="connsiteX110" fmla="*/ 322592 w 1411381"/>
              <a:gd name="connsiteY110" fmla="*/ 1457961 h 1966157"/>
              <a:gd name="connsiteX111" fmla="*/ 336172 w 1411381"/>
              <a:gd name="connsiteY111" fmla="*/ 1537776 h 1966157"/>
              <a:gd name="connsiteX112" fmla="*/ 348794 w 1411381"/>
              <a:gd name="connsiteY112" fmla="*/ 1613663 h 1966157"/>
              <a:gd name="connsiteX113" fmla="*/ 371192 w 1411381"/>
              <a:gd name="connsiteY113" fmla="*/ 1683945 h 1966157"/>
              <a:gd name="connsiteX114" fmla="*/ 389299 w 1411381"/>
              <a:gd name="connsiteY114" fmla="*/ 1738265 h 1966157"/>
              <a:gd name="connsiteX115" fmla="*/ 423611 w 1411381"/>
              <a:gd name="connsiteY115" fmla="*/ 1802598 h 1966157"/>
              <a:gd name="connsiteX116" fmla="*/ 465664 w 1411381"/>
              <a:gd name="connsiteY116" fmla="*/ 1855725 h 1966157"/>
              <a:gd name="connsiteX117" fmla="*/ 522491 w 1411381"/>
              <a:gd name="connsiteY117" fmla="*/ 1914100 h 1966157"/>
              <a:gd name="connsiteX118" fmla="*/ 580734 w 1411381"/>
              <a:gd name="connsiteY118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172016 w 1411381"/>
              <a:gd name="connsiteY2" fmla="*/ 1706578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582401 w 1411381"/>
              <a:gd name="connsiteY102" fmla="*/ 581324 h 1966157"/>
              <a:gd name="connsiteX103" fmla="*/ 484360 w 1411381"/>
              <a:gd name="connsiteY103" fmla="*/ 750243 h 1966157"/>
              <a:gd name="connsiteX104" fmla="*/ 443737 w 1411381"/>
              <a:gd name="connsiteY104" fmla="*/ 840660 h 1966157"/>
              <a:gd name="connsiteX105" fmla="*/ 411933 w 1411381"/>
              <a:gd name="connsiteY105" fmla="*/ 923454 h 1966157"/>
              <a:gd name="connsiteX106" fmla="*/ 366430 w 1411381"/>
              <a:gd name="connsiteY106" fmla="*/ 1052113 h 1966157"/>
              <a:gd name="connsiteX107" fmla="*/ 330333 w 1411381"/>
              <a:gd name="connsiteY107" fmla="*/ 1237228 h 1966157"/>
              <a:gd name="connsiteX108" fmla="*/ 319496 w 1411381"/>
              <a:gd name="connsiteY108" fmla="*/ 1361352 h 1966157"/>
              <a:gd name="connsiteX109" fmla="*/ 322592 w 1411381"/>
              <a:gd name="connsiteY109" fmla="*/ 1457961 h 1966157"/>
              <a:gd name="connsiteX110" fmla="*/ 336172 w 1411381"/>
              <a:gd name="connsiteY110" fmla="*/ 1537776 h 1966157"/>
              <a:gd name="connsiteX111" fmla="*/ 348794 w 1411381"/>
              <a:gd name="connsiteY111" fmla="*/ 1613663 h 1966157"/>
              <a:gd name="connsiteX112" fmla="*/ 371192 w 1411381"/>
              <a:gd name="connsiteY112" fmla="*/ 1683945 h 1966157"/>
              <a:gd name="connsiteX113" fmla="*/ 389299 w 1411381"/>
              <a:gd name="connsiteY113" fmla="*/ 1738265 h 1966157"/>
              <a:gd name="connsiteX114" fmla="*/ 423611 w 1411381"/>
              <a:gd name="connsiteY114" fmla="*/ 1802598 h 1966157"/>
              <a:gd name="connsiteX115" fmla="*/ 465664 w 1411381"/>
              <a:gd name="connsiteY115" fmla="*/ 1855725 h 1966157"/>
              <a:gd name="connsiteX116" fmla="*/ 522491 w 1411381"/>
              <a:gd name="connsiteY116" fmla="*/ 1914100 h 1966157"/>
              <a:gd name="connsiteX117" fmla="*/ 580734 w 1411381"/>
              <a:gd name="connsiteY117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58435 w 1411381"/>
              <a:gd name="connsiteY3" fmla="*/ 1683945 h 1966157"/>
              <a:gd name="connsiteX4" fmla="*/ 135802 w 1411381"/>
              <a:gd name="connsiteY4" fmla="*/ 1656784 h 1966157"/>
              <a:gd name="connsiteX5" fmla="*/ 122222 w 1411381"/>
              <a:gd name="connsiteY5" fmla="*/ 1652258 h 1966157"/>
              <a:gd name="connsiteX6" fmla="*/ 113168 w 1411381"/>
              <a:gd name="connsiteY6" fmla="*/ 1643204 h 1966157"/>
              <a:gd name="connsiteX7" fmla="*/ 99588 w 1411381"/>
              <a:gd name="connsiteY7" fmla="*/ 1634151 h 1966157"/>
              <a:gd name="connsiteX8" fmla="*/ 95061 w 1411381"/>
              <a:gd name="connsiteY8" fmla="*/ 1620570 h 1966157"/>
              <a:gd name="connsiteX9" fmla="*/ 76954 w 1411381"/>
              <a:gd name="connsiteY9" fmla="*/ 1593410 h 1966157"/>
              <a:gd name="connsiteX10" fmla="*/ 72428 w 1411381"/>
              <a:gd name="connsiteY10" fmla="*/ 1575303 h 1966157"/>
              <a:gd name="connsiteX11" fmla="*/ 67901 w 1411381"/>
              <a:gd name="connsiteY11" fmla="*/ 1543616 h 1966157"/>
              <a:gd name="connsiteX12" fmla="*/ 58847 w 1411381"/>
              <a:gd name="connsiteY12" fmla="*/ 1530036 h 1966157"/>
              <a:gd name="connsiteX13" fmla="*/ 54321 w 1411381"/>
              <a:gd name="connsiteY13" fmla="*/ 1511929 h 1966157"/>
              <a:gd name="connsiteX14" fmla="*/ 49794 w 1411381"/>
              <a:gd name="connsiteY14" fmla="*/ 1498349 h 1966157"/>
              <a:gd name="connsiteX15" fmla="*/ 45267 w 1411381"/>
              <a:gd name="connsiteY15" fmla="*/ 1421394 h 1966157"/>
              <a:gd name="connsiteX16" fmla="*/ 40740 w 1411381"/>
              <a:gd name="connsiteY16" fmla="*/ 1398760 h 1966157"/>
              <a:gd name="connsiteX17" fmla="*/ 36214 w 1411381"/>
              <a:gd name="connsiteY17" fmla="*/ 1358020 h 1966157"/>
              <a:gd name="connsiteX18" fmla="*/ 31687 w 1411381"/>
              <a:gd name="connsiteY18" fmla="*/ 1326333 h 1966157"/>
              <a:gd name="connsiteX19" fmla="*/ 22634 w 1411381"/>
              <a:gd name="connsiteY19" fmla="*/ 1249378 h 1966157"/>
              <a:gd name="connsiteX20" fmla="*/ 13580 w 1411381"/>
              <a:gd name="connsiteY20" fmla="*/ 1231271 h 1966157"/>
              <a:gd name="connsiteX21" fmla="*/ 9053 w 1411381"/>
              <a:gd name="connsiteY21" fmla="*/ 1208638 h 1966157"/>
              <a:gd name="connsiteX22" fmla="*/ 4527 w 1411381"/>
              <a:gd name="connsiteY22" fmla="*/ 1195058 h 1966157"/>
              <a:gd name="connsiteX23" fmla="*/ 0 w 1411381"/>
              <a:gd name="connsiteY23" fmla="*/ 1176951 h 1966157"/>
              <a:gd name="connsiteX24" fmla="*/ 4527 w 1411381"/>
              <a:gd name="connsiteY24" fmla="*/ 1149790 h 1966157"/>
              <a:gd name="connsiteX25" fmla="*/ 9053 w 1411381"/>
              <a:gd name="connsiteY25" fmla="*/ 1136210 h 1966157"/>
              <a:gd name="connsiteX26" fmla="*/ 18107 w 1411381"/>
              <a:gd name="connsiteY26" fmla="*/ 1099996 h 1966157"/>
              <a:gd name="connsiteX27" fmla="*/ 22634 w 1411381"/>
              <a:gd name="connsiteY27" fmla="*/ 1068309 h 1966157"/>
              <a:gd name="connsiteX28" fmla="*/ 27160 w 1411381"/>
              <a:gd name="connsiteY28" fmla="*/ 1050202 h 1966157"/>
              <a:gd name="connsiteX29" fmla="*/ 31687 w 1411381"/>
              <a:gd name="connsiteY29" fmla="*/ 1018515 h 1966157"/>
              <a:gd name="connsiteX30" fmla="*/ 40740 w 1411381"/>
              <a:gd name="connsiteY30" fmla="*/ 982301 h 1966157"/>
              <a:gd name="connsiteX31" fmla="*/ 45267 w 1411381"/>
              <a:gd name="connsiteY31" fmla="*/ 959667 h 1966157"/>
              <a:gd name="connsiteX32" fmla="*/ 49794 w 1411381"/>
              <a:gd name="connsiteY32" fmla="*/ 882713 h 1966157"/>
              <a:gd name="connsiteX33" fmla="*/ 58847 w 1411381"/>
              <a:gd name="connsiteY33" fmla="*/ 855553 h 1966157"/>
              <a:gd name="connsiteX34" fmla="*/ 63374 w 1411381"/>
              <a:gd name="connsiteY34" fmla="*/ 841972 h 1966157"/>
              <a:gd name="connsiteX35" fmla="*/ 90535 w 1411381"/>
              <a:gd name="connsiteY35" fmla="*/ 810285 h 1966157"/>
              <a:gd name="connsiteX36" fmla="*/ 99588 w 1411381"/>
              <a:gd name="connsiteY36" fmla="*/ 792178 h 1966157"/>
              <a:gd name="connsiteX37" fmla="*/ 117695 w 1411381"/>
              <a:gd name="connsiteY37" fmla="*/ 765018 h 1966157"/>
              <a:gd name="connsiteX38" fmla="*/ 126748 w 1411381"/>
              <a:gd name="connsiteY38" fmla="*/ 751438 h 1966157"/>
              <a:gd name="connsiteX39" fmla="*/ 135802 w 1411381"/>
              <a:gd name="connsiteY39" fmla="*/ 724277 h 1966157"/>
              <a:gd name="connsiteX40" fmla="*/ 144855 w 1411381"/>
              <a:gd name="connsiteY40" fmla="*/ 710697 h 1966157"/>
              <a:gd name="connsiteX41" fmla="*/ 149382 w 1411381"/>
              <a:gd name="connsiteY41" fmla="*/ 688063 h 1966157"/>
              <a:gd name="connsiteX42" fmla="*/ 162962 w 1411381"/>
              <a:gd name="connsiteY42" fmla="*/ 647323 h 1966157"/>
              <a:gd name="connsiteX43" fmla="*/ 172016 w 1411381"/>
              <a:gd name="connsiteY43" fmla="*/ 638269 h 1966157"/>
              <a:gd name="connsiteX44" fmla="*/ 176542 w 1411381"/>
              <a:gd name="connsiteY44" fmla="*/ 624689 h 1966157"/>
              <a:gd name="connsiteX45" fmla="*/ 185596 w 1411381"/>
              <a:gd name="connsiteY45" fmla="*/ 606582 h 1966157"/>
              <a:gd name="connsiteX46" fmla="*/ 190123 w 1411381"/>
              <a:gd name="connsiteY46" fmla="*/ 588475 h 1966157"/>
              <a:gd name="connsiteX47" fmla="*/ 208230 w 1411381"/>
              <a:gd name="connsiteY47" fmla="*/ 561315 h 1966157"/>
              <a:gd name="connsiteX48" fmla="*/ 221810 w 1411381"/>
              <a:gd name="connsiteY48" fmla="*/ 506994 h 1966157"/>
              <a:gd name="connsiteX49" fmla="*/ 230863 w 1411381"/>
              <a:gd name="connsiteY49" fmla="*/ 493414 h 1966157"/>
              <a:gd name="connsiteX50" fmla="*/ 253497 w 1411381"/>
              <a:gd name="connsiteY50" fmla="*/ 466254 h 1966157"/>
              <a:gd name="connsiteX51" fmla="*/ 276131 w 1411381"/>
              <a:gd name="connsiteY51" fmla="*/ 407406 h 1966157"/>
              <a:gd name="connsiteX52" fmla="*/ 294237 w 1411381"/>
              <a:gd name="connsiteY52" fmla="*/ 384772 h 1966157"/>
              <a:gd name="connsiteX53" fmla="*/ 307818 w 1411381"/>
              <a:gd name="connsiteY53" fmla="*/ 339505 h 1966157"/>
              <a:gd name="connsiteX54" fmla="*/ 325925 w 1411381"/>
              <a:gd name="connsiteY54" fmla="*/ 312345 h 1966157"/>
              <a:gd name="connsiteX55" fmla="*/ 330451 w 1411381"/>
              <a:gd name="connsiteY55" fmla="*/ 298764 h 1966157"/>
              <a:gd name="connsiteX56" fmla="*/ 353085 w 1411381"/>
              <a:gd name="connsiteY56" fmla="*/ 285184 h 1966157"/>
              <a:gd name="connsiteX57" fmla="*/ 366665 w 1411381"/>
              <a:gd name="connsiteY57" fmla="*/ 258024 h 1966157"/>
              <a:gd name="connsiteX58" fmla="*/ 375719 w 1411381"/>
              <a:gd name="connsiteY58" fmla="*/ 244444 h 1966157"/>
              <a:gd name="connsiteX59" fmla="*/ 402879 w 1411381"/>
              <a:gd name="connsiteY59" fmla="*/ 203703 h 1966157"/>
              <a:gd name="connsiteX60" fmla="*/ 411933 w 1411381"/>
              <a:gd name="connsiteY60" fmla="*/ 194650 h 1966157"/>
              <a:gd name="connsiteX61" fmla="*/ 420986 w 1411381"/>
              <a:gd name="connsiteY61" fmla="*/ 185596 h 1966157"/>
              <a:gd name="connsiteX62" fmla="*/ 448146 w 1411381"/>
              <a:gd name="connsiteY62" fmla="*/ 176543 h 1966157"/>
              <a:gd name="connsiteX63" fmla="*/ 457200 w 1411381"/>
              <a:gd name="connsiteY63" fmla="*/ 167489 h 1966157"/>
              <a:gd name="connsiteX64" fmla="*/ 488887 w 1411381"/>
              <a:gd name="connsiteY64" fmla="*/ 153909 h 1966157"/>
              <a:gd name="connsiteX65" fmla="*/ 502467 w 1411381"/>
              <a:gd name="connsiteY65" fmla="*/ 144856 h 1966157"/>
              <a:gd name="connsiteX66" fmla="*/ 520574 w 1411381"/>
              <a:gd name="connsiteY66" fmla="*/ 140329 h 1966157"/>
              <a:gd name="connsiteX67" fmla="*/ 552261 w 1411381"/>
              <a:gd name="connsiteY67" fmla="*/ 131275 h 1966157"/>
              <a:gd name="connsiteX68" fmla="*/ 579422 w 1411381"/>
              <a:gd name="connsiteY68" fmla="*/ 126749 h 1966157"/>
              <a:gd name="connsiteX69" fmla="*/ 611109 w 1411381"/>
              <a:gd name="connsiteY69" fmla="*/ 117695 h 1966157"/>
              <a:gd name="connsiteX70" fmla="*/ 642796 w 1411381"/>
              <a:gd name="connsiteY70" fmla="*/ 108642 h 1966157"/>
              <a:gd name="connsiteX71" fmla="*/ 660903 w 1411381"/>
              <a:gd name="connsiteY71" fmla="*/ 95061 h 1966157"/>
              <a:gd name="connsiteX72" fmla="*/ 701643 w 1411381"/>
              <a:gd name="connsiteY72" fmla="*/ 67901 h 1966157"/>
              <a:gd name="connsiteX73" fmla="*/ 719750 w 1411381"/>
              <a:gd name="connsiteY73" fmla="*/ 63374 h 1966157"/>
              <a:gd name="connsiteX74" fmla="*/ 733331 w 1411381"/>
              <a:gd name="connsiteY74" fmla="*/ 58848 h 1966157"/>
              <a:gd name="connsiteX75" fmla="*/ 787651 w 1411381"/>
              <a:gd name="connsiteY75" fmla="*/ 54321 h 1966157"/>
              <a:gd name="connsiteX76" fmla="*/ 796705 w 1411381"/>
              <a:gd name="connsiteY76" fmla="*/ 45267 h 1966157"/>
              <a:gd name="connsiteX77" fmla="*/ 819338 w 1411381"/>
              <a:gd name="connsiteY77" fmla="*/ 40741 h 1966157"/>
              <a:gd name="connsiteX78" fmla="*/ 855552 w 1411381"/>
              <a:gd name="connsiteY78" fmla="*/ 31687 h 1966157"/>
              <a:gd name="connsiteX79" fmla="*/ 887239 w 1411381"/>
              <a:gd name="connsiteY79" fmla="*/ 18107 h 1966157"/>
              <a:gd name="connsiteX80" fmla="*/ 909873 w 1411381"/>
              <a:gd name="connsiteY80" fmla="*/ 9054 h 1966157"/>
              <a:gd name="connsiteX81" fmla="*/ 927980 w 1411381"/>
              <a:gd name="connsiteY81" fmla="*/ 4527 h 1966157"/>
              <a:gd name="connsiteX82" fmla="*/ 941560 w 1411381"/>
              <a:gd name="connsiteY82" fmla="*/ 0 h 1966157"/>
              <a:gd name="connsiteX83" fmla="*/ 1013988 w 1411381"/>
              <a:gd name="connsiteY83" fmla="*/ 4527 h 1966157"/>
              <a:gd name="connsiteX84" fmla="*/ 1041148 w 1411381"/>
              <a:gd name="connsiteY84" fmla="*/ 13580 h 1966157"/>
              <a:gd name="connsiteX85" fmla="*/ 1099996 w 1411381"/>
              <a:gd name="connsiteY85" fmla="*/ 9054 h 1966157"/>
              <a:gd name="connsiteX86" fmla="*/ 1118103 w 1411381"/>
              <a:gd name="connsiteY86" fmla="*/ 4527 h 1966157"/>
              <a:gd name="connsiteX87" fmla="*/ 1127156 w 1411381"/>
              <a:gd name="connsiteY87" fmla="*/ 18107 h 1966157"/>
              <a:gd name="connsiteX88" fmla="*/ 1149790 w 1411381"/>
              <a:gd name="connsiteY88" fmla="*/ 31687 h 1966157"/>
              <a:gd name="connsiteX89" fmla="*/ 1181477 w 1411381"/>
              <a:gd name="connsiteY89" fmla="*/ 54321 h 1966157"/>
              <a:gd name="connsiteX90" fmla="*/ 1213164 w 1411381"/>
              <a:gd name="connsiteY90" fmla="*/ 81481 h 1966157"/>
              <a:gd name="connsiteX91" fmla="*/ 1240325 w 1411381"/>
              <a:gd name="connsiteY91" fmla="*/ 90535 h 1966157"/>
              <a:gd name="connsiteX92" fmla="*/ 1253905 w 1411381"/>
              <a:gd name="connsiteY92" fmla="*/ 95061 h 1966157"/>
              <a:gd name="connsiteX93" fmla="*/ 1407814 w 1411381"/>
              <a:gd name="connsiteY93" fmla="*/ 167489 h 1966157"/>
              <a:gd name="connsiteX94" fmla="*/ 1355639 w 1411381"/>
              <a:gd name="connsiteY94" fmla="*/ 150349 h 1966157"/>
              <a:gd name="connsiteX95" fmla="*/ 1294174 w 1411381"/>
              <a:gd name="connsiteY95" fmla="*/ 141296 h 1966157"/>
              <a:gd name="connsiteX96" fmla="*/ 1198626 w 1411381"/>
              <a:gd name="connsiteY96" fmla="*/ 139016 h 1966157"/>
              <a:gd name="connsiteX97" fmla="*/ 1084270 w 1411381"/>
              <a:gd name="connsiteY97" fmla="*/ 163434 h 1966157"/>
              <a:gd name="connsiteX98" fmla="*/ 983967 w 1411381"/>
              <a:gd name="connsiteY98" fmla="*/ 208230 h 1966157"/>
              <a:gd name="connsiteX99" fmla="*/ 891885 w 1411381"/>
              <a:gd name="connsiteY99" fmla="*/ 256594 h 1966157"/>
              <a:gd name="connsiteX100" fmla="*/ 810285 w 1411381"/>
              <a:gd name="connsiteY100" fmla="*/ 325925 h 1966157"/>
              <a:gd name="connsiteX101" fmla="*/ 724277 w 1411381"/>
              <a:gd name="connsiteY101" fmla="*/ 407406 h 1966157"/>
              <a:gd name="connsiteX102" fmla="*/ 582401 w 1411381"/>
              <a:gd name="connsiteY102" fmla="*/ 581324 h 1966157"/>
              <a:gd name="connsiteX103" fmla="*/ 484360 w 1411381"/>
              <a:gd name="connsiteY103" fmla="*/ 750243 h 1966157"/>
              <a:gd name="connsiteX104" fmla="*/ 443737 w 1411381"/>
              <a:gd name="connsiteY104" fmla="*/ 840660 h 1966157"/>
              <a:gd name="connsiteX105" fmla="*/ 411933 w 1411381"/>
              <a:gd name="connsiteY105" fmla="*/ 923454 h 1966157"/>
              <a:gd name="connsiteX106" fmla="*/ 366430 w 1411381"/>
              <a:gd name="connsiteY106" fmla="*/ 1052113 h 1966157"/>
              <a:gd name="connsiteX107" fmla="*/ 330333 w 1411381"/>
              <a:gd name="connsiteY107" fmla="*/ 1237228 h 1966157"/>
              <a:gd name="connsiteX108" fmla="*/ 319496 w 1411381"/>
              <a:gd name="connsiteY108" fmla="*/ 1361352 h 1966157"/>
              <a:gd name="connsiteX109" fmla="*/ 322592 w 1411381"/>
              <a:gd name="connsiteY109" fmla="*/ 1457961 h 1966157"/>
              <a:gd name="connsiteX110" fmla="*/ 336172 w 1411381"/>
              <a:gd name="connsiteY110" fmla="*/ 1537776 h 1966157"/>
              <a:gd name="connsiteX111" fmla="*/ 348794 w 1411381"/>
              <a:gd name="connsiteY111" fmla="*/ 1613663 h 1966157"/>
              <a:gd name="connsiteX112" fmla="*/ 371192 w 1411381"/>
              <a:gd name="connsiteY112" fmla="*/ 1683945 h 1966157"/>
              <a:gd name="connsiteX113" fmla="*/ 389299 w 1411381"/>
              <a:gd name="connsiteY113" fmla="*/ 1738265 h 1966157"/>
              <a:gd name="connsiteX114" fmla="*/ 423611 w 1411381"/>
              <a:gd name="connsiteY114" fmla="*/ 1802598 h 1966157"/>
              <a:gd name="connsiteX115" fmla="*/ 465664 w 1411381"/>
              <a:gd name="connsiteY115" fmla="*/ 1855725 h 1966157"/>
              <a:gd name="connsiteX116" fmla="*/ 522491 w 1411381"/>
              <a:gd name="connsiteY116" fmla="*/ 1914100 h 1966157"/>
              <a:gd name="connsiteX117" fmla="*/ 580734 w 1411381"/>
              <a:gd name="connsiteY117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122222 w 1411381"/>
              <a:gd name="connsiteY4" fmla="*/ 1652258 h 1966157"/>
              <a:gd name="connsiteX5" fmla="*/ 113168 w 1411381"/>
              <a:gd name="connsiteY5" fmla="*/ 1643204 h 1966157"/>
              <a:gd name="connsiteX6" fmla="*/ 99588 w 1411381"/>
              <a:gd name="connsiteY6" fmla="*/ 1634151 h 1966157"/>
              <a:gd name="connsiteX7" fmla="*/ 95061 w 1411381"/>
              <a:gd name="connsiteY7" fmla="*/ 1620570 h 1966157"/>
              <a:gd name="connsiteX8" fmla="*/ 76954 w 1411381"/>
              <a:gd name="connsiteY8" fmla="*/ 1593410 h 1966157"/>
              <a:gd name="connsiteX9" fmla="*/ 72428 w 1411381"/>
              <a:gd name="connsiteY9" fmla="*/ 1575303 h 1966157"/>
              <a:gd name="connsiteX10" fmla="*/ 67901 w 1411381"/>
              <a:gd name="connsiteY10" fmla="*/ 1543616 h 1966157"/>
              <a:gd name="connsiteX11" fmla="*/ 58847 w 1411381"/>
              <a:gd name="connsiteY11" fmla="*/ 1530036 h 1966157"/>
              <a:gd name="connsiteX12" fmla="*/ 54321 w 1411381"/>
              <a:gd name="connsiteY12" fmla="*/ 1511929 h 1966157"/>
              <a:gd name="connsiteX13" fmla="*/ 49794 w 1411381"/>
              <a:gd name="connsiteY13" fmla="*/ 1498349 h 1966157"/>
              <a:gd name="connsiteX14" fmla="*/ 45267 w 1411381"/>
              <a:gd name="connsiteY14" fmla="*/ 1421394 h 1966157"/>
              <a:gd name="connsiteX15" fmla="*/ 40740 w 1411381"/>
              <a:gd name="connsiteY15" fmla="*/ 1398760 h 1966157"/>
              <a:gd name="connsiteX16" fmla="*/ 36214 w 1411381"/>
              <a:gd name="connsiteY16" fmla="*/ 1358020 h 1966157"/>
              <a:gd name="connsiteX17" fmla="*/ 31687 w 1411381"/>
              <a:gd name="connsiteY17" fmla="*/ 1326333 h 1966157"/>
              <a:gd name="connsiteX18" fmla="*/ 22634 w 1411381"/>
              <a:gd name="connsiteY18" fmla="*/ 1249378 h 1966157"/>
              <a:gd name="connsiteX19" fmla="*/ 13580 w 1411381"/>
              <a:gd name="connsiteY19" fmla="*/ 1231271 h 1966157"/>
              <a:gd name="connsiteX20" fmla="*/ 9053 w 1411381"/>
              <a:gd name="connsiteY20" fmla="*/ 1208638 h 1966157"/>
              <a:gd name="connsiteX21" fmla="*/ 4527 w 1411381"/>
              <a:gd name="connsiteY21" fmla="*/ 1195058 h 1966157"/>
              <a:gd name="connsiteX22" fmla="*/ 0 w 1411381"/>
              <a:gd name="connsiteY22" fmla="*/ 1176951 h 1966157"/>
              <a:gd name="connsiteX23" fmla="*/ 4527 w 1411381"/>
              <a:gd name="connsiteY23" fmla="*/ 1149790 h 1966157"/>
              <a:gd name="connsiteX24" fmla="*/ 9053 w 1411381"/>
              <a:gd name="connsiteY24" fmla="*/ 1136210 h 1966157"/>
              <a:gd name="connsiteX25" fmla="*/ 18107 w 1411381"/>
              <a:gd name="connsiteY25" fmla="*/ 1099996 h 1966157"/>
              <a:gd name="connsiteX26" fmla="*/ 22634 w 1411381"/>
              <a:gd name="connsiteY26" fmla="*/ 1068309 h 1966157"/>
              <a:gd name="connsiteX27" fmla="*/ 27160 w 1411381"/>
              <a:gd name="connsiteY27" fmla="*/ 1050202 h 1966157"/>
              <a:gd name="connsiteX28" fmla="*/ 31687 w 1411381"/>
              <a:gd name="connsiteY28" fmla="*/ 1018515 h 1966157"/>
              <a:gd name="connsiteX29" fmla="*/ 40740 w 1411381"/>
              <a:gd name="connsiteY29" fmla="*/ 982301 h 1966157"/>
              <a:gd name="connsiteX30" fmla="*/ 45267 w 1411381"/>
              <a:gd name="connsiteY30" fmla="*/ 959667 h 1966157"/>
              <a:gd name="connsiteX31" fmla="*/ 49794 w 1411381"/>
              <a:gd name="connsiteY31" fmla="*/ 882713 h 1966157"/>
              <a:gd name="connsiteX32" fmla="*/ 58847 w 1411381"/>
              <a:gd name="connsiteY32" fmla="*/ 855553 h 1966157"/>
              <a:gd name="connsiteX33" fmla="*/ 63374 w 1411381"/>
              <a:gd name="connsiteY33" fmla="*/ 841972 h 1966157"/>
              <a:gd name="connsiteX34" fmla="*/ 90535 w 1411381"/>
              <a:gd name="connsiteY34" fmla="*/ 810285 h 1966157"/>
              <a:gd name="connsiteX35" fmla="*/ 99588 w 1411381"/>
              <a:gd name="connsiteY35" fmla="*/ 792178 h 1966157"/>
              <a:gd name="connsiteX36" fmla="*/ 117695 w 1411381"/>
              <a:gd name="connsiteY36" fmla="*/ 765018 h 1966157"/>
              <a:gd name="connsiteX37" fmla="*/ 126748 w 1411381"/>
              <a:gd name="connsiteY37" fmla="*/ 751438 h 1966157"/>
              <a:gd name="connsiteX38" fmla="*/ 135802 w 1411381"/>
              <a:gd name="connsiteY38" fmla="*/ 724277 h 1966157"/>
              <a:gd name="connsiteX39" fmla="*/ 144855 w 1411381"/>
              <a:gd name="connsiteY39" fmla="*/ 710697 h 1966157"/>
              <a:gd name="connsiteX40" fmla="*/ 149382 w 1411381"/>
              <a:gd name="connsiteY40" fmla="*/ 688063 h 1966157"/>
              <a:gd name="connsiteX41" fmla="*/ 162962 w 1411381"/>
              <a:gd name="connsiteY41" fmla="*/ 647323 h 1966157"/>
              <a:gd name="connsiteX42" fmla="*/ 172016 w 1411381"/>
              <a:gd name="connsiteY42" fmla="*/ 638269 h 1966157"/>
              <a:gd name="connsiteX43" fmla="*/ 176542 w 1411381"/>
              <a:gd name="connsiteY43" fmla="*/ 624689 h 1966157"/>
              <a:gd name="connsiteX44" fmla="*/ 185596 w 1411381"/>
              <a:gd name="connsiteY44" fmla="*/ 606582 h 1966157"/>
              <a:gd name="connsiteX45" fmla="*/ 190123 w 1411381"/>
              <a:gd name="connsiteY45" fmla="*/ 588475 h 1966157"/>
              <a:gd name="connsiteX46" fmla="*/ 208230 w 1411381"/>
              <a:gd name="connsiteY46" fmla="*/ 561315 h 1966157"/>
              <a:gd name="connsiteX47" fmla="*/ 221810 w 1411381"/>
              <a:gd name="connsiteY47" fmla="*/ 506994 h 1966157"/>
              <a:gd name="connsiteX48" fmla="*/ 230863 w 1411381"/>
              <a:gd name="connsiteY48" fmla="*/ 493414 h 1966157"/>
              <a:gd name="connsiteX49" fmla="*/ 253497 w 1411381"/>
              <a:gd name="connsiteY49" fmla="*/ 466254 h 1966157"/>
              <a:gd name="connsiteX50" fmla="*/ 276131 w 1411381"/>
              <a:gd name="connsiteY50" fmla="*/ 407406 h 1966157"/>
              <a:gd name="connsiteX51" fmla="*/ 294237 w 1411381"/>
              <a:gd name="connsiteY51" fmla="*/ 384772 h 1966157"/>
              <a:gd name="connsiteX52" fmla="*/ 307818 w 1411381"/>
              <a:gd name="connsiteY52" fmla="*/ 339505 h 1966157"/>
              <a:gd name="connsiteX53" fmla="*/ 325925 w 1411381"/>
              <a:gd name="connsiteY53" fmla="*/ 312345 h 1966157"/>
              <a:gd name="connsiteX54" fmla="*/ 330451 w 1411381"/>
              <a:gd name="connsiteY54" fmla="*/ 298764 h 1966157"/>
              <a:gd name="connsiteX55" fmla="*/ 353085 w 1411381"/>
              <a:gd name="connsiteY55" fmla="*/ 285184 h 1966157"/>
              <a:gd name="connsiteX56" fmla="*/ 366665 w 1411381"/>
              <a:gd name="connsiteY56" fmla="*/ 258024 h 1966157"/>
              <a:gd name="connsiteX57" fmla="*/ 375719 w 1411381"/>
              <a:gd name="connsiteY57" fmla="*/ 244444 h 1966157"/>
              <a:gd name="connsiteX58" fmla="*/ 402879 w 1411381"/>
              <a:gd name="connsiteY58" fmla="*/ 203703 h 1966157"/>
              <a:gd name="connsiteX59" fmla="*/ 411933 w 1411381"/>
              <a:gd name="connsiteY59" fmla="*/ 194650 h 1966157"/>
              <a:gd name="connsiteX60" fmla="*/ 420986 w 1411381"/>
              <a:gd name="connsiteY60" fmla="*/ 185596 h 1966157"/>
              <a:gd name="connsiteX61" fmla="*/ 448146 w 1411381"/>
              <a:gd name="connsiteY61" fmla="*/ 176543 h 1966157"/>
              <a:gd name="connsiteX62" fmla="*/ 457200 w 1411381"/>
              <a:gd name="connsiteY62" fmla="*/ 167489 h 1966157"/>
              <a:gd name="connsiteX63" fmla="*/ 488887 w 1411381"/>
              <a:gd name="connsiteY63" fmla="*/ 153909 h 1966157"/>
              <a:gd name="connsiteX64" fmla="*/ 502467 w 1411381"/>
              <a:gd name="connsiteY64" fmla="*/ 144856 h 1966157"/>
              <a:gd name="connsiteX65" fmla="*/ 520574 w 1411381"/>
              <a:gd name="connsiteY65" fmla="*/ 140329 h 1966157"/>
              <a:gd name="connsiteX66" fmla="*/ 552261 w 1411381"/>
              <a:gd name="connsiteY66" fmla="*/ 131275 h 1966157"/>
              <a:gd name="connsiteX67" fmla="*/ 579422 w 1411381"/>
              <a:gd name="connsiteY67" fmla="*/ 126749 h 1966157"/>
              <a:gd name="connsiteX68" fmla="*/ 611109 w 1411381"/>
              <a:gd name="connsiteY68" fmla="*/ 117695 h 1966157"/>
              <a:gd name="connsiteX69" fmla="*/ 642796 w 1411381"/>
              <a:gd name="connsiteY69" fmla="*/ 108642 h 1966157"/>
              <a:gd name="connsiteX70" fmla="*/ 660903 w 1411381"/>
              <a:gd name="connsiteY70" fmla="*/ 95061 h 1966157"/>
              <a:gd name="connsiteX71" fmla="*/ 701643 w 1411381"/>
              <a:gd name="connsiteY71" fmla="*/ 67901 h 1966157"/>
              <a:gd name="connsiteX72" fmla="*/ 719750 w 1411381"/>
              <a:gd name="connsiteY72" fmla="*/ 63374 h 1966157"/>
              <a:gd name="connsiteX73" fmla="*/ 733331 w 1411381"/>
              <a:gd name="connsiteY73" fmla="*/ 58848 h 1966157"/>
              <a:gd name="connsiteX74" fmla="*/ 787651 w 1411381"/>
              <a:gd name="connsiteY74" fmla="*/ 54321 h 1966157"/>
              <a:gd name="connsiteX75" fmla="*/ 796705 w 1411381"/>
              <a:gd name="connsiteY75" fmla="*/ 45267 h 1966157"/>
              <a:gd name="connsiteX76" fmla="*/ 819338 w 1411381"/>
              <a:gd name="connsiteY76" fmla="*/ 40741 h 1966157"/>
              <a:gd name="connsiteX77" fmla="*/ 855552 w 1411381"/>
              <a:gd name="connsiteY77" fmla="*/ 31687 h 1966157"/>
              <a:gd name="connsiteX78" fmla="*/ 887239 w 1411381"/>
              <a:gd name="connsiteY78" fmla="*/ 18107 h 1966157"/>
              <a:gd name="connsiteX79" fmla="*/ 909873 w 1411381"/>
              <a:gd name="connsiteY79" fmla="*/ 9054 h 1966157"/>
              <a:gd name="connsiteX80" fmla="*/ 927980 w 1411381"/>
              <a:gd name="connsiteY80" fmla="*/ 4527 h 1966157"/>
              <a:gd name="connsiteX81" fmla="*/ 941560 w 1411381"/>
              <a:gd name="connsiteY81" fmla="*/ 0 h 1966157"/>
              <a:gd name="connsiteX82" fmla="*/ 1013988 w 1411381"/>
              <a:gd name="connsiteY82" fmla="*/ 4527 h 1966157"/>
              <a:gd name="connsiteX83" fmla="*/ 1041148 w 1411381"/>
              <a:gd name="connsiteY83" fmla="*/ 13580 h 1966157"/>
              <a:gd name="connsiteX84" fmla="*/ 1099996 w 1411381"/>
              <a:gd name="connsiteY84" fmla="*/ 9054 h 1966157"/>
              <a:gd name="connsiteX85" fmla="*/ 1118103 w 1411381"/>
              <a:gd name="connsiteY85" fmla="*/ 4527 h 1966157"/>
              <a:gd name="connsiteX86" fmla="*/ 1127156 w 1411381"/>
              <a:gd name="connsiteY86" fmla="*/ 18107 h 1966157"/>
              <a:gd name="connsiteX87" fmla="*/ 1149790 w 1411381"/>
              <a:gd name="connsiteY87" fmla="*/ 31687 h 1966157"/>
              <a:gd name="connsiteX88" fmla="*/ 1181477 w 1411381"/>
              <a:gd name="connsiteY88" fmla="*/ 54321 h 1966157"/>
              <a:gd name="connsiteX89" fmla="*/ 1213164 w 1411381"/>
              <a:gd name="connsiteY89" fmla="*/ 81481 h 1966157"/>
              <a:gd name="connsiteX90" fmla="*/ 1240325 w 1411381"/>
              <a:gd name="connsiteY90" fmla="*/ 90535 h 1966157"/>
              <a:gd name="connsiteX91" fmla="*/ 1253905 w 1411381"/>
              <a:gd name="connsiteY91" fmla="*/ 95061 h 1966157"/>
              <a:gd name="connsiteX92" fmla="*/ 1407814 w 1411381"/>
              <a:gd name="connsiteY92" fmla="*/ 167489 h 1966157"/>
              <a:gd name="connsiteX93" fmla="*/ 1355639 w 1411381"/>
              <a:gd name="connsiteY93" fmla="*/ 150349 h 1966157"/>
              <a:gd name="connsiteX94" fmla="*/ 1294174 w 1411381"/>
              <a:gd name="connsiteY94" fmla="*/ 141296 h 1966157"/>
              <a:gd name="connsiteX95" fmla="*/ 1198626 w 1411381"/>
              <a:gd name="connsiteY95" fmla="*/ 139016 h 1966157"/>
              <a:gd name="connsiteX96" fmla="*/ 1084270 w 1411381"/>
              <a:gd name="connsiteY96" fmla="*/ 163434 h 1966157"/>
              <a:gd name="connsiteX97" fmla="*/ 983967 w 1411381"/>
              <a:gd name="connsiteY97" fmla="*/ 208230 h 1966157"/>
              <a:gd name="connsiteX98" fmla="*/ 891885 w 1411381"/>
              <a:gd name="connsiteY98" fmla="*/ 256594 h 1966157"/>
              <a:gd name="connsiteX99" fmla="*/ 810285 w 1411381"/>
              <a:gd name="connsiteY99" fmla="*/ 325925 h 1966157"/>
              <a:gd name="connsiteX100" fmla="*/ 724277 w 1411381"/>
              <a:gd name="connsiteY100" fmla="*/ 407406 h 1966157"/>
              <a:gd name="connsiteX101" fmla="*/ 582401 w 1411381"/>
              <a:gd name="connsiteY101" fmla="*/ 581324 h 1966157"/>
              <a:gd name="connsiteX102" fmla="*/ 484360 w 1411381"/>
              <a:gd name="connsiteY102" fmla="*/ 750243 h 1966157"/>
              <a:gd name="connsiteX103" fmla="*/ 443737 w 1411381"/>
              <a:gd name="connsiteY103" fmla="*/ 840660 h 1966157"/>
              <a:gd name="connsiteX104" fmla="*/ 411933 w 1411381"/>
              <a:gd name="connsiteY104" fmla="*/ 923454 h 1966157"/>
              <a:gd name="connsiteX105" fmla="*/ 366430 w 1411381"/>
              <a:gd name="connsiteY105" fmla="*/ 1052113 h 1966157"/>
              <a:gd name="connsiteX106" fmla="*/ 330333 w 1411381"/>
              <a:gd name="connsiteY106" fmla="*/ 1237228 h 1966157"/>
              <a:gd name="connsiteX107" fmla="*/ 319496 w 1411381"/>
              <a:gd name="connsiteY107" fmla="*/ 1361352 h 1966157"/>
              <a:gd name="connsiteX108" fmla="*/ 322592 w 1411381"/>
              <a:gd name="connsiteY108" fmla="*/ 1457961 h 1966157"/>
              <a:gd name="connsiteX109" fmla="*/ 336172 w 1411381"/>
              <a:gd name="connsiteY109" fmla="*/ 1537776 h 1966157"/>
              <a:gd name="connsiteX110" fmla="*/ 348794 w 1411381"/>
              <a:gd name="connsiteY110" fmla="*/ 1613663 h 1966157"/>
              <a:gd name="connsiteX111" fmla="*/ 371192 w 1411381"/>
              <a:gd name="connsiteY111" fmla="*/ 1683945 h 1966157"/>
              <a:gd name="connsiteX112" fmla="*/ 389299 w 1411381"/>
              <a:gd name="connsiteY112" fmla="*/ 1738265 h 1966157"/>
              <a:gd name="connsiteX113" fmla="*/ 423611 w 1411381"/>
              <a:gd name="connsiteY113" fmla="*/ 1802598 h 1966157"/>
              <a:gd name="connsiteX114" fmla="*/ 465664 w 1411381"/>
              <a:gd name="connsiteY114" fmla="*/ 1855725 h 1966157"/>
              <a:gd name="connsiteX115" fmla="*/ 522491 w 1411381"/>
              <a:gd name="connsiteY115" fmla="*/ 1914100 h 1966157"/>
              <a:gd name="connsiteX116" fmla="*/ 580734 w 1411381"/>
              <a:gd name="connsiteY116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113168 w 1411381"/>
              <a:gd name="connsiteY4" fmla="*/ 1643204 h 1966157"/>
              <a:gd name="connsiteX5" fmla="*/ 99588 w 1411381"/>
              <a:gd name="connsiteY5" fmla="*/ 1634151 h 1966157"/>
              <a:gd name="connsiteX6" fmla="*/ 95061 w 1411381"/>
              <a:gd name="connsiteY6" fmla="*/ 1620570 h 1966157"/>
              <a:gd name="connsiteX7" fmla="*/ 76954 w 1411381"/>
              <a:gd name="connsiteY7" fmla="*/ 1593410 h 1966157"/>
              <a:gd name="connsiteX8" fmla="*/ 72428 w 1411381"/>
              <a:gd name="connsiteY8" fmla="*/ 1575303 h 1966157"/>
              <a:gd name="connsiteX9" fmla="*/ 67901 w 1411381"/>
              <a:gd name="connsiteY9" fmla="*/ 1543616 h 1966157"/>
              <a:gd name="connsiteX10" fmla="*/ 58847 w 1411381"/>
              <a:gd name="connsiteY10" fmla="*/ 1530036 h 1966157"/>
              <a:gd name="connsiteX11" fmla="*/ 54321 w 1411381"/>
              <a:gd name="connsiteY11" fmla="*/ 1511929 h 1966157"/>
              <a:gd name="connsiteX12" fmla="*/ 49794 w 1411381"/>
              <a:gd name="connsiteY12" fmla="*/ 1498349 h 1966157"/>
              <a:gd name="connsiteX13" fmla="*/ 45267 w 1411381"/>
              <a:gd name="connsiteY13" fmla="*/ 1421394 h 1966157"/>
              <a:gd name="connsiteX14" fmla="*/ 40740 w 1411381"/>
              <a:gd name="connsiteY14" fmla="*/ 1398760 h 1966157"/>
              <a:gd name="connsiteX15" fmla="*/ 36214 w 1411381"/>
              <a:gd name="connsiteY15" fmla="*/ 1358020 h 1966157"/>
              <a:gd name="connsiteX16" fmla="*/ 31687 w 1411381"/>
              <a:gd name="connsiteY16" fmla="*/ 1326333 h 1966157"/>
              <a:gd name="connsiteX17" fmla="*/ 22634 w 1411381"/>
              <a:gd name="connsiteY17" fmla="*/ 1249378 h 1966157"/>
              <a:gd name="connsiteX18" fmla="*/ 13580 w 1411381"/>
              <a:gd name="connsiteY18" fmla="*/ 1231271 h 1966157"/>
              <a:gd name="connsiteX19" fmla="*/ 9053 w 1411381"/>
              <a:gd name="connsiteY19" fmla="*/ 1208638 h 1966157"/>
              <a:gd name="connsiteX20" fmla="*/ 4527 w 1411381"/>
              <a:gd name="connsiteY20" fmla="*/ 1195058 h 1966157"/>
              <a:gd name="connsiteX21" fmla="*/ 0 w 1411381"/>
              <a:gd name="connsiteY21" fmla="*/ 1176951 h 1966157"/>
              <a:gd name="connsiteX22" fmla="*/ 4527 w 1411381"/>
              <a:gd name="connsiteY22" fmla="*/ 1149790 h 1966157"/>
              <a:gd name="connsiteX23" fmla="*/ 9053 w 1411381"/>
              <a:gd name="connsiteY23" fmla="*/ 1136210 h 1966157"/>
              <a:gd name="connsiteX24" fmla="*/ 18107 w 1411381"/>
              <a:gd name="connsiteY24" fmla="*/ 1099996 h 1966157"/>
              <a:gd name="connsiteX25" fmla="*/ 22634 w 1411381"/>
              <a:gd name="connsiteY25" fmla="*/ 1068309 h 1966157"/>
              <a:gd name="connsiteX26" fmla="*/ 27160 w 1411381"/>
              <a:gd name="connsiteY26" fmla="*/ 1050202 h 1966157"/>
              <a:gd name="connsiteX27" fmla="*/ 31687 w 1411381"/>
              <a:gd name="connsiteY27" fmla="*/ 1018515 h 1966157"/>
              <a:gd name="connsiteX28" fmla="*/ 40740 w 1411381"/>
              <a:gd name="connsiteY28" fmla="*/ 982301 h 1966157"/>
              <a:gd name="connsiteX29" fmla="*/ 45267 w 1411381"/>
              <a:gd name="connsiteY29" fmla="*/ 959667 h 1966157"/>
              <a:gd name="connsiteX30" fmla="*/ 49794 w 1411381"/>
              <a:gd name="connsiteY30" fmla="*/ 882713 h 1966157"/>
              <a:gd name="connsiteX31" fmla="*/ 58847 w 1411381"/>
              <a:gd name="connsiteY31" fmla="*/ 855553 h 1966157"/>
              <a:gd name="connsiteX32" fmla="*/ 63374 w 1411381"/>
              <a:gd name="connsiteY32" fmla="*/ 841972 h 1966157"/>
              <a:gd name="connsiteX33" fmla="*/ 90535 w 1411381"/>
              <a:gd name="connsiteY33" fmla="*/ 810285 h 1966157"/>
              <a:gd name="connsiteX34" fmla="*/ 99588 w 1411381"/>
              <a:gd name="connsiteY34" fmla="*/ 792178 h 1966157"/>
              <a:gd name="connsiteX35" fmla="*/ 117695 w 1411381"/>
              <a:gd name="connsiteY35" fmla="*/ 765018 h 1966157"/>
              <a:gd name="connsiteX36" fmla="*/ 126748 w 1411381"/>
              <a:gd name="connsiteY36" fmla="*/ 751438 h 1966157"/>
              <a:gd name="connsiteX37" fmla="*/ 135802 w 1411381"/>
              <a:gd name="connsiteY37" fmla="*/ 724277 h 1966157"/>
              <a:gd name="connsiteX38" fmla="*/ 144855 w 1411381"/>
              <a:gd name="connsiteY38" fmla="*/ 710697 h 1966157"/>
              <a:gd name="connsiteX39" fmla="*/ 149382 w 1411381"/>
              <a:gd name="connsiteY39" fmla="*/ 688063 h 1966157"/>
              <a:gd name="connsiteX40" fmla="*/ 162962 w 1411381"/>
              <a:gd name="connsiteY40" fmla="*/ 647323 h 1966157"/>
              <a:gd name="connsiteX41" fmla="*/ 172016 w 1411381"/>
              <a:gd name="connsiteY41" fmla="*/ 638269 h 1966157"/>
              <a:gd name="connsiteX42" fmla="*/ 176542 w 1411381"/>
              <a:gd name="connsiteY42" fmla="*/ 624689 h 1966157"/>
              <a:gd name="connsiteX43" fmla="*/ 185596 w 1411381"/>
              <a:gd name="connsiteY43" fmla="*/ 606582 h 1966157"/>
              <a:gd name="connsiteX44" fmla="*/ 190123 w 1411381"/>
              <a:gd name="connsiteY44" fmla="*/ 588475 h 1966157"/>
              <a:gd name="connsiteX45" fmla="*/ 208230 w 1411381"/>
              <a:gd name="connsiteY45" fmla="*/ 561315 h 1966157"/>
              <a:gd name="connsiteX46" fmla="*/ 221810 w 1411381"/>
              <a:gd name="connsiteY46" fmla="*/ 506994 h 1966157"/>
              <a:gd name="connsiteX47" fmla="*/ 230863 w 1411381"/>
              <a:gd name="connsiteY47" fmla="*/ 493414 h 1966157"/>
              <a:gd name="connsiteX48" fmla="*/ 253497 w 1411381"/>
              <a:gd name="connsiteY48" fmla="*/ 466254 h 1966157"/>
              <a:gd name="connsiteX49" fmla="*/ 276131 w 1411381"/>
              <a:gd name="connsiteY49" fmla="*/ 407406 h 1966157"/>
              <a:gd name="connsiteX50" fmla="*/ 294237 w 1411381"/>
              <a:gd name="connsiteY50" fmla="*/ 384772 h 1966157"/>
              <a:gd name="connsiteX51" fmla="*/ 307818 w 1411381"/>
              <a:gd name="connsiteY51" fmla="*/ 339505 h 1966157"/>
              <a:gd name="connsiteX52" fmla="*/ 325925 w 1411381"/>
              <a:gd name="connsiteY52" fmla="*/ 312345 h 1966157"/>
              <a:gd name="connsiteX53" fmla="*/ 330451 w 1411381"/>
              <a:gd name="connsiteY53" fmla="*/ 298764 h 1966157"/>
              <a:gd name="connsiteX54" fmla="*/ 353085 w 1411381"/>
              <a:gd name="connsiteY54" fmla="*/ 285184 h 1966157"/>
              <a:gd name="connsiteX55" fmla="*/ 366665 w 1411381"/>
              <a:gd name="connsiteY55" fmla="*/ 258024 h 1966157"/>
              <a:gd name="connsiteX56" fmla="*/ 375719 w 1411381"/>
              <a:gd name="connsiteY56" fmla="*/ 244444 h 1966157"/>
              <a:gd name="connsiteX57" fmla="*/ 402879 w 1411381"/>
              <a:gd name="connsiteY57" fmla="*/ 203703 h 1966157"/>
              <a:gd name="connsiteX58" fmla="*/ 411933 w 1411381"/>
              <a:gd name="connsiteY58" fmla="*/ 194650 h 1966157"/>
              <a:gd name="connsiteX59" fmla="*/ 420986 w 1411381"/>
              <a:gd name="connsiteY59" fmla="*/ 185596 h 1966157"/>
              <a:gd name="connsiteX60" fmla="*/ 448146 w 1411381"/>
              <a:gd name="connsiteY60" fmla="*/ 176543 h 1966157"/>
              <a:gd name="connsiteX61" fmla="*/ 457200 w 1411381"/>
              <a:gd name="connsiteY61" fmla="*/ 167489 h 1966157"/>
              <a:gd name="connsiteX62" fmla="*/ 488887 w 1411381"/>
              <a:gd name="connsiteY62" fmla="*/ 153909 h 1966157"/>
              <a:gd name="connsiteX63" fmla="*/ 502467 w 1411381"/>
              <a:gd name="connsiteY63" fmla="*/ 144856 h 1966157"/>
              <a:gd name="connsiteX64" fmla="*/ 520574 w 1411381"/>
              <a:gd name="connsiteY64" fmla="*/ 140329 h 1966157"/>
              <a:gd name="connsiteX65" fmla="*/ 552261 w 1411381"/>
              <a:gd name="connsiteY65" fmla="*/ 131275 h 1966157"/>
              <a:gd name="connsiteX66" fmla="*/ 579422 w 1411381"/>
              <a:gd name="connsiteY66" fmla="*/ 126749 h 1966157"/>
              <a:gd name="connsiteX67" fmla="*/ 611109 w 1411381"/>
              <a:gd name="connsiteY67" fmla="*/ 117695 h 1966157"/>
              <a:gd name="connsiteX68" fmla="*/ 642796 w 1411381"/>
              <a:gd name="connsiteY68" fmla="*/ 108642 h 1966157"/>
              <a:gd name="connsiteX69" fmla="*/ 660903 w 1411381"/>
              <a:gd name="connsiteY69" fmla="*/ 95061 h 1966157"/>
              <a:gd name="connsiteX70" fmla="*/ 701643 w 1411381"/>
              <a:gd name="connsiteY70" fmla="*/ 67901 h 1966157"/>
              <a:gd name="connsiteX71" fmla="*/ 719750 w 1411381"/>
              <a:gd name="connsiteY71" fmla="*/ 63374 h 1966157"/>
              <a:gd name="connsiteX72" fmla="*/ 733331 w 1411381"/>
              <a:gd name="connsiteY72" fmla="*/ 58848 h 1966157"/>
              <a:gd name="connsiteX73" fmla="*/ 787651 w 1411381"/>
              <a:gd name="connsiteY73" fmla="*/ 54321 h 1966157"/>
              <a:gd name="connsiteX74" fmla="*/ 796705 w 1411381"/>
              <a:gd name="connsiteY74" fmla="*/ 45267 h 1966157"/>
              <a:gd name="connsiteX75" fmla="*/ 819338 w 1411381"/>
              <a:gd name="connsiteY75" fmla="*/ 40741 h 1966157"/>
              <a:gd name="connsiteX76" fmla="*/ 855552 w 1411381"/>
              <a:gd name="connsiteY76" fmla="*/ 31687 h 1966157"/>
              <a:gd name="connsiteX77" fmla="*/ 887239 w 1411381"/>
              <a:gd name="connsiteY77" fmla="*/ 18107 h 1966157"/>
              <a:gd name="connsiteX78" fmla="*/ 909873 w 1411381"/>
              <a:gd name="connsiteY78" fmla="*/ 9054 h 1966157"/>
              <a:gd name="connsiteX79" fmla="*/ 927980 w 1411381"/>
              <a:gd name="connsiteY79" fmla="*/ 4527 h 1966157"/>
              <a:gd name="connsiteX80" fmla="*/ 941560 w 1411381"/>
              <a:gd name="connsiteY80" fmla="*/ 0 h 1966157"/>
              <a:gd name="connsiteX81" fmla="*/ 1013988 w 1411381"/>
              <a:gd name="connsiteY81" fmla="*/ 4527 h 1966157"/>
              <a:gd name="connsiteX82" fmla="*/ 1041148 w 1411381"/>
              <a:gd name="connsiteY82" fmla="*/ 13580 h 1966157"/>
              <a:gd name="connsiteX83" fmla="*/ 1099996 w 1411381"/>
              <a:gd name="connsiteY83" fmla="*/ 9054 h 1966157"/>
              <a:gd name="connsiteX84" fmla="*/ 1118103 w 1411381"/>
              <a:gd name="connsiteY84" fmla="*/ 4527 h 1966157"/>
              <a:gd name="connsiteX85" fmla="*/ 1127156 w 1411381"/>
              <a:gd name="connsiteY85" fmla="*/ 18107 h 1966157"/>
              <a:gd name="connsiteX86" fmla="*/ 1149790 w 1411381"/>
              <a:gd name="connsiteY86" fmla="*/ 31687 h 1966157"/>
              <a:gd name="connsiteX87" fmla="*/ 1181477 w 1411381"/>
              <a:gd name="connsiteY87" fmla="*/ 54321 h 1966157"/>
              <a:gd name="connsiteX88" fmla="*/ 1213164 w 1411381"/>
              <a:gd name="connsiteY88" fmla="*/ 81481 h 1966157"/>
              <a:gd name="connsiteX89" fmla="*/ 1240325 w 1411381"/>
              <a:gd name="connsiteY89" fmla="*/ 90535 h 1966157"/>
              <a:gd name="connsiteX90" fmla="*/ 1253905 w 1411381"/>
              <a:gd name="connsiteY90" fmla="*/ 95061 h 1966157"/>
              <a:gd name="connsiteX91" fmla="*/ 1407814 w 1411381"/>
              <a:gd name="connsiteY91" fmla="*/ 167489 h 1966157"/>
              <a:gd name="connsiteX92" fmla="*/ 1355639 w 1411381"/>
              <a:gd name="connsiteY92" fmla="*/ 150349 h 1966157"/>
              <a:gd name="connsiteX93" fmla="*/ 1294174 w 1411381"/>
              <a:gd name="connsiteY93" fmla="*/ 141296 h 1966157"/>
              <a:gd name="connsiteX94" fmla="*/ 1198626 w 1411381"/>
              <a:gd name="connsiteY94" fmla="*/ 139016 h 1966157"/>
              <a:gd name="connsiteX95" fmla="*/ 1084270 w 1411381"/>
              <a:gd name="connsiteY95" fmla="*/ 163434 h 1966157"/>
              <a:gd name="connsiteX96" fmla="*/ 983967 w 1411381"/>
              <a:gd name="connsiteY96" fmla="*/ 208230 h 1966157"/>
              <a:gd name="connsiteX97" fmla="*/ 891885 w 1411381"/>
              <a:gd name="connsiteY97" fmla="*/ 256594 h 1966157"/>
              <a:gd name="connsiteX98" fmla="*/ 810285 w 1411381"/>
              <a:gd name="connsiteY98" fmla="*/ 325925 h 1966157"/>
              <a:gd name="connsiteX99" fmla="*/ 724277 w 1411381"/>
              <a:gd name="connsiteY99" fmla="*/ 407406 h 1966157"/>
              <a:gd name="connsiteX100" fmla="*/ 582401 w 1411381"/>
              <a:gd name="connsiteY100" fmla="*/ 581324 h 1966157"/>
              <a:gd name="connsiteX101" fmla="*/ 484360 w 1411381"/>
              <a:gd name="connsiteY101" fmla="*/ 750243 h 1966157"/>
              <a:gd name="connsiteX102" fmla="*/ 443737 w 1411381"/>
              <a:gd name="connsiteY102" fmla="*/ 840660 h 1966157"/>
              <a:gd name="connsiteX103" fmla="*/ 411933 w 1411381"/>
              <a:gd name="connsiteY103" fmla="*/ 923454 h 1966157"/>
              <a:gd name="connsiteX104" fmla="*/ 366430 w 1411381"/>
              <a:gd name="connsiteY104" fmla="*/ 1052113 h 1966157"/>
              <a:gd name="connsiteX105" fmla="*/ 330333 w 1411381"/>
              <a:gd name="connsiteY105" fmla="*/ 1237228 h 1966157"/>
              <a:gd name="connsiteX106" fmla="*/ 319496 w 1411381"/>
              <a:gd name="connsiteY106" fmla="*/ 1361352 h 1966157"/>
              <a:gd name="connsiteX107" fmla="*/ 322592 w 1411381"/>
              <a:gd name="connsiteY107" fmla="*/ 1457961 h 1966157"/>
              <a:gd name="connsiteX108" fmla="*/ 336172 w 1411381"/>
              <a:gd name="connsiteY108" fmla="*/ 1537776 h 1966157"/>
              <a:gd name="connsiteX109" fmla="*/ 348794 w 1411381"/>
              <a:gd name="connsiteY109" fmla="*/ 1613663 h 1966157"/>
              <a:gd name="connsiteX110" fmla="*/ 371192 w 1411381"/>
              <a:gd name="connsiteY110" fmla="*/ 1683945 h 1966157"/>
              <a:gd name="connsiteX111" fmla="*/ 389299 w 1411381"/>
              <a:gd name="connsiteY111" fmla="*/ 1738265 h 1966157"/>
              <a:gd name="connsiteX112" fmla="*/ 423611 w 1411381"/>
              <a:gd name="connsiteY112" fmla="*/ 1802598 h 1966157"/>
              <a:gd name="connsiteX113" fmla="*/ 465664 w 1411381"/>
              <a:gd name="connsiteY113" fmla="*/ 1855725 h 1966157"/>
              <a:gd name="connsiteX114" fmla="*/ 522491 w 1411381"/>
              <a:gd name="connsiteY114" fmla="*/ 1914100 h 1966157"/>
              <a:gd name="connsiteX115" fmla="*/ 580734 w 1411381"/>
              <a:gd name="connsiteY115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9588 w 1411381"/>
              <a:gd name="connsiteY4" fmla="*/ 1634151 h 1966157"/>
              <a:gd name="connsiteX5" fmla="*/ 95061 w 1411381"/>
              <a:gd name="connsiteY5" fmla="*/ 1620570 h 1966157"/>
              <a:gd name="connsiteX6" fmla="*/ 76954 w 1411381"/>
              <a:gd name="connsiteY6" fmla="*/ 1593410 h 1966157"/>
              <a:gd name="connsiteX7" fmla="*/ 72428 w 1411381"/>
              <a:gd name="connsiteY7" fmla="*/ 1575303 h 1966157"/>
              <a:gd name="connsiteX8" fmla="*/ 67901 w 1411381"/>
              <a:gd name="connsiteY8" fmla="*/ 1543616 h 1966157"/>
              <a:gd name="connsiteX9" fmla="*/ 58847 w 1411381"/>
              <a:gd name="connsiteY9" fmla="*/ 1530036 h 1966157"/>
              <a:gd name="connsiteX10" fmla="*/ 54321 w 1411381"/>
              <a:gd name="connsiteY10" fmla="*/ 1511929 h 1966157"/>
              <a:gd name="connsiteX11" fmla="*/ 49794 w 1411381"/>
              <a:gd name="connsiteY11" fmla="*/ 1498349 h 1966157"/>
              <a:gd name="connsiteX12" fmla="*/ 45267 w 1411381"/>
              <a:gd name="connsiteY12" fmla="*/ 1421394 h 1966157"/>
              <a:gd name="connsiteX13" fmla="*/ 40740 w 1411381"/>
              <a:gd name="connsiteY13" fmla="*/ 1398760 h 1966157"/>
              <a:gd name="connsiteX14" fmla="*/ 36214 w 1411381"/>
              <a:gd name="connsiteY14" fmla="*/ 1358020 h 1966157"/>
              <a:gd name="connsiteX15" fmla="*/ 31687 w 1411381"/>
              <a:gd name="connsiteY15" fmla="*/ 1326333 h 1966157"/>
              <a:gd name="connsiteX16" fmla="*/ 22634 w 1411381"/>
              <a:gd name="connsiteY16" fmla="*/ 1249378 h 1966157"/>
              <a:gd name="connsiteX17" fmla="*/ 13580 w 1411381"/>
              <a:gd name="connsiteY17" fmla="*/ 1231271 h 1966157"/>
              <a:gd name="connsiteX18" fmla="*/ 9053 w 1411381"/>
              <a:gd name="connsiteY18" fmla="*/ 1208638 h 1966157"/>
              <a:gd name="connsiteX19" fmla="*/ 4527 w 1411381"/>
              <a:gd name="connsiteY19" fmla="*/ 1195058 h 1966157"/>
              <a:gd name="connsiteX20" fmla="*/ 0 w 1411381"/>
              <a:gd name="connsiteY20" fmla="*/ 1176951 h 1966157"/>
              <a:gd name="connsiteX21" fmla="*/ 4527 w 1411381"/>
              <a:gd name="connsiteY21" fmla="*/ 1149790 h 1966157"/>
              <a:gd name="connsiteX22" fmla="*/ 9053 w 1411381"/>
              <a:gd name="connsiteY22" fmla="*/ 1136210 h 1966157"/>
              <a:gd name="connsiteX23" fmla="*/ 18107 w 1411381"/>
              <a:gd name="connsiteY23" fmla="*/ 1099996 h 1966157"/>
              <a:gd name="connsiteX24" fmla="*/ 22634 w 1411381"/>
              <a:gd name="connsiteY24" fmla="*/ 1068309 h 1966157"/>
              <a:gd name="connsiteX25" fmla="*/ 27160 w 1411381"/>
              <a:gd name="connsiteY25" fmla="*/ 1050202 h 1966157"/>
              <a:gd name="connsiteX26" fmla="*/ 31687 w 1411381"/>
              <a:gd name="connsiteY26" fmla="*/ 1018515 h 1966157"/>
              <a:gd name="connsiteX27" fmla="*/ 40740 w 1411381"/>
              <a:gd name="connsiteY27" fmla="*/ 982301 h 1966157"/>
              <a:gd name="connsiteX28" fmla="*/ 45267 w 1411381"/>
              <a:gd name="connsiteY28" fmla="*/ 959667 h 1966157"/>
              <a:gd name="connsiteX29" fmla="*/ 49794 w 1411381"/>
              <a:gd name="connsiteY29" fmla="*/ 882713 h 1966157"/>
              <a:gd name="connsiteX30" fmla="*/ 58847 w 1411381"/>
              <a:gd name="connsiteY30" fmla="*/ 855553 h 1966157"/>
              <a:gd name="connsiteX31" fmla="*/ 63374 w 1411381"/>
              <a:gd name="connsiteY31" fmla="*/ 841972 h 1966157"/>
              <a:gd name="connsiteX32" fmla="*/ 90535 w 1411381"/>
              <a:gd name="connsiteY32" fmla="*/ 810285 h 1966157"/>
              <a:gd name="connsiteX33" fmla="*/ 99588 w 1411381"/>
              <a:gd name="connsiteY33" fmla="*/ 792178 h 1966157"/>
              <a:gd name="connsiteX34" fmla="*/ 117695 w 1411381"/>
              <a:gd name="connsiteY34" fmla="*/ 765018 h 1966157"/>
              <a:gd name="connsiteX35" fmla="*/ 126748 w 1411381"/>
              <a:gd name="connsiteY35" fmla="*/ 751438 h 1966157"/>
              <a:gd name="connsiteX36" fmla="*/ 135802 w 1411381"/>
              <a:gd name="connsiteY36" fmla="*/ 724277 h 1966157"/>
              <a:gd name="connsiteX37" fmla="*/ 144855 w 1411381"/>
              <a:gd name="connsiteY37" fmla="*/ 710697 h 1966157"/>
              <a:gd name="connsiteX38" fmla="*/ 149382 w 1411381"/>
              <a:gd name="connsiteY38" fmla="*/ 688063 h 1966157"/>
              <a:gd name="connsiteX39" fmla="*/ 162962 w 1411381"/>
              <a:gd name="connsiteY39" fmla="*/ 647323 h 1966157"/>
              <a:gd name="connsiteX40" fmla="*/ 172016 w 1411381"/>
              <a:gd name="connsiteY40" fmla="*/ 638269 h 1966157"/>
              <a:gd name="connsiteX41" fmla="*/ 176542 w 1411381"/>
              <a:gd name="connsiteY41" fmla="*/ 624689 h 1966157"/>
              <a:gd name="connsiteX42" fmla="*/ 185596 w 1411381"/>
              <a:gd name="connsiteY42" fmla="*/ 606582 h 1966157"/>
              <a:gd name="connsiteX43" fmla="*/ 190123 w 1411381"/>
              <a:gd name="connsiteY43" fmla="*/ 588475 h 1966157"/>
              <a:gd name="connsiteX44" fmla="*/ 208230 w 1411381"/>
              <a:gd name="connsiteY44" fmla="*/ 561315 h 1966157"/>
              <a:gd name="connsiteX45" fmla="*/ 221810 w 1411381"/>
              <a:gd name="connsiteY45" fmla="*/ 506994 h 1966157"/>
              <a:gd name="connsiteX46" fmla="*/ 230863 w 1411381"/>
              <a:gd name="connsiteY46" fmla="*/ 493414 h 1966157"/>
              <a:gd name="connsiteX47" fmla="*/ 253497 w 1411381"/>
              <a:gd name="connsiteY47" fmla="*/ 466254 h 1966157"/>
              <a:gd name="connsiteX48" fmla="*/ 276131 w 1411381"/>
              <a:gd name="connsiteY48" fmla="*/ 407406 h 1966157"/>
              <a:gd name="connsiteX49" fmla="*/ 294237 w 1411381"/>
              <a:gd name="connsiteY49" fmla="*/ 384772 h 1966157"/>
              <a:gd name="connsiteX50" fmla="*/ 307818 w 1411381"/>
              <a:gd name="connsiteY50" fmla="*/ 339505 h 1966157"/>
              <a:gd name="connsiteX51" fmla="*/ 325925 w 1411381"/>
              <a:gd name="connsiteY51" fmla="*/ 312345 h 1966157"/>
              <a:gd name="connsiteX52" fmla="*/ 330451 w 1411381"/>
              <a:gd name="connsiteY52" fmla="*/ 298764 h 1966157"/>
              <a:gd name="connsiteX53" fmla="*/ 353085 w 1411381"/>
              <a:gd name="connsiteY53" fmla="*/ 285184 h 1966157"/>
              <a:gd name="connsiteX54" fmla="*/ 366665 w 1411381"/>
              <a:gd name="connsiteY54" fmla="*/ 258024 h 1966157"/>
              <a:gd name="connsiteX55" fmla="*/ 375719 w 1411381"/>
              <a:gd name="connsiteY55" fmla="*/ 244444 h 1966157"/>
              <a:gd name="connsiteX56" fmla="*/ 402879 w 1411381"/>
              <a:gd name="connsiteY56" fmla="*/ 203703 h 1966157"/>
              <a:gd name="connsiteX57" fmla="*/ 411933 w 1411381"/>
              <a:gd name="connsiteY57" fmla="*/ 194650 h 1966157"/>
              <a:gd name="connsiteX58" fmla="*/ 420986 w 1411381"/>
              <a:gd name="connsiteY58" fmla="*/ 185596 h 1966157"/>
              <a:gd name="connsiteX59" fmla="*/ 448146 w 1411381"/>
              <a:gd name="connsiteY59" fmla="*/ 176543 h 1966157"/>
              <a:gd name="connsiteX60" fmla="*/ 457200 w 1411381"/>
              <a:gd name="connsiteY60" fmla="*/ 167489 h 1966157"/>
              <a:gd name="connsiteX61" fmla="*/ 488887 w 1411381"/>
              <a:gd name="connsiteY61" fmla="*/ 153909 h 1966157"/>
              <a:gd name="connsiteX62" fmla="*/ 502467 w 1411381"/>
              <a:gd name="connsiteY62" fmla="*/ 144856 h 1966157"/>
              <a:gd name="connsiteX63" fmla="*/ 520574 w 1411381"/>
              <a:gd name="connsiteY63" fmla="*/ 140329 h 1966157"/>
              <a:gd name="connsiteX64" fmla="*/ 552261 w 1411381"/>
              <a:gd name="connsiteY64" fmla="*/ 131275 h 1966157"/>
              <a:gd name="connsiteX65" fmla="*/ 579422 w 1411381"/>
              <a:gd name="connsiteY65" fmla="*/ 126749 h 1966157"/>
              <a:gd name="connsiteX66" fmla="*/ 611109 w 1411381"/>
              <a:gd name="connsiteY66" fmla="*/ 117695 h 1966157"/>
              <a:gd name="connsiteX67" fmla="*/ 642796 w 1411381"/>
              <a:gd name="connsiteY67" fmla="*/ 108642 h 1966157"/>
              <a:gd name="connsiteX68" fmla="*/ 660903 w 1411381"/>
              <a:gd name="connsiteY68" fmla="*/ 95061 h 1966157"/>
              <a:gd name="connsiteX69" fmla="*/ 701643 w 1411381"/>
              <a:gd name="connsiteY69" fmla="*/ 67901 h 1966157"/>
              <a:gd name="connsiteX70" fmla="*/ 719750 w 1411381"/>
              <a:gd name="connsiteY70" fmla="*/ 63374 h 1966157"/>
              <a:gd name="connsiteX71" fmla="*/ 733331 w 1411381"/>
              <a:gd name="connsiteY71" fmla="*/ 58848 h 1966157"/>
              <a:gd name="connsiteX72" fmla="*/ 787651 w 1411381"/>
              <a:gd name="connsiteY72" fmla="*/ 54321 h 1966157"/>
              <a:gd name="connsiteX73" fmla="*/ 796705 w 1411381"/>
              <a:gd name="connsiteY73" fmla="*/ 45267 h 1966157"/>
              <a:gd name="connsiteX74" fmla="*/ 819338 w 1411381"/>
              <a:gd name="connsiteY74" fmla="*/ 40741 h 1966157"/>
              <a:gd name="connsiteX75" fmla="*/ 855552 w 1411381"/>
              <a:gd name="connsiteY75" fmla="*/ 31687 h 1966157"/>
              <a:gd name="connsiteX76" fmla="*/ 887239 w 1411381"/>
              <a:gd name="connsiteY76" fmla="*/ 18107 h 1966157"/>
              <a:gd name="connsiteX77" fmla="*/ 909873 w 1411381"/>
              <a:gd name="connsiteY77" fmla="*/ 9054 h 1966157"/>
              <a:gd name="connsiteX78" fmla="*/ 927980 w 1411381"/>
              <a:gd name="connsiteY78" fmla="*/ 4527 h 1966157"/>
              <a:gd name="connsiteX79" fmla="*/ 941560 w 1411381"/>
              <a:gd name="connsiteY79" fmla="*/ 0 h 1966157"/>
              <a:gd name="connsiteX80" fmla="*/ 1013988 w 1411381"/>
              <a:gd name="connsiteY80" fmla="*/ 4527 h 1966157"/>
              <a:gd name="connsiteX81" fmla="*/ 1041148 w 1411381"/>
              <a:gd name="connsiteY81" fmla="*/ 13580 h 1966157"/>
              <a:gd name="connsiteX82" fmla="*/ 1099996 w 1411381"/>
              <a:gd name="connsiteY82" fmla="*/ 9054 h 1966157"/>
              <a:gd name="connsiteX83" fmla="*/ 1118103 w 1411381"/>
              <a:gd name="connsiteY83" fmla="*/ 4527 h 1966157"/>
              <a:gd name="connsiteX84" fmla="*/ 1127156 w 1411381"/>
              <a:gd name="connsiteY84" fmla="*/ 18107 h 1966157"/>
              <a:gd name="connsiteX85" fmla="*/ 1149790 w 1411381"/>
              <a:gd name="connsiteY85" fmla="*/ 31687 h 1966157"/>
              <a:gd name="connsiteX86" fmla="*/ 1181477 w 1411381"/>
              <a:gd name="connsiteY86" fmla="*/ 54321 h 1966157"/>
              <a:gd name="connsiteX87" fmla="*/ 1213164 w 1411381"/>
              <a:gd name="connsiteY87" fmla="*/ 81481 h 1966157"/>
              <a:gd name="connsiteX88" fmla="*/ 1240325 w 1411381"/>
              <a:gd name="connsiteY88" fmla="*/ 90535 h 1966157"/>
              <a:gd name="connsiteX89" fmla="*/ 1253905 w 1411381"/>
              <a:gd name="connsiteY89" fmla="*/ 95061 h 1966157"/>
              <a:gd name="connsiteX90" fmla="*/ 1407814 w 1411381"/>
              <a:gd name="connsiteY90" fmla="*/ 167489 h 1966157"/>
              <a:gd name="connsiteX91" fmla="*/ 1355639 w 1411381"/>
              <a:gd name="connsiteY91" fmla="*/ 150349 h 1966157"/>
              <a:gd name="connsiteX92" fmla="*/ 1294174 w 1411381"/>
              <a:gd name="connsiteY92" fmla="*/ 141296 h 1966157"/>
              <a:gd name="connsiteX93" fmla="*/ 1198626 w 1411381"/>
              <a:gd name="connsiteY93" fmla="*/ 139016 h 1966157"/>
              <a:gd name="connsiteX94" fmla="*/ 1084270 w 1411381"/>
              <a:gd name="connsiteY94" fmla="*/ 163434 h 1966157"/>
              <a:gd name="connsiteX95" fmla="*/ 983967 w 1411381"/>
              <a:gd name="connsiteY95" fmla="*/ 208230 h 1966157"/>
              <a:gd name="connsiteX96" fmla="*/ 891885 w 1411381"/>
              <a:gd name="connsiteY96" fmla="*/ 256594 h 1966157"/>
              <a:gd name="connsiteX97" fmla="*/ 810285 w 1411381"/>
              <a:gd name="connsiteY97" fmla="*/ 325925 h 1966157"/>
              <a:gd name="connsiteX98" fmla="*/ 724277 w 1411381"/>
              <a:gd name="connsiteY98" fmla="*/ 407406 h 1966157"/>
              <a:gd name="connsiteX99" fmla="*/ 582401 w 1411381"/>
              <a:gd name="connsiteY99" fmla="*/ 581324 h 1966157"/>
              <a:gd name="connsiteX100" fmla="*/ 484360 w 1411381"/>
              <a:gd name="connsiteY100" fmla="*/ 750243 h 1966157"/>
              <a:gd name="connsiteX101" fmla="*/ 443737 w 1411381"/>
              <a:gd name="connsiteY101" fmla="*/ 840660 h 1966157"/>
              <a:gd name="connsiteX102" fmla="*/ 411933 w 1411381"/>
              <a:gd name="connsiteY102" fmla="*/ 923454 h 1966157"/>
              <a:gd name="connsiteX103" fmla="*/ 366430 w 1411381"/>
              <a:gd name="connsiteY103" fmla="*/ 1052113 h 1966157"/>
              <a:gd name="connsiteX104" fmla="*/ 330333 w 1411381"/>
              <a:gd name="connsiteY104" fmla="*/ 1237228 h 1966157"/>
              <a:gd name="connsiteX105" fmla="*/ 319496 w 1411381"/>
              <a:gd name="connsiteY105" fmla="*/ 1361352 h 1966157"/>
              <a:gd name="connsiteX106" fmla="*/ 322592 w 1411381"/>
              <a:gd name="connsiteY106" fmla="*/ 1457961 h 1966157"/>
              <a:gd name="connsiteX107" fmla="*/ 336172 w 1411381"/>
              <a:gd name="connsiteY107" fmla="*/ 1537776 h 1966157"/>
              <a:gd name="connsiteX108" fmla="*/ 348794 w 1411381"/>
              <a:gd name="connsiteY108" fmla="*/ 1613663 h 1966157"/>
              <a:gd name="connsiteX109" fmla="*/ 371192 w 1411381"/>
              <a:gd name="connsiteY109" fmla="*/ 1683945 h 1966157"/>
              <a:gd name="connsiteX110" fmla="*/ 389299 w 1411381"/>
              <a:gd name="connsiteY110" fmla="*/ 1738265 h 1966157"/>
              <a:gd name="connsiteX111" fmla="*/ 423611 w 1411381"/>
              <a:gd name="connsiteY111" fmla="*/ 1802598 h 1966157"/>
              <a:gd name="connsiteX112" fmla="*/ 465664 w 1411381"/>
              <a:gd name="connsiteY112" fmla="*/ 1855725 h 1966157"/>
              <a:gd name="connsiteX113" fmla="*/ 522491 w 1411381"/>
              <a:gd name="connsiteY113" fmla="*/ 1914100 h 1966157"/>
              <a:gd name="connsiteX114" fmla="*/ 580734 w 1411381"/>
              <a:gd name="connsiteY114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5061 w 1411381"/>
              <a:gd name="connsiteY4" fmla="*/ 1620570 h 1966157"/>
              <a:gd name="connsiteX5" fmla="*/ 76954 w 1411381"/>
              <a:gd name="connsiteY5" fmla="*/ 1593410 h 1966157"/>
              <a:gd name="connsiteX6" fmla="*/ 72428 w 1411381"/>
              <a:gd name="connsiteY6" fmla="*/ 1575303 h 1966157"/>
              <a:gd name="connsiteX7" fmla="*/ 67901 w 1411381"/>
              <a:gd name="connsiteY7" fmla="*/ 1543616 h 1966157"/>
              <a:gd name="connsiteX8" fmla="*/ 58847 w 1411381"/>
              <a:gd name="connsiteY8" fmla="*/ 1530036 h 1966157"/>
              <a:gd name="connsiteX9" fmla="*/ 54321 w 1411381"/>
              <a:gd name="connsiteY9" fmla="*/ 1511929 h 1966157"/>
              <a:gd name="connsiteX10" fmla="*/ 49794 w 1411381"/>
              <a:gd name="connsiteY10" fmla="*/ 1498349 h 1966157"/>
              <a:gd name="connsiteX11" fmla="*/ 45267 w 1411381"/>
              <a:gd name="connsiteY11" fmla="*/ 1421394 h 1966157"/>
              <a:gd name="connsiteX12" fmla="*/ 40740 w 1411381"/>
              <a:gd name="connsiteY12" fmla="*/ 1398760 h 1966157"/>
              <a:gd name="connsiteX13" fmla="*/ 36214 w 1411381"/>
              <a:gd name="connsiteY13" fmla="*/ 1358020 h 1966157"/>
              <a:gd name="connsiteX14" fmla="*/ 31687 w 1411381"/>
              <a:gd name="connsiteY14" fmla="*/ 1326333 h 1966157"/>
              <a:gd name="connsiteX15" fmla="*/ 22634 w 1411381"/>
              <a:gd name="connsiteY15" fmla="*/ 1249378 h 1966157"/>
              <a:gd name="connsiteX16" fmla="*/ 13580 w 1411381"/>
              <a:gd name="connsiteY16" fmla="*/ 1231271 h 1966157"/>
              <a:gd name="connsiteX17" fmla="*/ 9053 w 1411381"/>
              <a:gd name="connsiteY17" fmla="*/ 1208638 h 1966157"/>
              <a:gd name="connsiteX18" fmla="*/ 4527 w 1411381"/>
              <a:gd name="connsiteY18" fmla="*/ 1195058 h 1966157"/>
              <a:gd name="connsiteX19" fmla="*/ 0 w 1411381"/>
              <a:gd name="connsiteY19" fmla="*/ 1176951 h 1966157"/>
              <a:gd name="connsiteX20" fmla="*/ 4527 w 1411381"/>
              <a:gd name="connsiteY20" fmla="*/ 1149790 h 1966157"/>
              <a:gd name="connsiteX21" fmla="*/ 9053 w 1411381"/>
              <a:gd name="connsiteY21" fmla="*/ 1136210 h 1966157"/>
              <a:gd name="connsiteX22" fmla="*/ 18107 w 1411381"/>
              <a:gd name="connsiteY22" fmla="*/ 1099996 h 1966157"/>
              <a:gd name="connsiteX23" fmla="*/ 22634 w 1411381"/>
              <a:gd name="connsiteY23" fmla="*/ 1068309 h 1966157"/>
              <a:gd name="connsiteX24" fmla="*/ 27160 w 1411381"/>
              <a:gd name="connsiteY24" fmla="*/ 1050202 h 1966157"/>
              <a:gd name="connsiteX25" fmla="*/ 31687 w 1411381"/>
              <a:gd name="connsiteY25" fmla="*/ 1018515 h 1966157"/>
              <a:gd name="connsiteX26" fmla="*/ 40740 w 1411381"/>
              <a:gd name="connsiteY26" fmla="*/ 982301 h 1966157"/>
              <a:gd name="connsiteX27" fmla="*/ 45267 w 1411381"/>
              <a:gd name="connsiteY27" fmla="*/ 959667 h 1966157"/>
              <a:gd name="connsiteX28" fmla="*/ 49794 w 1411381"/>
              <a:gd name="connsiteY28" fmla="*/ 882713 h 1966157"/>
              <a:gd name="connsiteX29" fmla="*/ 58847 w 1411381"/>
              <a:gd name="connsiteY29" fmla="*/ 855553 h 1966157"/>
              <a:gd name="connsiteX30" fmla="*/ 63374 w 1411381"/>
              <a:gd name="connsiteY30" fmla="*/ 841972 h 1966157"/>
              <a:gd name="connsiteX31" fmla="*/ 90535 w 1411381"/>
              <a:gd name="connsiteY31" fmla="*/ 810285 h 1966157"/>
              <a:gd name="connsiteX32" fmla="*/ 99588 w 1411381"/>
              <a:gd name="connsiteY32" fmla="*/ 792178 h 1966157"/>
              <a:gd name="connsiteX33" fmla="*/ 117695 w 1411381"/>
              <a:gd name="connsiteY33" fmla="*/ 765018 h 1966157"/>
              <a:gd name="connsiteX34" fmla="*/ 126748 w 1411381"/>
              <a:gd name="connsiteY34" fmla="*/ 751438 h 1966157"/>
              <a:gd name="connsiteX35" fmla="*/ 135802 w 1411381"/>
              <a:gd name="connsiteY35" fmla="*/ 724277 h 1966157"/>
              <a:gd name="connsiteX36" fmla="*/ 144855 w 1411381"/>
              <a:gd name="connsiteY36" fmla="*/ 710697 h 1966157"/>
              <a:gd name="connsiteX37" fmla="*/ 149382 w 1411381"/>
              <a:gd name="connsiteY37" fmla="*/ 688063 h 1966157"/>
              <a:gd name="connsiteX38" fmla="*/ 162962 w 1411381"/>
              <a:gd name="connsiteY38" fmla="*/ 647323 h 1966157"/>
              <a:gd name="connsiteX39" fmla="*/ 172016 w 1411381"/>
              <a:gd name="connsiteY39" fmla="*/ 638269 h 1966157"/>
              <a:gd name="connsiteX40" fmla="*/ 176542 w 1411381"/>
              <a:gd name="connsiteY40" fmla="*/ 624689 h 1966157"/>
              <a:gd name="connsiteX41" fmla="*/ 185596 w 1411381"/>
              <a:gd name="connsiteY41" fmla="*/ 606582 h 1966157"/>
              <a:gd name="connsiteX42" fmla="*/ 190123 w 1411381"/>
              <a:gd name="connsiteY42" fmla="*/ 588475 h 1966157"/>
              <a:gd name="connsiteX43" fmla="*/ 208230 w 1411381"/>
              <a:gd name="connsiteY43" fmla="*/ 561315 h 1966157"/>
              <a:gd name="connsiteX44" fmla="*/ 221810 w 1411381"/>
              <a:gd name="connsiteY44" fmla="*/ 506994 h 1966157"/>
              <a:gd name="connsiteX45" fmla="*/ 230863 w 1411381"/>
              <a:gd name="connsiteY45" fmla="*/ 493414 h 1966157"/>
              <a:gd name="connsiteX46" fmla="*/ 253497 w 1411381"/>
              <a:gd name="connsiteY46" fmla="*/ 466254 h 1966157"/>
              <a:gd name="connsiteX47" fmla="*/ 276131 w 1411381"/>
              <a:gd name="connsiteY47" fmla="*/ 407406 h 1966157"/>
              <a:gd name="connsiteX48" fmla="*/ 294237 w 1411381"/>
              <a:gd name="connsiteY48" fmla="*/ 384772 h 1966157"/>
              <a:gd name="connsiteX49" fmla="*/ 307818 w 1411381"/>
              <a:gd name="connsiteY49" fmla="*/ 339505 h 1966157"/>
              <a:gd name="connsiteX50" fmla="*/ 325925 w 1411381"/>
              <a:gd name="connsiteY50" fmla="*/ 312345 h 1966157"/>
              <a:gd name="connsiteX51" fmla="*/ 330451 w 1411381"/>
              <a:gd name="connsiteY51" fmla="*/ 298764 h 1966157"/>
              <a:gd name="connsiteX52" fmla="*/ 353085 w 1411381"/>
              <a:gd name="connsiteY52" fmla="*/ 285184 h 1966157"/>
              <a:gd name="connsiteX53" fmla="*/ 366665 w 1411381"/>
              <a:gd name="connsiteY53" fmla="*/ 258024 h 1966157"/>
              <a:gd name="connsiteX54" fmla="*/ 375719 w 1411381"/>
              <a:gd name="connsiteY54" fmla="*/ 244444 h 1966157"/>
              <a:gd name="connsiteX55" fmla="*/ 402879 w 1411381"/>
              <a:gd name="connsiteY55" fmla="*/ 203703 h 1966157"/>
              <a:gd name="connsiteX56" fmla="*/ 411933 w 1411381"/>
              <a:gd name="connsiteY56" fmla="*/ 194650 h 1966157"/>
              <a:gd name="connsiteX57" fmla="*/ 420986 w 1411381"/>
              <a:gd name="connsiteY57" fmla="*/ 185596 h 1966157"/>
              <a:gd name="connsiteX58" fmla="*/ 448146 w 1411381"/>
              <a:gd name="connsiteY58" fmla="*/ 176543 h 1966157"/>
              <a:gd name="connsiteX59" fmla="*/ 457200 w 1411381"/>
              <a:gd name="connsiteY59" fmla="*/ 167489 h 1966157"/>
              <a:gd name="connsiteX60" fmla="*/ 488887 w 1411381"/>
              <a:gd name="connsiteY60" fmla="*/ 153909 h 1966157"/>
              <a:gd name="connsiteX61" fmla="*/ 502467 w 1411381"/>
              <a:gd name="connsiteY61" fmla="*/ 144856 h 1966157"/>
              <a:gd name="connsiteX62" fmla="*/ 520574 w 1411381"/>
              <a:gd name="connsiteY62" fmla="*/ 140329 h 1966157"/>
              <a:gd name="connsiteX63" fmla="*/ 552261 w 1411381"/>
              <a:gd name="connsiteY63" fmla="*/ 131275 h 1966157"/>
              <a:gd name="connsiteX64" fmla="*/ 579422 w 1411381"/>
              <a:gd name="connsiteY64" fmla="*/ 126749 h 1966157"/>
              <a:gd name="connsiteX65" fmla="*/ 611109 w 1411381"/>
              <a:gd name="connsiteY65" fmla="*/ 117695 h 1966157"/>
              <a:gd name="connsiteX66" fmla="*/ 642796 w 1411381"/>
              <a:gd name="connsiteY66" fmla="*/ 108642 h 1966157"/>
              <a:gd name="connsiteX67" fmla="*/ 660903 w 1411381"/>
              <a:gd name="connsiteY67" fmla="*/ 95061 h 1966157"/>
              <a:gd name="connsiteX68" fmla="*/ 701643 w 1411381"/>
              <a:gd name="connsiteY68" fmla="*/ 67901 h 1966157"/>
              <a:gd name="connsiteX69" fmla="*/ 719750 w 1411381"/>
              <a:gd name="connsiteY69" fmla="*/ 63374 h 1966157"/>
              <a:gd name="connsiteX70" fmla="*/ 733331 w 1411381"/>
              <a:gd name="connsiteY70" fmla="*/ 58848 h 1966157"/>
              <a:gd name="connsiteX71" fmla="*/ 787651 w 1411381"/>
              <a:gd name="connsiteY71" fmla="*/ 54321 h 1966157"/>
              <a:gd name="connsiteX72" fmla="*/ 796705 w 1411381"/>
              <a:gd name="connsiteY72" fmla="*/ 45267 h 1966157"/>
              <a:gd name="connsiteX73" fmla="*/ 819338 w 1411381"/>
              <a:gd name="connsiteY73" fmla="*/ 40741 h 1966157"/>
              <a:gd name="connsiteX74" fmla="*/ 855552 w 1411381"/>
              <a:gd name="connsiteY74" fmla="*/ 31687 h 1966157"/>
              <a:gd name="connsiteX75" fmla="*/ 887239 w 1411381"/>
              <a:gd name="connsiteY75" fmla="*/ 18107 h 1966157"/>
              <a:gd name="connsiteX76" fmla="*/ 909873 w 1411381"/>
              <a:gd name="connsiteY76" fmla="*/ 9054 h 1966157"/>
              <a:gd name="connsiteX77" fmla="*/ 927980 w 1411381"/>
              <a:gd name="connsiteY77" fmla="*/ 4527 h 1966157"/>
              <a:gd name="connsiteX78" fmla="*/ 941560 w 1411381"/>
              <a:gd name="connsiteY78" fmla="*/ 0 h 1966157"/>
              <a:gd name="connsiteX79" fmla="*/ 1013988 w 1411381"/>
              <a:gd name="connsiteY79" fmla="*/ 4527 h 1966157"/>
              <a:gd name="connsiteX80" fmla="*/ 1041148 w 1411381"/>
              <a:gd name="connsiteY80" fmla="*/ 13580 h 1966157"/>
              <a:gd name="connsiteX81" fmla="*/ 1099996 w 1411381"/>
              <a:gd name="connsiteY81" fmla="*/ 9054 h 1966157"/>
              <a:gd name="connsiteX82" fmla="*/ 1118103 w 1411381"/>
              <a:gd name="connsiteY82" fmla="*/ 4527 h 1966157"/>
              <a:gd name="connsiteX83" fmla="*/ 1127156 w 1411381"/>
              <a:gd name="connsiteY83" fmla="*/ 18107 h 1966157"/>
              <a:gd name="connsiteX84" fmla="*/ 1149790 w 1411381"/>
              <a:gd name="connsiteY84" fmla="*/ 31687 h 1966157"/>
              <a:gd name="connsiteX85" fmla="*/ 1181477 w 1411381"/>
              <a:gd name="connsiteY85" fmla="*/ 54321 h 1966157"/>
              <a:gd name="connsiteX86" fmla="*/ 1213164 w 1411381"/>
              <a:gd name="connsiteY86" fmla="*/ 81481 h 1966157"/>
              <a:gd name="connsiteX87" fmla="*/ 1240325 w 1411381"/>
              <a:gd name="connsiteY87" fmla="*/ 90535 h 1966157"/>
              <a:gd name="connsiteX88" fmla="*/ 1253905 w 1411381"/>
              <a:gd name="connsiteY88" fmla="*/ 95061 h 1966157"/>
              <a:gd name="connsiteX89" fmla="*/ 1407814 w 1411381"/>
              <a:gd name="connsiteY89" fmla="*/ 167489 h 1966157"/>
              <a:gd name="connsiteX90" fmla="*/ 1355639 w 1411381"/>
              <a:gd name="connsiteY90" fmla="*/ 150349 h 1966157"/>
              <a:gd name="connsiteX91" fmla="*/ 1294174 w 1411381"/>
              <a:gd name="connsiteY91" fmla="*/ 141296 h 1966157"/>
              <a:gd name="connsiteX92" fmla="*/ 1198626 w 1411381"/>
              <a:gd name="connsiteY92" fmla="*/ 139016 h 1966157"/>
              <a:gd name="connsiteX93" fmla="*/ 1084270 w 1411381"/>
              <a:gd name="connsiteY93" fmla="*/ 163434 h 1966157"/>
              <a:gd name="connsiteX94" fmla="*/ 983967 w 1411381"/>
              <a:gd name="connsiteY94" fmla="*/ 208230 h 1966157"/>
              <a:gd name="connsiteX95" fmla="*/ 891885 w 1411381"/>
              <a:gd name="connsiteY95" fmla="*/ 256594 h 1966157"/>
              <a:gd name="connsiteX96" fmla="*/ 810285 w 1411381"/>
              <a:gd name="connsiteY96" fmla="*/ 325925 h 1966157"/>
              <a:gd name="connsiteX97" fmla="*/ 724277 w 1411381"/>
              <a:gd name="connsiteY97" fmla="*/ 407406 h 1966157"/>
              <a:gd name="connsiteX98" fmla="*/ 582401 w 1411381"/>
              <a:gd name="connsiteY98" fmla="*/ 581324 h 1966157"/>
              <a:gd name="connsiteX99" fmla="*/ 484360 w 1411381"/>
              <a:gd name="connsiteY99" fmla="*/ 750243 h 1966157"/>
              <a:gd name="connsiteX100" fmla="*/ 443737 w 1411381"/>
              <a:gd name="connsiteY100" fmla="*/ 840660 h 1966157"/>
              <a:gd name="connsiteX101" fmla="*/ 411933 w 1411381"/>
              <a:gd name="connsiteY101" fmla="*/ 923454 h 1966157"/>
              <a:gd name="connsiteX102" fmla="*/ 366430 w 1411381"/>
              <a:gd name="connsiteY102" fmla="*/ 1052113 h 1966157"/>
              <a:gd name="connsiteX103" fmla="*/ 330333 w 1411381"/>
              <a:gd name="connsiteY103" fmla="*/ 1237228 h 1966157"/>
              <a:gd name="connsiteX104" fmla="*/ 319496 w 1411381"/>
              <a:gd name="connsiteY104" fmla="*/ 1361352 h 1966157"/>
              <a:gd name="connsiteX105" fmla="*/ 322592 w 1411381"/>
              <a:gd name="connsiteY105" fmla="*/ 1457961 h 1966157"/>
              <a:gd name="connsiteX106" fmla="*/ 336172 w 1411381"/>
              <a:gd name="connsiteY106" fmla="*/ 1537776 h 1966157"/>
              <a:gd name="connsiteX107" fmla="*/ 348794 w 1411381"/>
              <a:gd name="connsiteY107" fmla="*/ 1613663 h 1966157"/>
              <a:gd name="connsiteX108" fmla="*/ 371192 w 1411381"/>
              <a:gd name="connsiteY108" fmla="*/ 1683945 h 1966157"/>
              <a:gd name="connsiteX109" fmla="*/ 389299 w 1411381"/>
              <a:gd name="connsiteY109" fmla="*/ 1738265 h 1966157"/>
              <a:gd name="connsiteX110" fmla="*/ 423611 w 1411381"/>
              <a:gd name="connsiteY110" fmla="*/ 1802598 h 1966157"/>
              <a:gd name="connsiteX111" fmla="*/ 465664 w 1411381"/>
              <a:gd name="connsiteY111" fmla="*/ 1855725 h 1966157"/>
              <a:gd name="connsiteX112" fmla="*/ 522491 w 1411381"/>
              <a:gd name="connsiteY112" fmla="*/ 1914100 h 1966157"/>
              <a:gd name="connsiteX113" fmla="*/ 580734 w 1411381"/>
              <a:gd name="connsiteY113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76954 w 1411381"/>
              <a:gd name="connsiteY4" fmla="*/ 1593410 h 1966157"/>
              <a:gd name="connsiteX5" fmla="*/ 72428 w 1411381"/>
              <a:gd name="connsiteY5" fmla="*/ 1575303 h 1966157"/>
              <a:gd name="connsiteX6" fmla="*/ 67901 w 1411381"/>
              <a:gd name="connsiteY6" fmla="*/ 1543616 h 1966157"/>
              <a:gd name="connsiteX7" fmla="*/ 58847 w 1411381"/>
              <a:gd name="connsiteY7" fmla="*/ 1530036 h 1966157"/>
              <a:gd name="connsiteX8" fmla="*/ 54321 w 1411381"/>
              <a:gd name="connsiteY8" fmla="*/ 1511929 h 1966157"/>
              <a:gd name="connsiteX9" fmla="*/ 49794 w 1411381"/>
              <a:gd name="connsiteY9" fmla="*/ 1498349 h 1966157"/>
              <a:gd name="connsiteX10" fmla="*/ 45267 w 1411381"/>
              <a:gd name="connsiteY10" fmla="*/ 1421394 h 1966157"/>
              <a:gd name="connsiteX11" fmla="*/ 40740 w 1411381"/>
              <a:gd name="connsiteY11" fmla="*/ 1398760 h 1966157"/>
              <a:gd name="connsiteX12" fmla="*/ 36214 w 1411381"/>
              <a:gd name="connsiteY12" fmla="*/ 1358020 h 1966157"/>
              <a:gd name="connsiteX13" fmla="*/ 31687 w 1411381"/>
              <a:gd name="connsiteY13" fmla="*/ 1326333 h 1966157"/>
              <a:gd name="connsiteX14" fmla="*/ 22634 w 1411381"/>
              <a:gd name="connsiteY14" fmla="*/ 1249378 h 1966157"/>
              <a:gd name="connsiteX15" fmla="*/ 13580 w 1411381"/>
              <a:gd name="connsiteY15" fmla="*/ 1231271 h 1966157"/>
              <a:gd name="connsiteX16" fmla="*/ 9053 w 1411381"/>
              <a:gd name="connsiteY16" fmla="*/ 1208638 h 1966157"/>
              <a:gd name="connsiteX17" fmla="*/ 4527 w 1411381"/>
              <a:gd name="connsiteY17" fmla="*/ 1195058 h 1966157"/>
              <a:gd name="connsiteX18" fmla="*/ 0 w 1411381"/>
              <a:gd name="connsiteY18" fmla="*/ 1176951 h 1966157"/>
              <a:gd name="connsiteX19" fmla="*/ 4527 w 1411381"/>
              <a:gd name="connsiteY19" fmla="*/ 1149790 h 1966157"/>
              <a:gd name="connsiteX20" fmla="*/ 9053 w 1411381"/>
              <a:gd name="connsiteY20" fmla="*/ 1136210 h 1966157"/>
              <a:gd name="connsiteX21" fmla="*/ 18107 w 1411381"/>
              <a:gd name="connsiteY21" fmla="*/ 1099996 h 1966157"/>
              <a:gd name="connsiteX22" fmla="*/ 22634 w 1411381"/>
              <a:gd name="connsiteY22" fmla="*/ 1068309 h 1966157"/>
              <a:gd name="connsiteX23" fmla="*/ 27160 w 1411381"/>
              <a:gd name="connsiteY23" fmla="*/ 1050202 h 1966157"/>
              <a:gd name="connsiteX24" fmla="*/ 31687 w 1411381"/>
              <a:gd name="connsiteY24" fmla="*/ 1018515 h 1966157"/>
              <a:gd name="connsiteX25" fmla="*/ 40740 w 1411381"/>
              <a:gd name="connsiteY25" fmla="*/ 982301 h 1966157"/>
              <a:gd name="connsiteX26" fmla="*/ 45267 w 1411381"/>
              <a:gd name="connsiteY26" fmla="*/ 959667 h 1966157"/>
              <a:gd name="connsiteX27" fmla="*/ 49794 w 1411381"/>
              <a:gd name="connsiteY27" fmla="*/ 882713 h 1966157"/>
              <a:gd name="connsiteX28" fmla="*/ 58847 w 1411381"/>
              <a:gd name="connsiteY28" fmla="*/ 855553 h 1966157"/>
              <a:gd name="connsiteX29" fmla="*/ 63374 w 1411381"/>
              <a:gd name="connsiteY29" fmla="*/ 841972 h 1966157"/>
              <a:gd name="connsiteX30" fmla="*/ 90535 w 1411381"/>
              <a:gd name="connsiteY30" fmla="*/ 810285 h 1966157"/>
              <a:gd name="connsiteX31" fmla="*/ 99588 w 1411381"/>
              <a:gd name="connsiteY31" fmla="*/ 792178 h 1966157"/>
              <a:gd name="connsiteX32" fmla="*/ 117695 w 1411381"/>
              <a:gd name="connsiteY32" fmla="*/ 765018 h 1966157"/>
              <a:gd name="connsiteX33" fmla="*/ 126748 w 1411381"/>
              <a:gd name="connsiteY33" fmla="*/ 751438 h 1966157"/>
              <a:gd name="connsiteX34" fmla="*/ 135802 w 1411381"/>
              <a:gd name="connsiteY34" fmla="*/ 724277 h 1966157"/>
              <a:gd name="connsiteX35" fmla="*/ 144855 w 1411381"/>
              <a:gd name="connsiteY35" fmla="*/ 710697 h 1966157"/>
              <a:gd name="connsiteX36" fmla="*/ 149382 w 1411381"/>
              <a:gd name="connsiteY36" fmla="*/ 688063 h 1966157"/>
              <a:gd name="connsiteX37" fmla="*/ 162962 w 1411381"/>
              <a:gd name="connsiteY37" fmla="*/ 647323 h 1966157"/>
              <a:gd name="connsiteX38" fmla="*/ 172016 w 1411381"/>
              <a:gd name="connsiteY38" fmla="*/ 638269 h 1966157"/>
              <a:gd name="connsiteX39" fmla="*/ 176542 w 1411381"/>
              <a:gd name="connsiteY39" fmla="*/ 624689 h 1966157"/>
              <a:gd name="connsiteX40" fmla="*/ 185596 w 1411381"/>
              <a:gd name="connsiteY40" fmla="*/ 606582 h 1966157"/>
              <a:gd name="connsiteX41" fmla="*/ 190123 w 1411381"/>
              <a:gd name="connsiteY41" fmla="*/ 588475 h 1966157"/>
              <a:gd name="connsiteX42" fmla="*/ 208230 w 1411381"/>
              <a:gd name="connsiteY42" fmla="*/ 561315 h 1966157"/>
              <a:gd name="connsiteX43" fmla="*/ 221810 w 1411381"/>
              <a:gd name="connsiteY43" fmla="*/ 506994 h 1966157"/>
              <a:gd name="connsiteX44" fmla="*/ 230863 w 1411381"/>
              <a:gd name="connsiteY44" fmla="*/ 493414 h 1966157"/>
              <a:gd name="connsiteX45" fmla="*/ 253497 w 1411381"/>
              <a:gd name="connsiteY45" fmla="*/ 466254 h 1966157"/>
              <a:gd name="connsiteX46" fmla="*/ 276131 w 1411381"/>
              <a:gd name="connsiteY46" fmla="*/ 407406 h 1966157"/>
              <a:gd name="connsiteX47" fmla="*/ 294237 w 1411381"/>
              <a:gd name="connsiteY47" fmla="*/ 384772 h 1966157"/>
              <a:gd name="connsiteX48" fmla="*/ 307818 w 1411381"/>
              <a:gd name="connsiteY48" fmla="*/ 339505 h 1966157"/>
              <a:gd name="connsiteX49" fmla="*/ 325925 w 1411381"/>
              <a:gd name="connsiteY49" fmla="*/ 312345 h 1966157"/>
              <a:gd name="connsiteX50" fmla="*/ 330451 w 1411381"/>
              <a:gd name="connsiteY50" fmla="*/ 298764 h 1966157"/>
              <a:gd name="connsiteX51" fmla="*/ 353085 w 1411381"/>
              <a:gd name="connsiteY51" fmla="*/ 285184 h 1966157"/>
              <a:gd name="connsiteX52" fmla="*/ 366665 w 1411381"/>
              <a:gd name="connsiteY52" fmla="*/ 258024 h 1966157"/>
              <a:gd name="connsiteX53" fmla="*/ 375719 w 1411381"/>
              <a:gd name="connsiteY53" fmla="*/ 244444 h 1966157"/>
              <a:gd name="connsiteX54" fmla="*/ 402879 w 1411381"/>
              <a:gd name="connsiteY54" fmla="*/ 203703 h 1966157"/>
              <a:gd name="connsiteX55" fmla="*/ 411933 w 1411381"/>
              <a:gd name="connsiteY55" fmla="*/ 194650 h 1966157"/>
              <a:gd name="connsiteX56" fmla="*/ 420986 w 1411381"/>
              <a:gd name="connsiteY56" fmla="*/ 185596 h 1966157"/>
              <a:gd name="connsiteX57" fmla="*/ 448146 w 1411381"/>
              <a:gd name="connsiteY57" fmla="*/ 176543 h 1966157"/>
              <a:gd name="connsiteX58" fmla="*/ 457200 w 1411381"/>
              <a:gd name="connsiteY58" fmla="*/ 167489 h 1966157"/>
              <a:gd name="connsiteX59" fmla="*/ 488887 w 1411381"/>
              <a:gd name="connsiteY59" fmla="*/ 153909 h 1966157"/>
              <a:gd name="connsiteX60" fmla="*/ 502467 w 1411381"/>
              <a:gd name="connsiteY60" fmla="*/ 144856 h 1966157"/>
              <a:gd name="connsiteX61" fmla="*/ 520574 w 1411381"/>
              <a:gd name="connsiteY61" fmla="*/ 140329 h 1966157"/>
              <a:gd name="connsiteX62" fmla="*/ 552261 w 1411381"/>
              <a:gd name="connsiteY62" fmla="*/ 131275 h 1966157"/>
              <a:gd name="connsiteX63" fmla="*/ 579422 w 1411381"/>
              <a:gd name="connsiteY63" fmla="*/ 126749 h 1966157"/>
              <a:gd name="connsiteX64" fmla="*/ 611109 w 1411381"/>
              <a:gd name="connsiteY64" fmla="*/ 117695 h 1966157"/>
              <a:gd name="connsiteX65" fmla="*/ 642796 w 1411381"/>
              <a:gd name="connsiteY65" fmla="*/ 108642 h 1966157"/>
              <a:gd name="connsiteX66" fmla="*/ 660903 w 1411381"/>
              <a:gd name="connsiteY66" fmla="*/ 95061 h 1966157"/>
              <a:gd name="connsiteX67" fmla="*/ 701643 w 1411381"/>
              <a:gd name="connsiteY67" fmla="*/ 67901 h 1966157"/>
              <a:gd name="connsiteX68" fmla="*/ 719750 w 1411381"/>
              <a:gd name="connsiteY68" fmla="*/ 63374 h 1966157"/>
              <a:gd name="connsiteX69" fmla="*/ 733331 w 1411381"/>
              <a:gd name="connsiteY69" fmla="*/ 58848 h 1966157"/>
              <a:gd name="connsiteX70" fmla="*/ 787651 w 1411381"/>
              <a:gd name="connsiteY70" fmla="*/ 54321 h 1966157"/>
              <a:gd name="connsiteX71" fmla="*/ 796705 w 1411381"/>
              <a:gd name="connsiteY71" fmla="*/ 45267 h 1966157"/>
              <a:gd name="connsiteX72" fmla="*/ 819338 w 1411381"/>
              <a:gd name="connsiteY72" fmla="*/ 40741 h 1966157"/>
              <a:gd name="connsiteX73" fmla="*/ 855552 w 1411381"/>
              <a:gd name="connsiteY73" fmla="*/ 31687 h 1966157"/>
              <a:gd name="connsiteX74" fmla="*/ 887239 w 1411381"/>
              <a:gd name="connsiteY74" fmla="*/ 18107 h 1966157"/>
              <a:gd name="connsiteX75" fmla="*/ 909873 w 1411381"/>
              <a:gd name="connsiteY75" fmla="*/ 9054 h 1966157"/>
              <a:gd name="connsiteX76" fmla="*/ 927980 w 1411381"/>
              <a:gd name="connsiteY76" fmla="*/ 4527 h 1966157"/>
              <a:gd name="connsiteX77" fmla="*/ 941560 w 1411381"/>
              <a:gd name="connsiteY77" fmla="*/ 0 h 1966157"/>
              <a:gd name="connsiteX78" fmla="*/ 1013988 w 1411381"/>
              <a:gd name="connsiteY78" fmla="*/ 4527 h 1966157"/>
              <a:gd name="connsiteX79" fmla="*/ 1041148 w 1411381"/>
              <a:gd name="connsiteY79" fmla="*/ 13580 h 1966157"/>
              <a:gd name="connsiteX80" fmla="*/ 1099996 w 1411381"/>
              <a:gd name="connsiteY80" fmla="*/ 9054 h 1966157"/>
              <a:gd name="connsiteX81" fmla="*/ 1118103 w 1411381"/>
              <a:gd name="connsiteY81" fmla="*/ 4527 h 1966157"/>
              <a:gd name="connsiteX82" fmla="*/ 1127156 w 1411381"/>
              <a:gd name="connsiteY82" fmla="*/ 18107 h 1966157"/>
              <a:gd name="connsiteX83" fmla="*/ 1149790 w 1411381"/>
              <a:gd name="connsiteY83" fmla="*/ 31687 h 1966157"/>
              <a:gd name="connsiteX84" fmla="*/ 1181477 w 1411381"/>
              <a:gd name="connsiteY84" fmla="*/ 54321 h 1966157"/>
              <a:gd name="connsiteX85" fmla="*/ 1213164 w 1411381"/>
              <a:gd name="connsiteY85" fmla="*/ 81481 h 1966157"/>
              <a:gd name="connsiteX86" fmla="*/ 1240325 w 1411381"/>
              <a:gd name="connsiteY86" fmla="*/ 90535 h 1966157"/>
              <a:gd name="connsiteX87" fmla="*/ 1253905 w 1411381"/>
              <a:gd name="connsiteY87" fmla="*/ 95061 h 1966157"/>
              <a:gd name="connsiteX88" fmla="*/ 1407814 w 1411381"/>
              <a:gd name="connsiteY88" fmla="*/ 167489 h 1966157"/>
              <a:gd name="connsiteX89" fmla="*/ 1355639 w 1411381"/>
              <a:gd name="connsiteY89" fmla="*/ 150349 h 1966157"/>
              <a:gd name="connsiteX90" fmla="*/ 1294174 w 1411381"/>
              <a:gd name="connsiteY90" fmla="*/ 141296 h 1966157"/>
              <a:gd name="connsiteX91" fmla="*/ 1198626 w 1411381"/>
              <a:gd name="connsiteY91" fmla="*/ 139016 h 1966157"/>
              <a:gd name="connsiteX92" fmla="*/ 1084270 w 1411381"/>
              <a:gd name="connsiteY92" fmla="*/ 163434 h 1966157"/>
              <a:gd name="connsiteX93" fmla="*/ 983967 w 1411381"/>
              <a:gd name="connsiteY93" fmla="*/ 208230 h 1966157"/>
              <a:gd name="connsiteX94" fmla="*/ 891885 w 1411381"/>
              <a:gd name="connsiteY94" fmla="*/ 256594 h 1966157"/>
              <a:gd name="connsiteX95" fmla="*/ 810285 w 1411381"/>
              <a:gd name="connsiteY95" fmla="*/ 325925 h 1966157"/>
              <a:gd name="connsiteX96" fmla="*/ 724277 w 1411381"/>
              <a:gd name="connsiteY96" fmla="*/ 407406 h 1966157"/>
              <a:gd name="connsiteX97" fmla="*/ 582401 w 1411381"/>
              <a:gd name="connsiteY97" fmla="*/ 581324 h 1966157"/>
              <a:gd name="connsiteX98" fmla="*/ 484360 w 1411381"/>
              <a:gd name="connsiteY98" fmla="*/ 750243 h 1966157"/>
              <a:gd name="connsiteX99" fmla="*/ 443737 w 1411381"/>
              <a:gd name="connsiteY99" fmla="*/ 840660 h 1966157"/>
              <a:gd name="connsiteX100" fmla="*/ 411933 w 1411381"/>
              <a:gd name="connsiteY100" fmla="*/ 923454 h 1966157"/>
              <a:gd name="connsiteX101" fmla="*/ 366430 w 1411381"/>
              <a:gd name="connsiteY101" fmla="*/ 1052113 h 1966157"/>
              <a:gd name="connsiteX102" fmla="*/ 330333 w 1411381"/>
              <a:gd name="connsiteY102" fmla="*/ 1237228 h 1966157"/>
              <a:gd name="connsiteX103" fmla="*/ 319496 w 1411381"/>
              <a:gd name="connsiteY103" fmla="*/ 1361352 h 1966157"/>
              <a:gd name="connsiteX104" fmla="*/ 322592 w 1411381"/>
              <a:gd name="connsiteY104" fmla="*/ 1457961 h 1966157"/>
              <a:gd name="connsiteX105" fmla="*/ 336172 w 1411381"/>
              <a:gd name="connsiteY105" fmla="*/ 1537776 h 1966157"/>
              <a:gd name="connsiteX106" fmla="*/ 348794 w 1411381"/>
              <a:gd name="connsiteY106" fmla="*/ 1613663 h 1966157"/>
              <a:gd name="connsiteX107" fmla="*/ 371192 w 1411381"/>
              <a:gd name="connsiteY107" fmla="*/ 1683945 h 1966157"/>
              <a:gd name="connsiteX108" fmla="*/ 389299 w 1411381"/>
              <a:gd name="connsiteY108" fmla="*/ 1738265 h 1966157"/>
              <a:gd name="connsiteX109" fmla="*/ 423611 w 1411381"/>
              <a:gd name="connsiteY109" fmla="*/ 1802598 h 1966157"/>
              <a:gd name="connsiteX110" fmla="*/ 465664 w 1411381"/>
              <a:gd name="connsiteY110" fmla="*/ 1855725 h 1966157"/>
              <a:gd name="connsiteX111" fmla="*/ 522491 w 1411381"/>
              <a:gd name="connsiteY111" fmla="*/ 1914100 h 1966157"/>
              <a:gd name="connsiteX112" fmla="*/ 580734 w 1411381"/>
              <a:gd name="connsiteY112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2428 w 1411381"/>
              <a:gd name="connsiteY5" fmla="*/ 1575303 h 1966157"/>
              <a:gd name="connsiteX6" fmla="*/ 67901 w 1411381"/>
              <a:gd name="connsiteY6" fmla="*/ 1543616 h 1966157"/>
              <a:gd name="connsiteX7" fmla="*/ 58847 w 1411381"/>
              <a:gd name="connsiteY7" fmla="*/ 1530036 h 1966157"/>
              <a:gd name="connsiteX8" fmla="*/ 54321 w 1411381"/>
              <a:gd name="connsiteY8" fmla="*/ 1511929 h 1966157"/>
              <a:gd name="connsiteX9" fmla="*/ 49794 w 1411381"/>
              <a:gd name="connsiteY9" fmla="*/ 1498349 h 1966157"/>
              <a:gd name="connsiteX10" fmla="*/ 45267 w 1411381"/>
              <a:gd name="connsiteY10" fmla="*/ 1421394 h 1966157"/>
              <a:gd name="connsiteX11" fmla="*/ 40740 w 1411381"/>
              <a:gd name="connsiteY11" fmla="*/ 1398760 h 1966157"/>
              <a:gd name="connsiteX12" fmla="*/ 36214 w 1411381"/>
              <a:gd name="connsiteY12" fmla="*/ 1358020 h 1966157"/>
              <a:gd name="connsiteX13" fmla="*/ 31687 w 1411381"/>
              <a:gd name="connsiteY13" fmla="*/ 1326333 h 1966157"/>
              <a:gd name="connsiteX14" fmla="*/ 22634 w 1411381"/>
              <a:gd name="connsiteY14" fmla="*/ 1249378 h 1966157"/>
              <a:gd name="connsiteX15" fmla="*/ 13580 w 1411381"/>
              <a:gd name="connsiteY15" fmla="*/ 1231271 h 1966157"/>
              <a:gd name="connsiteX16" fmla="*/ 9053 w 1411381"/>
              <a:gd name="connsiteY16" fmla="*/ 1208638 h 1966157"/>
              <a:gd name="connsiteX17" fmla="*/ 4527 w 1411381"/>
              <a:gd name="connsiteY17" fmla="*/ 1195058 h 1966157"/>
              <a:gd name="connsiteX18" fmla="*/ 0 w 1411381"/>
              <a:gd name="connsiteY18" fmla="*/ 1176951 h 1966157"/>
              <a:gd name="connsiteX19" fmla="*/ 4527 w 1411381"/>
              <a:gd name="connsiteY19" fmla="*/ 1149790 h 1966157"/>
              <a:gd name="connsiteX20" fmla="*/ 9053 w 1411381"/>
              <a:gd name="connsiteY20" fmla="*/ 1136210 h 1966157"/>
              <a:gd name="connsiteX21" fmla="*/ 18107 w 1411381"/>
              <a:gd name="connsiteY21" fmla="*/ 1099996 h 1966157"/>
              <a:gd name="connsiteX22" fmla="*/ 22634 w 1411381"/>
              <a:gd name="connsiteY22" fmla="*/ 1068309 h 1966157"/>
              <a:gd name="connsiteX23" fmla="*/ 27160 w 1411381"/>
              <a:gd name="connsiteY23" fmla="*/ 1050202 h 1966157"/>
              <a:gd name="connsiteX24" fmla="*/ 31687 w 1411381"/>
              <a:gd name="connsiteY24" fmla="*/ 1018515 h 1966157"/>
              <a:gd name="connsiteX25" fmla="*/ 40740 w 1411381"/>
              <a:gd name="connsiteY25" fmla="*/ 982301 h 1966157"/>
              <a:gd name="connsiteX26" fmla="*/ 45267 w 1411381"/>
              <a:gd name="connsiteY26" fmla="*/ 959667 h 1966157"/>
              <a:gd name="connsiteX27" fmla="*/ 49794 w 1411381"/>
              <a:gd name="connsiteY27" fmla="*/ 882713 h 1966157"/>
              <a:gd name="connsiteX28" fmla="*/ 58847 w 1411381"/>
              <a:gd name="connsiteY28" fmla="*/ 855553 h 1966157"/>
              <a:gd name="connsiteX29" fmla="*/ 63374 w 1411381"/>
              <a:gd name="connsiteY29" fmla="*/ 841972 h 1966157"/>
              <a:gd name="connsiteX30" fmla="*/ 90535 w 1411381"/>
              <a:gd name="connsiteY30" fmla="*/ 810285 h 1966157"/>
              <a:gd name="connsiteX31" fmla="*/ 99588 w 1411381"/>
              <a:gd name="connsiteY31" fmla="*/ 792178 h 1966157"/>
              <a:gd name="connsiteX32" fmla="*/ 117695 w 1411381"/>
              <a:gd name="connsiteY32" fmla="*/ 765018 h 1966157"/>
              <a:gd name="connsiteX33" fmla="*/ 126748 w 1411381"/>
              <a:gd name="connsiteY33" fmla="*/ 751438 h 1966157"/>
              <a:gd name="connsiteX34" fmla="*/ 135802 w 1411381"/>
              <a:gd name="connsiteY34" fmla="*/ 724277 h 1966157"/>
              <a:gd name="connsiteX35" fmla="*/ 144855 w 1411381"/>
              <a:gd name="connsiteY35" fmla="*/ 710697 h 1966157"/>
              <a:gd name="connsiteX36" fmla="*/ 149382 w 1411381"/>
              <a:gd name="connsiteY36" fmla="*/ 688063 h 1966157"/>
              <a:gd name="connsiteX37" fmla="*/ 162962 w 1411381"/>
              <a:gd name="connsiteY37" fmla="*/ 647323 h 1966157"/>
              <a:gd name="connsiteX38" fmla="*/ 172016 w 1411381"/>
              <a:gd name="connsiteY38" fmla="*/ 638269 h 1966157"/>
              <a:gd name="connsiteX39" fmla="*/ 176542 w 1411381"/>
              <a:gd name="connsiteY39" fmla="*/ 624689 h 1966157"/>
              <a:gd name="connsiteX40" fmla="*/ 185596 w 1411381"/>
              <a:gd name="connsiteY40" fmla="*/ 606582 h 1966157"/>
              <a:gd name="connsiteX41" fmla="*/ 190123 w 1411381"/>
              <a:gd name="connsiteY41" fmla="*/ 588475 h 1966157"/>
              <a:gd name="connsiteX42" fmla="*/ 208230 w 1411381"/>
              <a:gd name="connsiteY42" fmla="*/ 561315 h 1966157"/>
              <a:gd name="connsiteX43" fmla="*/ 221810 w 1411381"/>
              <a:gd name="connsiteY43" fmla="*/ 506994 h 1966157"/>
              <a:gd name="connsiteX44" fmla="*/ 230863 w 1411381"/>
              <a:gd name="connsiteY44" fmla="*/ 493414 h 1966157"/>
              <a:gd name="connsiteX45" fmla="*/ 253497 w 1411381"/>
              <a:gd name="connsiteY45" fmla="*/ 466254 h 1966157"/>
              <a:gd name="connsiteX46" fmla="*/ 276131 w 1411381"/>
              <a:gd name="connsiteY46" fmla="*/ 407406 h 1966157"/>
              <a:gd name="connsiteX47" fmla="*/ 294237 w 1411381"/>
              <a:gd name="connsiteY47" fmla="*/ 384772 h 1966157"/>
              <a:gd name="connsiteX48" fmla="*/ 307818 w 1411381"/>
              <a:gd name="connsiteY48" fmla="*/ 339505 h 1966157"/>
              <a:gd name="connsiteX49" fmla="*/ 325925 w 1411381"/>
              <a:gd name="connsiteY49" fmla="*/ 312345 h 1966157"/>
              <a:gd name="connsiteX50" fmla="*/ 330451 w 1411381"/>
              <a:gd name="connsiteY50" fmla="*/ 298764 h 1966157"/>
              <a:gd name="connsiteX51" fmla="*/ 353085 w 1411381"/>
              <a:gd name="connsiteY51" fmla="*/ 285184 h 1966157"/>
              <a:gd name="connsiteX52" fmla="*/ 366665 w 1411381"/>
              <a:gd name="connsiteY52" fmla="*/ 258024 h 1966157"/>
              <a:gd name="connsiteX53" fmla="*/ 375719 w 1411381"/>
              <a:gd name="connsiteY53" fmla="*/ 244444 h 1966157"/>
              <a:gd name="connsiteX54" fmla="*/ 402879 w 1411381"/>
              <a:gd name="connsiteY54" fmla="*/ 203703 h 1966157"/>
              <a:gd name="connsiteX55" fmla="*/ 411933 w 1411381"/>
              <a:gd name="connsiteY55" fmla="*/ 194650 h 1966157"/>
              <a:gd name="connsiteX56" fmla="*/ 420986 w 1411381"/>
              <a:gd name="connsiteY56" fmla="*/ 185596 h 1966157"/>
              <a:gd name="connsiteX57" fmla="*/ 448146 w 1411381"/>
              <a:gd name="connsiteY57" fmla="*/ 176543 h 1966157"/>
              <a:gd name="connsiteX58" fmla="*/ 457200 w 1411381"/>
              <a:gd name="connsiteY58" fmla="*/ 167489 h 1966157"/>
              <a:gd name="connsiteX59" fmla="*/ 488887 w 1411381"/>
              <a:gd name="connsiteY59" fmla="*/ 153909 h 1966157"/>
              <a:gd name="connsiteX60" fmla="*/ 502467 w 1411381"/>
              <a:gd name="connsiteY60" fmla="*/ 144856 h 1966157"/>
              <a:gd name="connsiteX61" fmla="*/ 520574 w 1411381"/>
              <a:gd name="connsiteY61" fmla="*/ 140329 h 1966157"/>
              <a:gd name="connsiteX62" fmla="*/ 552261 w 1411381"/>
              <a:gd name="connsiteY62" fmla="*/ 131275 h 1966157"/>
              <a:gd name="connsiteX63" fmla="*/ 579422 w 1411381"/>
              <a:gd name="connsiteY63" fmla="*/ 126749 h 1966157"/>
              <a:gd name="connsiteX64" fmla="*/ 611109 w 1411381"/>
              <a:gd name="connsiteY64" fmla="*/ 117695 h 1966157"/>
              <a:gd name="connsiteX65" fmla="*/ 642796 w 1411381"/>
              <a:gd name="connsiteY65" fmla="*/ 108642 h 1966157"/>
              <a:gd name="connsiteX66" fmla="*/ 660903 w 1411381"/>
              <a:gd name="connsiteY66" fmla="*/ 95061 h 1966157"/>
              <a:gd name="connsiteX67" fmla="*/ 701643 w 1411381"/>
              <a:gd name="connsiteY67" fmla="*/ 67901 h 1966157"/>
              <a:gd name="connsiteX68" fmla="*/ 719750 w 1411381"/>
              <a:gd name="connsiteY68" fmla="*/ 63374 h 1966157"/>
              <a:gd name="connsiteX69" fmla="*/ 733331 w 1411381"/>
              <a:gd name="connsiteY69" fmla="*/ 58848 h 1966157"/>
              <a:gd name="connsiteX70" fmla="*/ 787651 w 1411381"/>
              <a:gd name="connsiteY70" fmla="*/ 54321 h 1966157"/>
              <a:gd name="connsiteX71" fmla="*/ 796705 w 1411381"/>
              <a:gd name="connsiteY71" fmla="*/ 45267 h 1966157"/>
              <a:gd name="connsiteX72" fmla="*/ 819338 w 1411381"/>
              <a:gd name="connsiteY72" fmla="*/ 40741 h 1966157"/>
              <a:gd name="connsiteX73" fmla="*/ 855552 w 1411381"/>
              <a:gd name="connsiteY73" fmla="*/ 31687 h 1966157"/>
              <a:gd name="connsiteX74" fmla="*/ 887239 w 1411381"/>
              <a:gd name="connsiteY74" fmla="*/ 18107 h 1966157"/>
              <a:gd name="connsiteX75" fmla="*/ 909873 w 1411381"/>
              <a:gd name="connsiteY75" fmla="*/ 9054 h 1966157"/>
              <a:gd name="connsiteX76" fmla="*/ 927980 w 1411381"/>
              <a:gd name="connsiteY76" fmla="*/ 4527 h 1966157"/>
              <a:gd name="connsiteX77" fmla="*/ 941560 w 1411381"/>
              <a:gd name="connsiteY77" fmla="*/ 0 h 1966157"/>
              <a:gd name="connsiteX78" fmla="*/ 1013988 w 1411381"/>
              <a:gd name="connsiteY78" fmla="*/ 4527 h 1966157"/>
              <a:gd name="connsiteX79" fmla="*/ 1041148 w 1411381"/>
              <a:gd name="connsiteY79" fmla="*/ 13580 h 1966157"/>
              <a:gd name="connsiteX80" fmla="*/ 1099996 w 1411381"/>
              <a:gd name="connsiteY80" fmla="*/ 9054 h 1966157"/>
              <a:gd name="connsiteX81" fmla="*/ 1118103 w 1411381"/>
              <a:gd name="connsiteY81" fmla="*/ 4527 h 1966157"/>
              <a:gd name="connsiteX82" fmla="*/ 1127156 w 1411381"/>
              <a:gd name="connsiteY82" fmla="*/ 18107 h 1966157"/>
              <a:gd name="connsiteX83" fmla="*/ 1149790 w 1411381"/>
              <a:gd name="connsiteY83" fmla="*/ 31687 h 1966157"/>
              <a:gd name="connsiteX84" fmla="*/ 1181477 w 1411381"/>
              <a:gd name="connsiteY84" fmla="*/ 54321 h 1966157"/>
              <a:gd name="connsiteX85" fmla="*/ 1213164 w 1411381"/>
              <a:gd name="connsiteY85" fmla="*/ 81481 h 1966157"/>
              <a:gd name="connsiteX86" fmla="*/ 1240325 w 1411381"/>
              <a:gd name="connsiteY86" fmla="*/ 90535 h 1966157"/>
              <a:gd name="connsiteX87" fmla="*/ 1253905 w 1411381"/>
              <a:gd name="connsiteY87" fmla="*/ 95061 h 1966157"/>
              <a:gd name="connsiteX88" fmla="*/ 1407814 w 1411381"/>
              <a:gd name="connsiteY88" fmla="*/ 167489 h 1966157"/>
              <a:gd name="connsiteX89" fmla="*/ 1355639 w 1411381"/>
              <a:gd name="connsiteY89" fmla="*/ 150349 h 1966157"/>
              <a:gd name="connsiteX90" fmla="*/ 1294174 w 1411381"/>
              <a:gd name="connsiteY90" fmla="*/ 141296 h 1966157"/>
              <a:gd name="connsiteX91" fmla="*/ 1198626 w 1411381"/>
              <a:gd name="connsiteY91" fmla="*/ 139016 h 1966157"/>
              <a:gd name="connsiteX92" fmla="*/ 1084270 w 1411381"/>
              <a:gd name="connsiteY92" fmla="*/ 163434 h 1966157"/>
              <a:gd name="connsiteX93" fmla="*/ 983967 w 1411381"/>
              <a:gd name="connsiteY93" fmla="*/ 208230 h 1966157"/>
              <a:gd name="connsiteX94" fmla="*/ 891885 w 1411381"/>
              <a:gd name="connsiteY94" fmla="*/ 256594 h 1966157"/>
              <a:gd name="connsiteX95" fmla="*/ 810285 w 1411381"/>
              <a:gd name="connsiteY95" fmla="*/ 325925 h 1966157"/>
              <a:gd name="connsiteX96" fmla="*/ 724277 w 1411381"/>
              <a:gd name="connsiteY96" fmla="*/ 407406 h 1966157"/>
              <a:gd name="connsiteX97" fmla="*/ 582401 w 1411381"/>
              <a:gd name="connsiteY97" fmla="*/ 581324 h 1966157"/>
              <a:gd name="connsiteX98" fmla="*/ 484360 w 1411381"/>
              <a:gd name="connsiteY98" fmla="*/ 750243 h 1966157"/>
              <a:gd name="connsiteX99" fmla="*/ 443737 w 1411381"/>
              <a:gd name="connsiteY99" fmla="*/ 840660 h 1966157"/>
              <a:gd name="connsiteX100" fmla="*/ 411933 w 1411381"/>
              <a:gd name="connsiteY100" fmla="*/ 923454 h 1966157"/>
              <a:gd name="connsiteX101" fmla="*/ 366430 w 1411381"/>
              <a:gd name="connsiteY101" fmla="*/ 1052113 h 1966157"/>
              <a:gd name="connsiteX102" fmla="*/ 330333 w 1411381"/>
              <a:gd name="connsiteY102" fmla="*/ 1237228 h 1966157"/>
              <a:gd name="connsiteX103" fmla="*/ 319496 w 1411381"/>
              <a:gd name="connsiteY103" fmla="*/ 1361352 h 1966157"/>
              <a:gd name="connsiteX104" fmla="*/ 322592 w 1411381"/>
              <a:gd name="connsiteY104" fmla="*/ 1457961 h 1966157"/>
              <a:gd name="connsiteX105" fmla="*/ 336172 w 1411381"/>
              <a:gd name="connsiteY105" fmla="*/ 1537776 h 1966157"/>
              <a:gd name="connsiteX106" fmla="*/ 348794 w 1411381"/>
              <a:gd name="connsiteY106" fmla="*/ 1613663 h 1966157"/>
              <a:gd name="connsiteX107" fmla="*/ 371192 w 1411381"/>
              <a:gd name="connsiteY107" fmla="*/ 1683945 h 1966157"/>
              <a:gd name="connsiteX108" fmla="*/ 389299 w 1411381"/>
              <a:gd name="connsiteY108" fmla="*/ 1738265 h 1966157"/>
              <a:gd name="connsiteX109" fmla="*/ 423611 w 1411381"/>
              <a:gd name="connsiteY109" fmla="*/ 1802598 h 1966157"/>
              <a:gd name="connsiteX110" fmla="*/ 465664 w 1411381"/>
              <a:gd name="connsiteY110" fmla="*/ 1855725 h 1966157"/>
              <a:gd name="connsiteX111" fmla="*/ 522491 w 1411381"/>
              <a:gd name="connsiteY111" fmla="*/ 1914100 h 1966157"/>
              <a:gd name="connsiteX112" fmla="*/ 580734 w 1411381"/>
              <a:gd name="connsiteY112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67901 w 1411381"/>
              <a:gd name="connsiteY5" fmla="*/ 1543616 h 1966157"/>
              <a:gd name="connsiteX6" fmla="*/ 58847 w 1411381"/>
              <a:gd name="connsiteY6" fmla="*/ 1530036 h 1966157"/>
              <a:gd name="connsiteX7" fmla="*/ 54321 w 1411381"/>
              <a:gd name="connsiteY7" fmla="*/ 1511929 h 1966157"/>
              <a:gd name="connsiteX8" fmla="*/ 49794 w 1411381"/>
              <a:gd name="connsiteY8" fmla="*/ 1498349 h 1966157"/>
              <a:gd name="connsiteX9" fmla="*/ 45267 w 1411381"/>
              <a:gd name="connsiteY9" fmla="*/ 1421394 h 1966157"/>
              <a:gd name="connsiteX10" fmla="*/ 40740 w 1411381"/>
              <a:gd name="connsiteY10" fmla="*/ 1398760 h 1966157"/>
              <a:gd name="connsiteX11" fmla="*/ 36214 w 1411381"/>
              <a:gd name="connsiteY11" fmla="*/ 1358020 h 1966157"/>
              <a:gd name="connsiteX12" fmla="*/ 31687 w 1411381"/>
              <a:gd name="connsiteY12" fmla="*/ 1326333 h 1966157"/>
              <a:gd name="connsiteX13" fmla="*/ 22634 w 1411381"/>
              <a:gd name="connsiteY13" fmla="*/ 1249378 h 1966157"/>
              <a:gd name="connsiteX14" fmla="*/ 13580 w 1411381"/>
              <a:gd name="connsiteY14" fmla="*/ 1231271 h 1966157"/>
              <a:gd name="connsiteX15" fmla="*/ 9053 w 1411381"/>
              <a:gd name="connsiteY15" fmla="*/ 1208638 h 1966157"/>
              <a:gd name="connsiteX16" fmla="*/ 4527 w 1411381"/>
              <a:gd name="connsiteY16" fmla="*/ 1195058 h 1966157"/>
              <a:gd name="connsiteX17" fmla="*/ 0 w 1411381"/>
              <a:gd name="connsiteY17" fmla="*/ 1176951 h 1966157"/>
              <a:gd name="connsiteX18" fmla="*/ 4527 w 1411381"/>
              <a:gd name="connsiteY18" fmla="*/ 1149790 h 1966157"/>
              <a:gd name="connsiteX19" fmla="*/ 9053 w 1411381"/>
              <a:gd name="connsiteY19" fmla="*/ 1136210 h 1966157"/>
              <a:gd name="connsiteX20" fmla="*/ 18107 w 1411381"/>
              <a:gd name="connsiteY20" fmla="*/ 1099996 h 1966157"/>
              <a:gd name="connsiteX21" fmla="*/ 22634 w 1411381"/>
              <a:gd name="connsiteY21" fmla="*/ 1068309 h 1966157"/>
              <a:gd name="connsiteX22" fmla="*/ 27160 w 1411381"/>
              <a:gd name="connsiteY22" fmla="*/ 1050202 h 1966157"/>
              <a:gd name="connsiteX23" fmla="*/ 31687 w 1411381"/>
              <a:gd name="connsiteY23" fmla="*/ 1018515 h 1966157"/>
              <a:gd name="connsiteX24" fmla="*/ 40740 w 1411381"/>
              <a:gd name="connsiteY24" fmla="*/ 982301 h 1966157"/>
              <a:gd name="connsiteX25" fmla="*/ 45267 w 1411381"/>
              <a:gd name="connsiteY25" fmla="*/ 959667 h 1966157"/>
              <a:gd name="connsiteX26" fmla="*/ 49794 w 1411381"/>
              <a:gd name="connsiteY26" fmla="*/ 882713 h 1966157"/>
              <a:gd name="connsiteX27" fmla="*/ 58847 w 1411381"/>
              <a:gd name="connsiteY27" fmla="*/ 855553 h 1966157"/>
              <a:gd name="connsiteX28" fmla="*/ 63374 w 1411381"/>
              <a:gd name="connsiteY28" fmla="*/ 841972 h 1966157"/>
              <a:gd name="connsiteX29" fmla="*/ 90535 w 1411381"/>
              <a:gd name="connsiteY29" fmla="*/ 810285 h 1966157"/>
              <a:gd name="connsiteX30" fmla="*/ 99588 w 1411381"/>
              <a:gd name="connsiteY30" fmla="*/ 792178 h 1966157"/>
              <a:gd name="connsiteX31" fmla="*/ 117695 w 1411381"/>
              <a:gd name="connsiteY31" fmla="*/ 765018 h 1966157"/>
              <a:gd name="connsiteX32" fmla="*/ 126748 w 1411381"/>
              <a:gd name="connsiteY32" fmla="*/ 751438 h 1966157"/>
              <a:gd name="connsiteX33" fmla="*/ 135802 w 1411381"/>
              <a:gd name="connsiteY33" fmla="*/ 724277 h 1966157"/>
              <a:gd name="connsiteX34" fmla="*/ 144855 w 1411381"/>
              <a:gd name="connsiteY34" fmla="*/ 710697 h 1966157"/>
              <a:gd name="connsiteX35" fmla="*/ 149382 w 1411381"/>
              <a:gd name="connsiteY35" fmla="*/ 688063 h 1966157"/>
              <a:gd name="connsiteX36" fmla="*/ 162962 w 1411381"/>
              <a:gd name="connsiteY36" fmla="*/ 647323 h 1966157"/>
              <a:gd name="connsiteX37" fmla="*/ 172016 w 1411381"/>
              <a:gd name="connsiteY37" fmla="*/ 638269 h 1966157"/>
              <a:gd name="connsiteX38" fmla="*/ 176542 w 1411381"/>
              <a:gd name="connsiteY38" fmla="*/ 624689 h 1966157"/>
              <a:gd name="connsiteX39" fmla="*/ 185596 w 1411381"/>
              <a:gd name="connsiteY39" fmla="*/ 606582 h 1966157"/>
              <a:gd name="connsiteX40" fmla="*/ 190123 w 1411381"/>
              <a:gd name="connsiteY40" fmla="*/ 588475 h 1966157"/>
              <a:gd name="connsiteX41" fmla="*/ 208230 w 1411381"/>
              <a:gd name="connsiteY41" fmla="*/ 561315 h 1966157"/>
              <a:gd name="connsiteX42" fmla="*/ 221810 w 1411381"/>
              <a:gd name="connsiteY42" fmla="*/ 506994 h 1966157"/>
              <a:gd name="connsiteX43" fmla="*/ 230863 w 1411381"/>
              <a:gd name="connsiteY43" fmla="*/ 493414 h 1966157"/>
              <a:gd name="connsiteX44" fmla="*/ 253497 w 1411381"/>
              <a:gd name="connsiteY44" fmla="*/ 466254 h 1966157"/>
              <a:gd name="connsiteX45" fmla="*/ 276131 w 1411381"/>
              <a:gd name="connsiteY45" fmla="*/ 407406 h 1966157"/>
              <a:gd name="connsiteX46" fmla="*/ 294237 w 1411381"/>
              <a:gd name="connsiteY46" fmla="*/ 384772 h 1966157"/>
              <a:gd name="connsiteX47" fmla="*/ 307818 w 1411381"/>
              <a:gd name="connsiteY47" fmla="*/ 339505 h 1966157"/>
              <a:gd name="connsiteX48" fmla="*/ 325925 w 1411381"/>
              <a:gd name="connsiteY48" fmla="*/ 312345 h 1966157"/>
              <a:gd name="connsiteX49" fmla="*/ 330451 w 1411381"/>
              <a:gd name="connsiteY49" fmla="*/ 298764 h 1966157"/>
              <a:gd name="connsiteX50" fmla="*/ 353085 w 1411381"/>
              <a:gd name="connsiteY50" fmla="*/ 285184 h 1966157"/>
              <a:gd name="connsiteX51" fmla="*/ 366665 w 1411381"/>
              <a:gd name="connsiteY51" fmla="*/ 258024 h 1966157"/>
              <a:gd name="connsiteX52" fmla="*/ 375719 w 1411381"/>
              <a:gd name="connsiteY52" fmla="*/ 244444 h 1966157"/>
              <a:gd name="connsiteX53" fmla="*/ 402879 w 1411381"/>
              <a:gd name="connsiteY53" fmla="*/ 203703 h 1966157"/>
              <a:gd name="connsiteX54" fmla="*/ 411933 w 1411381"/>
              <a:gd name="connsiteY54" fmla="*/ 194650 h 1966157"/>
              <a:gd name="connsiteX55" fmla="*/ 420986 w 1411381"/>
              <a:gd name="connsiteY55" fmla="*/ 185596 h 1966157"/>
              <a:gd name="connsiteX56" fmla="*/ 448146 w 1411381"/>
              <a:gd name="connsiteY56" fmla="*/ 176543 h 1966157"/>
              <a:gd name="connsiteX57" fmla="*/ 457200 w 1411381"/>
              <a:gd name="connsiteY57" fmla="*/ 167489 h 1966157"/>
              <a:gd name="connsiteX58" fmla="*/ 488887 w 1411381"/>
              <a:gd name="connsiteY58" fmla="*/ 153909 h 1966157"/>
              <a:gd name="connsiteX59" fmla="*/ 502467 w 1411381"/>
              <a:gd name="connsiteY59" fmla="*/ 144856 h 1966157"/>
              <a:gd name="connsiteX60" fmla="*/ 520574 w 1411381"/>
              <a:gd name="connsiteY60" fmla="*/ 140329 h 1966157"/>
              <a:gd name="connsiteX61" fmla="*/ 552261 w 1411381"/>
              <a:gd name="connsiteY61" fmla="*/ 131275 h 1966157"/>
              <a:gd name="connsiteX62" fmla="*/ 579422 w 1411381"/>
              <a:gd name="connsiteY62" fmla="*/ 126749 h 1966157"/>
              <a:gd name="connsiteX63" fmla="*/ 611109 w 1411381"/>
              <a:gd name="connsiteY63" fmla="*/ 117695 h 1966157"/>
              <a:gd name="connsiteX64" fmla="*/ 642796 w 1411381"/>
              <a:gd name="connsiteY64" fmla="*/ 108642 h 1966157"/>
              <a:gd name="connsiteX65" fmla="*/ 660903 w 1411381"/>
              <a:gd name="connsiteY65" fmla="*/ 95061 h 1966157"/>
              <a:gd name="connsiteX66" fmla="*/ 701643 w 1411381"/>
              <a:gd name="connsiteY66" fmla="*/ 67901 h 1966157"/>
              <a:gd name="connsiteX67" fmla="*/ 719750 w 1411381"/>
              <a:gd name="connsiteY67" fmla="*/ 63374 h 1966157"/>
              <a:gd name="connsiteX68" fmla="*/ 733331 w 1411381"/>
              <a:gd name="connsiteY68" fmla="*/ 58848 h 1966157"/>
              <a:gd name="connsiteX69" fmla="*/ 787651 w 1411381"/>
              <a:gd name="connsiteY69" fmla="*/ 54321 h 1966157"/>
              <a:gd name="connsiteX70" fmla="*/ 796705 w 1411381"/>
              <a:gd name="connsiteY70" fmla="*/ 45267 h 1966157"/>
              <a:gd name="connsiteX71" fmla="*/ 819338 w 1411381"/>
              <a:gd name="connsiteY71" fmla="*/ 40741 h 1966157"/>
              <a:gd name="connsiteX72" fmla="*/ 855552 w 1411381"/>
              <a:gd name="connsiteY72" fmla="*/ 31687 h 1966157"/>
              <a:gd name="connsiteX73" fmla="*/ 887239 w 1411381"/>
              <a:gd name="connsiteY73" fmla="*/ 18107 h 1966157"/>
              <a:gd name="connsiteX74" fmla="*/ 909873 w 1411381"/>
              <a:gd name="connsiteY74" fmla="*/ 9054 h 1966157"/>
              <a:gd name="connsiteX75" fmla="*/ 927980 w 1411381"/>
              <a:gd name="connsiteY75" fmla="*/ 4527 h 1966157"/>
              <a:gd name="connsiteX76" fmla="*/ 941560 w 1411381"/>
              <a:gd name="connsiteY76" fmla="*/ 0 h 1966157"/>
              <a:gd name="connsiteX77" fmla="*/ 1013988 w 1411381"/>
              <a:gd name="connsiteY77" fmla="*/ 4527 h 1966157"/>
              <a:gd name="connsiteX78" fmla="*/ 1041148 w 1411381"/>
              <a:gd name="connsiteY78" fmla="*/ 13580 h 1966157"/>
              <a:gd name="connsiteX79" fmla="*/ 1099996 w 1411381"/>
              <a:gd name="connsiteY79" fmla="*/ 9054 h 1966157"/>
              <a:gd name="connsiteX80" fmla="*/ 1118103 w 1411381"/>
              <a:gd name="connsiteY80" fmla="*/ 4527 h 1966157"/>
              <a:gd name="connsiteX81" fmla="*/ 1127156 w 1411381"/>
              <a:gd name="connsiteY81" fmla="*/ 18107 h 1966157"/>
              <a:gd name="connsiteX82" fmla="*/ 1149790 w 1411381"/>
              <a:gd name="connsiteY82" fmla="*/ 31687 h 1966157"/>
              <a:gd name="connsiteX83" fmla="*/ 1181477 w 1411381"/>
              <a:gd name="connsiteY83" fmla="*/ 54321 h 1966157"/>
              <a:gd name="connsiteX84" fmla="*/ 1213164 w 1411381"/>
              <a:gd name="connsiteY84" fmla="*/ 81481 h 1966157"/>
              <a:gd name="connsiteX85" fmla="*/ 1240325 w 1411381"/>
              <a:gd name="connsiteY85" fmla="*/ 90535 h 1966157"/>
              <a:gd name="connsiteX86" fmla="*/ 1253905 w 1411381"/>
              <a:gd name="connsiteY86" fmla="*/ 95061 h 1966157"/>
              <a:gd name="connsiteX87" fmla="*/ 1407814 w 1411381"/>
              <a:gd name="connsiteY87" fmla="*/ 167489 h 1966157"/>
              <a:gd name="connsiteX88" fmla="*/ 1355639 w 1411381"/>
              <a:gd name="connsiteY88" fmla="*/ 150349 h 1966157"/>
              <a:gd name="connsiteX89" fmla="*/ 1294174 w 1411381"/>
              <a:gd name="connsiteY89" fmla="*/ 141296 h 1966157"/>
              <a:gd name="connsiteX90" fmla="*/ 1198626 w 1411381"/>
              <a:gd name="connsiteY90" fmla="*/ 139016 h 1966157"/>
              <a:gd name="connsiteX91" fmla="*/ 1084270 w 1411381"/>
              <a:gd name="connsiteY91" fmla="*/ 163434 h 1966157"/>
              <a:gd name="connsiteX92" fmla="*/ 983967 w 1411381"/>
              <a:gd name="connsiteY92" fmla="*/ 208230 h 1966157"/>
              <a:gd name="connsiteX93" fmla="*/ 891885 w 1411381"/>
              <a:gd name="connsiteY93" fmla="*/ 256594 h 1966157"/>
              <a:gd name="connsiteX94" fmla="*/ 810285 w 1411381"/>
              <a:gd name="connsiteY94" fmla="*/ 325925 h 1966157"/>
              <a:gd name="connsiteX95" fmla="*/ 724277 w 1411381"/>
              <a:gd name="connsiteY95" fmla="*/ 407406 h 1966157"/>
              <a:gd name="connsiteX96" fmla="*/ 582401 w 1411381"/>
              <a:gd name="connsiteY96" fmla="*/ 581324 h 1966157"/>
              <a:gd name="connsiteX97" fmla="*/ 484360 w 1411381"/>
              <a:gd name="connsiteY97" fmla="*/ 750243 h 1966157"/>
              <a:gd name="connsiteX98" fmla="*/ 443737 w 1411381"/>
              <a:gd name="connsiteY98" fmla="*/ 840660 h 1966157"/>
              <a:gd name="connsiteX99" fmla="*/ 411933 w 1411381"/>
              <a:gd name="connsiteY99" fmla="*/ 923454 h 1966157"/>
              <a:gd name="connsiteX100" fmla="*/ 366430 w 1411381"/>
              <a:gd name="connsiteY100" fmla="*/ 1052113 h 1966157"/>
              <a:gd name="connsiteX101" fmla="*/ 330333 w 1411381"/>
              <a:gd name="connsiteY101" fmla="*/ 1237228 h 1966157"/>
              <a:gd name="connsiteX102" fmla="*/ 319496 w 1411381"/>
              <a:gd name="connsiteY102" fmla="*/ 1361352 h 1966157"/>
              <a:gd name="connsiteX103" fmla="*/ 322592 w 1411381"/>
              <a:gd name="connsiteY103" fmla="*/ 1457961 h 1966157"/>
              <a:gd name="connsiteX104" fmla="*/ 336172 w 1411381"/>
              <a:gd name="connsiteY104" fmla="*/ 1537776 h 1966157"/>
              <a:gd name="connsiteX105" fmla="*/ 348794 w 1411381"/>
              <a:gd name="connsiteY105" fmla="*/ 1613663 h 1966157"/>
              <a:gd name="connsiteX106" fmla="*/ 371192 w 1411381"/>
              <a:gd name="connsiteY106" fmla="*/ 1683945 h 1966157"/>
              <a:gd name="connsiteX107" fmla="*/ 389299 w 1411381"/>
              <a:gd name="connsiteY107" fmla="*/ 1738265 h 1966157"/>
              <a:gd name="connsiteX108" fmla="*/ 423611 w 1411381"/>
              <a:gd name="connsiteY108" fmla="*/ 1802598 h 1966157"/>
              <a:gd name="connsiteX109" fmla="*/ 465664 w 1411381"/>
              <a:gd name="connsiteY109" fmla="*/ 1855725 h 1966157"/>
              <a:gd name="connsiteX110" fmla="*/ 522491 w 1411381"/>
              <a:gd name="connsiteY110" fmla="*/ 1914100 h 1966157"/>
              <a:gd name="connsiteX111" fmla="*/ 580734 w 1411381"/>
              <a:gd name="connsiteY111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58847 w 1411381"/>
              <a:gd name="connsiteY5" fmla="*/ 1530036 h 1966157"/>
              <a:gd name="connsiteX6" fmla="*/ 54321 w 1411381"/>
              <a:gd name="connsiteY6" fmla="*/ 1511929 h 1966157"/>
              <a:gd name="connsiteX7" fmla="*/ 49794 w 1411381"/>
              <a:gd name="connsiteY7" fmla="*/ 1498349 h 1966157"/>
              <a:gd name="connsiteX8" fmla="*/ 45267 w 1411381"/>
              <a:gd name="connsiteY8" fmla="*/ 1421394 h 1966157"/>
              <a:gd name="connsiteX9" fmla="*/ 40740 w 1411381"/>
              <a:gd name="connsiteY9" fmla="*/ 1398760 h 1966157"/>
              <a:gd name="connsiteX10" fmla="*/ 36214 w 1411381"/>
              <a:gd name="connsiteY10" fmla="*/ 1358020 h 1966157"/>
              <a:gd name="connsiteX11" fmla="*/ 31687 w 1411381"/>
              <a:gd name="connsiteY11" fmla="*/ 1326333 h 1966157"/>
              <a:gd name="connsiteX12" fmla="*/ 22634 w 1411381"/>
              <a:gd name="connsiteY12" fmla="*/ 1249378 h 1966157"/>
              <a:gd name="connsiteX13" fmla="*/ 13580 w 1411381"/>
              <a:gd name="connsiteY13" fmla="*/ 1231271 h 1966157"/>
              <a:gd name="connsiteX14" fmla="*/ 9053 w 1411381"/>
              <a:gd name="connsiteY14" fmla="*/ 1208638 h 1966157"/>
              <a:gd name="connsiteX15" fmla="*/ 4527 w 1411381"/>
              <a:gd name="connsiteY15" fmla="*/ 1195058 h 1966157"/>
              <a:gd name="connsiteX16" fmla="*/ 0 w 1411381"/>
              <a:gd name="connsiteY16" fmla="*/ 1176951 h 1966157"/>
              <a:gd name="connsiteX17" fmla="*/ 4527 w 1411381"/>
              <a:gd name="connsiteY17" fmla="*/ 1149790 h 1966157"/>
              <a:gd name="connsiteX18" fmla="*/ 9053 w 1411381"/>
              <a:gd name="connsiteY18" fmla="*/ 1136210 h 1966157"/>
              <a:gd name="connsiteX19" fmla="*/ 18107 w 1411381"/>
              <a:gd name="connsiteY19" fmla="*/ 1099996 h 1966157"/>
              <a:gd name="connsiteX20" fmla="*/ 22634 w 1411381"/>
              <a:gd name="connsiteY20" fmla="*/ 1068309 h 1966157"/>
              <a:gd name="connsiteX21" fmla="*/ 27160 w 1411381"/>
              <a:gd name="connsiteY21" fmla="*/ 1050202 h 1966157"/>
              <a:gd name="connsiteX22" fmla="*/ 31687 w 1411381"/>
              <a:gd name="connsiteY22" fmla="*/ 1018515 h 1966157"/>
              <a:gd name="connsiteX23" fmla="*/ 40740 w 1411381"/>
              <a:gd name="connsiteY23" fmla="*/ 982301 h 1966157"/>
              <a:gd name="connsiteX24" fmla="*/ 45267 w 1411381"/>
              <a:gd name="connsiteY24" fmla="*/ 959667 h 1966157"/>
              <a:gd name="connsiteX25" fmla="*/ 49794 w 1411381"/>
              <a:gd name="connsiteY25" fmla="*/ 882713 h 1966157"/>
              <a:gd name="connsiteX26" fmla="*/ 58847 w 1411381"/>
              <a:gd name="connsiteY26" fmla="*/ 855553 h 1966157"/>
              <a:gd name="connsiteX27" fmla="*/ 63374 w 1411381"/>
              <a:gd name="connsiteY27" fmla="*/ 841972 h 1966157"/>
              <a:gd name="connsiteX28" fmla="*/ 90535 w 1411381"/>
              <a:gd name="connsiteY28" fmla="*/ 810285 h 1966157"/>
              <a:gd name="connsiteX29" fmla="*/ 99588 w 1411381"/>
              <a:gd name="connsiteY29" fmla="*/ 792178 h 1966157"/>
              <a:gd name="connsiteX30" fmla="*/ 117695 w 1411381"/>
              <a:gd name="connsiteY30" fmla="*/ 765018 h 1966157"/>
              <a:gd name="connsiteX31" fmla="*/ 126748 w 1411381"/>
              <a:gd name="connsiteY31" fmla="*/ 751438 h 1966157"/>
              <a:gd name="connsiteX32" fmla="*/ 135802 w 1411381"/>
              <a:gd name="connsiteY32" fmla="*/ 724277 h 1966157"/>
              <a:gd name="connsiteX33" fmla="*/ 144855 w 1411381"/>
              <a:gd name="connsiteY33" fmla="*/ 710697 h 1966157"/>
              <a:gd name="connsiteX34" fmla="*/ 149382 w 1411381"/>
              <a:gd name="connsiteY34" fmla="*/ 688063 h 1966157"/>
              <a:gd name="connsiteX35" fmla="*/ 162962 w 1411381"/>
              <a:gd name="connsiteY35" fmla="*/ 647323 h 1966157"/>
              <a:gd name="connsiteX36" fmla="*/ 172016 w 1411381"/>
              <a:gd name="connsiteY36" fmla="*/ 638269 h 1966157"/>
              <a:gd name="connsiteX37" fmla="*/ 176542 w 1411381"/>
              <a:gd name="connsiteY37" fmla="*/ 624689 h 1966157"/>
              <a:gd name="connsiteX38" fmla="*/ 185596 w 1411381"/>
              <a:gd name="connsiteY38" fmla="*/ 606582 h 1966157"/>
              <a:gd name="connsiteX39" fmla="*/ 190123 w 1411381"/>
              <a:gd name="connsiteY39" fmla="*/ 588475 h 1966157"/>
              <a:gd name="connsiteX40" fmla="*/ 208230 w 1411381"/>
              <a:gd name="connsiteY40" fmla="*/ 561315 h 1966157"/>
              <a:gd name="connsiteX41" fmla="*/ 221810 w 1411381"/>
              <a:gd name="connsiteY41" fmla="*/ 506994 h 1966157"/>
              <a:gd name="connsiteX42" fmla="*/ 230863 w 1411381"/>
              <a:gd name="connsiteY42" fmla="*/ 493414 h 1966157"/>
              <a:gd name="connsiteX43" fmla="*/ 253497 w 1411381"/>
              <a:gd name="connsiteY43" fmla="*/ 466254 h 1966157"/>
              <a:gd name="connsiteX44" fmla="*/ 276131 w 1411381"/>
              <a:gd name="connsiteY44" fmla="*/ 407406 h 1966157"/>
              <a:gd name="connsiteX45" fmla="*/ 294237 w 1411381"/>
              <a:gd name="connsiteY45" fmla="*/ 384772 h 1966157"/>
              <a:gd name="connsiteX46" fmla="*/ 307818 w 1411381"/>
              <a:gd name="connsiteY46" fmla="*/ 339505 h 1966157"/>
              <a:gd name="connsiteX47" fmla="*/ 325925 w 1411381"/>
              <a:gd name="connsiteY47" fmla="*/ 312345 h 1966157"/>
              <a:gd name="connsiteX48" fmla="*/ 330451 w 1411381"/>
              <a:gd name="connsiteY48" fmla="*/ 298764 h 1966157"/>
              <a:gd name="connsiteX49" fmla="*/ 353085 w 1411381"/>
              <a:gd name="connsiteY49" fmla="*/ 285184 h 1966157"/>
              <a:gd name="connsiteX50" fmla="*/ 366665 w 1411381"/>
              <a:gd name="connsiteY50" fmla="*/ 258024 h 1966157"/>
              <a:gd name="connsiteX51" fmla="*/ 375719 w 1411381"/>
              <a:gd name="connsiteY51" fmla="*/ 244444 h 1966157"/>
              <a:gd name="connsiteX52" fmla="*/ 402879 w 1411381"/>
              <a:gd name="connsiteY52" fmla="*/ 203703 h 1966157"/>
              <a:gd name="connsiteX53" fmla="*/ 411933 w 1411381"/>
              <a:gd name="connsiteY53" fmla="*/ 194650 h 1966157"/>
              <a:gd name="connsiteX54" fmla="*/ 420986 w 1411381"/>
              <a:gd name="connsiteY54" fmla="*/ 185596 h 1966157"/>
              <a:gd name="connsiteX55" fmla="*/ 448146 w 1411381"/>
              <a:gd name="connsiteY55" fmla="*/ 176543 h 1966157"/>
              <a:gd name="connsiteX56" fmla="*/ 457200 w 1411381"/>
              <a:gd name="connsiteY56" fmla="*/ 167489 h 1966157"/>
              <a:gd name="connsiteX57" fmla="*/ 488887 w 1411381"/>
              <a:gd name="connsiteY57" fmla="*/ 153909 h 1966157"/>
              <a:gd name="connsiteX58" fmla="*/ 502467 w 1411381"/>
              <a:gd name="connsiteY58" fmla="*/ 144856 h 1966157"/>
              <a:gd name="connsiteX59" fmla="*/ 520574 w 1411381"/>
              <a:gd name="connsiteY59" fmla="*/ 140329 h 1966157"/>
              <a:gd name="connsiteX60" fmla="*/ 552261 w 1411381"/>
              <a:gd name="connsiteY60" fmla="*/ 131275 h 1966157"/>
              <a:gd name="connsiteX61" fmla="*/ 579422 w 1411381"/>
              <a:gd name="connsiteY61" fmla="*/ 126749 h 1966157"/>
              <a:gd name="connsiteX62" fmla="*/ 611109 w 1411381"/>
              <a:gd name="connsiteY62" fmla="*/ 117695 h 1966157"/>
              <a:gd name="connsiteX63" fmla="*/ 642796 w 1411381"/>
              <a:gd name="connsiteY63" fmla="*/ 108642 h 1966157"/>
              <a:gd name="connsiteX64" fmla="*/ 660903 w 1411381"/>
              <a:gd name="connsiteY64" fmla="*/ 95061 h 1966157"/>
              <a:gd name="connsiteX65" fmla="*/ 701643 w 1411381"/>
              <a:gd name="connsiteY65" fmla="*/ 67901 h 1966157"/>
              <a:gd name="connsiteX66" fmla="*/ 719750 w 1411381"/>
              <a:gd name="connsiteY66" fmla="*/ 63374 h 1966157"/>
              <a:gd name="connsiteX67" fmla="*/ 733331 w 1411381"/>
              <a:gd name="connsiteY67" fmla="*/ 58848 h 1966157"/>
              <a:gd name="connsiteX68" fmla="*/ 787651 w 1411381"/>
              <a:gd name="connsiteY68" fmla="*/ 54321 h 1966157"/>
              <a:gd name="connsiteX69" fmla="*/ 796705 w 1411381"/>
              <a:gd name="connsiteY69" fmla="*/ 45267 h 1966157"/>
              <a:gd name="connsiteX70" fmla="*/ 819338 w 1411381"/>
              <a:gd name="connsiteY70" fmla="*/ 40741 h 1966157"/>
              <a:gd name="connsiteX71" fmla="*/ 855552 w 1411381"/>
              <a:gd name="connsiteY71" fmla="*/ 31687 h 1966157"/>
              <a:gd name="connsiteX72" fmla="*/ 887239 w 1411381"/>
              <a:gd name="connsiteY72" fmla="*/ 18107 h 1966157"/>
              <a:gd name="connsiteX73" fmla="*/ 909873 w 1411381"/>
              <a:gd name="connsiteY73" fmla="*/ 9054 h 1966157"/>
              <a:gd name="connsiteX74" fmla="*/ 927980 w 1411381"/>
              <a:gd name="connsiteY74" fmla="*/ 4527 h 1966157"/>
              <a:gd name="connsiteX75" fmla="*/ 941560 w 1411381"/>
              <a:gd name="connsiteY75" fmla="*/ 0 h 1966157"/>
              <a:gd name="connsiteX76" fmla="*/ 1013988 w 1411381"/>
              <a:gd name="connsiteY76" fmla="*/ 4527 h 1966157"/>
              <a:gd name="connsiteX77" fmla="*/ 1041148 w 1411381"/>
              <a:gd name="connsiteY77" fmla="*/ 13580 h 1966157"/>
              <a:gd name="connsiteX78" fmla="*/ 1099996 w 1411381"/>
              <a:gd name="connsiteY78" fmla="*/ 9054 h 1966157"/>
              <a:gd name="connsiteX79" fmla="*/ 1118103 w 1411381"/>
              <a:gd name="connsiteY79" fmla="*/ 4527 h 1966157"/>
              <a:gd name="connsiteX80" fmla="*/ 1127156 w 1411381"/>
              <a:gd name="connsiteY80" fmla="*/ 18107 h 1966157"/>
              <a:gd name="connsiteX81" fmla="*/ 1149790 w 1411381"/>
              <a:gd name="connsiteY81" fmla="*/ 31687 h 1966157"/>
              <a:gd name="connsiteX82" fmla="*/ 1181477 w 1411381"/>
              <a:gd name="connsiteY82" fmla="*/ 54321 h 1966157"/>
              <a:gd name="connsiteX83" fmla="*/ 1213164 w 1411381"/>
              <a:gd name="connsiteY83" fmla="*/ 81481 h 1966157"/>
              <a:gd name="connsiteX84" fmla="*/ 1240325 w 1411381"/>
              <a:gd name="connsiteY84" fmla="*/ 90535 h 1966157"/>
              <a:gd name="connsiteX85" fmla="*/ 1253905 w 1411381"/>
              <a:gd name="connsiteY85" fmla="*/ 95061 h 1966157"/>
              <a:gd name="connsiteX86" fmla="*/ 1407814 w 1411381"/>
              <a:gd name="connsiteY86" fmla="*/ 167489 h 1966157"/>
              <a:gd name="connsiteX87" fmla="*/ 1355639 w 1411381"/>
              <a:gd name="connsiteY87" fmla="*/ 150349 h 1966157"/>
              <a:gd name="connsiteX88" fmla="*/ 1294174 w 1411381"/>
              <a:gd name="connsiteY88" fmla="*/ 141296 h 1966157"/>
              <a:gd name="connsiteX89" fmla="*/ 1198626 w 1411381"/>
              <a:gd name="connsiteY89" fmla="*/ 139016 h 1966157"/>
              <a:gd name="connsiteX90" fmla="*/ 1084270 w 1411381"/>
              <a:gd name="connsiteY90" fmla="*/ 163434 h 1966157"/>
              <a:gd name="connsiteX91" fmla="*/ 983967 w 1411381"/>
              <a:gd name="connsiteY91" fmla="*/ 208230 h 1966157"/>
              <a:gd name="connsiteX92" fmla="*/ 891885 w 1411381"/>
              <a:gd name="connsiteY92" fmla="*/ 256594 h 1966157"/>
              <a:gd name="connsiteX93" fmla="*/ 810285 w 1411381"/>
              <a:gd name="connsiteY93" fmla="*/ 325925 h 1966157"/>
              <a:gd name="connsiteX94" fmla="*/ 724277 w 1411381"/>
              <a:gd name="connsiteY94" fmla="*/ 407406 h 1966157"/>
              <a:gd name="connsiteX95" fmla="*/ 582401 w 1411381"/>
              <a:gd name="connsiteY95" fmla="*/ 581324 h 1966157"/>
              <a:gd name="connsiteX96" fmla="*/ 484360 w 1411381"/>
              <a:gd name="connsiteY96" fmla="*/ 750243 h 1966157"/>
              <a:gd name="connsiteX97" fmla="*/ 443737 w 1411381"/>
              <a:gd name="connsiteY97" fmla="*/ 840660 h 1966157"/>
              <a:gd name="connsiteX98" fmla="*/ 411933 w 1411381"/>
              <a:gd name="connsiteY98" fmla="*/ 923454 h 1966157"/>
              <a:gd name="connsiteX99" fmla="*/ 366430 w 1411381"/>
              <a:gd name="connsiteY99" fmla="*/ 1052113 h 1966157"/>
              <a:gd name="connsiteX100" fmla="*/ 330333 w 1411381"/>
              <a:gd name="connsiteY100" fmla="*/ 1237228 h 1966157"/>
              <a:gd name="connsiteX101" fmla="*/ 319496 w 1411381"/>
              <a:gd name="connsiteY101" fmla="*/ 1361352 h 1966157"/>
              <a:gd name="connsiteX102" fmla="*/ 322592 w 1411381"/>
              <a:gd name="connsiteY102" fmla="*/ 1457961 h 1966157"/>
              <a:gd name="connsiteX103" fmla="*/ 336172 w 1411381"/>
              <a:gd name="connsiteY103" fmla="*/ 1537776 h 1966157"/>
              <a:gd name="connsiteX104" fmla="*/ 348794 w 1411381"/>
              <a:gd name="connsiteY104" fmla="*/ 1613663 h 1966157"/>
              <a:gd name="connsiteX105" fmla="*/ 371192 w 1411381"/>
              <a:gd name="connsiteY105" fmla="*/ 1683945 h 1966157"/>
              <a:gd name="connsiteX106" fmla="*/ 389299 w 1411381"/>
              <a:gd name="connsiteY106" fmla="*/ 1738265 h 1966157"/>
              <a:gd name="connsiteX107" fmla="*/ 423611 w 1411381"/>
              <a:gd name="connsiteY107" fmla="*/ 1802598 h 1966157"/>
              <a:gd name="connsiteX108" fmla="*/ 465664 w 1411381"/>
              <a:gd name="connsiteY108" fmla="*/ 1855725 h 1966157"/>
              <a:gd name="connsiteX109" fmla="*/ 522491 w 1411381"/>
              <a:gd name="connsiteY109" fmla="*/ 1914100 h 1966157"/>
              <a:gd name="connsiteX110" fmla="*/ 580734 w 1411381"/>
              <a:gd name="connsiteY110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54321 w 1411381"/>
              <a:gd name="connsiteY5" fmla="*/ 1511929 h 1966157"/>
              <a:gd name="connsiteX6" fmla="*/ 49794 w 1411381"/>
              <a:gd name="connsiteY6" fmla="*/ 1498349 h 1966157"/>
              <a:gd name="connsiteX7" fmla="*/ 45267 w 1411381"/>
              <a:gd name="connsiteY7" fmla="*/ 1421394 h 1966157"/>
              <a:gd name="connsiteX8" fmla="*/ 40740 w 1411381"/>
              <a:gd name="connsiteY8" fmla="*/ 1398760 h 1966157"/>
              <a:gd name="connsiteX9" fmla="*/ 36214 w 1411381"/>
              <a:gd name="connsiteY9" fmla="*/ 1358020 h 1966157"/>
              <a:gd name="connsiteX10" fmla="*/ 31687 w 1411381"/>
              <a:gd name="connsiteY10" fmla="*/ 1326333 h 1966157"/>
              <a:gd name="connsiteX11" fmla="*/ 22634 w 1411381"/>
              <a:gd name="connsiteY11" fmla="*/ 1249378 h 1966157"/>
              <a:gd name="connsiteX12" fmla="*/ 13580 w 1411381"/>
              <a:gd name="connsiteY12" fmla="*/ 1231271 h 1966157"/>
              <a:gd name="connsiteX13" fmla="*/ 9053 w 1411381"/>
              <a:gd name="connsiteY13" fmla="*/ 1208638 h 1966157"/>
              <a:gd name="connsiteX14" fmla="*/ 4527 w 1411381"/>
              <a:gd name="connsiteY14" fmla="*/ 1195058 h 1966157"/>
              <a:gd name="connsiteX15" fmla="*/ 0 w 1411381"/>
              <a:gd name="connsiteY15" fmla="*/ 1176951 h 1966157"/>
              <a:gd name="connsiteX16" fmla="*/ 4527 w 1411381"/>
              <a:gd name="connsiteY16" fmla="*/ 1149790 h 1966157"/>
              <a:gd name="connsiteX17" fmla="*/ 9053 w 1411381"/>
              <a:gd name="connsiteY17" fmla="*/ 1136210 h 1966157"/>
              <a:gd name="connsiteX18" fmla="*/ 18107 w 1411381"/>
              <a:gd name="connsiteY18" fmla="*/ 1099996 h 1966157"/>
              <a:gd name="connsiteX19" fmla="*/ 22634 w 1411381"/>
              <a:gd name="connsiteY19" fmla="*/ 1068309 h 1966157"/>
              <a:gd name="connsiteX20" fmla="*/ 27160 w 1411381"/>
              <a:gd name="connsiteY20" fmla="*/ 1050202 h 1966157"/>
              <a:gd name="connsiteX21" fmla="*/ 31687 w 1411381"/>
              <a:gd name="connsiteY21" fmla="*/ 1018515 h 1966157"/>
              <a:gd name="connsiteX22" fmla="*/ 40740 w 1411381"/>
              <a:gd name="connsiteY22" fmla="*/ 982301 h 1966157"/>
              <a:gd name="connsiteX23" fmla="*/ 45267 w 1411381"/>
              <a:gd name="connsiteY23" fmla="*/ 959667 h 1966157"/>
              <a:gd name="connsiteX24" fmla="*/ 49794 w 1411381"/>
              <a:gd name="connsiteY24" fmla="*/ 882713 h 1966157"/>
              <a:gd name="connsiteX25" fmla="*/ 58847 w 1411381"/>
              <a:gd name="connsiteY25" fmla="*/ 855553 h 1966157"/>
              <a:gd name="connsiteX26" fmla="*/ 63374 w 1411381"/>
              <a:gd name="connsiteY26" fmla="*/ 841972 h 1966157"/>
              <a:gd name="connsiteX27" fmla="*/ 90535 w 1411381"/>
              <a:gd name="connsiteY27" fmla="*/ 810285 h 1966157"/>
              <a:gd name="connsiteX28" fmla="*/ 99588 w 1411381"/>
              <a:gd name="connsiteY28" fmla="*/ 792178 h 1966157"/>
              <a:gd name="connsiteX29" fmla="*/ 117695 w 1411381"/>
              <a:gd name="connsiteY29" fmla="*/ 765018 h 1966157"/>
              <a:gd name="connsiteX30" fmla="*/ 126748 w 1411381"/>
              <a:gd name="connsiteY30" fmla="*/ 751438 h 1966157"/>
              <a:gd name="connsiteX31" fmla="*/ 135802 w 1411381"/>
              <a:gd name="connsiteY31" fmla="*/ 724277 h 1966157"/>
              <a:gd name="connsiteX32" fmla="*/ 144855 w 1411381"/>
              <a:gd name="connsiteY32" fmla="*/ 710697 h 1966157"/>
              <a:gd name="connsiteX33" fmla="*/ 149382 w 1411381"/>
              <a:gd name="connsiteY33" fmla="*/ 688063 h 1966157"/>
              <a:gd name="connsiteX34" fmla="*/ 162962 w 1411381"/>
              <a:gd name="connsiteY34" fmla="*/ 647323 h 1966157"/>
              <a:gd name="connsiteX35" fmla="*/ 172016 w 1411381"/>
              <a:gd name="connsiteY35" fmla="*/ 638269 h 1966157"/>
              <a:gd name="connsiteX36" fmla="*/ 176542 w 1411381"/>
              <a:gd name="connsiteY36" fmla="*/ 624689 h 1966157"/>
              <a:gd name="connsiteX37" fmla="*/ 185596 w 1411381"/>
              <a:gd name="connsiteY37" fmla="*/ 606582 h 1966157"/>
              <a:gd name="connsiteX38" fmla="*/ 190123 w 1411381"/>
              <a:gd name="connsiteY38" fmla="*/ 588475 h 1966157"/>
              <a:gd name="connsiteX39" fmla="*/ 208230 w 1411381"/>
              <a:gd name="connsiteY39" fmla="*/ 561315 h 1966157"/>
              <a:gd name="connsiteX40" fmla="*/ 221810 w 1411381"/>
              <a:gd name="connsiteY40" fmla="*/ 506994 h 1966157"/>
              <a:gd name="connsiteX41" fmla="*/ 230863 w 1411381"/>
              <a:gd name="connsiteY41" fmla="*/ 493414 h 1966157"/>
              <a:gd name="connsiteX42" fmla="*/ 253497 w 1411381"/>
              <a:gd name="connsiteY42" fmla="*/ 466254 h 1966157"/>
              <a:gd name="connsiteX43" fmla="*/ 276131 w 1411381"/>
              <a:gd name="connsiteY43" fmla="*/ 407406 h 1966157"/>
              <a:gd name="connsiteX44" fmla="*/ 294237 w 1411381"/>
              <a:gd name="connsiteY44" fmla="*/ 384772 h 1966157"/>
              <a:gd name="connsiteX45" fmla="*/ 307818 w 1411381"/>
              <a:gd name="connsiteY45" fmla="*/ 339505 h 1966157"/>
              <a:gd name="connsiteX46" fmla="*/ 325925 w 1411381"/>
              <a:gd name="connsiteY46" fmla="*/ 312345 h 1966157"/>
              <a:gd name="connsiteX47" fmla="*/ 330451 w 1411381"/>
              <a:gd name="connsiteY47" fmla="*/ 298764 h 1966157"/>
              <a:gd name="connsiteX48" fmla="*/ 353085 w 1411381"/>
              <a:gd name="connsiteY48" fmla="*/ 285184 h 1966157"/>
              <a:gd name="connsiteX49" fmla="*/ 366665 w 1411381"/>
              <a:gd name="connsiteY49" fmla="*/ 258024 h 1966157"/>
              <a:gd name="connsiteX50" fmla="*/ 375719 w 1411381"/>
              <a:gd name="connsiteY50" fmla="*/ 244444 h 1966157"/>
              <a:gd name="connsiteX51" fmla="*/ 402879 w 1411381"/>
              <a:gd name="connsiteY51" fmla="*/ 203703 h 1966157"/>
              <a:gd name="connsiteX52" fmla="*/ 411933 w 1411381"/>
              <a:gd name="connsiteY52" fmla="*/ 194650 h 1966157"/>
              <a:gd name="connsiteX53" fmla="*/ 420986 w 1411381"/>
              <a:gd name="connsiteY53" fmla="*/ 185596 h 1966157"/>
              <a:gd name="connsiteX54" fmla="*/ 448146 w 1411381"/>
              <a:gd name="connsiteY54" fmla="*/ 176543 h 1966157"/>
              <a:gd name="connsiteX55" fmla="*/ 457200 w 1411381"/>
              <a:gd name="connsiteY55" fmla="*/ 167489 h 1966157"/>
              <a:gd name="connsiteX56" fmla="*/ 488887 w 1411381"/>
              <a:gd name="connsiteY56" fmla="*/ 153909 h 1966157"/>
              <a:gd name="connsiteX57" fmla="*/ 502467 w 1411381"/>
              <a:gd name="connsiteY57" fmla="*/ 144856 h 1966157"/>
              <a:gd name="connsiteX58" fmla="*/ 520574 w 1411381"/>
              <a:gd name="connsiteY58" fmla="*/ 140329 h 1966157"/>
              <a:gd name="connsiteX59" fmla="*/ 552261 w 1411381"/>
              <a:gd name="connsiteY59" fmla="*/ 131275 h 1966157"/>
              <a:gd name="connsiteX60" fmla="*/ 579422 w 1411381"/>
              <a:gd name="connsiteY60" fmla="*/ 126749 h 1966157"/>
              <a:gd name="connsiteX61" fmla="*/ 611109 w 1411381"/>
              <a:gd name="connsiteY61" fmla="*/ 117695 h 1966157"/>
              <a:gd name="connsiteX62" fmla="*/ 642796 w 1411381"/>
              <a:gd name="connsiteY62" fmla="*/ 108642 h 1966157"/>
              <a:gd name="connsiteX63" fmla="*/ 660903 w 1411381"/>
              <a:gd name="connsiteY63" fmla="*/ 95061 h 1966157"/>
              <a:gd name="connsiteX64" fmla="*/ 701643 w 1411381"/>
              <a:gd name="connsiteY64" fmla="*/ 67901 h 1966157"/>
              <a:gd name="connsiteX65" fmla="*/ 719750 w 1411381"/>
              <a:gd name="connsiteY65" fmla="*/ 63374 h 1966157"/>
              <a:gd name="connsiteX66" fmla="*/ 733331 w 1411381"/>
              <a:gd name="connsiteY66" fmla="*/ 58848 h 1966157"/>
              <a:gd name="connsiteX67" fmla="*/ 787651 w 1411381"/>
              <a:gd name="connsiteY67" fmla="*/ 54321 h 1966157"/>
              <a:gd name="connsiteX68" fmla="*/ 796705 w 1411381"/>
              <a:gd name="connsiteY68" fmla="*/ 45267 h 1966157"/>
              <a:gd name="connsiteX69" fmla="*/ 819338 w 1411381"/>
              <a:gd name="connsiteY69" fmla="*/ 40741 h 1966157"/>
              <a:gd name="connsiteX70" fmla="*/ 855552 w 1411381"/>
              <a:gd name="connsiteY70" fmla="*/ 31687 h 1966157"/>
              <a:gd name="connsiteX71" fmla="*/ 887239 w 1411381"/>
              <a:gd name="connsiteY71" fmla="*/ 18107 h 1966157"/>
              <a:gd name="connsiteX72" fmla="*/ 909873 w 1411381"/>
              <a:gd name="connsiteY72" fmla="*/ 9054 h 1966157"/>
              <a:gd name="connsiteX73" fmla="*/ 927980 w 1411381"/>
              <a:gd name="connsiteY73" fmla="*/ 4527 h 1966157"/>
              <a:gd name="connsiteX74" fmla="*/ 941560 w 1411381"/>
              <a:gd name="connsiteY74" fmla="*/ 0 h 1966157"/>
              <a:gd name="connsiteX75" fmla="*/ 1013988 w 1411381"/>
              <a:gd name="connsiteY75" fmla="*/ 4527 h 1966157"/>
              <a:gd name="connsiteX76" fmla="*/ 1041148 w 1411381"/>
              <a:gd name="connsiteY76" fmla="*/ 13580 h 1966157"/>
              <a:gd name="connsiteX77" fmla="*/ 1099996 w 1411381"/>
              <a:gd name="connsiteY77" fmla="*/ 9054 h 1966157"/>
              <a:gd name="connsiteX78" fmla="*/ 1118103 w 1411381"/>
              <a:gd name="connsiteY78" fmla="*/ 4527 h 1966157"/>
              <a:gd name="connsiteX79" fmla="*/ 1127156 w 1411381"/>
              <a:gd name="connsiteY79" fmla="*/ 18107 h 1966157"/>
              <a:gd name="connsiteX80" fmla="*/ 1149790 w 1411381"/>
              <a:gd name="connsiteY80" fmla="*/ 31687 h 1966157"/>
              <a:gd name="connsiteX81" fmla="*/ 1181477 w 1411381"/>
              <a:gd name="connsiteY81" fmla="*/ 54321 h 1966157"/>
              <a:gd name="connsiteX82" fmla="*/ 1213164 w 1411381"/>
              <a:gd name="connsiteY82" fmla="*/ 81481 h 1966157"/>
              <a:gd name="connsiteX83" fmla="*/ 1240325 w 1411381"/>
              <a:gd name="connsiteY83" fmla="*/ 90535 h 1966157"/>
              <a:gd name="connsiteX84" fmla="*/ 1253905 w 1411381"/>
              <a:gd name="connsiteY84" fmla="*/ 95061 h 1966157"/>
              <a:gd name="connsiteX85" fmla="*/ 1407814 w 1411381"/>
              <a:gd name="connsiteY85" fmla="*/ 167489 h 1966157"/>
              <a:gd name="connsiteX86" fmla="*/ 1355639 w 1411381"/>
              <a:gd name="connsiteY86" fmla="*/ 150349 h 1966157"/>
              <a:gd name="connsiteX87" fmla="*/ 1294174 w 1411381"/>
              <a:gd name="connsiteY87" fmla="*/ 141296 h 1966157"/>
              <a:gd name="connsiteX88" fmla="*/ 1198626 w 1411381"/>
              <a:gd name="connsiteY88" fmla="*/ 139016 h 1966157"/>
              <a:gd name="connsiteX89" fmla="*/ 1084270 w 1411381"/>
              <a:gd name="connsiteY89" fmla="*/ 163434 h 1966157"/>
              <a:gd name="connsiteX90" fmla="*/ 983967 w 1411381"/>
              <a:gd name="connsiteY90" fmla="*/ 208230 h 1966157"/>
              <a:gd name="connsiteX91" fmla="*/ 891885 w 1411381"/>
              <a:gd name="connsiteY91" fmla="*/ 256594 h 1966157"/>
              <a:gd name="connsiteX92" fmla="*/ 810285 w 1411381"/>
              <a:gd name="connsiteY92" fmla="*/ 325925 h 1966157"/>
              <a:gd name="connsiteX93" fmla="*/ 724277 w 1411381"/>
              <a:gd name="connsiteY93" fmla="*/ 407406 h 1966157"/>
              <a:gd name="connsiteX94" fmla="*/ 582401 w 1411381"/>
              <a:gd name="connsiteY94" fmla="*/ 581324 h 1966157"/>
              <a:gd name="connsiteX95" fmla="*/ 484360 w 1411381"/>
              <a:gd name="connsiteY95" fmla="*/ 750243 h 1966157"/>
              <a:gd name="connsiteX96" fmla="*/ 443737 w 1411381"/>
              <a:gd name="connsiteY96" fmla="*/ 840660 h 1966157"/>
              <a:gd name="connsiteX97" fmla="*/ 411933 w 1411381"/>
              <a:gd name="connsiteY97" fmla="*/ 923454 h 1966157"/>
              <a:gd name="connsiteX98" fmla="*/ 366430 w 1411381"/>
              <a:gd name="connsiteY98" fmla="*/ 1052113 h 1966157"/>
              <a:gd name="connsiteX99" fmla="*/ 330333 w 1411381"/>
              <a:gd name="connsiteY99" fmla="*/ 1237228 h 1966157"/>
              <a:gd name="connsiteX100" fmla="*/ 319496 w 1411381"/>
              <a:gd name="connsiteY100" fmla="*/ 1361352 h 1966157"/>
              <a:gd name="connsiteX101" fmla="*/ 322592 w 1411381"/>
              <a:gd name="connsiteY101" fmla="*/ 1457961 h 1966157"/>
              <a:gd name="connsiteX102" fmla="*/ 336172 w 1411381"/>
              <a:gd name="connsiteY102" fmla="*/ 1537776 h 1966157"/>
              <a:gd name="connsiteX103" fmla="*/ 348794 w 1411381"/>
              <a:gd name="connsiteY103" fmla="*/ 1613663 h 1966157"/>
              <a:gd name="connsiteX104" fmla="*/ 371192 w 1411381"/>
              <a:gd name="connsiteY104" fmla="*/ 1683945 h 1966157"/>
              <a:gd name="connsiteX105" fmla="*/ 389299 w 1411381"/>
              <a:gd name="connsiteY105" fmla="*/ 1738265 h 1966157"/>
              <a:gd name="connsiteX106" fmla="*/ 423611 w 1411381"/>
              <a:gd name="connsiteY106" fmla="*/ 1802598 h 1966157"/>
              <a:gd name="connsiteX107" fmla="*/ 465664 w 1411381"/>
              <a:gd name="connsiteY107" fmla="*/ 1855725 h 1966157"/>
              <a:gd name="connsiteX108" fmla="*/ 522491 w 1411381"/>
              <a:gd name="connsiteY108" fmla="*/ 1914100 h 1966157"/>
              <a:gd name="connsiteX109" fmla="*/ 580734 w 1411381"/>
              <a:gd name="connsiteY109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54321 w 1411381"/>
              <a:gd name="connsiteY5" fmla="*/ 1511929 h 1966157"/>
              <a:gd name="connsiteX6" fmla="*/ 49794 w 1411381"/>
              <a:gd name="connsiteY6" fmla="*/ 1498349 h 1966157"/>
              <a:gd name="connsiteX7" fmla="*/ 45267 w 1411381"/>
              <a:gd name="connsiteY7" fmla="*/ 1421394 h 1966157"/>
              <a:gd name="connsiteX8" fmla="*/ 40740 w 1411381"/>
              <a:gd name="connsiteY8" fmla="*/ 1398760 h 1966157"/>
              <a:gd name="connsiteX9" fmla="*/ 36214 w 1411381"/>
              <a:gd name="connsiteY9" fmla="*/ 1358020 h 1966157"/>
              <a:gd name="connsiteX10" fmla="*/ 31687 w 1411381"/>
              <a:gd name="connsiteY10" fmla="*/ 1326333 h 1966157"/>
              <a:gd name="connsiteX11" fmla="*/ 22634 w 1411381"/>
              <a:gd name="connsiteY11" fmla="*/ 1249378 h 1966157"/>
              <a:gd name="connsiteX12" fmla="*/ 13580 w 1411381"/>
              <a:gd name="connsiteY12" fmla="*/ 1231271 h 1966157"/>
              <a:gd name="connsiteX13" fmla="*/ 9053 w 1411381"/>
              <a:gd name="connsiteY13" fmla="*/ 1208638 h 1966157"/>
              <a:gd name="connsiteX14" fmla="*/ 4527 w 1411381"/>
              <a:gd name="connsiteY14" fmla="*/ 1195058 h 1966157"/>
              <a:gd name="connsiteX15" fmla="*/ 0 w 1411381"/>
              <a:gd name="connsiteY15" fmla="*/ 1176951 h 1966157"/>
              <a:gd name="connsiteX16" fmla="*/ 4527 w 1411381"/>
              <a:gd name="connsiteY16" fmla="*/ 1149790 h 1966157"/>
              <a:gd name="connsiteX17" fmla="*/ 9053 w 1411381"/>
              <a:gd name="connsiteY17" fmla="*/ 1136210 h 1966157"/>
              <a:gd name="connsiteX18" fmla="*/ 18107 w 1411381"/>
              <a:gd name="connsiteY18" fmla="*/ 1099996 h 1966157"/>
              <a:gd name="connsiteX19" fmla="*/ 22634 w 1411381"/>
              <a:gd name="connsiteY19" fmla="*/ 1068309 h 1966157"/>
              <a:gd name="connsiteX20" fmla="*/ 27160 w 1411381"/>
              <a:gd name="connsiteY20" fmla="*/ 1050202 h 1966157"/>
              <a:gd name="connsiteX21" fmla="*/ 31687 w 1411381"/>
              <a:gd name="connsiteY21" fmla="*/ 1018515 h 1966157"/>
              <a:gd name="connsiteX22" fmla="*/ 40740 w 1411381"/>
              <a:gd name="connsiteY22" fmla="*/ 982301 h 1966157"/>
              <a:gd name="connsiteX23" fmla="*/ 45267 w 1411381"/>
              <a:gd name="connsiteY23" fmla="*/ 959667 h 1966157"/>
              <a:gd name="connsiteX24" fmla="*/ 49794 w 1411381"/>
              <a:gd name="connsiteY24" fmla="*/ 882713 h 1966157"/>
              <a:gd name="connsiteX25" fmla="*/ 58847 w 1411381"/>
              <a:gd name="connsiteY25" fmla="*/ 855553 h 1966157"/>
              <a:gd name="connsiteX26" fmla="*/ 63374 w 1411381"/>
              <a:gd name="connsiteY26" fmla="*/ 841972 h 1966157"/>
              <a:gd name="connsiteX27" fmla="*/ 90535 w 1411381"/>
              <a:gd name="connsiteY27" fmla="*/ 810285 h 1966157"/>
              <a:gd name="connsiteX28" fmla="*/ 99588 w 1411381"/>
              <a:gd name="connsiteY28" fmla="*/ 792178 h 1966157"/>
              <a:gd name="connsiteX29" fmla="*/ 117695 w 1411381"/>
              <a:gd name="connsiteY29" fmla="*/ 765018 h 1966157"/>
              <a:gd name="connsiteX30" fmla="*/ 126748 w 1411381"/>
              <a:gd name="connsiteY30" fmla="*/ 751438 h 1966157"/>
              <a:gd name="connsiteX31" fmla="*/ 135802 w 1411381"/>
              <a:gd name="connsiteY31" fmla="*/ 724277 h 1966157"/>
              <a:gd name="connsiteX32" fmla="*/ 144855 w 1411381"/>
              <a:gd name="connsiteY32" fmla="*/ 710697 h 1966157"/>
              <a:gd name="connsiteX33" fmla="*/ 149382 w 1411381"/>
              <a:gd name="connsiteY33" fmla="*/ 688063 h 1966157"/>
              <a:gd name="connsiteX34" fmla="*/ 162962 w 1411381"/>
              <a:gd name="connsiteY34" fmla="*/ 647323 h 1966157"/>
              <a:gd name="connsiteX35" fmla="*/ 172016 w 1411381"/>
              <a:gd name="connsiteY35" fmla="*/ 638269 h 1966157"/>
              <a:gd name="connsiteX36" fmla="*/ 176542 w 1411381"/>
              <a:gd name="connsiteY36" fmla="*/ 624689 h 1966157"/>
              <a:gd name="connsiteX37" fmla="*/ 185596 w 1411381"/>
              <a:gd name="connsiteY37" fmla="*/ 606582 h 1966157"/>
              <a:gd name="connsiteX38" fmla="*/ 190123 w 1411381"/>
              <a:gd name="connsiteY38" fmla="*/ 588475 h 1966157"/>
              <a:gd name="connsiteX39" fmla="*/ 208230 w 1411381"/>
              <a:gd name="connsiteY39" fmla="*/ 561315 h 1966157"/>
              <a:gd name="connsiteX40" fmla="*/ 221810 w 1411381"/>
              <a:gd name="connsiteY40" fmla="*/ 506994 h 1966157"/>
              <a:gd name="connsiteX41" fmla="*/ 230863 w 1411381"/>
              <a:gd name="connsiteY41" fmla="*/ 493414 h 1966157"/>
              <a:gd name="connsiteX42" fmla="*/ 253497 w 1411381"/>
              <a:gd name="connsiteY42" fmla="*/ 466254 h 1966157"/>
              <a:gd name="connsiteX43" fmla="*/ 276131 w 1411381"/>
              <a:gd name="connsiteY43" fmla="*/ 407406 h 1966157"/>
              <a:gd name="connsiteX44" fmla="*/ 294237 w 1411381"/>
              <a:gd name="connsiteY44" fmla="*/ 384772 h 1966157"/>
              <a:gd name="connsiteX45" fmla="*/ 307818 w 1411381"/>
              <a:gd name="connsiteY45" fmla="*/ 339505 h 1966157"/>
              <a:gd name="connsiteX46" fmla="*/ 325925 w 1411381"/>
              <a:gd name="connsiteY46" fmla="*/ 312345 h 1966157"/>
              <a:gd name="connsiteX47" fmla="*/ 330451 w 1411381"/>
              <a:gd name="connsiteY47" fmla="*/ 298764 h 1966157"/>
              <a:gd name="connsiteX48" fmla="*/ 353085 w 1411381"/>
              <a:gd name="connsiteY48" fmla="*/ 285184 h 1966157"/>
              <a:gd name="connsiteX49" fmla="*/ 366665 w 1411381"/>
              <a:gd name="connsiteY49" fmla="*/ 258024 h 1966157"/>
              <a:gd name="connsiteX50" fmla="*/ 375719 w 1411381"/>
              <a:gd name="connsiteY50" fmla="*/ 244444 h 1966157"/>
              <a:gd name="connsiteX51" fmla="*/ 402879 w 1411381"/>
              <a:gd name="connsiteY51" fmla="*/ 203703 h 1966157"/>
              <a:gd name="connsiteX52" fmla="*/ 411933 w 1411381"/>
              <a:gd name="connsiteY52" fmla="*/ 194650 h 1966157"/>
              <a:gd name="connsiteX53" fmla="*/ 420986 w 1411381"/>
              <a:gd name="connsiteY53" fmla="*/ 185596 h 1966157"/>
              <a:gd name="connsiteX54" fmla="*/ 448146 w 1411381"/>
              <a:gd name="connsiteY54" fmla="*/ 176543 h 1966157"/>
              <a:gd name="connsiteX55" fmla="*/ 457200 w 1411381"/>
              <a:gd name="connsiteY55" fmla="*/ 167489 h 1966157"/>
              <a:gd name="connsiteX56" fmla="*/ 488887 w 1411381"/>
              <a:gd name="connsiteY56" fmla="*/ 153909 h 1966157"/>
              <a:gd name="connsiteX57" fmla="*/ 502467 w 1411381"/>
              <a:gd name="connsiteY57" fmla="*/ 144856 h 1966157"/>
              <a:gd name="connsiteX58" fmla="*/ 520574 w 1411381"/>
              <a:gd name="connsiteY58" fmla="*/ 140329 h 1966157"/>
              <a:gd name="connsiteX59" fmla="*/ 552261 w 1411381"/>
              <a:gd name="connsiteY59" fmla="*/ 131275 h 1966157"/>
              <a:gd name="connsiteX60" fmla="*/ 579422 w 1411381"/>
              <a:gd name="connsiteY60" fmla="*/ 126749 h 1966157"/>
              <a:gd name="connsiteX61" fmla="*/ 611109 w 1411381"/>
              <a:gd name="connsiteY61" fmla="*/ 117695 h 1966157"/>
              <a:gd name="connsiteX62" fmla="*/ 642796 w 1411381"/>
              <a:gd name="connsiteY62" fmla="*/ 108642 h 1966157"/>
              <a:gd name="connsiteX63" fmla="*/ 660903 w 1411381"/>
              <a:gd name="connsiteY63" fmla="*/ 95061 h 1966157"/>
              <a:gd name="connsiteX64" fmla="*/ 701643 w 1411381"/>
              <a:gd name="connsiteY64" fmla="*/ 67901 h 1966157"/>
              <a:gd name="connsiteX65" fmla="*/ 719750 w 1411381"/>
              <a:gd name="connsiteY65" fmla="*/ 63374 h 1966157"/>
              <a:gd name="connsiteX66" fmla="*/ 733331 w 1411381"/>
              <a:gd name="connsiteY66" fmla="*/ 58848 h 1966157"/>
              <a:gd name="connsiteX67" fmla="*/ 787651 w 1411381"/>
              <a:gd name="connsiteY67" fmla="*/ 54321 h 1966157"/>
              <a:gd name="connsiteX68" fmla="*/ 796705 w 1411381"/>
              <a:gd name="connsiteY68" fmla="*/ 45267 h 1966157"/>
              <a:gd name="connsiteX69" fmla="*/ 819338 w 1411381"/>
              <a:gd name="connsiteY69" fmla="*/ 40741 h 1966157"/>
              <a:gd name="connsiteX70" fmla="*/ 855552 w 1411381"/>
              <a:gd name="connsiteY70" fmla="*/ 31687 h 1966157"/>
              <a:gd name="connsiteX71" fmla="*/ 887239 w 1411381"/>
              <a:gd name="connsiteY71" fmla="*/ 18107 h 1966157"/>
              <a:gd name="connsiteX72" fmla="*/ 909873 w 1411381"/>
              <a:gd name="connsiteY72" fmla="*/ 9054 h 1966157"/>
              <a:gd name="connsiteX73" fmla="*/ 927980 w 1411381"/>
              <a:gd name="connsiteY73" fmla="*/ 4527 h 1966157"/>
              <a:gd name="connsiteX74" fmla="*/ 941560 w 1411381"/>
              <a:gd name="connsiteY74" fmla="*/ 0 h 1966157"/>
              <a:gd name="connsiteX75" fmla="*/ 1013988 w 1411381"/>
              <a:gd name="connsiteY75" fmla="*/ 4527 h 1966157"/>
              <a:gd name="connsiteX76" fmla="*/ 1041148 w 1411381"/>
              <a:gd name="connsiteY76" fmla="*/ 13580 h 1966157"/>
              <a:gd name="connsiteX77" fmla="*/ 1099996 w 1411381"/>
              <a:gd name="connsiteY77" fmla="*/ 9054 h 1966157"/>
              <a:gd name="connsiteX78" fmla="*/ 1118103 w 1411381"/>
              <a:gd name="connsiteY78" fmla="*/ 4527 h 1966157"/>
              <a:gd name="connsiteX79" fmla="*/ 1127156 w 1411381"/>
              <a:gd name="connsiteY79" fmla="*/ 18107 h 1966157"/>
              <a:gd name="connsiteX80" fmla="*/ 1149790 w 1411381"/>
              <a:gd name="connsiteY80" fmla="*/ 31687 h 1966157"/>
              <a:gd name="connsiteX81" fmla="*/ 1181477 w 1411381"/>
              <a:gd name="connsiteY81" fmla="*/ 54321 h 1966157"/>
              <a:gd name="connsiteX82" fmla="*/ 1213164 w 1411381"/>
              <a:gd name="connsiteY82" fmla="*/ 81481 h 1966157"/>
              <a:gd name="connsiteX83" fmla="*/ 1240325 w 1411381"/>
              <a:gd name="connsiteY83" fmla="*/ 90535 h 1966157"/>
              <a:gd name="connsiteX84" fmla="*/ 1253905 w 1411381"/>
              <a:gd name="connsiteY84" fmla="*/ 95061 h 1966157"/>
              <a:gd name="connsiteX85" fmla="*/ 1407814 w 1411381"/>
              <a:gd name="connsiteY85" fmla="*/ 167489 h 1966157"/>
              <a:gd name="connsiteX86" fmla="*/ 1355639 w 1411381"/>
              <a:gd name="connsiteY86" fmla="*/ 150349 h 1966157"/>
              <a:gd name="connsiteX87" fmla="*/ 1294174 w 1411381"/>
              <a:gd name="connsiteY87" fmla="*/ 141296 h 1966157"/>
              <a:gd name="connsiteX88" fmla="*/ 1198626 w 1411381"/>
              <a:gd name="connsiteY88" fmla="*/ 139016 h 1966157"/>
              <a:gd name="connsiteX89" fmla="*/ 1084270 w 1411381"/>
              <a:gd name="connsiteY89" fmla="*/ 163434 h 1966157"/>
              <a:gd name="connsiteX90" fmla="*/ 983967 w 1411381"/>
              <a:gd name="connsiteY90" fmla="*/ 208230 h 1966157"/>
              <a:gd name="connsiteX91" fmla="*/ 891885 w 1411381"/>
              <a:gd name="connsiteY91" fmla="*/ 256594 h 1966157"/>
              <a:gd name="connsiteX92" fmla="*/ 810285 w 1411381"/>
              <a:gd name="connsiteY92" fmla="*/ 325925 h 1966157"/>
              <a:gd name="connsiteX93" fmla="*/ 724277 w 1411381"/>
              <a:gd name="connsiteY93" fmla="*/ 407406 h 1966157"/>
              <a:gd name="connsiteX94" fmla="*/ 582401 w 1411381"/>
              <a:gd name="connsiteY94" fmla="*/ 581324 h 1966157"/>
              <a:gd name="connsiteX95" fmla="*/ 484360 w 1411381"/>
              <a:gd name="connsiteY95" fmla="*/ 750243 h 1966157"/>
              <a:gd name="connsiteX96" fmla="*/ 443737 w 1411381"/>
              <a:gd name="connsiteY96" fmla="*/ 840660 h 1966157"/>
              <a:gd name="connsiteX97" fmla="*/ 411933 w 1411381"/>
              <a:gd name="connsiteY97" fmla="*/ 923454 h 1966157"/>
              <a:gd name="connsiteX98" fmla="*/ 366430 w 1411381"/>
              <a:gd name="connsiteY98" fmla="*/ 1052113 h 1966157"/>
              <a:gd name="connsiteX99" fmla="*/ 330333 w 1411381"/>
              <a:gd name="connsiteY99" fmla="*/ 1237228 h 1966157"/>
              <a:gd name="connsiteX100" fmla="*/ 319496 w 1411381"/>
              <a:gd name="connsiteY100" fmla="*/ 1361352 h 1966157"/>
              <a:gd name="connsiteX101" fmla="*/ 322592 w 1411381"/>
              <a:gd name="connsiteY101" fmla="*/ 1457961 h 1966157"/>
              <a:gd name="connsiteX102" fmla="*/ 336172 w 1411381"/>
              <a:gd name="connsiteY102" fmla="*/ 1537776 h 1966157"/>
              <a:gd name="connsiteX103" fmla="*/ 348794 w 1411381"/>
              <a:gd name="connsiteY103" fmla="*/ 1613663 h 1966157"/>
              <a:gd name="connsiteX104" fmla="*/ 371192 w 1411381"/>
              <a:gd name="connsiteY104" fmla="*/ 1683945 h 1966157"/>
              <a:gd name="connsiteX105" fmla="*/ 389299 w 1411381"/>
              <a:gd name="connsiteY105" fmla="*/ 1738265 h 1966157"/>
              <a:gd name="connsiteX106" fmla="*/ 423611 w 1411381"/>
              <a:gd name="connsiteY106" fmla="*/ 1802598 h 1966157"/>
              <a:gd name="connsiteX107" fmla="*/ 465664 w 1411381"/>
              <a:gd name="connsiteY107" fmla="*/ 1855725 h 1966157"/>
              <a:gd name="connsiteX108" fmla="*/ 522491 w 1411381"/>
              <a:gd name="connsiteY108" fmla="*/ 1914100 h 1966157"/>
              <a:gd name="connsiteX109" fmla="*/ 580734 w 1411381"/>
              <a:gd name="connsiteY109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54321 w 1411381"/>
              <a:gd name="connsiteY5" fmla="*/ 1511929 h 1966157"/>
              <a:gd name="connsiteX6" fmla="*/ 45267 w 1411381"/>
              <a:gd name="connsiteY6" fmla="*/ 1421394 h 1966157"/>
              <a:gd name="connsiteX7" fmla="*/ 40740 w 1411381"/>
              <a:gd name="connsiteY7" fmla="*/ 1398760 h 1966157"/>
              <a:gd name="connsiteX8" fmla="*/ 36214 w 1411381"/>
              <a:gd name="connsiteY8" fmla="*/ 1358020 h 1966157"/>
              <a:gd name="connsiteX9" fmla="*/ 31687 w 1411381"/>
              <a:gd name="connsiteY9" fmla="*/ 1326333 h 1966157"/>
              <a:gd name="connsiteX10" fmla="*/ 22634 w 1411381"/>
              <a:gd name="connsiteY10" fmla="*/ 1249378 h 1966157"/>
              <a:gd name="connsiteX11" fmla="*/ 13580 w 1411381"/>
              <a:gd name="connsiteY11" fmla="*/ 1231271 h 1966157"/>
              <a:gd name="connsiteX12" fmla="*/ 9053 w 1411381"/>
              <a:gd name="connsiteY12" fmla="*/ 1208638 h 1966157"/>
              <a:gd name="connsiteX13" fmla="*/ 4527 w 1411381"/>
              <a:gd name="connsiteY13" fmla="*/ 1195058 h 1966157"/>
              <a:gd name="connsiteX14" fmla="*/ 0 w 1411381"/>
              <a:gd name="connsiteY14" fmla="*/ 1176951 h 1966157"/>
              <a:gd name="connsiteX15" fmla="*/ 4527 w 1411381"/>
              <a:gd name="connsiteY15" fmla="*/ 1149790 h 1966157"/>
              <a:gd name="connsiteX16" fmla="*/ 9053 w 1411381"/>
              <a:gd name="connsiteY16" fmla="*/ 1136210 h 1966157"/>
              <a:gd name="connsiteX17" fmla="*/ 18107 w 1411381"/>
              <a:gd name="connsiteY17" fmla="*/ 1099996 h 1966157"/>
              <a:gd name="connsiteX18" fmla="*/ 22634 w 1411381"/>
              <a:gd name="connsiteY18" fmla="*/ 1068309 h 1966157"/>
              <a:gd name="connsiteX19" fmla="*/ 27160 w 1411381"/>
              <a:gd name="connsiteY19" fmla="*/ 1050202 h 1966157"/>
              <a:gd name="connsiteX20" fmla="*/ 31687 w 1411381"/>
              <a:gd name="connsiteY20" fmla="*/ 1018515 h 1966157"/>
              <a:gd name="connsiteX21" fmla="*/ 40740 w 1411381"/>
              <a:gd name="connsiteY21" fmla="*/ 982301 h 1966157"/>
              <a:gd name="connsiteX22" fmla="*/ 45267 w 1411381"/>
              <a:gd name="connsiteY22" fmla="*/ 959667 h 1966157"/>
              <a:gd name="connsiteX23" fmla="*/ 49794 w 1411381"/>
              <a:gd name="connsiteY23" fmla="*/ 882713 h 1966157"/>
              <a:gd name="connsiteX24" fmla="*/ 58847 w 1411381"/>
              <a:gd name="connsiteY24" fmla="*/ 855553 h 1966157"/>
              <a:gd name="connsiteX25" fmla="*/ 63374 w 1411381"/>
              <a:gd name="connsiteY25" fmla="*/ 841972 h 1966157"/>
              <a:gd name="connsiteX26" fmla="*/ 90535 w 1411381"/>
              <a:gd name="connsiteY26" fmla="*/ 810285 h 1966157"/>
              <a:gd name="connsiteX27" fmla="*/ 99588 w 1411381"/>
              <a:gd name="connsiteY27" fmla="*/ 792178 h 1966157"/>
              <a:gd name="connsiteX28" fmla="*/ 117695 w 1411381"/>
              <a:gd name="connsiteY28" fmla="*/ 765018 h 1966157"/>
              <a:gd name="connsiteX29" fmla="*/ 126748 w 1411381"/>
              <a:gd name="connsiteY29" fmla="*/ 751438 h 1966157"/>
              <a:gd name="connsiteX30" fmla="*/ 135802 w 1411381"/>
              <a:gd name="connsiteY30" fmla="*/ 724277 h 1966157"/>
              <a:gd name="connsiteX31" fmla="*/ 144855 w 1411381"/>
              <a:gd name="connsiteY31" fmla="*/ 710697 h 1966157"/>
              <a:gd name="connsiteX32" fmla="*/ 149382 w 1411381"/>
              <a:gd name="connsiteY32" fmla="*/ 688063 h 1966157"/>
              <a:gd name="connsiteX33" fmla="*/ 162962 w 1411381"/>
              <a:gd name="connsiteY33" fmla="*/ 647323 h 1966157"/>
              <a:gd name="connsiteX34" fmla="*/ 172016 w 1411381"/>
              <a:gd name="connsiteY34" fmla="*/ 638269 h 1966157"/>
              <a:gd name="connsiteX35" fmla="*/ 176542 w 1411381"/>
              <a:gd name="connsiteY35" fmla="*/ 624689 h 1966157"/>
              <a:gd name="connsiteX36" fmla="*/ 185596 w 1411381"/>
              <a:gd name="connsiteY36" fmla="*/ 606582 h 1966157"/>
              <a:gd name="connsiteX37" fmla="*/ 190123 w 1411381"/>
              <a:gd name="connsiteY37" fmla="*/ 588475 h 1966157"/>
              <a:gd name="connsiteX38" fmla="*/ 208230 w 1411381"/>
              <a:gd name="connsiteY38" fmla="*/ 561315 h 1966157"/>
              <a:gd name="connsiteX39" fmla="*/ 221810 w 1411381"/>
              <a:gd name="connsiteY39" fmla="*/ 506994 h 1966157"/>
              <a:gd name="connsiteX40" fmla="*/ 230863 w 1411381"/>
              <a:gd name="connsiteY40" fmla="*/ 493414 h 1966157"/>
              <a:gd name="connsiteX41" fmla="*/ 253497 w 1411381"/>
              <a:gd name="connsiteY41" fmla="*/ 466254 h 1966157"/>
              <a:gd name="connsiteX42" fmla="*/ 276131 w 1411381"/>
              <a:gd name="connsiteY42" fmla="*/ 407406 h 1966157"/>
              <a:gd name="connsiteX43" fmla="*/ 294237 w 1411381"/>
              <a:gd name="connsiteY43" fmla="*/ 384772 h 1966157"/>
              <a:gd name="connsiteX44" fmla="*/ 307818 w 1411381"/>
              <a:gd name="connsiteY44" fmla="*/ 339505 h 1966157"/>
              <a:gd name="connsiteX45" fmla="*/ 325925 w 1411381"/>
              <a:gd name="connsiteY45" fmla="*/ 312345 h 1966157"/>
              <a:gd name="connsiteX46" fmla="*/ 330451 w 1411381"/>
              <a:gd name="connsiteY46" fmla="*/ 298764 h 1966157"/>
              <a:gd name="connsiteX47" fmla="*/ 353085 w 1411381"/>
              <a:gd name="connsiteY47" fmla="*/ 285184 h 1966157"/>
              <a:gd name="connsiteX48" fmla="*/ 366665 w 1411381"/>
              <a:gd name="connsiteY48" fmla="*/ 258024 h 1966157"/>
              <a:gd name="connsiteX49" fmla="*/ 375719 w 1411381"/>
              <a:gd name="connsiteY49" fmla="*/ 244444 h 1966157"/>
              <a:gd name="connsiteX50" fmla="*/ 402879 w 1411381"/>
              <a:gd name="connsiteY50" fmla="*/ 203703 h 1966157"/>
              <a:gd name="connsiteX51" fmla="*/ 411933 w 1411381"/>
              <a:gd name="connsiteY51" fmla="*/ 194650 h 1966157"/>
              <a:gd name="connsiteX52" fmla="*/ 420986 w 1411381"/>
              <a:gd name="connsiteY52" fmla="*/ 185596 h 1966157"/>
              <a:gd name="connsiteX53" fmla="*/ 448146 w 1411381"/>
              <a:gd name="connsiteY53" fmla="*/ 176543 h 1966157"/>
              <a:gd name="connsiteX54" fmla="*/ 457200 w 1411381"/>
              <a:gd name="connsiteY54" fmla="*/ 167489 h 1966157"/>
              <a:gd name="connsiteX55" fmla="*/ 488887 w 1411381"/>
              <a:gd name="connsiteY55" fmla="*/ 153909 h 1966157"/>
              <a:gd name="connsiteX56" fmla="*/ 502467 w 1411381"/>
              <a:gd name="connsiteY56" fmla="*/ 144856 h 1966157"/>
              <a:gd name="connsiteX57" fmla="*/ 520574 w 1411381"/>
              <a:gd name="connsiteY57" fmla="*/ 140329 h 1966157"/>
              <a:gd name="connsiteX58" fmla="*/ 552261 w 1411381"/>
              <a:gd name="connsiteY58" fmla="*/ 131275 h 1966157"/>
              <a:gd name="connsiteX59" fmla="*/ 579422 w 1411381"/>
              <a:gd name="connsiteY59" fmla="*/ 126749 h 1966157"/>
              <a:gd name="connsiteX60" fmla="*/ 611109 w 1411381"/>
              <a:gd name="connsiteY60" fmla="*/ 117695 h 1966157"/>
              <a:gd name="connsiteX61" fmla="*/ 642796 w 1411381"/>
              <a:gd name="connsiteY61" fmla="*/ 108642 h 1966157"/>
              <a:gd name="connsiteX62" fmla="*/ 660903 w 1411381"/>
              <a:gd name="connsiteY62" fmla="*/ 95061 h 1966157"/>
              <a:gd name="connsiteX63" fmla="*/ 701643 w 1411381"/>
              <a:gd name="connsiteY63" fmla="*/ 67901 h 1966157"/>
              <a:gd name="connsiteX64" fmla="*/ 719750 w 1411381"/>
              <a:gd name="connsiteY64" fmla="*/ 63374 h 1966157"/>
              <a:gd name="connsiteX65" fmla="*/ 733331 w 1411381"/>
              <a:gd name="connsiteY65" fmla="*/ 58848 h 1966157"/>
              <a:gd name="connsiteX66" fmla="*/ 787651 w 1411381"/>
              <a:gd name="connsiteY66" fmla="*/ 54321 h 1966157"/>
              <a:gd name="connsiteX67" fmla="*/ 796705 w 1411381"/>
              <a:gd name="connsiteY67" fmla="*/ 45267 h 1966157"/>
              <a:gd name="connsiteX68" fmla="*/ 819338 w 1411381"/>
              <a:gd name="connsiteY68" fmla="*/ 40741 h 1966157"/>
              <a:gd name="connsiteX69" fmla="*/ 855552 w 1411381"/>
              <a:gd name="connsiteY69" fmla="*/ 31687 h 1966157"/>
              <a:gd name="connsiteX70" fmla="*/ 887239 w 1411381"/>
              <a:gd name="connsiteY70" fmla="*/ 18107 h 1966157"/>
              <a:gd name="connsiteX71" fmla="*/ 909873 w 1411381"/>
              <a:gd name="connsiteY71" fmla="*/ 9054 h 1966157"/>
              <a:gd name="connsiteX72" fmla="*/ 927980 w 1411381"/>
              <a:gd name="connsiteY72" fmla="*/ 4527 h 1966157"/>
              <a:gd name="connsiteX73" fmla="*/ 941560 w 1411381"/>
              <a:gd name="connsiteY73" fmla="*/ 0 h 1966157"/>
              <a:gd name="connsiteX74" fmla="*/ 1013988 w 1411381"/>
              <a:gd name="connsiteY74" fmla="*/ 4527 h 1966157"/>
              <a:gd name="connsiteX75" fmla="*/ 1041148 w 1411381"/>
              <a:gd name="connsiteY75" fmla="*/ 13580 h 1966157"/>
              <a:gd name="connsiteX76" fmla="*/ 1099996 w 1411381"/>
              <a:gd name="connsiteY76" fmla="*/ 9054 h 1966157"/>
              <a:gd name="connsiteX77" fmla="*/ 1118103 w 1411381"/>
              <a:gd name="connsiteY77" fmla="*/ 4527 h 1966157"/>
              <a:gd name="connsiteX78" fmla="*/ 1127156 w 1411381"/>
              <a:gd name="connsiteY78" fmla="*/ 18107 h 1966157"/>
              <a:gd name="connsiteX79" fmla="*/ 1149790 w 1411381"/>
              <a:gd name="connsiteY79" fmla="*/ 31687 h 1966157"/>
              <a:gd name="connsiteX80" fmla="*/ 1181477 w 1411381"/>
              <a:gd name="connsiteY80" fmla="*/ 54321 h 1966157"/>
              <a:gd name="connsiteX81" fmla="*/ 1213164 w 1411381"/>
              <a:gd name="connsiteY81" fmla="*/ 81481 h 1966157"/>
              <a:gd name="connsiteX82" fmla="*/ 1240325 w 1411381"/>
              <a:gd name="connsiteY82" fmla="*/ 90535 h 1966157"/>
              <a:gd name="connsiteX83" fmla="*/ 1253905 w 1411381"/>
              <a:gd name="connsiteY83" fmla="*/ 95061 h 1966157"/>
              <a:gd name="connsiteX84" fmla="*/ 1407814 w 1411381"/>
              <a:gd name="connsiteY84" fmla="*/ 167489 h 1966157"/>
              <a:gd name="connsiteX85" fmla="*/ 1355639 w 1411381"/>
              <a:gd name="connsiteY85" fmla="*/ 150349 h 1966157"/>
              <a:gd name="connsiteX86" fmla="*/ 1294174 w 1411381"/>
              <a:gd name="connsiteY86" fmla="*/ 141296 h 1966157"/>
              <a:gd name="connsiteX87" fmla="*/ 1198626 w 1411381"/>
              <a:gd name="connsiteY87" fmla="*/ 139016 h 1966157"/>
              <a:gd name="connsiteX88" fmla="*/ 1084270 w 1411381"/>
              <a:gd name="connsiteY88" fmla="*/ 163434 h 1966157"/>
              <a:gd name="connsiteX89" fmla="*/ 983967 w 1411381"/>
              <a:gd name="connsiteY89" fmla="*/ 208230 h 1966157"/>
              <a:gd name="connsiteX90" fmla="*/ 891885 w 1411381"/>
              <a:gd name="connsiteY90" fmla="*/ 256594 h 1966157"/>
              <a:gd name="connsiteX91" fmla="*/ 810285 w 1411381"/>
              <a:gd name="connsiteY91" fmla="*/ 325925 h 1966157"/>
              <a:gd name="connsiteX92" fmla="*/ 724277 w 1411381"/>
              <a:gd name="connsiteY92" fmla="*/ 407406 h 1966157"/>
              <a:gd name="connsiteX93" fmla="*/ 582401 w 1411381"/>
              <a:gd name="connsiteY93" fmla="*/ 581324 h 1966157"/>
              <a:gd name="connsiteX94" fmla="*/ 484360 w 1411381"/>
              <a:gd name="connsiteY94" fmla="*/ 750243 h 1966157"/>
              <a:gd name="connsiteX95" fmla="*/ 443737 w 1411381"/>
              <a:gd name="connsiteY95" fmla="*/ 840660 h 1966157"/>
              <a:gd name="connsiteX96" fmla="*/ 411933 w 1411381"/>
              <a:gd name="connsiteY96" fmla="*/ 923454 h 1966157"/>
              <a:gd name="connsiteX97" fmla="*/ 366430 w 1411381"/>
              <a:gd name="connsiteY97" fmla="*/ 1052113 h 1966157"/>
              <a:gd name="connsiteX98" fmla="*/ 330333 w 1411381"/>
              <a:gd name="connsiteY98" fmla="*/ 1237228 h 1966157"/>
              <a:gd name="connsiteX99" fmla="*/ 319496 w 1411381"/>
              <a:gd name="connsiteY99" fmla="*/ 1361352 h 1966157"/>
              <a:gd name="connsiteX100" fmla="*/ 322592 w 1411381"/>
              <a:gd name="connsiteY100" fmla="*/ 1457961 h 1966157"/>
              <a:gd name="connsiteX101" fmla="*/ 336172 w 1411381"/>
              <a:gd name="connsiteY101" fmla="*/ 1537776 h 1966157"/>
              <a:gd name="connsiteX102" fmla="*/ 348794 w 1411381"/>
              <a:gd name="connsiteY102" fmla="*/ 1613663 h 1966157"/>
              <a:gd name="connsiteX103" fmla="*/ 371192 w 1411381"/>
              <a:gd name="connsiteY103" fmla="*/ 1683945 h 1966157"/>
              <a:gd name="connsiteX104" fmla="*/ 389299 w 1411381"/>
              <a:gd name="connsiteY104" fmla="*/ 1738265 h 1966157"/>
              <a:gd name="connsiteX105" fmla="*/ 423611 w 1411381"/>
              <a:gd name="connsiteY105" fmla="*/ 1802598 h 1966157"/>
              <a:gd name="connsiteX106" fmla="*/ 465664 w 1411381"/>
              <a:gd name="connsiteY106" fmla="*/ 1855725 h 1966157"/>
              <a:gd name="connsiteX107" fmla="*/ 522491 w 1411381"/>
              <a:gd name="connsiteY107" fmla="*/ 1914100 h 1966157"/>
              <a:gd name="connsiteX108" fmla="*/ 580734 w 1411381"/>
              <a:gd name="connsiteY108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5267 w 1411381"/>
              <a:gd name="connsiteY6" fmla="*/ 1421394 h 1966157"/>
              <a:gd name="connsiteX7" fmla="*/ 40740 w 1411381"/>
              <a:gd name="connsiteY7" fmla="*/ 1398760 h 1966157"/>
              <a:gd name="connsiteX8" fmla="*/ 36214 w 1411381"/>
              <a:gd name="connsiteY8" fmla="*/ 1358020 h 1966157"/>
              <a:gd name="connsiteX9" fmla="*/ 31687 w 1411381"/>
              <a:gd name="connsiteY9" fmla="*/ 1326333 h 1966157"/>
              <a:gd name="connsiteX10" fmla="*/ 22634 w 1411381"/>
              <a:gd name="connsiteY10" fmla="*/ 1249378 h 1966157"/>
              <a:gd name="connsiteX11" fmla="*/ 13580 w 1411381"/>
              <a:gd name="connsiteY11" fmla="*/ 1231271 h 1966157"/>
              <a:gd name="connsiteX12" fmla="*/ 9053 w 1411381"/>
              <a:gd name="connsiteY12" fmla="*/ 1208638 h 1966157"/>
              <a:gd name="connsiteX13" fmla="*/ 4527 w 1411381"/>
              <a:gd name="connsiteY13" fmla="*/ 1195058 h 1966157"/>
              <a:gd name="connsiteX14" fmla="*/ 0 w 1411381"/>
              <a:gd name="connsiteY14" fmla="*/ 1176951 h 1966157"/>
              <a:gd name="connsiteX15" fmla="*/ 4527 w 1411381"/>
              <a:gd name="connsiteY15" fmla="*/ 1149790 h 1966157"/>
              <a:gd name="connsiteX16" fmla="*/ 9053 w 1411381"/>
              <a:gd name="connsiteY16" fmla="*/ 1136210 h 1966157"/>
              <a:gd name="connsiteX17" fmla="*/ 18107 w 1411381"/>
              <a:gd name="connsiteY17" fmla="*/ 1099996 h 1966157"/>
              <a:gd name="connsiteX18" fmla="*/ 22634 w 1411381"/>
              <a:gd name="connsiteY18" fmla="*/ 1068309 h 1966157"/>
              <a:gd name="connsiteX19" fmla="*/ 27160 w 1411381"/>
              <a:gd name="connsiteY19" fmla="*/ 1050202 h 1966157"/>
              <a:gd name="connsiteX20" fmla="*/ 31687 w 1411381"/>
              <a:gd name="connsiteY20" fmla="*/ 1018515 h 1966157"/>
              <a:gd name="connsiteX21" fmla="*/ 40740 w 1411381"/>
              <a:gd name="connsiteY21" fmla="*/ 982301 h 1966157"/>
              <a:gd name="connsiteX22" fmla="*/ 45267 w 1411381"/>
              <a:gd name="connsiteY22" fmla="*/ 959667 h 1966157"/>
              <a:gd name="connsiteX23" fmla="*/ 49794 w 1411381"/>
              <a:gd name="connsiteY23" fmla="*/ 882713 h 1966157"/>
              <a:gd name="connsiteX24" fmla="*/ 58847 w 1411381"/>
              <a:gd name="connsiteY24" fmla="*/ 855553 h 1966157"/>
              <a:gd name="connsiteX25" fmla="*/ 63374 w 1411381"/>
              <a:gd name="connsiteY25" fmla="*/ 841972 h 1966157"/>
              <a:gd name="connsiteX26" fmla="*/ 90535 w 1411381"/>
              <a:gd name="connsiteY26" fmla="*/ 810285 h 1966157"/>
              <a:gd name="connsiteX27" fmla="*/ 99588 w 1411381"/>
              <a:gd name="connsiteY27" fmla="*/ 792178 h 1966157"/>
              <a:gd name="connsiteX28" fmla="*/ 117695 w 1411381"/>
              <a:gd name="connsiteY28" fmla="*/ 765018 h 1966157"/>
              <a:gd name="connsiteX29" fmla="*/ 126748 w 1411381"/>
              <a:gd name="connsiteY29" fmla="*/ 751438 h 1966157"/>
              <a:gd name="connsiteX30" fmla="*/ 135802 w 1411381"/>
              <a:gd name="connsiteY30" fmla="*/ 724277 h 1966157"/>
              <a:gd name="connsiteX31" fmla="*/ 144855 w 1411381"/>
              <a:gd name="connsiteY31" fmla="*/ 710697 h 1966157"/>
              <a:gd name="connsiteX32" fmla="*/ 149382 w 1411381"/>
              <a:gd name="connsiteY32" fmla="*/ 688063 h 1966157"/>
              <a:gd name="connsiteX33" fmla="*/ 162962 w 1411381"/>
              <a:gd name="connsiteY33" fmla="*/ 647323 h 1966157"/>
              <a:gd name="connsiteX34" fmla="*/ 172016 w 1411381"/>
              <a:gd name="connsiteY34" fmla="*/ 638269 h 1966157"/>
              <a:gd name="connsiteX35" fmla="*/ 176542 w 1411381"/>
              <a:gd name="connsiteY35" fmla="*/ 624689 h 1966157"/>
              <a:gd name="connsiteX36" fmla="*/ 185596 w 1411381"/>
              <a:gd name="connsiteY36" fmla="*/ 606582 h 1966157"/>
              <a:gd name="connsiteX37" fmla="*/ 190123 w 1411381"/>
              <a:gd name="connsiteY37" fmla="*/ 588475 h 1966157"/>
              <a:gd name="connsiteX38" fmla="*/ 208230 w 1411381"/>
              <a:gd name="connsiteY38" fmla="*/ 561315 h 1966157"/>
              <a:gd name="connsiteX39" fmla="*/ 221810 w 1411381"/>
              <a:gd name="connsiteY39" fmla="*/ 506994 h 1966157"/>
              <a:gd name="connsiteX40" fmla="*/ 230863 w 1411381"/>
              <a:gd name="connsiteY40" fmla="*/ 493414 h 1966157"/>
              <a:gd name="connsiteX41" fmla="*/ 253497 w 1411381"/>
              <a:gd name="connsiteY41" fmla="*/ 466254 h 1966157"/>
              <a:gd name="connsiteX42" fmla="*/ 276131 w 1411381"/>
              <a:gd name="connsiteY42" fmla="*/ 407406 h 1966157"/>
              <a:gd name="connsiteX43" fmla="*/ 294237 w 1411381"/>
              <a:gd name="connsiteY43" fmla="*/ 384772 h 1966157"/>
              <a:gd name="connsiteX44" fmla="*/ 307818 w 1411381"/>
              <a:gd name="connsiteY44" fmla="*/ 339505 h 1966157"/>
              <a:gd name="connsiteX45" fmla="*/ 325925 w 1411381"/>
              <a:gd name="connsiteY45" fmla="*/ 312345 h 1966157"/>
              <a:gd name="connsiteX46" fmla="*/ 330451 w 1411381"/>
              <a:gd name="connsiteY46" fmla="*/ 298764 h 1966157"/>
              <a:gd name="connsiteX47" fmla="*/ 353085 w 1411381"/>
              <a:gd name="connsiteY47" fmla="*/ 285184 h 1966157"/>
              <a:gd name="connsiteX48" fmla="*/ 366665 w 1411381"/>
              <a:gd name="connsiteY48" fmla="*/ 258024 h 1966157"/>
              <a:gd name="connsiteX49" fmla="*/ 375719 w 1411381"/>
              <a:gd name="connsiteY49" fmla="*/ 244444 h 1966157"/>
              <a:gd name="connsiteX50" fmla="*/ 402879 w 1411381"/>
              <a:gd name="connsiteY50" fmla="*/ 203703 h 1966157"/>
              <a:gd name="connsiteX51" fmla="*/ 411933 w 1411381"/>
              <a:gd name="connsiteY51" fmla="*/ 194650 h 1966157"/>
              <a:gd name="connsiteX52" fmla="*/ 420986 w 1411381"/>
              <a:gd name="connsiteY52" fmla="*/ 185596 h 1966157"/>
              <a:gd name="connsiteX53" fmla="*/ 448146 w 1411381"/>
              <a:gd name="connsiteY53" fmla="*/ 176543 h 1966157"/>
              <a:gd name="connsiteX54" fmla="*/ 457200 w 1411381"/>
              <a:gd name="connsiteY54" fmla="*/ 167489 h 1966157"/>
              <a:gd name="connsiteX55" fmla="*/ 488887 w 1411381"/>
              <a:gd name="connsiteY55" fmla="*/ 153909 h 1966157"/>
              <a:gd name="connsiteX56" fmla="*/ 502467 w 1411381"/>
              <a:gd name="connsiteY56" fmla="*/ 144856 h 1966157"/>
              <a:gd name="connsiteX57" fmla="*/ 520574 w 1411381"/>
              <a:gd name="connsiteY57" fmla="*/ 140329 h 1966157"/>
              <a:gd name="connsiteX58" fmla="*/ 552261 w 1411381"/>
              <a:gd name="connsiteY58" fmla="*/ 131275 h 1966157"/>
              <a:gd name="connsiteX59" fmla="*/ 579422 w 1411381"/>
              <a:gd name="connsiteY59" fmla="*/ 126749 h 1966157"/>
              <a:gd name="connsiteX60" fmla="*/ 611109 w 1411381"/>
              <a:gd name="connsiteY60" fmla="*/ 117695 h 1966157"/>
              <a:gd name="connsiteX61" fmla="*/ 642796 w 1411381"/>
              <a:gd name="connsiteY61" fmla="*/ 108642 h 1966157"/>
              <a:gd name="connsiteX62" fmla="*/ 660903 w 1411381"/>
              <a:gd name="connsiteY62" fmla="*/ 95061 h 1966157"/>
              <a:gd name="connsiteX63" fmla="*/ 701643 w 1411381"/>
              <a:gd name="connsiteY63" fmla="*/ 67901 h 1966157"/>
              <a:gd name="connsiteX64" fmla="*/ 719750 w 1411381"/>
              <a:gd name="connsiteY64" fmla="*/ 63374 h 1966157"/>
              <a:gd name="connsiteX65" fmla="*/ 733331 w 1411381"/>
              <a:gd name="connsiteY65" fmla="*/ 58848 h 1966157"/>
              <a:gd name="connsiteX66" fmla="*/ 787651 w 1411381"/>
              <a:gd name="connsiteY66" fmla="*/ 54321 h 1966157"/>
              <a:gd name="connsiteX67" fmla="*/ 796705 w 1411381"/>
              <a:gd name="connsiteY67" fmla="*/ 45267 h 1966157"/>
              <a:gd name="connsiteX68" fmla="*/ 819338 w 1411381"/>
              <a:gd name="connsiteY68" fmla="*/ 40741 h 1966157"/>
              <a:gd name="connsiteX69" fmla="*/ 855552 w 1411381"/>
              <a:gd name="connsiteY69" fmla="*/ 31687 h 1966157"/>
              <a:gd name="connsiteX70" fmla="*/ 887239 w 1411381"/>
              <a:gd name="connsiteY70" fmla="*/ 18107 h 1966157"/>
              <a:gd name="connsiteX71" fmla="*/ 909873 w 1411381"/>
              <a:gd name="connsiteY71" fmla="*/ 9054 h 1966157"/>
              <a:gd name="connsiteX72" fmla="*/ 927980 w 1411381"/>
              <a:gd name="connsiteY72" fmla="*/ 4527 h 1966157"/>
              <a:gd name="connsiteX73" fmla="*/ 941560 w 1411381"/>
              <a:gd name="connsiteY73" fmla="*/ 0 h 1966157"/>
              <a:gd name="connsiteX74" fmla="*/ 1013988 w 1411381"/>
              <a:gd name="connsiteY74" fmla="*/ 4527 h 1966157"/>
              <a:gd name="connsiteX75" fmla="*/ 1041148 w 1411381"/>
              <a:gd name="connsiteY75" fmla="*/ 13580 h 1966157"/>
              <a:gd name="connsiteX76" fmla="*/ 1099996 w 1411381"/>
              <a:gd name="connsiteY76" fmla="*/ 9054 h 1966157"/>
              <a:gd name="connsiteX77" fmla="*/ 1118103 w 1411381"/>
              <a:gd name="connsiteY77" fmla="*/ 4527 h 1966157"/>
              <a:gd name="connsiteX78" fmla="*/ 1127156 w 1411381"/>
              <a:gd name="connsiteY78" fmla="*/ 18107 h 1966157"/>
              <a:gd name="connsiteX79" fmla="*/ 1149790 w 1411381"/>
              <a:gd name="connsiteY79" fmla="*/ 31687 h 1966157"/>
              <a:gd name="connsiteX80" fmla="*/ 1181477 w 1411381"/>
              <a:gd name="connsiteY80" fmla="*/ 54321 h 1966157"/>
              <a:gd name="connsiteX81" fmla="*/ 1213164 w 1411381"/>
              <a:gd name="connsiteY81" fmla="*/ 81481 h 1966157"/>
              <a:gd name="connsiteX82" fmla="*/ 1240325 w 1411381"/>
              <a:gd name="connsiteY82" fmla="*/ 90535 h 1966157"/>
              <a:gd name="connsiteX83" fmla="*/ 1253905 w 1411381"/>
              <a:gd name="connsiteY83" fmla="*/ 95061 h 1966157"/>
              <a:gd name="connsiteX84" fmla="*/ 1407814 w 1411381"/>
              <a:gd name="connsiteY84" fmla="*/ 167489 h 1966157"/>
              <a:gd name="connsiteX85" fmla="*/ 1355639 w 1411381"/>
              <a:gd name="connsiteY85" fmla="*/ 150349 h 1966157"/>
              <a:gd name="connsiteX86" fmla="*/ 1294174 w 1411381"/>
              <a:gd name="connsiteY86" fmla="*/ 141296 h 1966157"/>
              <a:gd name="connsiteX87" fmla="*/ 1198626 w 1411381"/>
              <a:gd name="connsiteY87" fmla="*/ 139016 h 1966157"/>
              <a:gd name="connsiteX88" fmla="*/ 1084270 w 1411381"/>
              <a:gd name="connsiteY88" fmla="*/ 163434 h 1966157"/>
              <a:gd name="connsiteX89" fmla="*/ 983967 w 1411381"/>
              <a:gd name="connsiteY89" fmla="*/ 208230 h 1966157"/>
              <a:gd name="connsiteX90" fmla="*/ 891885 w 1411381"/>
              <a:gd name="connsiteY90" fmla="*/ 256594 h 1966157"/>
              <a:gd name="connsiteX91" fmla="*/ 810285 w 1411381"/>
              <a:gd name="connsiteY91" fmla="*/ 325925 h 1966157"/>
              <a:gd name="connsiteX92" fmla="*/ 724277 w 1411381"/>
              <a:gd name="connsiteY92" fmla="*/ 407406 h 1966157"/>
              <a:gd name="connsiteX93" fmla="*/ 582401 w 1411381"/>
              <a:gd name="connsiteY93" fmla="*/ 581324 h 1966157"/>
              <a:gd name="connsiteX94" fmla="*/ 484360 w 1411381"/>
              <a:gd name="connsiteY94" fmla="*/ 750243 h 1966157"/>
              <a:gd name="connsiteX95" fmla="*/ 443737 w 1411381"/>
              <a:gd name="connsiteY95" fmla="*/ 840660 h 1966157"/>
              <a:gd name="connsiteX96" fmla="*/ 411933 w 1411381"/>
              <a:gd name="connsiteY96" fmla="*/ 923454 h 1966157"/>
              <a:gd name="connsiteX97" fmla="*/ 366430 w 1411381"/>
              <a:gd name="connsiteY97" fmla="*/ 1052113 h 1966157"/>
              <a:gd name="connsiteX98" fmla="*/ 330333 w 1411381"/>
              <a:gd name="connsiteY98" fmla="*/ 1237228 h 1966157"/>
              <a:gd name="connsiteX99" fmla="*/ 319496 w 1411381"/>
              <a:gd name="connsiteY99" fmla="*/ 1361352 h 1966157"/>
              <a:gd name="connsiteX100" fmla="*/ 322592 w 1411381"/>
              <a:gd name="connsiteY100" fmla="*/ 1457961 h 1966157"/>
              <a:gd name="connsiteX101" fmla="*/ 336172 w 1411381"/>
              <a:gd name="connsiteY101" fmla="*/ 1537776 h 1966157"/>
              <a:gd name="connsiteX102" fmla="*/ 348794 w 1411381"/>
              <a:gd name="connsiteY102" fmla="*/ 1613663 h 1966157"/>
              <a:gd name="connsiteX103" fmla="*/ 371192 w 1411381"/>
              <a:gd name="connsiteY103" fmla="*/ 1683945 h 1966157"/>
              <a:gd name="connsiteX104" fmla="*/ 389299 w 1411381"/>
              <a:gd name="connsiteY104" fmla="*/ 1738265 h 1966157"/>
              <a:gd name="connsiteX105" fmla="*/ 423611 w 1411381"/>
              <a:gd name="connsiteY105" fmla="*/ 1802598 h 1966157"/>
              <a:gd name="connsiteX106" fmla="*/ 465664 w 1411381"/>
              <a:gd name="connsiteY106" fmla="*/ 1855725 h 1966157"/>
              <a:gd name="connsiteX107" fmla="*/ 522491 w 1411381"/>
              <a:gd name="connsiteY107" fmla="*/ 1914100 h 1966157"/>
              <a:gd name="connsiteX108" fmla="*/ 580734 w 1411381"/>
              <a:gd name="connsiteY108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0740 w 1411381"/>
              <a:gd name="connsiteY6" fmla="*/ 1398760 h 1966157"/>
              <a:gd name="connsiteX7" fmla="*/ 36214 w 1411381"/>
              <a:gd name="connsiteY7" fmla="*/ 1358020 h 1966157"/>
              <a:gd name="connsiteX8" fmla="*/ 31687 w 1411381"/>
              <a:gd name="connsiteY8" fmla="*/ 1326333 h 1966157"/>
              <a:gd name="connsiteX9" fmla="*/ 22634 w 1411381"/>
              <a:gd name="connsiteY9" fmla="*/ 1249378 h 1966157"/>
              <a:gd name="connsiteX10" fmla="*/ 13580 w 1411381"/>
              <a:gd name="connsiteY10" fmla="*/ 1231271 h 1966157"/>
              <a:gd name="connsiteX11" fmla="*/ 9053 w 1411381"/>
              <a:gd name="connsiteY11" fmla="*/ 1208638 h 1966157"/>
              <a:gd name="connsiteX12" fmla="*/ 4527 w 1411381"/>
              <a:gd name="connsiteY12" fmla="*/ 1195058 h 1966157"/>
              <a:gd name="connsiteX13" fmla="*/ 0 w 1411381"/>
              <a:gd name="connsiteY13" fmla="*/ 1176951 h 1966157"/>
              <a:gd name="connsiteX14" fmla="*/ 4527 w 1411381"/>
              <a:gd name="connsiteY14" fmla="*/ 1149790 h 1966157"/>
              <a:gd name="connsiteX15" fmla="*/ 9053 w 1411381"/>
              <a:gd name="connsiteY15" fmla="*/ 1136210 h 1966157"/>
              <a:gd name="connsiteX16" fmla="*/ 18107 w 1411381"/>
              <a:gd name="connsiteY16" fmla="*/ 1099996 h 1966157"/>
              <a:gd name="connsiteX17" fmla="*/ 22634 w 1411381"/>
              <a:gd name="connsiteY17" fmla="*/ 1068309 h 1966157"/>
              <a:gd name="connsiteX18" fmla="*/ 27160 w 1411381"/>
              <a:gd name="connsiteY18" fmla="*/ 1050202 h 1966157"/>
              <a:gd name="connsiteX19" fmla="*/ 31687 w 1411381"/>
              <a:gd name="connsiteY19" fmla="*/ 1018515 h 1966157"/>
              <a:gd name="connsiteX20" fmla="*/ 40740 w 1411381"/>
              <a:gd name="connsiteY20" fmla="*/ 982301 h 1966157"/>
              <a:gd name="connsiteX21" fmla="*/ 45267 w 1411381"/>
              <a:gd name="connsiteY21" fmla="*/ 959667 h 1966157"/>
              <a:gd name="connsiteX22" fmla="*/ 49794 w 1411381"/>
              <a:gd name="connsiteY22" fmla="*/ 882713 h 1966157"/>
              <a:gd name="connsiteX23" fmla="*/ 58847 w 1411381"/>
              <a:gd name="connsiteY23" fmla="*/ 855553 h 1966157"/>
              <a:gd name="connsiteX24" fmla="*/ 63374 w 1411381"/>
              <a:gd name="connsiteY24" fmla="*/ 841972 h 1966157"/>
              <a:gd name="connsiteX25" fmla="*/ 90535 w 1411381"/>
              <a:gd name="connsiteY25" fmla="*/ 810285 h 1966157"/>
              <a:gd name="connsiteX26" fmla="*/ 99588 w 1411381"/>
              <a:gd name="connsiteY26" fmla="*/ 792178 h 1966157"/>
              <a:gd name="connsiteX27" fmla="*/ 117695 w 1411381"/>
              <a:gd name="connsiteY27" fmla="*/ 765018 h 1966157"/>
              <a:gd name="connsiteX28" fmla="*/ 126748 w 1411381"/>
              <a:gd name="connsiteY28" fmla="*/ 751438 h 1966157"/>
              <a:gd name="connsiteX29" fmla="*/ 135802 w 1411381"/>
              <a:gd name="connsiteY29" fmla="*/ 724277 h 1966157"/>
              <a:gd name="connsiteX30" fmla="*/ 144855 w 1411381"/>
              <a:gd name="connsiteY30" fmla="*/ 710697 h 1966157"/>
              <a:gd name="connsiteX31" fmla="*/ 149382 w 1411381"/>
              <a:gd name="connsiteY31" fmla="*/ 688063 h 1966157"/>
              <a:gd name="connsiteX32" fmla="*/ 162962 w 1411381"/>
              <a:gd name="connsiteY32" fmla="*/ 647323 h 1966157"/>
              <a:gd name="connsiteX33" fmla="*/ 172016 w 1411381"/>
              <a:gd name="connsiteY33" fmla="*/ 638269 h 1966157"/>
              <a:gd name="connsiteX34" fmla="*/ 176542 w 1411381"/>
              <a:gd name="connsiteY34" fmla="*/ 624689 h 1966157"/>
              <a:gd name="connsiteX35" fmla="*/ 185596 w 1411381"/>
              <a:gd name="connsiteY35" fmla="*/ 606582 h 1966157"/>
              <a:gd name="connsiteX36" fmla="*/ 190123 w 1411381"/>
              <a:gd name="connsiteY36" fmla="*/ 588475 h 1966157"/>
              <a:gd name="connsiteX37" fmla="*/ 208230 w 1411381"/>
              <a:gd name="connsiteY37" fmla="*/ 561315 h 1966157"/>
              <a:gd name="connsiteX38" fmla="*/ 221810 w 1411381"/>
              <a:gd name="connsiteY38" fmla="*/ 506994 h 1966157"/>
              <a:gd name="connsiteX39" fmla="*/ 230863 w 1411381"/>
              <a:gd name="connsiteY39" fmla="*/ 493414 h 1966157"/>
              <a:gd name="connsiteX40" fmla="*/ 253497 w 1411381"/>
              <a:gd name="connsiteY40" fmla="*/ 466254 h 1966157"/>
              <a:gd name="connsiteX41" fmla="*/ 276131 w 1411381"/>
              <a:gd name="connsiteY41" fmla="*/ 407406 h 1966157"/>
              <a:gd name="connsiteX42" fmla="*/ 294237 w 1411381"/>
              <a:gd name="connsiteY42" fmla="*/ 384772 h 1966157"/>
              <a:gd name="connsiteX43" fmla="*/ 307818 w 1411381"/>
              <a:gd name="connsiteY43" fmla="*/ 339505 h 1966157"/>
              <a:gd name="connsiteX44" fmla="*/ 325925 w 1411381"/>
              <a:gd name="connsiteY44" fmla="*/ 312345 h 1966157"/>
              <a:gd name="connsiteX45" fmla="*/ 330451 w 1411381"/>
              <a:gd name="connsiteY45" fmla="*/ 298764 h 1966157"/>
              <a:gd name="connsiteX46" fmla="*/ 353085 w 1411381"/>
              <a:gd name="connsiteY46" fmla="*/ 285184 h 1966157"/>
              <a:gd name="connsiteX47" fmla="*/ 366665 w 1411381"/>
              <a:gd name="connsiteY47" fmla="*/ 258024 h 1966157"/>
              <a:gd name="connsiteX48" fmla="*/ 375719 w 1411381"/>
              <a:gd name="connsiteY48" fmla="*/ 244444 h 1966157"/>
              <a:gd name="connsiteX49" fmla="*/ 402879 w 1411381"/>
              <a:gd name="connsiteY49" fmla="*/ 203703 h 1966157"/>
              <a:gd name="connsiteX50" fmla="*/ 411933 w 1411381"/>
              <a:gd name="connsiteY50" fmla="*/ 194650 h 1966157"/>
              <a:gd name="connsiteX51" fmla="*/ 420986 w 1411381"/>
              <a:gd name="connsiteY51" fmla="*/ 185596 h 1966157"/>
              <a:gd name="connsiteX52" fmla="*/ 448146 w 1411381"/>
              <a:gd name="connsiteY52" fmla="*/ 176543 h 1966157"/>
              <a:gd name="connsiteX53" fmla="*/ 457200 w 1411381"/>
              <a:gd name="connsiteY53" fmla="*/ 167489 h 1966157"/>
              <a:gd name="connsiteX54" fmla="*/ 488887 w 1411381"/>
              <a:gd name="connsiteY54" fmla="*/ 153909 h 1966157"/>
              <a:gd name="connsiteX55" fmla="*/ 502467 w 1411381"/>
              <a:gd name="connsiteY55" fmla="*/ 144856 h 1966157"/>
              <a:gd name="connsiteX56" fmla="*/ 520574 w 1411381"/>
              <a:gd name="connsiteY56" fmla="*/ 140329 h 1966157"/>
              <a:gd name="connsiteX57" fmla="*/ 552261 w 1411381"/>
              <a:gd name="connsiteY57" fmla="*/ 131275 h 1966157"/>
              <a:gd name="connsiteX58" fmla="*/ 579422 w 1411381"/>
              <a:gd name="connsiteY58" fmla="*/ 126749 h 1966157"/>
              <a:gd name="connsiteX59" fmla="*/ 611109 w 1411381"/>
              <a:gd name="connsiteY59" fmla="*/ 117695 h 1966157"/>
              <a:gd name="connsiteX60" fmla="*/ 642796 w 1411381"/>
              <a:gd name="connsiteY60" fmla="*/ 108642 h 1966157"/>
              <a:gd name="connsiteX61" fmla="*/ 660903 w 1411381"/>
              <a:gd name="connsiteY61" fmla="*/ 95061 h 1966157"/>
              <a:gd name="connsiteX62" fmla="*/ 701643 w 1411381"/>
              <a:gd name="connsiteY62" fmla="*/ 67901 h 1966157"/>
              <a:gd name="connsiteX63" fmla="*/ 719750 w 1411381"/>
              <a:gd name="connsiteY63" fmla="*/ 63374 h 1966157"/>
              <a:gd name="connsiteX64" fmla="*/ 733331 w 1411381"/>
              <a:gd name="connsiteY64" fmla="*/ 58848 h 1966157"/>
              <a:gd name="connsiteX65" fmla="*/ 787651 w 1411381"/>
              <a:gd name="connsiteY65" fmla="*/ 54321 h 1966157"/>
              <a:gd name="connsiteX66" fmla="*/ 796705 w 1411381"/>
              <a:gd name="connsiteY66" fmla="*/ 45267 h 1966157"/>
              <a:gd name="connsiteX67" fmla="*/ 819338 w 1411381"/>
              <a:gd name="connsiteY67" fmla="*/ 40741 h 1966157"/>
              <a:gd name="connsiteX68" fmla="*/ 855552 w 1411381"/>
              <a:gd name="connsiteY68" fmla="*/ 31687 h 1966157"/>
              <a:gd name="connsiteX69" fmla="*/ 887239 w 1411381"/>
              <a:gd name="connsiteY69" fmla="*/ 18107 h 1966157"/>
              <a:gd name="connsiteX70" fmla="*/ 909873 w 1411381"/>
              <a:gd name="connsiteY70" fmla="*/ 9054 h 1966157"/>
              <a:gd name="connsiteX71" fmla="*/ 927980 w 1411381"/>
              <a:gd name="connsiteY71" fmla="*/ 4527 h 1966157"/>
              <a:gd name="connsiteX72" fmla="*/ 941560 w 1411381"/>
              <a:gd name="connsiteY72" fmla="*/ 0 h 1966157"/>
              <a:gd name="connsiteX73" fmla="*/ 1013988 w 1411381"/>
              <a:gd name="connsiteY73" fmla="*/ 4527 h 1966157"/>
              <a:gd name="connsiteX74" fmla="*/ 1041148 w 1411381"/>
              <a:gd name="connsiteY74" fmla="*/ 13580 h 1966157"/>
              <a:gd name="connsiteX75" fmla="*/ 1099996 w 1411381"/>
              <a:gd name="connsiteY75" fmla="*/ 9054 h 1966157"/>
              <a:gd name="connsiteX76" fmla="*/ 1118103 w 1411381"/>
              <a:gd name="connsiteY76" fmla="*/ 4527 h 1966157"/>
              <a:gd name="connsiteX77" fmla="*/ 1127156 w 1411381"/>
              <a:gd name="connsiteY77" fmla="*/ 18107 h 1966157"/>
              <a:gd name="connsiteX78" fmla="*/ 1149790 w 1411381"/>
              <a:gd name="connsiteY78" fmla="*/ 31687 h 1966157"/>
              <a:gd name="connsiteX79" fmla="*/ 1181477 w 1411381"/>
              <a:gd name="connsiteY79" fmla="*/ 54321 h 1966157"/>
              <a:gd name="connsiteX80" fmla="*/ 1213164 w 1411381"/>
              <a:gd name="connsiteY80" fmla="*/ 81481 h 1966157"/>
              <a:gd name="connsiteX81" fmla="*/ 1240325 w 1411381"/>
              <a:gd name="connsiteY81" fmla="*/ 90535 h 1966157"/>
              <a:gd name="connsiteX82" fmla="*/ 1253905 w 1411381"/>
              <a:gd name="connsiteY82" fmla="*/ 95061 h 1966157"/>
              <a:gd name="connsiteX83" fmla="*/ 1407814 w 1411381"/>
              <a:gd name="connsiteY83" fmla="*/ 167489 h 1966157"/>
              <a:gd name="connsiteX84" fmla="*/ 1355639 w 1411381"/>
              <a:gd name="connsiteY84" fmla="*/ 150349 h 1966157"/>
              <a:gd name="connsiteX85" fmla="*/ 1294174 w 1411381"/>
              <a:gd name="connsiteY85" fmla="*/ 141296 h 1966157"/>
              <a:gd name="connsiteX86" fmla="*/ 1198626 w 1411381"/>
              <a:gd name="connsiteY86" fmla="*/ 139016 h 1966157"/>
              <a:gd name="connsiteX87" fmla="*/ 1084270 w 1411381"/>
              <a:gd name="connsiteY87" fmla="*/ 163434 h 1966157"/>
              <a:gd name="connsiteX88" fmla="*/ 983967 w 1411381"/>
              <a:gd name="connsiteY88" fmla="*/ 208230 h 1966157"/>
              <a:gd name="connsiteX89" fmla="*/ 891885 w 1411381"/>
              <a:gd name="connsiteY89" fmla="*/ 256594 h 1966157"/>
              <a:gd name="connsiteX90" fmla="*/ 810285 w 1411381"/>
              <a:gd name="connsiteY90" fmla="*/ 325925 h 1966157"/>
              <a:gd name="connsiteX91" fmla="*/ 724277 w 1411381"/>
              <a:gd name="connsiteY91" fmla="*/ 407406 h 1966157"/>
              <a:gd name="connsiteX92" fmla="*/ 582401 w 1411381"/>
              <a:gd name="connsiteY92" fmla="*/ 581324 h 1966157"/>
              <a:gd name="connsiteX93" fmla="*/ 484360 w 1411381"/>
              <a:gd name="connsiteY93" fmla="*/ 750243 h 1966157"/>
              <a:gd name="connsiteX94" fmla="*/ 443737 w 1411381"/>
              <a:gd name="connsiteY94" fmla="*/ 840660 h 1966157"/>
              <a:gd name="connsiteX95" fmla="*/ 411933 w 1411381"/>
              <a:gd name="connsiteY95" fmla="*/ 923454 h 1966157"/>
              <a:gd name="connsiteX96" fmla="*/ 366430 w 1411381"/>
              <a:gd name="connsiteY96" fmla="*/ 1052113 h 1966157"/>
              <a:gd name="connsiteX97" fmla="*/ 330333 w 1411381"/>
              <a:gd name="connsiteY97" fmla="*/ 1237228 h 1966157"/>
              <a:gd name="connsiteX98" fmla="*/ 319496 w 1411381"/>
              <a:gd name="connsiteY98" fmla="*/ 1361352 h 1966157"/>
              <a:gd name="connsiteX99" fmla="*/ 322592 w 1411381"/>
              <a:gd name="connsiteY99" fmla="*/ 1457961 h 1966157"/>
              <a:gd name="connsiteX100" fmla="*/ 336172 w 1411381"/>
              <a:gd name="connsiteY100" fmla="*/ 1537776 h 1966157"/>
              <a:gd name="connsiteX101" fmla="*/ 348794 w 1411381"/>
              <a:gd name="connsiteY101" fmla="*/ 1613663 h 1966157"/>
              <a:gd name="connsiteX102" fmla="*/ 371192 w 1411381"/>
              <a:gd name="connsiteY102" fmla="*/ 1683945 h 1966157"/>
              <a:gd name="connsiteX103" fmla="*/ 389299 w 1411381"/>
              <a:gd name="connsiteY103" fmla="*/ 1738265 h 1966157"/>
              <a:gd name="connsiteX104" fmla="*/ 423611 w 1411381"/>
              <a:gd name="connsiteY104" fmla="*/ 1802598 h 1966157"/>
              <a:gd name="connsiteX105" fmla="*/ 465664 w 1411381"/>
              <a:gd name="connsiteY105" fmla="*/ 1855725 h 1966157"/>
              <a:gd name="connsiteX106" fmla="*/ 522491 w 1411381"/>
              <a:gd name="connsiteY106" fmla="*/ 1914100 h 1966157"/>
              <a:gd name="connsiteX107" fmla="*/ 580734 w 1411381"/>
              <a:gd name="connsiteY107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0740 w 1411381"/>
              <a:gd name="connsiteY6" fmla="*/ 1398760 h 1966157"/>
              <a:gd name="connsiteX7" fmla="*/ 31687 w 1411381"/>
              <a:gd name="connsiteY7" fmla="*/ 1326333 h 1966157"/>
              <a:gd name="connsiteX8" fmla="*/ 22634 w 1411381"/>
              <a:gd name="connsiteY8" fmla="*/ 1249378 h 1966157"/>
              <a:gd name="connsiteX9" fmla="*/ 13580 w 1411381"/>
              <a:gd name="connsiteY9" fmla="*/ 1231271 h 1966157"/>
              <a:gd name="connsiteX10" fmla="*/ 9053 w 1411381"/>
              <a:gd name="connsiteY10" fmla="*/ 1208638 h 1966157"/>
              <a:gd name="connsiteX11" fmla="*/ 4527 w 1411381"/>
              <a:gd name="connsiteY11" fmla="*/ 1195058 h 1966157"/>
              <a:gd name="connsiteX12" fmla="*/ 0 w 1411381"/>
              <a:gd name="connsiteY12" fmla="*/ 1176951 h 1966157"/>
              <a:gd name="connsiteX13" fmla="*/ 4527 w 1411381"/>
              <a:gd name="connsiteY13" fmla="*/ 1149790 h 1966157"/>
              <a:gd name="connsiteX14" fmla="*/ 9053 w 1411381"/>
              <a:gd name="connsiteY14" fmla="*/ 1136210 h 1966157"/>
              <a:gd name="connsiteX15" fmla="*/ 18107 w 1411381"/>
              <a:gd name="connsiteY15" fmla="*/ 1099996 h 1966157"/>
              <a:gd name="connsiteX16" fmla="*/ 22634 w 1411381"/>
              <a:gd name="connsiteY16" fmla="*/ 1068309 h 1966157"/>
              <a:gd name="connsiteX17" fmla="*/ 27160 w 1411381"/>
              <a:gd name="connsiteY17" fmla="*/ 1050202 h 1966157"/>
              <a:gd name="connsiteX18" fmla="*/ 31687 w 1411381"/>
              <a:gd name="connsiteY18" fmla="*/ 1018515 h 1966157"/>
              <a:gd name="connsiteX19" fmla="*/ 40740 w 1411381"/>
              <a:gd name="connsiteY19" fmla="*/ 982301 h 1966157"/>
              <a:gd name="connsiteX20" fmla="*/ 45267 w 1411381"/>
              <a:gd name="connsiteY20" fmla="*/ 959667 h 1966157"/>
              <a:gd name="connsiteX21" fmla="*/ 49794 w 1411381"/>
              <a:gd name="connsiteY21" fmla="*/ 882713 h 1966157"/>
              <a:gd name="connsiteX22" fmla="*/ 58847 w 1411381"/>
              <a:gd name="connsiteY22" fmla="*/ 855553 h 1966157"/>
              <a:gd name="connsiteX23" fmla="*/ 63374 w 1411381"/>
              <a:gd name="connsiteY23" fmla="*/ 841972 h 1966157"/>
              <a:gd name="connsiteX24" fmla="*/ 90535 w 1411381"/>
              <a:gd name="connsiteY24" fmla="*/ 810285 h 1966157"/>
              <a:gd name="connsiteX25" fmla="*/ 99588 w 1411381"/>
              <a:gd name="connsiteY25" fmla="*/ 792178 h 1966157"/>
              <a:gd name="connsiteX26" fmla="*/ 117695 w 1411381"/>
              <a:gd name="connsiteY26" fmla="*/ 765018 h 1966157"/>
              <a:gd name="connsiteX27" fmla="*/ 126748 w 1411381"/>
              <a:gd name="connsiteY27" fmla="*/ 751438 h 1966157"/>
              <a:gd name="connsiteX28" fmla="*/ 135802 w 1411381"/>
              <a:gd name="connsiteY28" fmla="*/ 724277 h 1966157"/>
              <a:gd name="connsiteX29" fmla="*/ 144855 w 1411381"/>
              <a:gd name="connsiteY29" fmla="*/ 710697 h 1966157"/>
              <a:gd name="connsiteX30" fmla="*/ 149382 w 1411381"/>
              <a:gd name="connsiteY30" fmla="*/ 688063 h 1966157"/>
              <a:gd name="connsiteX31" fmla="*/ 162962 w 1411381"/>
              <a:gd name="connsiteY31" fmla="*/ 647323 h 1966157"/>
              <a:gd name="connsiteX32" fmla="*/ 172016 w 1411381"/>
              <a:gd name="connsiteY32" fmla="*/ 638269 h 1966157"/>
              <a:gd name="connsiteX33" fmla="*/ 176542 w 1411381"/>
              <a:gd name="connsiteY33" fmla="*/ 624689 h 1966157"/>
              <a:gd name="connsiteX34" fmla="*/ 185596 w 1411381"/>
              <a:gd name="connsiteY34" fmla="*/ 606582 h 1966157"/>
              <a:gd name="connsiteX35" fmla="*/ 190123 w 1411381"/>
              <a:gd name="connsiteY35" fmla="*/ 588475 h 1966157"/>
              <a:gd name="connsiteX36" fmla="*/ 208230 w 1411381"/>
              <a:gd name="connsiteY36" fmla="*/ 561315 h 1966157"/>
              <a:gd name="connsiteX37" fmla="*/ 221810 w 1411381"/>
              <a:gd name="connsiteY37" fmla="*/ 506994 h 1966157"/>
              <a:gd name="connsiteX38" fmla="*/ 230863 w 1411381"/>
              <a:gd name="connsiteY38" fmla="*/ 493414 h 1966157"/>
              <a:gd name="connsiteX39" fmla="*/ 253497 w 1411381"/>
              <a:gd name="connsiteY39" fmla="*/ 466254 h 1966157"/>
              <a:gd name="connsiteX40" fmla="*/ 276131 w 1411381"/>
              <a:gd name="connsiteY40" fmla="*/ 407406 h 1966157"/>
              <a:gd name="connsiteX41" fmla="*/ 294237 w 1411381"/>
              <a:gd name="connsiteY41" fmla="*/ 384772 h 1966157"/>
              <a:gd name="connsiteX42" fmla="*/ 307818 w 1411381"/>
              <a:gd name="connsiteY42" fmla="*/ 339505 h 1966157"/>
              <a:gd name="connsiteX43" fmla="*/ 325925 w 1411381"/>
              <a:gd name="connsiteY43" fmla="*/ 312345 h 1966157"/>
              <a:gd name="connsiteX44" fmla="*/ 330451 w 1411381"/>
              <a:gd name="connsiteY44" fmla="*/ 298764 h 1966157"/>
              <a:gd name="connsiteX45" fmla="*/ 353085 w 1411381"/>
              <a:gd name="connsiteY45" fmla="*/ 285184 h 1966157"/>
              <a:gd name="connsiteX46" fmla="*/ 366665 w 1411381"/>
              <a:gd name="connsiteY46" fmla="*/ 258024 h 1966157"/>
              <a:gd name="connsiteX47" fmla="*/ 375719 w 1411381"/>
              <a:gd name="connsiteY47" fmla="*/ 244444 h 1966157"/>
              <a:gd name="connsiteX48" fmla="*/ 402879 w 1411381"/>
              <a:gd name="connsiteY48" fmla="*/ 203703 h 1966157"/>
              <a:gd name="connsiteX49" fmla="*/ 411933 w 1411381"/>
              <a:gd name="connsiteY49" fmla="*/ 194650 h 1966157"/>
              <a:gd name="connsiteX50" fmla="*/ 420986 w 1411381"/>
              <a:gd name="connsiteY50" fmla="*/ 185596 h 1966157"/>
              <a:gd name="connsiteX51" fmla="*/ 448146 w 1411381"/>
              <a:gd name="connsiteY51" fmla="*/ 176543 h 1966157"/>
              <a:gd name="connsiteX52" fmla="*/ 457200 w 1411381"/>
              <a:gd name="connsiteY52" fmla="*/ 167489 h 1966157"/>
              <a:gd name="connsiteX53" fmla="*/ 488887 w 1411381"/>
              <a:gd name="connsiteY53" fmla="*/ 153909 h 1966157"/>
              <a:gd name="connsiteX54" fmla="*/ 502467 w 1411381"/>
              <a:gd name="connsiteY54" fmla="*/ 144856 h 1966157"/>
              <a:gd name="connsiteX55" fmla="*/ 520574 w 1411381"/>
              <a:gd name="connsiteY55" fmla="*/ 140329 h 1966157"/>
              <a:gd name="connsiteX56" fmla="*/ 552261 w 1411381"/>
              <a:gd name="connsiteY56" fmla="*/ 131275 h 1966157"/>
              <a:gd name="connsiteX57" fmla="*/ 579422 w 1411381"/>
              <a:gd name="connsiteY57" fmla="*/ 126749 h 1966157"/>
              <a:gd name="connsiteX58" fmla="*/ 611109 w 1411381"/>
              <a:gd name="connsiteY58" fmla="*/ 117695 h 1966157"/>
              <a:gd name="connsiteX59" fmla="*/ 642796 w 1411381"/>
              <a:gd name="connsiteY59" fmla="*/ 108642 h 1966157"/>
              <a:gd name="connsiteX60" fmla="*/ 660903 w 1411381"/>
              <a:gd name="connsiteY60" fmla="*/ 95061 h 1966157"/>
              <a:gd name="connsiteX61" fmla="*/ 701643 w 1411381"/>
              <a:gd name="connsiteY61" fmla="*/ 67901 h 1966157"/>
              <a:gd name="connsiteX62" fmla="*/ 719750 w 1411381"/>
              <a:gd name="connsiteY62" fmla="*/ 63374 h 1966157"/>
              <a:gd name="connsiteX63" fmla="*/ 733331 w 1411381"/>
              <a:gd name="connsiteY63" fmla="*/ 58848 h 1966157"/>
              <a:gd name="connsiteX64" fmla="*/ 787651 w 1411381"/>
              <a:gd name="connsiteY64" fmla="*/ 54321 h 1966157"/>
              <a:gd name="connsiteX65" fmla="*/ 796705 w 1411381"/>
              <a:gd name="connsiteY65" fmla="*/ 45267 h 1966157"/>
              <a:gd name="connsiteX66" fmla="*/ 819338 w 1411381"/>
              <a:gd name="connsiteY66" fmla="*/ 40741 h 1966157"/>
              <a:gd name="connsiteX67" fmla="*/ 855552 w 1411381"/>
              <a:gd name="connsiteY67" fmla="*/ 31687 h 1966157"/>
              <a:gd name="connsiteX68" fmla="*/ 887239 w 1411381"/>
              <a:gd name="connsiteY68" fmla="*/ 18107 h 1966157"/>
              <a:gd name="connsiteX69" fmla="*/ 909873 w 1411381"/>
              <a:gd name="connsiteY69" fmla="*/ 9054 h 1966157"/>
              <a:gd name="connsiteX70" fmla="*/ 927980 w 1411381"/>
              <a:gd name="connsiteY70" fmla="*/ 4527 h 1966157"/>
              <a:gd name="connsiteX71" fmla="*/ 941560 w 1411381"/>
              <a:gd name="connsiteY71" fmla="*/ 0 h 1966157"/>
              <a:gd name="connsiteX72" fmla="*/ 1013988 w 1411381"/>
              <a:gd name="connsiteY72" fmla="*/ 4527 h 1966157"/>
              <a:gd name="connsiteX73" fmla="*/ 1041148 w 1411381"/>
              <a:gd name="connsiteY73" fmla="*/ 13580 h 1966157"/>
              <a:gd name="connsiteX74" fmla="*/ 1099996 w 1411381"/>
              <a:gd name="connsiteY74" fmla="*/ 9054 h 1966157"/>
              <a:gd name="connsiteX75" fmla="*/ 1118103 w 1411381"/>
              <a:gd name="connsiteY75" fmla="*/ 4527 h 1966157"/>
              <a:gd name="connsiteX76" fmla="*/ 1127156 w 1411381"/>
              <a:gd name="connsiteY76" fmla="*/ 18107 h 1966157"/>
              <a:gd name="connsiteX77" fmla="*/ 1149790 w 1411381"/>
              <a:gd name="connsiteY77" fmla="*/ 31687 h 1966157"/>
              <a:gd name="connsiteX78" fmla="*/ 1181477 w 1411381"/>
              <a:gd name="connsiteY78" fmla="*/ 54321 h 1966157"/>
              <a:gd name="connsiteX79" fmla="*/ 1213164 w 1411381"/>
              <a:gd name="connsiteY79" fmla="*/ 81481 h 1966157"/>
              <a:gd name="connsiteX80" fmla="*/ 1240325 w 1411381"/>
              <a:gd name="connsiteY80" fmla="*/ 90535 h 1966157"/>
              <a:gd name="connsiteX81" fmla="*/ 1253905 w 1411381"/>
              <a:gd name="connsiteY81" fmla="*/ 95061 h 1966157"/>
              <a:gd name="connsiteX82" fmla="*/ 1407814 w 1411381"/>
              <a:gd name="connsiteY82" fmla="*/ 167489 h 1966157"/>
              <a:gd name="connsiteX83" fmla="*/ 1355639 w 1411381"/>
              <a:gd name="connsiteY83" fmla="*/ 150349 h 1966157"/>
              <a:gd name="connsiteX84" fmla="*/ 1294174 w 1411381"/>
              <a:gd name="connsiteY84" fmla="*/ 141296 h 1966157"/>
              <a:gd name="connsiteX85" fmla="*/ 1198626 w 1411381"/>
              <a:gd name="connsiteY85" fmla="*/ 139016 h 1966157"/>
              <a:gd name="connsiteX86" fmla="*/ 1084270 w 1411381"/>
              <a:gd name="connsiteY86" fmla="*/ 163434 h 1966157"/>
              <a:gd name="connsiteX87" fmla="*/ 983967 w 1411381"/>
              <a:gd name="connsiteY87" fmla="*/ 208230 h 1966157"/>
              <a:gd name="connsiteX88" fmla="*/ 891885 w 1411381"/>
              <a:gd name="connsiteY88" fmla="*/ 256594 h 1966157"/>
              <a:gd name="connsiteX89" fmla="*/ 810285 w 1411381"/>
              <a:gd name="connsiteY89" fmla="*/ 325925 h 1966157"/>
              <a:gd name="connsiteX90" fmla="*/ 724277 w 1411381"/>
              <a:gd name="connsiteY90" fmla="*/ 407406 h 1966157"/>
              <a:gd name="connsiteX91" fmla="*/ 582401 w 1411381"/>
              <a:gd name="connsiteY91" fmla="*/ 581324 h 1966157"/>
              <a:gd name="connsiteX92" fmla="*/ 484360 w 1411381"/>
              <a:gd name="connsiteY92" fmla="*/ 750243 h 1966157"/>
              <a:gd name="connsiteX93" fmla="*/ 443737 w 1411381"/>
              <a:gd name="connsiteY93" fmla="*/ 840660 h 1966157"/>
              <a:gd name="connsiteX94" fmla="*/ 411933 w 1411381"/>
              <a:gd name="connsiteY94" fmla="*/ 923454 h 1966157"/>
              <a:gd name="connsiteX95" fmla="*/ 366430 w 1411381"/>
              <a:gd name="connsiteY95" fmla="*/ 1052113 h 1966157"/>
              <a:gd name="connsiteX96" fmla="*/ 330333 w 1411381"/>
              <a:gd name="connsiteY96" fmla="*/ 1237228 h 1966157"/>
              <a:gd name="connsiteX97" fmla="*/ 319496 w 1411381"/>
              <a:gd name="connsiteY97" fmla="*/ 1361352 h 1966157"/>
              <a:gd name="connsiteX98" fmla="*/ 322592 w 1411381"/>
              <a:gd name="connsiteY98" fmla="*/ 1457961 h 1966157"/>
              <a:gd name="connsiteX99" fmla="*/ 336172 w 1411381"/>
              <a:gd name="connsiteY99" fmla="*/ 1537776 h 1966157"/>
              <a:gd name="connsiteX100" fmla="*/ 348794 w 1411381"/>
              <a:gd name="connsiteY100" fmla="*/ 1613663 h 1966157"/>
              <a:gd name="connsiteX101" fmla="*/ 371192 w 1411381"/>
              <a:gd name="connsiteY101" fmla="*/ 1683945 h 1966157"/>
              <a:gd name="connsiteX102" fmla="*/ 389299 w 1411381"/>
              <a:gd name="connsiteY102" fmla="*/ 1738265 h 1966157"/>
              <a:gd name="connsiteX103" fmla="*/ 423611 w 1411381"/>
              <a:gd name="connsiteY103" fmla="*/ 1802598 h 1966157"/>
              <a:gd name="connsiteX104" fmla="*/ 465664 w 1411381"/>
              <a:gd name="connsiteY104" fmla="*/ 1855725 h 1966157"/>
              <a:gd name="connsiteX105" fmla="*/ 522491 w 1411381"/>
              <a:gd name="connsiteY105" fmla="*/ 1914100 h 1966157"/>
              <a:gd name="connsiteX106" fmla="*/ 580734 w 1411381"/>
              <a:gd name="connsiteY106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0740 w 1411381"/>
              <a:gd name="connsiteY6" fmla="*/ 1398760 h 1966157"/>
              <a:gd name="connsiteX7" fmla="*/ 22634 w 1411381"/>
              <a:gd name="connsiteY7" fmla="*/ 1249378 h 1966157"/>
              <a:gd name="connsiteX8" fmla="*/ 13580 w 1411381"/>
              <a:gd name="connsiteY8" fmla="*/ 1231271 h 1966157"/>
              <a:gd name="connsiteX9" fmla="*/ 9053 w 1411381"/>
              <a:gd name="connsiteY9" fmla="*/ 1208638 h 1966157"/>
              <a:gd name="connsiteX10" fmla="*/ 4527 w 1411381"/>
              <a:gd name="connsiteY10" fmla="*/ 1195058 h 1966157"/>
              <a:gd name="connsiteX11" fmla="*/ 0 w 1411381"/>
              <a:gd name="connsiteY11" fmla="*/ 1176951 h 1966157"/>
              <a:gd name="connsiteX12" fmla="*/ 4527 w 1411381"/>
              <a:gd name="connsiteY12" fmla="*/ 1149790 h 1966157"/>
              <a:gd name="connsiteX13" fmla="*/ 9053 w 1411381"/>
              <a:gd name="connsiteY13" fmla="*/ 1136210 h 1966157"/>
              <a:gd name="connsiteX14" fmla="*/ 18107 w 1411381"/>
              <a:gd name="connsiteY14" fmla="*/ 1099996 h 1966157"/>
              <a:gd name="connsiteX15" fmla="*/ 22634 w 1411381"/>
              <a:gd name="connsiteY15" fmla="*/ 1068309 h 1966157"/>
              <a:gd name="connsiteX16" fmla="*/ 27160 w 1411381"/>
              <a:gd name="connsiteY16" fmla="*/ 1050202 h 1966157"/>
              <a:gd name="connsiteX17" fmla="*/ 31687 w 1411381"/>
              <a:gd name="connsiteY17" fmla="*/ 1018515 h 1966157"/>
              <a:gd name="connsiteX18" fmla="*/ 40740 w 1411381"/>
              <a:gd name="connsiteY18" fmla="*/ 982301 h 1966157"/>
              <a:gd name="connsiteX19" fmla="*/ 45267 w 1411381"/>
              <a:gd name="connsiteY19" fmla="*/ 959667 h 1966157"/>
              <a:gd name="connsiteX20" fmla="*/ 49794 w 1411381"/>
              <a:gd name="connsiteY20" fmla="*/ 882713 h 1966157"/>
              <a:gd name="connsiteX21" fmla="*/ 58847 w 1411381"/>
              <a:gd name="connsiteY21" fmla="*/ 855553 h 1966157"/>
              <a:gd name="connsiteX22" fmla="*/ 63374 w 1411381"/>
              <a:gd name="connsiteY22" fmla="*/ 841972 h 1966157"/>
              <a:gd name="connsiteX23" fmla="*/ 90535 w 1411381"/>
              <a:gd name="connsiteY23" fmla="*/ 810285 h 1966157"/>
              <a:gd name="connsiteX24" fmla="*/ 99588 w 1411381"/>
              <a:gd name="connsiteY24" fmla="*/ 792178 h 1966157"/>
              <a:gd name="connsiteX25" fmla="*/ 117695 w 1411381"/>
              <a:gd name="connsiteY25" fmla="*/ 765018 h 1966157"/>
              <a:gd name="connsiteX26" fmla="*/ 126748 w 1411381"/>
              <a:gd name="connsiteY26" fmla="*/ 751438 h 1966157"/>
              <a:gd name="connsiteX27" fmla="*/ 135802 w 1411381"/>
              <a:gd name="connsiteY27" fmla="*/ 724277 h 1966157"/>
              <a:gd name="connsiteX28" fmla="*/ 144855 w 1411381"/>
              <a:gd name="connsiteY28" fmla="*/ 710697 h 1966157"/>
              <a:gd name="connsiteX29" fmla="*/ 149382 w 1411381"/>
              <a:gd name="connsiteY29" fmla="*/ 688063 h 1966157"/>
              <a:gd name="connsiteX30" fmla="*/ 162962 w 1411381"/>
              <a:gd name="connsiteY30" fmla="*/ 647323 h 1966157"/>
              <a:gd name="connsiteX31" fmla="*/ 172016 w 1411381"/>
              <a:gd name="connsiteY31" fmla="*/ 638269 h 1966157"/>
              <a:gd name="connsiteX32" fmla="*/ 176542 w 1411381"/>
              <a:gd name="connsiteY32" fmla="*/ 624689 h 1966157"/>
              <a:gd name="connsiteX33" fmla="*/ 185596 w 1411381"/>
              <a:gd name="connsiteY33" fmla="*/ 606582 h 1966157"/>
              <a:gd name="connsiteX34" fmla="*/ 190123 w 1411381"/>
              <a:gd name="connsiteY34" fmla="*/ 588475 h 1966157"/>
              <a:gd name="connsiteX35" fmla="*/ 208230 w 1411381"/>
              <a:gd name="connsiteY35" fmla="*/ 561315 h 1966157"/>
              <a:gd name="connsiteX36" fmla="*/ 221810 w 1411381"/>
              <a:gd name="connsiteY36" fmla="*/ 506994 h 1966157"/>
              <a:gd name="connsiteX37" fmla="*/ 230863 w 1411381"/>
              <a:gd name="connsiteY37" fmla="*/ 493414 h 1966157"/>
              <a:gd name="connsiteX38" fmla="*/ 253497 w 1411381"/>
              <a:gd name="connsiteY38" fmla="*/ 466254 h 1966157"/>
              <a:gd name="connsiteX39" fmla="*/ 276131 w 1411381"/>
              <a:gd name="connsiteY39" fmla="*/ 407406 h 1966157"/>
              <a:gd name="connsiteX40" fmla="*/ 294237 w 1411381"/>
              <a:gd name="connsiteY40" fmla="*/ 384772 h 1966157"/>
              <a:gd name="connsiteX41" fmla="*/ 307818 w 1411381"/>
              <a:gd name="connsiteY41" fmla="*/ 339505 h 1966157"/>
              <a:gd name="connsiteX42" fmla="*/ 325925 w 1411381"/>
              <a:gd name="connsiteY42" fmla="*/ 312345 h 1966157"/>
              <a:gd name="connsiteX43" fmla="*/ 330451 w 1411381"/>
              <a:gd name="connsiteY43" fmla="*/ 298764 h 1966157"/>
              <a:gd name="connsiteX44" fmla="*/ 353085 w 1411381"/>
              <a:gd name="connsiteY44" fmla="*/ 285184 h 1966157"/>
              <a:gd name="connsiteX45" fmla="*/ 366665 w 1411381"/>
              <a:gd name="connsiteY45" fmla="*/ 258024 h 1966157"/>
              <a:gd name="connsiteX46" fmla="*/ 375719 w 1411381"/>
              <a:gd name="connsiteY46" fmla="*/ 244444 h 1966157"/>
              <a:gd name="connsiteX47" fmla="*/ 402879 w 1411381"/>
              <a:gd name="connsiteY47" fmla="*/ 203703 h 1966157"/>
              <a:gd name="connsiteX48" fmla="*/ 411933 w 1411381"/>
              <a:gd name="connsiteY48" fmla="*/ 194650 h 1966157"/>
              <a:gd name="connsiteX49" fmla="*/ 420986 w 1411381"/>
              <a:gd name="connsiteY49" fmla="*/ 185596 h 1966157"/>
              <a:gd name="connsiteX50" fmla="*/ 448146 w 1411381"/>
              <a:gd name="connsiteY50" fmla="*/ 176543 h 1966157"/>
              <a:gd name="connsiteX51" fmla="*/ 457200 w 1411381"/>
              <a:gd name="connsiteY51" fmla="*/ 167489 h 1966157"/>
              <a:gd name="connsiteX52" fmla="*/ 488887 w 1411381"/>
              <a:gd name="connsiteY52" fmla="*/ 153909 h 1966157"/>
              <a:gd name="connsiteX53" fmla="*/ 502467 w 1411381"/>
              <a:gd name="connsiteY53" fmla="*/ 144856 h 1966157"/>
              <a:gd name="connsiteX54" fmla="*/ 520574 w 1411381"/>
              <a:gd name="connsiteY54" fmla="*/ 140329 h 1966157"/>
              <a:gd name="connsiteX55" fmla="*/ 552261 w 1411381"/>
              <a:gd name="connsiteY55" fmla="*/ 131275 h 1966157"/>
              <a:gd name="connsiteX56" fmla="*/ 579422 w 1411381"/>
              <a:gd name="connsiteY56" fmla="*/ 126749 h 1966157"/>
              <a:gd name="connsiteX57" fmla="*/ 611109 w 1411381"/>
              <a:gd name="connsiteY57" fmla="*/ 117695 h 1966157"/>
              <a:gd name="connsiteX58" fmla="*/ 642796 w 1411381"/>
              <a:gd name="connsiteY58" fmla="*/ 108642 h 1966157"/>
              <a:gd name="connsiteX59" fmla="*/ 660903 w 1411381"/>
              <a:gd name="connsiteY59" fmla="*/ 95061 h 1966157"/>
              <a:gd name="connsiteX60" fmla="*/ 701643 w 1411381"/>
              <a:gd name="connsiteY60" fmla="*/ 67901 h 1966157"/>
              <a:gd name="connsiteX61" fmla="*/ 719750 w 1411381"/>
              <a:gd name="connsiteY61" fmla="*/ 63374 h 1966157"/>
              <a:gd name="connsiteX62" fmla="*/ 733331 w 1411381"/>
              <a:gd name="connsiteY62" fmla="*/ 58848 h 1966157"/>
              <a:gd name="connsiteX63" fmla="*/ 787651 w 1411381"/>
              <a:gd name="connsiteY63" fmla="*/ 54321 h 1966157"/>
              <a:gd name="connsiteX64" fmla="*/ 796705 w 1411381"/>
              <a:gd name="connsiteY64" fmla="*/ 45267 h 1966157"/>
              <a:gd name="connsiteX65" fmla="*/ 819338 w 1411381"/>
              <a:gd name="connsiteY65" fmla="*/ 40741 h 1966157"/>
              <a:gd name="connsiteX66" fmla="*/ 855552 w 1411381"/>
              <a:gd name="connsiteY66" fmla="*/ 31687 h 1966157"/>
              <a:gd name="connsiteX67" fmla="*/ 887239 w 1411381"/>
              <a:gd name="connsiteY67" fmla="*/ 18107 h 1966157"/>
              <a:gd name="connsiteX68" fmla="*/ 909873 w 1411381"/>
              <a:gd name="connsiteY68" fmla="*/ 9054 h 1966157"/>
              <a:gd name="connsiteX69" fmla="*/ 927980 w 1411381"/>
              <a:gd name="connsiteY69" fmla="*/ 4527 h 1966157"/>
              <a:gd name="connsiteX70" fmla="*/ 941560 w 1411381"/>
              <a:gd name="connsiteY70" fmla="*/ 0 h 1966157"/>
              <a:gd name="connsiteX71" fmla="*/ 1013988 w 1411381"/>
              <a:gd name="connsiteY71" fmla="*/ 4527 h 1966157"/>
              <a:gd name="connsiteX72" fmla="*/ 1041148 w 1411381"/>
              <a:gd name="connsiteY72" fmla="*/ 13580 h 1966157"/>
              <a:gd name="connsiteX73" fmla="*/ 1099996 w 1411381"/>
              <a:gd name="connsiteY73" fmla="*/ 9054 h 1966157"/>
              <a:gd name="connsiteX74" fmla="*/ 1118103 w 1411381"/>
              <a:gd name="connsiteY74" fmla="*/ 4527 h 1966157"/>
              <a:gd name="connsiteX75" fmla="*/ 1127156 w 1411381"/>
              <a:gd name="connsiteY75" fmla="*/ 18107 h 1966157"/>
              <a:gd name="connsiteX76" fmla="*/ 1149790 w 1411381"/>
              <a:gd name="connsiteY76" fmla="*/ 31687 h 1966157"/>
              <a:gd name="connsiteX77" fmla="*/ 1181477 w 1411381"/>
              <a:gd name="connsiteY77" fmla="*/ 54321 h 1966157"/>
              <a:gd name="connsiteX78" fmla="*/ 1213164 w 1411381"/>
              <a:gd name="connsiteY78" fmla="*/ 81481 h 1966157"/>
              <a:gd name="connsiteX79" fmla="*/ 1240325 w 1411381"/>
              <a:gd name="connsiteY79" fmla="*/ 90535 h 1966157"/>
              <a:gd name="connsiteX80" fmla="*/ 1253905 w 1411381"/>
              <a:gd name="connsiteY80" fmla="*/ 95061 h 1966157"/>
              <a:gd name="connsiteX81" fmla="*/ 1407814 w 1411381"/>
              <a:gd name="connsiteY81" fmla="*/ 167489 h 1966157"/>
              <a:gd name="connsiteX82" fmla="*/ 1355639 w 1411381"/>
              <a:gd name="connsiteY82" fmla="*/ 150349 h 1966157"/>
              <a:gd name="connsiteX83" fmla="*/ 1294174 w 1411381"/>
              <a:gd name="connsiteY83" fmla="*/ 141296 h 1966157"/>
              <a:gd name="connsiteX84" fmla="*/ 1198626 w 1411381"/>
              <a:gd name="connsiteY84" fmla="*/ 139016 h 1966157"/>
              <a:gd name="connsiteX85" fmla="*/ 1084270 w 1411381"/>
              <a:gd name="connsiteY85" fmla="*/ 163434 h 1966157"/>
              <a:gd name="connsiteX86" fmla="*/ 983967 w 1411381"/>
              <a:gd name="connsiteY86" fmla="*/ 208230 h 1966157"/>
              <a:gd name="connsiteX87" fmla="*/ 891885 w 1411381"/>
              <a:gd name="connsiteY87" fmla="*/ 256594 h 1966157"/>
              <a:gd name="connsiteX88" fmla="*/ 810285 w 1411381"/>
              <a:gd name="connsiteY88" fmla="*/ 325925 h 1966157"/>
              <a:gd name="connsiteX89" fmla="*/ 724277 w 1411381"/>
              <a:gd name="connsiteY89" fmla="*/ 407406 h 1966157"/>
              <a:gd name="connsiteX90" fmla="*/ 582401 w 1411381"/>
              <a:gd name="connsiteY90" fmla="*/ 581324 h 1966157"/>
              <a:gd name="connsiteX91" fmla="*/ 484360 w 1411381"/>
              <a:gd name="connsiteY91" fmla="*/ 750243 h 1966157"/>
              <a:gd name="connsiteX92" fmla="*/ 443737 w 1411381"/>
              <a:gd name="connsiteY92" fmla="*/ 840660 h 1966157"/>
              <a:gd name="connsiteX93" fmla="*/ 411933 w 1411381"/>
              <a:gd name="connsiteY93" fmla="*/ 923454 h 1966157"/>
              <a:gd name="connsiteX94" fmla="*/ 366430 w 1411381"/>
              <a:gd name="connsiteY94" fmla="*/ 1052113 h 1966157"/>
              <a:gd name="connsiteX95" fmla="*/ 330333 w 1411381"/>
              <a:gd name="connsiteY95" fmla="*/ 1237228 h 1966157"/>
              <a:gd name="connsiteX96" fmla="*/ 319496 w 1411381"/>
              <a:gd name="connsiteY96" fmla="*/ 1361352 h 1966157"/>
              <a:gd name="connsiteX97" fmla="*/ 322592 w 1411381"/>
              <a:gd name="connsiteY97" fmla="*/ 1457961 h 1966157"/>
              <a:gd name="connsiteX98" fmla="*/ 336172 w 1411381"/>
              <a:gd name="connsiteY98" fmla="*/ 1537776 h 1966157"/>
              <a:gd name="connsiteX99" fmla="*/ 348794 w 1411381"/>
              <a:gd name="connsiteY99" fmla="*/ 1613663 h 1966157"/>
              <a:gd name="connsiteX100" fmla="*/ 371192 w 1411381"/>
              <a:gd name="connsiteY100" fmla="*/ 1683945 h 1966157"/>
              <a:gd name="connsiteX101" fmla="*/ 389299 w 1411381"/>
              <a:gd name="connsiteY101" fmla="*/ 1738265 h 1966157"/>
              <a:gd name="connsiteX102" fmla="*/ 423611 w 1411381"/>
              <a:gd name="connsiteY102" fmla="*/ 1802598 h 1966157"/>
              <a:gd name="connsiteX103" fmla="*/ 465664 w 1411381"/>
              <a:gd name="connsiteY103" fmla="*/ 1855725 h 1966157"/>
              <a:gd name="connsiteX104" fmla="*/ 522491 w 1411381"/>
              <a:gd name="connsiteY104" fmla="*/ 1914100 h 1966157"/>
              <a:gd name="connsiteX105" fmla="*/ 580734 w 1411381"/>
              <a:gd name="connsiteY105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0740 w 1411381"/>
              <a:gd name="connsiteY6" fmla="*/ 1398760 h 1966157"/>
              <a:gd name="connsiteX7" fmla="*/ 32159 w 1411381"/>
              <a:gd name="connsiteY7" fmla="*/ 1246997 h 1966157"/>
              <a:gd name="connsiteX8" fmla="*/ 13580 w 1411381"/>
              <a:gd name="connsiteY8" fmla="*/ 1231271 h 1966157"/>
              <a:gd name="connsiteX9" fmla="*/ 9053 w 1411381"/>
              <a:gd name="connsiteY9" fmla="*/ 1208638 h 1966157"/>
              <a:gd name="connsiteX10" fmla="*/ 4527 w 1411381"/>
              <a:gd name="connsiteY10" fmla="*/ 1195058 h 1966157"/>
              <a:gd name="connsiteX11" fmla="*/ 0 w 1411381"/>
              <a:gd name="connsiteY11" fmla="*/ 1176951 h 1966157"/>
              <a:gd name="connsiteX12" fmla="*/ 4527 w 1411381"/>
              <a:gd name="connsiteY12" fmla="*/ 1149790 h 1966157"/>
              <a:gd name="connsiteX13" fmla="*/ 9053 w 1411381"/>
              <a:gd name="connsiteY13" fmla="*/ 1136210 h 1966157"/>
              <a:gd name="connsiteX14" fmla="*/ 18107 w 1411381"/>
              <a:gd name="connsiteY14" fmla="*/ 1099996 h 1966157"/>
              <a:gd name="connsiteX15" fmla="*/ 22634 w 1411381"/>
              <a:gd name="connsiteY15" fmla="*/ 1068309 h 1966157"/>
              <a:gd name="connsiteX16" fmla="*/ 27160 w 1411381"/>
              <a:gd name="connsiteY16" fmla="*/ 1050202 h 1966157"/>
              <a:gd name="connsiteX17" fmla="*/ 31687 w 1411381"/>
              <a:gd name="connsiteY17" fmla="*/ 1018515 h 1966157"/>
              <a:gd name="connsiteX18" fmla="*/ 40740 w 1411381"/>
              <a:gd name="connsiteY18" fmla="*/ 982301 h 1966157"/>
              <a:gd name="connsiteX19" fmla="*/ 45267 w 1411381"/>
              <a:gd name="connsiteY19" fmla="*/ 959667 h 1966157"/>
              <a:gd name="connsiteX20" fmla="*/ 49794 w 1411381"/>
              <a:gd name="connsiteY20" fmla="*/ 882713 h 1966157"/>
              <a:gd name="connsiteX21" fmla="*/ 58847 w 1411381"/>
              <a:gd name="connsiteY21" fmla="*/ 855553 h 1966157"/>
              <a:gd name="connsiteX22" fmla="*/ 63374 w 1411381"/>
              <a:gd name="connsiteY22" fmla="*/ 841972 h 1966157"/>
              <a:gd name="connsiteX23" fmla="*/ 90535 w 1411381"/>
              <a:gd name="connsiteY23" fmla="*/ 810285 h 1966157"/>
              <a:gd name="connsiteX24" fmla="*/ 99588 w 1411381"/>
              <a:gd name="connsiteY24" fmla="*/ 792178 h 1966157"/>
              <a:gd name="connsiteX25" fmla="*/ 117695 w 1411381"/>
              <a:gd name="connsiteY25" fmla="*/ 765018 h 1966157"/>
              <a:gd name="connsiteX26" fmla="*/ 126748 w 1411381"/>
              <a:gd name="connsiteY26" fmla="*/ 751438 h 1966157"/>
              <a:gd name="connsiteX27" fmla="*/ 135802 w 1411381"/>
              <a:gd name="connsiteY27" fmla="*/ 724277 h 1966157"/>
              <a:gd name="connsiteX28" fmla="*/ 144855 w 1411381"/>
              <a:gd name="connsiteY28" fmla="*/ 710697 h 1966157"/>
              <a:gd name="connsiteX29" fmla="*/ 149382 w 1411381"/>
              <a:gd name="connsiteY29" fmla="*/ 688063 h 1966157"/>
              <a:gd name="connsiteX30" fmla="*/ 162962 w 1411381"/>
              <a:gd name="connsiteY30" fmla="*/ 647323 h 1966157"/>
              <a:gd name="connsiteX31" fmla="*/ 172016 w 1411381"/>
              <a:gd name="connsiteY31" fmla="*/ 638269 h 1966157"/>
              <a:gd name="connsiteX32" fmla="*/ 176542 w 1411381"/>
              <a:gd name="connsiteY32" fmla="*/ 624689 h 1966157"/>
              <a:gd name="connsiteX33" fmla="*/ 185596 w 1411381"/>
              <a:gd name="connsiteY33" fmla="*/ 606582 h 1966157"/>
              <a:gd name="connsiteX34" fmla="*/ 190123 w 1411381"/>
              <a:gd name="connsiteY34" fmla="*/ 588475 h 1966157"/>
              <a:gd name="connsiteX35" fmla="*/ 208230 w 1411381"/>
              <a:gd name="connsiteY35" fmla="*/ 561315 h 1966157"/>
              <a:gd name="connsiteX36" fmla="*/ 221810 w 1411381"/>
              <a:gd name="connsiteY36" fmla="*/ 506994 h 1966157"/>
              <a:gd name="connsiteX37" fmla="*/ 230863 w 1411381"/>
              <a:gd name="connsiteY37" fmla="*/ 493414 h 1966157"/>
              <a:gd name="connsiteX38" fmla="*/ 253497 w 1411381"/>
              <a:gd name="connsiteY38" fmla="*/ 466254 h 1966157"/>
              <a:gd name="connsiteX39" fmla="*/ 276131 w 1411381"/>
              <a:gd name="connsiteY39" fmla="*/ 407406 h 1966157"/>
              <a:gd name="connsiteX40" fmla="*/ 294237 w 1411381"/>
              <a:gd name="connsiteY40" fmla="*/ 384772 h 1966157"/>
              <a:gd name="connsiteX41" fmla="*/ 307818 w 1411381"/>
              <a:gd name="connsiteY41" fmla="*/ 339505 h 1966157"/>
              <a:gd name="connsiteX42" fmla="*/ 325925 w 1411381"/>
              <a:gd name="connsiteY42" fmla="*/ 312345 h 1966157"/>
              <a:gd name="connsiteX43" fmla="*/ 330451 w 1411381"/>
              <a:gd name="connsiteY43" fmla="*/ 298764 h 1966157"/>
              <a:gd name="connsiteX44" fmla="*/ 353085 w 1411381"/>
              <a:gd name="connsiteY44" fmla="*/ 285184 h 1966157"/>
              <a:gd name="connsiteX45" fmla="*/ 366665 w 1411381"/>
              <a:gd name="connsiteY45" fmla="*/ 258024 h 1966157"/>
              <a:gd name="connsiteX46" fmla="*/ 375719 w 1411381"/>
              <a:gd name="connsiteY46" fmla="*/ 244444 h 1966157"/>
              <a:gd name="connsiteX47" fmla="*/ 402879 w 1411381"/>
              <a:gd name="connsiteY47" fmla="*/ 203703 h 1966157"/>
              <a:gd name="connsiteX48" fmla="*/ 411933 w 1411381"/>
              <a:gd name="connsiteY48" fmla="*/ 194650 h 1966157"/>
              <a:gd name="connsiteX49" fmla="*/ 420986 w 1411381"/>
              <a:gd name="connsiteY49" fmla="*/ 185596 h 1966157"/>
              <a:gd name="connsiteX50" fmla="*/ 448146 w 1411381"/>
              <a:gd name="connsiteY50" fmla="*/ 176543 h 1966157"/>
              <a:gd name="connsiteX51" fmla="*/ 457200 w 1411381"/>
              <a:gd name="connsiteY51" fmla="*/ 167489 h 1966157"/>
              <a:gd name="connsiteX52" fmla="*/ 488887 w 1411381"/>
              <a:gd name="connsiteY52" fmla="*/ 153909 h 1966157"/>
              <a:gd name="connsiteX53" fmla="*/ 502467 w 1411381"/>
              <a:gd name="connsiteY53" fmla="*/ 144856 h 1966157"/>
              <a:gd name="connsiteX54" fmla="*/ 520574 w 1411381"/>
              <a:gd name="connsiteY54" fmla="*/ 140329 h 1966157"/>
              <a:gd name="connsiteX55" fmla="*/ 552261 w 1411381"/>
              <a:gd name="connsiteY55" fmla="*/ 131275 h 1966157"/>
              <a:gd name="connsiteX56" fmla="*/ 579422 w 1411381"/>
              <a:gd name="connsiteY56" fmla="*/ 126749 h 1966157"/>
              <a:gd name="connsiteX57" fmla="*/ 611109 w 1411381"/>
              <a:gd name="connsiteY57" fmla="*/ 117695 h 1966157"/>
              <a:gd name="connsiteX58" fmla="*/ 642796 w 1411381"/>
              <a:gd name="connsiteY58" fmla="*/ 108642 h 1966157"/>
              <a:gd name="connsiteX59" fmla="*/ 660903 w 1411381"/>
              <a:gd name="connsiteY59" fmla="*/ 95061 h 1966157"/>
              <a:gd name="connsiteX60" fmla="*/ 701643 w 1411381"/>
              <a:gd name="connsiteY60" fmla="*/ 67901 h 1966157"/>
              <a:gd name="connsiteX61" fmla="*/ 719750 w 1411381"/>
              <a:gd name="connsiteY61" fmla="*/ 63374 h 1966157"/>
              <a:gd name="connsiteX62" fmla="*/ 733331 w 1411381"/>
              <a:gd name="connsiteY62" fmla="*/ 58848 h 1966157"/>
              <a:gd name="connsiteX63" fmla="*/ 787651 w 1411381"/>
              <a:gd name="connsiteY63" fmla="*/ 54321 h 1966157"/>
              <a:gd name="connsiteX64" fmla="*/ 796705 w 1411381"/>
              <a:gd name="connsiteY64" fmla="*/ 45267 h 1966157"/>
              <a:gd name="connsiteX65" fmla="*/ 819338 w 1411381"/>
              <a:gd name="connsiteY65" fmla="*/ 40741 h 1966157"/>
              <a:gd name="connsiteX66" fmla="*/ 855552 w 1411381"/>
              <a:gd name="connsiteY66" fmla="*/ 31687 h 1966157"/>
              <a:gd name="connsiteX67" fmla="*/ 887239 w 1411381"/>
              <a:gd name="connsiteY67" fmla="*/ 18107 h 1966157"/>
              <a:gd name="connsiteX68" fmla="*/ 909873 w 1411381"/>
              <a:gd name="connsiteY68" fmla="*/ 9054 h 1966157"/>
              <a:gd name="connsiteX69" fmla="*/ 927980 w 1411381"/>
              <a:gd name="connsiteY69" fmla="*/ 4527 h 1966157"/>
              <a:gd name="connsiteX70" fmla="*/ 941560 w 1411381"/>
              <a:gd name="connsiteY70" fmla="*/ 0 h 1966157"/>
              <a:gd name="connsiteX71" fmla="*/ 1013988 w 1411381"/>
              <a:gd name="connsiteY71" fmla="*/ 4527 h 1966157"/>
              <a:gd name="connsiteX72" fmla="*/ 1041148 w 1411381"/>
              <a:gd name="connsiteY72" fmla="*/ 13580 h 1966157"/>
              <a:gd name="connsiteX73" fmla="*/ 1099996 w 1411381"/>
              <a:gd name="connsiteY73" fmla="*/ 9054 h 1966157"/>
              <a:gd name="connsiteX74" fmla="*/ 1118103 w 1411381"/>
              <a:gd name="connsiteY74" fmla="*/ 4527 h 1966157"/>
              <a:gd name="connsiteX75" fmla="*/ 1127156 w 1411381"/>
              <a:gd name="connsiteY75" fmla="*/ 18107 h 1966157"/>
              <a:gd name="connsiteX76" fmla="*/ 1149790 w 1411381"/>
              <a:gd name="connsiteY76" fmla="*/ 31687 h 1966157"/>
              <a:gd name="connsiteX77" fmla="*/ 1181477 w 1411381"/>
              <a:gd name="connsiteY77" fmla="*/ 54321 h 1966157"/>
              <a:gd name="connsiteX78" fmla="*/ 1213164 w 1411381"/>
              <a:gd name="connsiteY78" fmla="*/ 81481 h 1966157"/>
              <a:gd name="connsiteX79" fmla="*/ 1240325 w 1411381"/>
              <a:gd name="connsiteY79" fmla="*/ 90535 h 1966157"/>
              <a:gd name="connsiteX80" fmla="*/ 1253905 w 1411381"/>
              <a:gd name="connsiteY80" fmla="*/ 95061 h 1966157"/>
              <a:gd name="connsiteX81" fmla="*/ 1407814 w 1411381"/>
              <a:gd name="connsiteY81" fmla="*/ 167489 h 1966157"/>
              <a:gd name="connsiteX82" fmla="*/ 1355639 w 1411381"/>
              <a:gd name="connsiteY82" fmla="*/ 150349 h 1966157"/>
              <a:gd name="connsiteX83" fmla="*/ 1294174 w 1411381"/>
              <a:gd name="connsiteY83" fmla="*/ 141296 h 1966157"/>
              <a:gd name="connsiteX84" fmla="*/ 1198626 w 1411381"/>
              <a:gd name="connsiteY84" fmla="*/ 139016 h 1966157"/>
              <a:gd name="connsiteX85" fmla="*/ 1084270 w 1411381"/>
              <a:gd name="connsiteY85" fmla="*/ 163434 h 1966157"/>
              <a:gd name="connsiteX86" fmla="*/ 983967 w 1411381"/>
              <a:gd name="connsiteY86" fmla="*/ 208230 h 1966157"/>
              <a:gd name="connsiteX87" fmla="*/ 891885 w 1411381"/>
              <a:gd name="connsiteY87" fmla="*/ 256594 h 1966157"/>
              <a:gd name="connsiteX88" fmla="*/ 810285 w 1411381"/>
              <a:gd name="connsiteY88" fmla="*/ 325925 h 1966157"/>
              <a:gd name="connsiteX89" fmla="*/ 724277 w 1411381"/>
              <a:gd name="connsiteY89" fmla="*/ 407406 h 1966157"/>
              <a:gd name="connsiteX90" fmla="*/ 582401 w 1411381"/>
              <a:gd name="connsiteY90" fmla="*/ 581324 h 1966157"/>
              <a:gd name="connsiteX91" fmla="*/ 484360 w 1411381"/>
              <a:gd name="connsiteY91" fmla="*/ 750243 h 1966157"/>
              <a:gd name="connsiteX92" fmla="*/ 443737 w 1411381"/>
              <a:gd name="connsiteY92" fmla="*/ 840660 h 1966157"/>
              <a:gd name="connsiteX93" fmla="*/ 411933 w 1411381"/>
              <a:gd name="connsiteY93" fmla="*/ 923454 h 1966157"/>
              <a:gd name="connsiteX94" fmla="*/ 366430 w 1411381"/>
              <a:gd name="connsiteY94" fmla="*/ 1052113 h 1966157"/>
              <a:gd name="connsiteX95" fmla="*/ 330333 w 1411381"/>
              <a:gd name="connsiteY95" fmla="*/ 1237228 h 1966157"/>
              <a:gd name="connsiteX96" fmla="*/ 319496 w 1411381"/>
              <a:gd name="connsiteY96" fmla="*/ 1361352 h 1966157"/>
              <a:gd name="connsiteX97" fmla="*/ 322592 w 1411381"/>
              <a:gd name="connsiteY97" fmla="*/ 1457961 h 1966157"/>
              <a:gd name="connsiteX98" fmla="*/ 336172 w 1411381"/>
              <a:gd name="connsiteY98" fmla="*/ 1537776 h 1966157"/>
              <a:gd name="connsiteX99" fmla="*/ 348794 w 1411381"/>
              <a:gd name="connsiteY99" fmla="*/ 1613663 h 1966157"/>
              <a:gd name="connsiteX100" fmla="*/ 371192 w 1411381"/>
              <a:gd name="connsiteY100" fmla="*/ 1683945 h 1966157"/>
              <a:gd name="connsiteX101" fmla="*/ 389299 w 1411381"/>
              <a:gd name="connsiteY101" fmla="*/ 1738265 h 1966157"/>
              <a:gd name="connsiteX102" fmla="*/ 423611 w 1411381"/>
              <a:gd name="connsiteY102" fmla="*/ 1802598 h 1966157"/>
              <a:gd name="connsiteX103" fmla="*/ 465664 w 1411381"/>
              <a:gd name="connsiteY103" fmla="*/ 1855725 h 1966157"/>
              <a:gd name="connsiteX104" fmla="*/ 522491 w 1411381"/>
              <a:gd name="connsiteY104" fmla="*/ 1914100 h 1966157"/>
              <a:gd name="connsiteX105" fmla="*/ 580734 w 1411381"/>
              <a:gd name="connsiteY105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7884 w 1411381"/>
              <a:gd name="connsiteY6" fmla="*/ 1398760 h 1966157"/>
              <a:gd name="connsiteX7" fmla="*/ 32159 w 1411381"/>
              <a:gd name="connsiteY7" fmla="*/ 1246997 h 1966157"/>
              <a:gd name="connsiteX8" fmla="*/ 13580 w 1411381"/>
              <a:gd name="connsiteY8" fmla="*/ 1231271 h 1966157"/>
              <a:gd name="connsiteX9" fmla="*/ 9053 w 1411381"/>
              <a:gd name="connsiteY9" fmla="*/ 1208638 h 1966157"/>
              <a:gd name="connsiteX10" fmla="*/ 4527 w 1411381"/>
              <a:gd name="connsiteY10" fmla="*/ 1195058 h 1966157"/>
              <a:gd name="connsiteX11" fmla="*/ 0 w 1411381"/>
              <a:gd name="connsiteY11" fmla="*/ 1176951 h 1966157"/>
              <a:gd name="connsiteX12" fmla="*/ 4527 w 1411381"/>
              <a:gd name="connsiteY12" fmla="*/ 1149790 h 1966157"/>
              <a:gd name="connsiteX13" fmla="*/ 9053 w 1411381"/>
              <a:gd name="connsiteY13" fmla="*/ 1136210 h 1966157"/>
              <a:gd name="connsiteX14" fmla="*/ 18107 w 1411381"/>
              <a:gd name="connsiteY14" fmla="*/ 1099996 h 1966157"/>
              <a:gd name="connsiteX15" fmla="*/ 22634 w 1411381"/>
              <a:gd name="connsiteY15" fmla="*/ 1068309 h 1966157"/>
              <a:gd name="connsiteX16" fmla="*/ 27160 w 1411381"/>
              <a:gd name="connsiteY16" fmla="*/ 1050202 h 1966157"/>
              <a:gd name="connsiteX17" fmla="*/ 31687 w 1411381"/>
              <a:gd name="connsiteY17" fmla="*/ 1018515 h 1966157"/>
              <a:gd name="connsiteX18" fmla="*/ 40740 w 1411381"/>
              <a:gd name="connsiteY18" fmla="*/ 982301 h 1966157"/>
              <a:gd name="connsiteX19" fmla="*/ 45267 w 1411381"/>
              <a:gd name="connsiteY19" fmla="*/ 959667 h 1966157"/>
              <a:gd name="connsiteX20" fmla="*/ 49794 w 1411381"/>
              <a:gd name="connsiteY20" fmla="*/ 882713 h 1966157"/>
              <a:gd name="connsiteX21" fmla="*/ 58847 w 1411381"/>
              <a:gd name="connsiteY21" fmla="*/ 855553 h 1966157"/>
              <a:gd name="connsiteX22" fmla="*/ 63374 w 1411381"/>
              <a:gd name="connsiteY22" fmla="*/ 841972 h 1966157"/>
              <a:gd name="connsiteX23" fmla="*/ 90535 w 1411381"/>
              <a:gd name="connsiteY23" fmla="*/ 810285 h 1966157"/>
              <a:gd name="connsiteX24" fmla="*/ 99588 w 1411381"/>
              <a:gd name="connsiteY24" fmla="*/ 792178 h 1966157"/>
              <a:gd name="connsiteX25" fmla="*/ 117695 w 1411381"/>
              <a:gd name="connsiteY25" fmla="*/ 765018 h 1966157"/>
              <a:gd name="connsiteX26" fmla="*/ 126748 w 1411381"/>
              <a:gd name="connsiteY26" fmla="*/ 751438 h 1966157"/>
              <a:gd name="connsiteX27" fmla="*/ 135802 w 1411381"/>
              <a:gd name="connsiteY27" fmla="*/ 724277 h 1966157"/>
              <a:gd name="connsiteX28" fmla="*/ 144855 w 1411381"/>
              <a:gd name="connsiteY28" fmla="*/ 710697 h 1966157"/>
              <a:gd name="connsiteX29" fmla="*/ 149382 w 1411381"/>
              <a:gd name="connsiteY29" fmla="*/ 688063 h 1966157"/>
              <a:gd name="connsiteX30" fmla="*/ 162962 w 1411381"/>
              <a:gd name="connsiteY30" fmla="*/ 647323 h 1966157"/>
              <a:gd name="connsiteX31" fmla="*/ 172016 w 1411381"/>
              <a:gd name="connsiteY31" fmla="*/ 638269 h 1966157"/>
              <a:gd name="connsiteX32" fmla="*/ 176542 w 1411381"/>
              <a:gd name="connsiteY32" fmla="*/ 624689 h 1966157"/>
              <a:gd name="connsiteX33" fmla="*/ 185596 w 1411381"/>
              <a:gd name="connsiteY33" fmla="*/ 606582 h 1966157"/>
              <a:gd name="connsiteX34" fmla="*/ 190123 w 1411381"/>
              <a:gd name="connsiteY34" fmla="*/ 588475 h 1966157"/>
              <a:gd name="connsiteX35" fmla="*/ 208230 w 1411381"/>
              <a:gd name="connsiteY35" fmla="*/ 561315 h 1966157"/>
              <a:gd name="connsiteX36" fmla="*/ 221810 w 1411381"/>
              <a:gd name="connsiteY36" fmla="*/ 506994 h 1966157"/>
              <a:gd name="connsiteX37" fmla="*/ 230863 w 1411381"/>
              <a:gd name="connsiteY37" fmla="*/ 493414 h 1966157"/>
              <a:gd name="connsiteX38" fmla="*/ 253497 w 1411381"/>
              <a:gd name="connsiteY38" fmla="*/ 466254 h 1966157"/>
              <a:gd name="connsiteX39" fmla="*/ 276131 w 1411381"/>
              <a:gd name="connsiteY39" fmla="*/ 407406 h 1966157"/>
              <a:gd name="connsiteX40" fmla="*/ 294237 w 1411381"/>
              <a:gd name="connsiteY40" fmla="*/ 384772 h 1966157"/>
              <a:gd name="connsiteX41" fmla="*/ 307818 w 1411381"/>
              <a:gd name="connsiteY41" fmla="*/ 339505 h 1966157"/>
              <a:gd name="connsiteX42" fmla="*/ 325925 w 1411381"/>
              <a:gd name="connsiteY42" fmla="*/ 312345 h 1966157"/>
              <a:gd name="connsiteX43" fmla="*/ 330451 w 1411381"/>
              <a:gd name="connsiteY43" fmla="*/ 298764 h 1966157"/>
              <a:gd name="connsiteX44" fmla="*/ 353085 w 1411381"/>
              <a:gd name="connsiteY44" fmla="*/ 285184 h 1966157"/>
              <a:gd name="connsiteX45" fmla="*/ 366665 w 1411381"/>
              <a:gd name="connsiteY45" fmla="*/ 258024 h 1966157"/>
              <a:gd name="connsiteX46" fmla="*/ 375719 w 1411381"/>
              <a:gd name="connsiteY46" fmla="*/ 244444 h 1966157"/>
              <a:gd name="connsiteX47" fmla="*/ 402879 w 1411381"/>
              <a:gd name="connsiteY47" fmla="*/ 203703 h 1966157"/>
              <a:gd name="connsiteX48" fmla="*/ 411933 w 1411381"/>
              <a:gd name="connsiteY48" fmla="*/ 194650 h 1966157"/>
              <a:gd name="connsiteX49" fmla="*/ 420986 w 1411381"/>
              <a:gd name="connsiteY49" fmla="*/ 185596 h 1966157"/>
              <a:gd name="connsiteX50" fmla="*/ 448146 w 1411381"/>
              <a:gd name="connsiteY50" fmla="*/ 176543 h 1966157"/>
              <a:gd name="connsiteX51" fmla="*/ 457200 w 1411381"/>
              <a:gd name="connsiteY51" fmla="*/ 167489 h 1966157"/>
              <a:gd name="connsiteX52" fmla="*/ 488887 w 1411381"/>
              <a:gd name="connsiteY52" fmla="*/ 153909 h 1966157"/>
              <a:gd name="connsiteX53" fmla="*/ 502467 w 1411381"/>
              <a:gd name="connsiteY53" fmla="*/ 144856 h 1966157"/>
              <a:gd name="connsiteX54" fmla="*/ 520574 w 1411381"/>
              <a:gd name="connsiteY54" fmla="*/ 140329 h 1966157"/>
              <a:gd name="connsiteX55" fmla="*/ 552261 w 1411381"/>
              <a:gd name="connsiteY55" fmla="*/ 131275 h 1966157"/>
              <a:gd name="connsiteX56" fmla="*/ 579422 w 1411381"/>
              <a:gd name="connsiteY56" fmla="*/ 126749 h 1966157"/>
              <a:gd name="connsiteX57" fmla="*/ 611109 w 1411381"/>
              <a:gd name="connsiteY57" fmla="*/ 117695 h 1966157"/>
              <a:gd name="connsiteX58" fmla="*/ 642796 w 1411381"/>
              <a:gd name="connsiteY58" fmla="*/ 108642 h 1966157"/>
              <a:gd name="connsiteX59" fmla="*/ 660903 w 1411381"/>
              <a:gd name="connsiteY59" fmla="*/ 95061 h 1966157"/>
              <a:gd name="connsiteX60" fmla="*/ 701643 w 1411381"/>
              <a:gd name="connsiteY60" fmla="*/ 67901 h 1966157"/>
              <a:gd name="connsiteX61" fmla="*/ 719750 w 1411381"/>
              <a:gd name="connsiteY61" fmla="*/ 63374 h 1966157"/>
              <a:gd name="connsiteX62" fmla="*/ 733331 w 1411381"/>
              <a:gd name="connsiteY62" fmla="*/ 58848 h 1966157"/>
              <a:gd name="connsiteX63" fmla="*/ 787651 w 1411381"/>
              <a:gd name="connsiteY63" fmla="*/ 54321 h 1966157"/>
              <a:gd name="connsiteX64" fmla="*/ 796705 w 1411381"/>
              <a:gd name="connsiteY64" fmla="*/ 45267 h 1966157"/>
              <a:gd name="connsiteX65" fmla="*/ 819338 w 1411381"/>
              <a:gd name="connsiteY65" fmla="*/ 40741 h 1966157"/>
              <a:gd name="connsiteX66" fmla="*/ 855552 w 1411381"/>
              <a:gd name="connsiteY66" fmla="*/ 31687 h 1966157"/>
              <a:gd name="connsiteX67" fmla="*/ 887239 w 1411381"/>
              <a:gd name="connsiteY67" fmla="*/ 18107 h 1966157"/>
              <a:gd name="connsiteX68" fmla="*/ 909873 w 1411381"/>
              <a:gd name="connsiteY68" fmla="*/ 9054 h 1966157"/>
              <a:gd name="connsiteX69" fmla="*/ 927980 w 1411381"/>
              <a:gd name="connsiteY69" fmla="*/ 4527 h 1966157"/>
              <a:gd name="connsiteX70" fmla="*/ 941560 w 1411381"/>
              <a:gd name="connsiteY70" fmla="*/ 0 h 1966157"/>
              <a:gd name="connsiteX71" fmla="*/ 1013988 w 1411381"/>
              <a:gd name="connsiteY71" fmla="*/ 4527 h 1966157"/>
              <a:gd name="connsiteX72" fmla="*/ 1041148 w 1411381"/>
              <a:gd name="connsiteY72" fmla="*/ 13580 h 1966157"/>
              <a:gd name="connsiteX73" fmla="*/ 1099996 w 1411381"/>
              <a:gd name="connsiteY73" fmla="*/ 9054 h 1966157"/>
              <a:gd name="connsiteX74" fmla="*/ 1118103 w 1411381"/>
              <a:gd name="connsiteY74" fmla="*/ 4527 h 1966157"/>
              <a:gd name="connsiteX75" fmla="*/ 1127156 w 1411381"/>
              <a:gd name="connsiteY75" fmla="*/ 18107 h 1966157"/>
              <a:gd name="connsiteX76" fmla="*/ 1149790 w 1411381"/>
              <a:gd name="connsiteY76" fmla="*/ 31687 h 1966157"/>
              <a:gd name="connsiteX77" fmla="*/ 1181477 w 1411381"/>
              <a:gd name="connsiteY77" fmla="*/ 54321 h 1966157"/>
              <a:gd name="connsiteX78" fmla="*/ 1213164 w 1411381"/>
              <a:gd name="connsiteY78" fmla="*/ 81481 h 1966157"/>
              <a:gd name="connsiteX79" fmla="*/ 1240325 w 1411381"/>
              <a:gd name="connsiteY79" fmla="*/ 90535 h 1966157"/>
              <a:gd name="connsiteX80" fmla="*/ 1253905 w 1411381"/>
              <a:gd name="connsiteY80" fmla="*/ 95061 h 1966157"/>
              <a:gd name="connsiteX81" fmla="*/ 1407814 w 1411381"/>
              <a:gd name="connsiteY81" fmla="*/ 167489 h 1966157"/>
              <a:gd name="connsiteX82" fmla="*/ 1355639 w 1411381"/>
              <a:gd name="connsiteY82" fmla="*/ 150349 h 1966157"/>
              <a:gd name="connsiteX83" fmla="*/ 1294174 w 1411381"/>
              <a:gd name="connsiteY83" fmla="*/ 141296 h 1966157"/>
              <a:gd name="connsiteX84" fmla="*/ 1198626 w 1411381"/>
              <a:gd name="connsiteY84" fmla="*/ 139016 h 1966157"/>
              <a:gd name="connsiteX85" fmla="*/ 1084270 w 1411381"/>
              <a:gd name="connsiteY85" fmla="*/ 163434 h 1966157"/>
              <a:gd name="connsiteX86" fmla="*/ 983967 w 1411381"/>
              <a:gd name="connsiteY86" fmla="*/ 208230 h 1966157"/>
              <a:gd name="connsiteX87" fmla="*/ 891885 w 1411381"/>
              <a:gd name="connsiteY87" fmla="*/ 256594 h 1966157"/>
              <a:gd name="connsiteX88" fmla="*/ 810285 w 1411381"/>
              <a:gd name="connsiteY88" fmla="*/ 325925 h 1966157"/>
              <a:gd name="connsiteX89" fmla="*/ 724277 w 1411381"/>
              <a:gd name="connsiteY89" fmla="*/ 407406 h 1966157"/>
              <a:gd name="connsiteX90" fmla="*/ 582401 w 1411381"/>
              <a:gd name="connsiteY90" fmla="*/ 581324 h 1966157"/>
              <a:gd name="connsiteX91" fmla="*/ 484360 w 1411381"/>
              <a:gd name="connsiteY91" fmla="*/ 750243 h 1966157"/>
              <a:gd name="connsiteX92" fmla="*/ 443737 w 1411381"/>
              <a:gd name="connsiteY92" fmla="*/ 840660 h 1966157"/>
              <a:gd name="connsiteX93" fmla="*/ 411933 w 1411381"/>
              <a:gd name="connsiteY93" fmla="*/ 923454 h 1966157"/>
              <a:gd name="connsiteX94" fmla="*/ 366430 w 1411381"/>
              <a:gd name="connsiteY94" fmla="*/ 1052113 h 1966157"/>
              <a:gd name="connsiteX95" fmla="*/ 330333 w 1411381"/>
              <a:gd name="connsiteY95" fmla="*/ 1237228 h 1966157"/>
              <a:gd name="connsiteX96" fmla="*/ 319496 w 1411381"/>
              <a:gd name="connsiteY96" fmla="*/ 1361352 h 1966157"/>
              <a:gd name="connsiteX97" fmla="*/ 322592 w 1411381"/>
              <a:gd name="connsiteY97" fmla="*/ 1457961 h 1966157"/>
              <a:gd name="connsiteX98" fmla="*/ 336172 w 1411381"/>
              <a:gd name="connsiteY98" fmla="*/ 1537776 h 1966157"/>
              <a:gd name="connsiteX99" fmla="*/ 348794 w 1411381"/>
              <a:gd name="connsiteY99" fmla="*/ 1613663 h 1966157"/>
              <a:gd name="connsiteX100" fmla="*/ 371192 w 1411381"/>
              <a:gd name="connsiteY100" fmla="*/ 1683945 h 1966157"/>
              <a:gd name="connsiteX101" fmla="*/ 389299 w 1411381"/>
              <a:gd name="connsiteY101" fmla="*/ 1738265 h 1966157"/>
              <a:gd name="connsiteX102" fmla="*/ 423611 w 1411381"/>
              <a:gd name="connsiteY102" fmla="*/ 1802598 h 1966157"/>
              <a:gd name="connsiteX103" fmla="*/ 465664 w 1411381"/>
              <a:gd name="connsiteY103" fmla="*/ 1855725 h 1966157"/>
              <a:gd name="connsiteX104" fmla="*/ 522491 w 1411381"/>
              <a:gd name="connsiteY104" fmla="*/ 1914100 h 1966157"/>
              <a:gd name="connsiteX105" fmla="*/ 580734 w 1411381"/>
              <a:gd name="connsiteY105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7884 w 1411381"/>
              <a:gd name="connsiteY6" fmla="*/ 1398760 h 1966157"/>
              <a:gd name="connsiteX7" fmla="*/ 32159 w 1411381"/>
              <a:gd name="connsiteY7" fmla="*/ 1246997 h 1966157"/>
              <a:gd name="connsiteX8" fmla="*/ 9053 w 1411381"/>
              <a:gd name="connsiteY8" fmla="*/ 1208638 h 1966157"/>
              <a:gd name="connsiteX9" fmla="*/ 4527 w 1411381"/>
              <a:gd name="connsiteY9" fmla="*/ 1195058 h 1966157"/>
              <a:gd name="connsiteX10" fmla="*/ 0 w 1411381"/>
              <a:gd name="connsiteY10" fmla="*/ 1176951 h 1966157"/>
              <a:gd name="connsiteX11" fmla="*/ 4527 w 1411381"/>
              <a:gd name="connsiteY11" fmla="*/ 1149790 h 1966157"/>
              <a:gd name="connsiteX12" fmla="*/ 9053 w 1411381"/>
              <a:gd name="connsiteY12" fmla="*/ 1136210 h 1966157"/>
              <a:gd name="connsiteX13" fmla="*/ 18107 w 1411381"/>
              <a:gd name="connsiteY13" fmla="*/ 1099996 h 1966157"/>
              <a:gd name="connsiteX14" fmla="*/ 22634 w 1411381"/>
              <a:gd name="connsiteY14" fmla="*/ 1068309 h 1966157"/>
              <a:gd name="connsiteX15" fmla="*/ 27160 w 1411381"/>
              <a:gd name="connsiteY15" fmla="*/ 1050202 h 1966157"/>
              <a:gd name="connsiteX16" fmla="*/ 31687 w 1411381"/>
              <a:gd name="connsiteY16" fmla="*/ 1018515 h 1966157"/>
              <a:gd name="connsiteX17" fmla="*/ 40740 w 1411381"/>
              <a:gd name="connsiteY17" fmla="*/ 982301 h 1966157"/>
              <a:gd name="connsiteX18" fmla="*/ 45267 w 1411381"/>
              <a:gd name="connsiteY18" fmla="*/ 959667 h 1966157"/>
              <a:gd name="connsiteX19" fmla="*/ 49794 w 1411381"/>
              <a:gd name="connsiteY19" fmla="*/ 882713 h 1966157"/>
              <a:gd name="connsiteX20" fmla="*/ 58847 w 1411381"/>
              <a:gd name="connsiteY20" fmla="*/ 855553 h 1966157"/>
              <a:gd name="connsiteX21" fmla="*/ 63374 w 1411381"/>
              <a:gd name="connsiteY21" fmla="*/ 841972 h 1966157"/>
              <a:gd name="connsiteX22" fmla="*/ 90535 w 1411381"/>
              <a:gd name="connsiteY22" fmla="*/ 810285 h 1966157"/>
              <a:gd name="connsiteX23" fmla="*/ 99588 w 1411381"/>
              <a:gd name="connsiteY23" fmla="*/ 792178 h 1966157"/>
              <a:gd name="connsiteX24" fmla="*/ 117695 w 1411381"/>
              <a:gd name="connsiteY24" fmla="*/ 765018 h 1966157"/>
              <a:gd name="connsiteX25" fmla="*/ 126748 w 1411381"/>
              <a:gd name="connsiteY25" fmla="*/ 751438 h 1966157"/>
              <a:gd name="connsiteX26" fmla="*/ 135802 w 1411381"/>
              <a:gd name="connsiteY26" fmla="*/ 724277 h 1966157"/>
              <a:gd name="connsiteX27" fmla="*/ 144855 w 1411381"/>
              <a:gd name="connsiteY27" fmla="*/ 710697 h 1966157"/>
              <a:gd name="connsiteX28" fmla="*/ 149382 w 1411381"/>
              <a:gd name="connsiteY28" fmla="*/ 688063 h 1966157"/>
              <a:gd name="connsiteX29" fmla="*/ 162962 w 1411381"/>
              <a:gd name="connsiteY29" fmla="*/ 647323 h 1966157"/>
              <a:gd name="connsiteX30" fmla="*/ 172016 w 1411381"/>
              <a:gd name="connsiteY30" fmla="*/ 638269 h 1966157"/>
              <a:gd name="connsiteX31" fmla="*/ 176542 w 1411381"/>
              <a:gd name="connsiteY31" fmla="*/ 624689 h 1966157"/>
              <a:gd name="connsiteX32" fmla="*/ 185596 w 1411381"/>
              <a:gd name="connsiteY32" fmla="*/ 606582 h 1966157"/>
              <a:gd name="connsiteX33" fmla="*/ 190123 w 1411381"/>
              <a:gd name="connsiteY33" fmla="*/ 588475 h 1966157"/>
              <a:gd name="connsiteX34" fmla="*/ 208230 w 1411381"/>
              <a:gd name="connsiteY34" fmla="*/ 561315 h 1966157"/>
              <a:gd name="connsiteX35" fmla="*/ 221810 w 1411381"/>
              <a:gd name="connsiteY35" fmla="*/ 506994 h 1966157"/>
              <a:gd name="connsiteX36" fmla="*/ 230863 w 1411381"/>
              <a:gd name="connsiteY36" fmla="*/ 493414 h 1966157"/>
              <a:gd name="connsiteX37" fmla="*/ 253497 w 1411381"/>
              <a:gd name="connsiteY37" fmla="*/ 466254 h 1966157"/>
              <a:gd name="connsiteX38" fmla="*/ 276131 w 1411381"/>
              <a:gd name="connsiteY38" fmla="*/ 407406 h 1966157"/>
              <a:gd name="connsiteX39" fmla="*/ 294237 w 1411381"/>
              <a:gd name="connsiteY39" fmla="*/ 384772 h 1966157"/>
              <a:gd name="connsiteX40" fmla="*/ 307818 w 1411381"/>
              <a:gd name="connsiteY40" fmla="*/ 339505 h 1966157"/>
              <a:gd name="connsiteX41" fmla="*/ 325925 w 1411381"/>
              <a:gd name="connsiteY41" fmla="*/ 312345 h 1966157"/>
              <a:gd name="connsiteX42" fmla="*/ 330451 w 1411381"/>
              <a:gd name="connsiteY42" fmla="*/ 298764 h 1966157"/>
              <a:gd name="connsiteX43" fmla="*/ 353085 w 1411381"/>
              <a:gd name="connsiteY43" fmla="*/ 285184 h 1966157"/>
              <a:gd name="connsiteX44" fmla="*/ 366665 w 1411381"/>
              <a:gd name="connsiteY44" fmla="*/ 258024 h 1966157"/>
              <a:gd name="connsiteX45" fmla="*/ 375719 w 1411381"/>
              <a:gd name="connsiteY45" fmla="*/ 244444 h 1966157"/>
              <a:gd name="connsiteX46" fmla="*/ 402879 w 1411381"/>
              <a:gd name="connsiteY46" fmla="*/ 203703 h 1966157"/>
              <a:gd name="connsiteX47" fmla="*/ 411933 w 1411381"/>
              <a:gd name="connsiteY47" fmla="*/ 194650 h 1966157"/>
              <a:gd name="connsiteX48" fmla="*/ 420986 w 1411381"/>
              <a:gd name="connsiteY48" fmla="*/ 185596 h 1966157"/>
              <a:gd name="connsiteX49" fmla="*/ 448146 w 1411381"/>
              <a:gd name="connsiteY49" fmla="*/ 176543 h 1966157"/>
              <a:gd name="connsiteX50" fmla="*/ 457200 w 1411381"/>
              <a:gd name="connsiteY50" fmla="*/ 167489 h 1966157"/>
              <a:gd name="connsiteX51" fmla="*/ 488887 w 1411381"/>
              <a:gd name="connsiteY51" fmla="*/ 153909 h 1966157"/>
              <a:gd name="connsiteX52" fmla="*/ 502467 w 1411381"/>
              <a:gd name="connsiteY52" fmla="*/ 144856 h 1966157"/>
              <a:gd name="connsiteX53" fmla="*/ 520574 w 1411381"/>
              <a:gd name="connsiteY53" fmla="*/ 140329 h 1966157"/>
              <a:gd name="connsiteX54" fmla="*/ 552261 w 1411381"/>
              <a:gd name="connsiteY54" fmla="*/ 131275 h 1966157"/>
              <a:gd name="connsiteX55" fmla="*/ 579422 w 1411381"/>
              <a:gd name="connsiteY55" fmla="*/ 126749 h 1966157"/>
              <a:gd name="connsiteX56" fmla="*/ 611109 w 1411381"/>
              <a:gd name="connsiteY56" fmla="*/ 117695 h 1966157"/>
              <a:gd name="connsiteX57" fmla="*/ 642796 w 1411381"/>
              <a:gd name="connsiteY57" fmla="*/ 108642 h 1966157"/>
              <a:gd name="connsiteX58" fmla="*/ 660903 w 1411381"/>
              <a:gd name="connsiteY58" fmla="*/ 95061 h 1966157"/>
              <a:gd name="connsiteX59" fmla="*/ 701643 w 1411381"/>
              <a:gd name="connsiteY59" fmla="*/ 67901 h 1966157"/>
              <a:gd name="connsiteX60" fmla="*/ 719750 w 1411381"/>
              <a:gd name="connsiteY60" fmla="*/ 63374 h 1966157"/>
              <a:gd name="connsiteX61" fmla="*/ 733331 w 1411381"/>
              <a:gd name="connsiteY61" fmla="*/ 58848 h 1966157"/>
              <a:gd name="connsiteX62" fmla="*/ 787651 w 1411381"/>
              <a:gd name="connsiteY62" fmla="*/ 54321 h 1966157"/>
              <a:gd name="connsiteX63" fmla="*/ 796705 w 1411381"/>
              <a:gd name="connsiteY63" fmla="*/ 45267 h 1966157"/>
              <a:gd name="connsiteX64" fmla="*/ 819338 w 1411381"/>
              <a:gd name="connsiteY64" fmla="*/ 40741 h 1966157"/>
              <a:gd name="connsiteX65" fmla="*/ 855552 w 1411381"/>
              <a:gd name="connsiteY65" fmla="*/ 31687 h 1966157"/>
              <a:gd name="connsiteX66" fmla="*/ 887239 w 1411381"/>
              <a:gd name="connsiteY66" fmla="*/ 18107 h 1966157"/>
              <a:gd name="connsiteX67" fmla="*/ 909873 w 1411381"/>
              <a:gd name="connsiteY67" fmla="*/ 9054 h 1966157"/>
              <a:gd name="connsiteX68" fmla="*/ 927980 w 1411381"/>
              <a:gd name="connsiteY68" fmla="*/ 4527 h 1966157"/>
              <a:gd name="connsiteX69" fmla="*/ 941560 w 1411381"/>
              <a:gd name="connsiteY69" fmla="*/ 0 h 1966157"/>
              <a:gd name="connsiteX70" fmla="*/ 1013988 w 1411381"/>
              <a:gd name="connsiteY70" fmla="*/ 4527 h 1966157"/>
              <a:gd name="connsiteX71" fmla="*/ 1041148 w 1411381"/>
              <a:gd name="connsiteY71" fmla="*/ 13580 h 1966157"/>
              <a:gd name="connsiteX72" fmla="*/ 1099996 w 1411381"/>
              <a:gd name="connsiteY72" fmla="*/ 9054 h 1966157"/>
              <a:gd name="connsiteX73" fmla="*/ 1118103 w 1411381"/>
              <a:gd name="connsiteY73" fmla="*/ 4527 h 1966157"/>
              <a:gd name="connsiteX74" fmla="*/ 1127156 w 1411381"/>
              <a:gd name="connsiteY74" fmla="*/ 18107 h 1966157"/>
              <a:gd name="connsiteX75" fmla="*/ 1149790 w 1411381"/>
              <a:gd name="connsiteY75" fmla="*/ 31687 h 1966157"/>
              <a:gd name="connsiteX76" fmla="*/ 1181477 w 1411381"/>
              <a:gd name="connsiteY76" fmla="*/ 54321 h 1966157"/>
              <a:gd name="connsiteX77" fmla="*/ 1213164 w 1411381"/>
              <a:gd name="connsiteY77" fmla="*/ 81481 h 1966157"/>
              <a:gd name="connsiteX78" fmla="*/ 1240325 w 1411381"/>
              <a:gd name="connsiteY78" fmla="*/ 90535 h 1966157"/>
              <a:gd name="connsiteX79" fmla="*/ 1253905 w 1411381"/>
              <a:gd name="connsiteY79" fmla="*/ 95061 h 1966157"/>
              <a:gd name="connsiteX80" fmla="*/ 1407814 w 1411381"/>
              <a:gd name="connsiteY80" fmla="*/ 167489 h 1966157"/>
              <a:gd name="connsiteX81" fmla="*/ 1355639 w 1411381"/>
              <a:gd name="connsiteY81" fmla="*/ 150349 h 1966157"/>
              <a:gd name="connsiteX82" fmla="*/ 1294174 w 1411381"/>
              <a:gd name="connsiteY82" fmla="*/ 141296 h 1966157"/>
              <a:gd name="connsiteX83" fmla="*/ 1198626 w 1411381"/>
              <a:gd name="connsiteY83" fmla="*/ 139016 h 1966157"/>
              <a:gd name="connsiteX84" fmla="*/ 1084270 w 1411381"/>
              <a:gd name="connsiteY84" fmla="*/ 163434 h 1966157"/>
              <a:gd name="connsiteX85" fmla="*/ 983967 w 1411381"/>
              <a:gd name="connsiteY85" fmla="*/ 208230 h 1966157"/>
              <a:gd name="connsiteX86" fmla="*/ 891885 w 1411381"/>
              <a:gd name="connsiteY86" fmla="*/ 256594 h 1966157"/>
              <a:gd name="connsiteX87" fmla="*/ 810285 w 1411381"/>
              <a:gd name="connsiteY87" fmla="*/ 325925 h 1966157"/>
              <a:gd name="connsiteX88" fmla="*/ 724277 w 1411381"/>
              <a:gd name="connsiteY88" fmla="*/ 407406 h 1966157"/>
              <a:gd name="connsiteX89" fmla="*/ 582401 w 1411381"/>
              <a:gd name="connsiteY89" fmla="*/ 581324 h 1966157"/>
              <a:gd name="connsiteX90" fmla="*/ 484360 w 1411381"/>
              <a:gd name="connsiteY90" fmla="*/ 750243 h 1966157"/>
              <a:gd name="connsiteX91" fmla="*/ 443737 w 1411381"/>
              <a:gd name="connsiteY91" fmla="*/ 840660 h 1966157"/>
              <a:gd name="connsiteX92" fmla="*/ 411933 w 1411381"/>
              <a:gd name="connsiteY92" fmla="*/ 923454 h 1966157"/>
              <a:gd name="connsiteX93" fmla="*/ 366430 w 1411381"/>
              <a:gd name="connsiteY93" fmla="*/ 1052113 h 1966157"/>
              <a:gd name="connsiteX94" fmla="*/ 330333 w 1411381"/>
              <a:gd name="connsiteY94" fmla="*/ 1237228 h 1966157"/>
              <a:gd name="connsiteX95" fmla="*/ 319496 w 1411381"/>
              <a:gd name="connsiteY95" fmla="*/ 1361352 h 1966157"/>
              <a:gd name="connsiteX96" fmla="*/ 322592 w 1411381"/>
              <a:gd name="connsiteY96" fmla="*/ 1457961 h 1966157"/>
              <a:gd name="connsiteX97" fmla="*/ 336172 w 1411381"/>
              <a:gd name="connsiteY97" fmla="*/ 1537776 h 1966157"/>
              <a:gd name="connsiteX98" fmla="*/ 348794 w 1411381"/>
              <a:gd name="connsiteY98" fmla="*/ 1613663 h 1966157"/>
              <a:gd name="connsiteX99" fmla="*/ 371192 w 1411381"/>
              <a:gd name="connsiteY99" fmla="*/ 1683945 h 1966157"/>
              <a:gd name="connsiteX100" fmla="*/ 389299 w 1411381"/>
              <a:gd name="connsiteY100" fmla="*/ 1738265 h 1966157"/>
              <a:gd name="connsiteX101" fmla="*/ 423611 w 1411381"/>
              <a:gd name="connsiteY101" fmla="*/ 1802598 h 1966157"/>
              <a:gd name="connsiteX102" fmla="*/ 465664 w 1411381"/>
              <a:gd name="connsiteY102" fmla="*/ 1855725 h 1966157"/>
              <a:gd name="connsiteX103" fmla="*/ 522491 w 1411381"/>
              <a:gd name="connsiteY103" fmla="*/ 1914100 h 1966157"/>
              <a:gd name="connsiteX104" fmla="*/ 580734 w 1411381"/>
              <a:gd name="connsiteY104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7884 w 1411381"/>
              <a:gd name="connsiteY6" fmla="*/ 1398760 h 1966157"/>
              <a:gd name="connsiteX7" fmla="*/ 32159 w 1411381"/>
              <a:gd name="connsiteY7" fmla="*/ 1246997 h 1966157"/>
              <a:gd name="connsiteX8" fmla="*/ 4527 w 1411381"/>
              <a:gd name="connsiteY8" fmla="*/ 1195058 h 1966157"/>
              <a:gd name="connsiteX9" fmla="*/ 0 w 1411381"/>
              <a:gd name="connsiteY9" fmla="*/ 1176951 h 1966157"/>
              <a:gd name="connsiteX10" fmla="*/ 4527 w 1411381"/>
              <a:gd name="connsiteY10" fmla="*/ 1149790 h 1966157"/>
              <a:gd name="connsiteX11" fmla="*/ 9053 w 1411381"/>
              <a:gd name="connsiteY11" fmla="*/ 1136210 h 1966157"/>
              <a:gd name="connsiteX12" fmla="*/ 18107 w 1411381"/>
              <a:gd name="connsiteY12" fmla="*/ 1099996 h 1966157"/>
              <a:gd name="connsiteX13" fmla="*/ 22634 w 1411381"/>
              <a:gd name="connsiteY13" fmla="*/ 1068309 h 1966157"/>
              <a:gd name="connsiteX14" fmla="*/ 27160 w 1411381"/>
              <a:gd name="connsiteY14" fmla="*/ 1050202 h 1966157"/>
              <a:gd name="connsiteX15" fmla="*/ 31687 w 1411381"/>
              <a:gd name="connsiteY15" fmla="*/ 1018515 h 1966157"/>
              <a:gd name="connsiteX16" fmla="*/ 40740 w 1411381"/>
              <a:gd name="connsiteY16" fmla="*/ 982301 h 1966157"/>
              <a:gd name="connsiteX17" fmla="*/ 45267 w 1411381"/>
              <a:gd name="connsiteY17" fmla="*/ 959667 h 1966157"/>
              <a:gd name="connsiteX18" fmla="*/ 49794 w 1411381"/>
              <a:gd name="connsiteY18" fmla="*/ 882713 h 1966157"/>
              <a:gd name="connsiteX19" fmla="*/ 58847 w 1411381"/>
              <a:gd name="connsiteY19" fmla="*/ 855553 h 1966157"/>
              <a:gd name="connsiteX20" fmla="*/ 63374 w 1411381"/>
              <a:gd name="connsiteY20" fmla="*/ 841972 h 1966157"/>
              <a:gd name="connsiteX21" fmla="*/ 90535 w 1411381"/>
              <a:gd name="connsiteY21" fmla="*/ 810285 h 1966157"/>
              <a:gd name="connsiteX22" fmla="*/ 99588 w 1411381"/>
              <a:gd name="connsiteY22" fmla="*/ 792178 h 1966157"/>
              <a:gd name="connsiteX23" fmla="*/ 117695 w 1411381"/>
              <a:gd name="connsiteY23" fmla="*/ 765018 h 1966157"/>
              <a:gd name="connsiteX24" fmla="*/ 126748 w 1411381"/>
              <a:gd name="connsiteY24" fmla="*/ 751438 h 1966157"/>
              <a:gd name="connsiteX25" fmla="*/ 135802 w 1411381"/>
              <a:gd name="connsiteY25" fmla="*/ 724277 h 1966157"/>
              <a:gd name="connsiteX26" fmla="*/ 144855 w 1411381"/>
              <a:gd name="connsiteY26" fmla="*/ 710697 h 1966157"/>
              <a:gd name="connsiteX27" fmla="*/ 149382 w 1411381"/>
              <a:gd name="connsiteY27" fmla="*/ 688063 h 1966157"/>
              <a:gd name="connsiteX28" fmla="*/ 162962 w 1411381"/>
              <a:gd name="connsiteY28" fmla="*/ 647323 h 1966157"/>
              <a:gd name="connsiteX29" fmla="*/ 172016 w 1411381"/>
              <a:gd name="connsiteY29" fmla="*/ 638269 h 1966157"/>
              <a:gd name="connsiteX30" fmla="*/ 176542 w 1411381"/>
              <a:gd name="connsiteY30" fmla="*/ 624689 h 1966157"/>
              <a:gd name="connsiteX31" fmla="*/ 185596 w 1411381"/>
              <a:gd name="connsiteY31" fmla="*/ 606582 h 1966157"/>
              <a:gd name="connsiteX32" fmla="*/ 190123 w 1411381"/>
              <a:gd name="connsiteY32" fmla="*/ 588475 h 1966157"/>
              <a:gd name="connsiteX33" fmla="*/ 208230 w 1411381"/>
              <a:gd name="connsiteY33" fmla="*/ 561315 h 1966157"/>
              <a:gd name="connsiteX34" fmla="*/ 221810 w 1411381"/>
              <a:gd name="connsiteY34" fmla="*/ 506994 h 1966157"/>
              <a:gd name="connsiteX35" fmla="*/ 230863 w 1411381"/>
              <a:gd name="connsiteY35" fmla="*/ 493414 h 1966157"/>
              <a:gd name="connsiteX36" fmla="*/ 253497 w 1411381"/>
              <a:gd name="connsiteY36" fmla="*/ 466254 h 1966157"/>
              <a:gd name="connsiteX37" fmla="*/ 276131 w 1411381"/>
              <a:gd name="connsiteY37" fmla="*/ 407406 h 1966157"/>
              <a:gd name="connsiteX38" fmla="*/ 294237 w 1411381"/>
              <a:gd name="connsiteY38" fmla="*/ 384772 h 1966157"/>
              <a:gd name="connsiteX39" fmla="*/ 307818 w 1411381"/>
              <a:gd name="connsiteY39" fmla="*/ 339505 h 1966157"/>
              <a:gd name="connsiteX40" fmla="*/ 325925 w 1411381"/>
              <a:gd name="connsiteY40" fmla="*/ 312345 h 1966157"/>
              <a:gd name="connsiteX41" fmla="*/ 330451 w 1411381"/>
              <a:gd name="connsiteY41" fmla="*/ 298764 h 1966157"/>
              <a:gd name="connsiteX42" fmla="*/ 353085 w 1411381"/>
              <a:gd name="connsiteY42" fmla="*/ 285184 h 1966157"/>
              <a:gd name="connsiteX43" fmla="*/ 366665 w 1411381"/>
              <a:gd name="connsiteY43" fmla="*/ 258024 h 1966157"/>
              <a:gd name="connsiteX44" fmla="*/ 375719 w 1411381"/>
              <a:gd name="connsiteY44" fmla="*/ 244444 h 1966157"/>
              <a:gd name="connsiteX45" fmla="*/ 402879 w 1411381"/>
              <a:gd name="connsiteY45" fmla="*/ 203703 h 1966157"/>
              <a:gd name="connsiteX46" fmla="*/ 411933 w 1411381"/>
              <a:gd name="connsiteY46" fmla="*/ 194650 h 1966157"/>
              <a:gd name="connsiteX47" fmla="*/ 420986 w 1411381"/>
              <a:gd name="connsiteY47" fmla="*/ 185596 h 1966157"/>
              <a:gd name="connsiteX48" fmla="*/ 448146 w 1411381"/>
              <a:gd name="connsiteY48" fmla="*/ 176543 h 1966157"/>
              <a:gd name="connsiteX49" fmla="*/ 457200 w 1411381"/>
              <a:gd name="connsiteY49" fmla="*/ 167489 h 1966157"/>
              <a:gd name="connsiteX50" fmla="*/ 488887 w 1411381"/>
              <a:gd name="connsiteY50" fmla="*/ 153909 h 1966157"/>
              <a:gd name="connsiteX51" fmla="*/ 502467 w 1411381"/>
              <a:gd name="connsiteY51" fmla="*/ 144856 h 1966157"/>
              <a:gd name="connsiteX52" fmla="*/ 520574 w 1411381"/>
              <a:gd name="connsiteY52" fmla="*/ 140329 h 1966157"/>
              <a:gd name="connsiteX53" fmla="*/ 552261 w 1411381"/>
              <a:gd name="connsiteY53" fmla="*/ 131275 h 1966157"/>
              <a:gd name="connsiteX54" fmla="*/ 579422 w 1411381"/>
              <a:gd name="connsiteY54" fmla="*/ 126749 h 1966157"/>
              <a:gd name="connsiteX55" fmla="*/ 611109 w 1411381"/>
              <a:gd name="connsiteY55" fmla="*/ 117695 h 1966157"/>
              <a:gd name="connsiteX56" fmla="*/ 642796 w 1411381"/>
              <a:gd name="connsiteY56" fmla="*/ 108642 h 1966157"/>
              <a:gd name="connsiteX57" fmla="*/ 660903 w 1411381"/>
              <a:gd name="connsiteY57" fmla="*/ 95061 h 1966157"/>
              <a:gd name="connsiteX58" fmla="*/ 701643 w 1411381"/>
              <a:gd name="connsiteY58" fmla="*/ 67901 h 1966157"/>
              <a:gd name="connsiteX59" fmla="*/ 719750 w 1411381"/>
              <a:gd name="connsiteY59" fmla="*/ 63374 h 1966157"/>
              <a:gd name="connsiteX60" fmla="*/ 733331 w 1411381"/>
              <a:gd name="connsiteY60" fmla="*/ 58848 h 1966157"/>
              <a:gd name="connsiteX61" fmla="*/ 787651 w 1411381"/>
              <a:gd name="connsiteY61" fmla="*/ 54321 h 1966157"/>
              <a:gd name="connsiteX62" fmla="*/ 796705 w 1411381"/>
              <a:gd name="connsiteY62" fmla="*/ 45267 h 1966157"/>
              <a:gd name="connsiteX63" fmla="*/ 819338 w 1411381"/>
              <a:gd name="connsiteY63" fmla="*/ 40741 h 1966157"/>
              <a:gd name="connsiteX64" fmla="*/ 855552 w 1411381"/>
              <a:gd name="connsiteY64" fmla="*/ 31687 h 1966157"/>
              <a:gd name="connsiteX65" fmla="*/ 887239 w 1411381"/>
              <a:gd name="connsiteY65" fmla="*/ 18107 h 1966157"/>
              <a:gd name="connsiteX66" fmla="*/ 909873 w 1411381"/>
              <a:gd name="connsiteY66" fmla="*/ 9054 h 1966157"/>
              <a:gd name="connsiteX67" fmla="*/ 927980 w 1411381"/>
              <a:gd name="connsiteY67" fmla="*/ 4527 h 1966157"/>
              <a:gd name="connsiteX68" fmla="*/ 941560 w 1411381"/>
              <a:gd name="connsiteY68" fmla="*/ 0 h 1966157"/>
              <a:gd name="connsiteX69" fmla="*/ 1013988 w 1411381"/>
              <a:gd name="connsiteY69" fmla="*/ 4527 h 1966157"/>
              <a:gd name="connsiteX70" fmla="*/ 1041148 w 1411381"/>
              <a:gd name="connsiteY70" fmla="*/ 13580 h 1966157"/>
              <a:gd name="connsiteX71" fmla="*/ 1099996 w 1411381"/>
              <a:gd name="connsiteY71" fmla="*/ 9054 h 1966157"/>
              <a:gd name="connsiteX72" fmla="*/ 1118103 w 1411381"/>
              <a:gd name="connsiteY72" fmla="*/ 4527 h 1966157"/>
              <a:gd name="connsiteX73" fmla="*/ 1127156 w 1411381"/>
              <a:gd name="connsiteY73" fmla="*/ 18107 h 1966157"/>
              <a:gd name="connsiteX74" fmla="*/ 1149790 w 1411381"/>
              <a:gd name="connsiteY74" fmla="*/ 31687 h 1966157"/>
              <a:gd name="connsiteX75" fmla="*/ 1181477 w 1411381"/>
              <a:gd name="connsiteY75" fmla="*/ 54321 h 1966157"/>
              <a:gd name="connsiteX76" fmla="*/ 1213164 w 1411381"/>
              <a:gd name="connsiteY76" fmla="*/ 81481 h 1966157"/>
              <a:gd name="connsiteX77" fmla="*/ 1240325 w 1411381"/>
              <a:gd name="connsiteY77" fmla="*/ 90535 h 1966157"/>
              <a:gd name="connsiteX78" fmla="*/ 1253905 w 1411381"/>
              <a:gd name="connsiteY78" fmla="*/ 95061 h 1966157"/>
              <a:gd name="connsiteX79" fmla="*/ 1407814 w 1411381"/>
              <a:gd name="connsiteY79" fmla="*/ 167489 h 1966157"/>
              <a:gd name="connsiteX80" fmla="*/ 1355639 w 1411381"/>
              <a:gd name="connsiteY80" fmla="*/ 150349 h 1966157"/>
              <a:gd name="connsiteX81" fmla="*/ 1294174 w 1411381"/>
              <a:gd name="connsiteY81" fmla="*/ 141296 h 1966157"/>
              <a:gd name="connsiteX82" fmla="*/ 1198626 w 1411381"/>
              <a:gd name="connsiteY82" fmla="*/ 139016 h 1966157"/>
              <a:gd name="connsiteX83" fmla="*/ 1084270 w 1411381"/>
              <a:gd name="connsiteY83" fmla="*/ 163434 h 1966157"/>
              <a:gd name="connsiteX84" fmla="*/ 983967 w 1411381"/>
              <a:gd name="connsiteY84" fmla="*/ 208230 h 1966157"/>
              <a:gd name="connsiteX85" fmla="*/ 891885 w 1411381"/>
              <a:gd name="connsiteY85" fmla="*/ 256594 h 1966157"/>
              <a:gd name="connsiteX86" fmla="*/ 810285 w 1411381"/>
              <a:gd name="connsiteY86" fmla="*/ 325925 h 1966157"/>
              <a:gd name="connsiteX87" fmla="*/ 724277 w 1411381"/>
              <a:gd name="connsiteY87" fmla="*/ 407406 h 1966157"/>
              <a:gd name="connsiteX88" fmla="*/ 582401 w 1411381"/>
              <a:gd name="connsiteY88" fmla="*/ 581324 h 1966157"/>
              <a:gd name="connsiteX89" fmla="*/ 484360 w 1411381"/>
              <a:gd name="connsiteY89" fmla="*/ 750243 h 1966157"/>
              <a:gd name="connsiteX90" fmla="*/ 443737 w 1411381"/>
              <a:gd name="connsiteY90" fmla="*/ 840660 h 1966157"/>
              <a:gd name="connsiteX91" fmla="*/ 411933 w 1411381"/>
              <a:gd name="connsiteY91" fmla="*/ 923454 h 1966157"/>
              <a:gd name="connsiteX92" fmla="*/ 366430 w 1411381"/>
              <a:gd name="connsiteY92" fmla="*/ 1052113 h 1966157"/>
              <a:gd name="connsiteX93" fmla="*/ 330333 w 1411381"/>
              <a:gd name="connsiteY93" fmla="*/ 1237228 h 1966157"/>
              <a:gd name="connsiteX94" fmla="*/ 319496 w 1411381"/>
              <a:gd name="connsiteY94" fmla="*/ 1361352 h 1966157"/>
              <a:gd name="connsiteX95" fmla="*/ 322592 w 1411381"/>
              <a:gd name="connsiteY95" fmla="*/ 1457961 h 1966157"/>
              <a:gd name="connsiteX96" fmla="*/ 336172 w 1411381"/>
              <a:gd name="connsiteY96" fmla="*/ 1537776 h 1966157"/>
              <a:gd name="connsiteX97" fmla="*/ 348794 w 1411381"/>
              <a:gd name="connsiteY97" fmla="*/ 1613663 h 1966157"/>
              <a:gd name="connsiteX98" fmla="*/ 371192 w 1411381"/>
              <a:gd name="connsiteY98" fmla="*/ 1683945 h 1966157"/>
              <a:gd name="connsiteX99" fmla="*/ 389299 w 1411381"/>
              <a:gd name="connsiteY99" fmla="*/ 1738265 h 1966157"/>
              <a:gd name="connsiteX100" fmla="*/ 423611 w 1411381"/>
              <a:gd name="connsiteY100" fmla="*/ 1802598 h 1966157"/>
              <a:gd name="connsiteX101" fmla="*/ 465664 w 1411381"/>
              <a:gd name="connsiteY101" fmla="*/ 1855725 h 1966157"/>
              <a:gd name="connsiteX102" fmla="*/ 522491 w 1411381"/>
              <a:gd name="connsiteY102" fmla="*/ 1914100 h 1966157"/>
              <a:gd name="connsiteX103" fmla="*/ 580734 w 1411381"/>
              <a:gd name="connsiteY103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7884 w 1411381"/>
              <a:gd name="connsiteY6" fmla="*/ 1398760 h 1966157"/>
              <a:gd name="connsiteX7" fmla="*/ 32159 w 1411381"/>
              <a:gd name="connsiteY7" fmla="*/ 1246997 h 1966157"/>
              <a:gd name="connsiteX8" fmla="*/ 0 w 1411381"/>
              <a:gd name="connsiteY8" fmla="*/ 1176951 h 1966157"/>
              <a:gd name="connsiteX9" fmla="*/ 4527 w 1411381"/>
              <a:gd name="connsiteY9" fmla="*/ 1149790 h 1966157"/>
              <a:gd name="connsiteX10" fmla="*/ 9053 w 1411381"/>
              <a:gd name="connsiteY10" fmla="*/ 1136210 h 1966157"/>
              <a:gd name="connsiteX11" fmla="*/ 18107 w 1411381"/>
              <a:gd name="connsiteY11" fmla="*/ 1099996 h 1966157"/>
              <a:gd name="connsiteX12" fmla="*/ 22634 w 1411381"/>
              <a:gd name="connsiteY12" fmla="*/ 1068309 h 1966157"/>
              <a:gd name="connsiteX13" fmla="*/ 27160 w 1411381"/>
              <a:gd name="connsiteY13" fmla="*/ 1050202 h 1966157"/>
              <a:gd name="connsiteX14" fmla="*/ 31687 w 1411381"/>
              <a:gd name="connsiteY14" fmla="*/ 1018515 h 1966157"/>
              <a:gd name="connsiteX15" fmla="*/ 40740 w 1411381"/>
              <a:gd name="connsiteY15" fmla="*/ 982301 h 1966157"/>
              <a:gd name="connsiteX16" fmla="*/ 45267 w 1411381"/>
              <a:gd name="connsiteY16" fmla="*/ 959667 h 1966157"/>
              <a:gd name="connsiteX17" fmla="*/ 49794 w 1411381"/>
              <a:gd name="connsiteY17" fmla="*/ 882713 h 1966157"/>
              <a:gd name="connsiteX18" fmla="*/ 58847 w 1411381"/>
              <a:gd name="connsiteY18" fmla="*/ 855553 h 1966157"/>
              <a:gd name="connsiteX19" fmla="*/ 63374 w 1411381"/>
              <a:gd name="connsiteY19" fmla="*/ 841972 h 1966157"/>
              <a:gd name="connsiteX20" fmla="*/ 90535 w 1411381"/>
              <a:gd name="connsiteY20" fmla="*/ 810285 h 1966157"/>
              <a:gd name="connsiteX21" fmla="*/ 99588 w 1411381"/>
              <a:gd name="connsiteY21" fmla="*/ 792178 h 1966157"/>
              <a:gd name="connsiteX22" fmla="*/ 117695 w 1411381"/>
              <a:gd name="connsiteY22" fmla="*/ 765018 h 1966157"/>
              <a:gd name="connsiteX23" fmla="*/ 126748 w 1411381"/>
              <a:gd name="connsiteY23" fmla="*/ 751438 h 1966157"/>
              <a:gd name="connsiteX24" fmla="*/ 135802 w 1411381"/>
              <a:gd name="connsiteY24" fmla="*/ 724277 h 1966157"/>
              <a:gd name="connsiteX25" fmla="*/ 144855 w 1411381"/>
              <a:gd name="connsiteY25" fmla="*/ 710697 h 1966157"/>
              <a:gd name="connsiteX26" fmla="*/ 149382 w 1411381"/>
              <a:gd name="connsiteY26" fmla="*/ 688063 h 1966157"/>
              <a:gd name="connsiteX27" fmla="*/ 162962 w 1411381"/>
              <a:gd name="connsiteY27" fmla="*/ 647323 h 1966157"/>
              <a:gd name="connsiteX28" fmla="*/ 172016 w 1411381"/>
              <a:gd name="connsiteY28" fmla="*/ 638269 h 1966157"/>
              <a:gd name="connsiteX29" fmla="*/ 176542 w 1411381"/>
              <a:gd name="connsiteY29" fmla="*/ 624689 h 1966157"/>
              <a:gd name="connsiteX30" fmla="*/ 185596 w 1411381"/>
              <a:gd name="connsiteY30" fmla="*/ 606582 h 1966157"/>
              <a:gd name="connsiteX31" fmla="*/ 190123 w 1411381"/>
              <a:gd name="connsiteY31" fmla="*/ 588475 h 1966157"/>
              <a:gd name="connsiteX32" fmla="*/ 208230 w 1411381"/>
              <a:gd name="connsiteY32" fmla="*/ 561315 h 1966157"/>
              <a:gd name="connsiteX33" fmla="*/ 221810 w 1411381"/>
              <a:gd name="connsiteY33" fmla="*/ 506994 h 1966157"/>
              <a:gd name="connsiteX34" fmla="*/ 230863 w 1411381"/>
              <a:gd name="connsiteY34" fmla="*/ 493414 h 1966157"/>
              <a:gd name="connsiteX35" fmla="*/ 253497 w 1411381"/>
              <a:gd name="connsiteY35" fmla="*/ 466254 h 1966157"/>
              <a:gd name="connsiteX36" fmla="*/ 276131 w 1411381"/>
              <a:gd name="connsiteY36" fmla="*/ 407406 h 1966157"/>
              <a:gd name="connsiteX37" fmla="*/ 294237 w 1411381"/>
              <a:gd name="connsiteY37" fmla="*/ 384772 h 1966157"/>
              <a:gd name="connsiteX38" fmla="*/ 307818 w 1411381"/>
              <a:gd name="connsiteY38" fmla="*/ 339505 h 1966157"/>
              <a:gd name="connsiteX39" fmla="*/ 325925 w 1411381"/>
              <a:gd name="connsiteY39" fmla="*/ 312345 h 1966157"/>
              <a:gd name="connsiteX40" fmla="*/ 330451 w 1411381"/>
              <a:gd name="connsiteY40" fmla="*/ 298764 h 1966157"/>
              <a:gd name="connsiteX41" fmla="*/ 353085 w 1411381"/>
              <a:gd name="connsiteY41" fmla="*/ 285184 h 1966157"/>
              <a:gd name="connsiteX42" fmla="*/ 366665 w 1411381"/>
              <a:gd name="connsiteY42" fmla="*/ 258024 h 1966157"/>
              <a:gd name="connsiteX43" fmla="*/ 375719 w 1411381"/>
              <a:gd name="connsiteY43" fmla="*/ 244444 h 1966157"/>
              <a:gd name="connsiteX44" fmla="*/ 402879 w 1411381"/>
              <a:gd name="connsiteY44" fmla="*/ 203703 h 1966157"/>
              <a:gd name="connsiteX45" fmla="*/ 411933 w 1411381"/>
              <a:gd name="connsiteY45" fmla="*/ 194650 h 1966157"/>
              <a:gd name="connsiteX46" fmla="*/ 420986 w 1411381"/>
              <a:gd name="connsiteY46" fmla="*/ 185596 h 1966157"/>
              <a:gd name="connsiteX47" fmla="*/ 448146 w 1411381"/>
              <a:gd name="connsiteY47" fmla="*/ 176543 h 1966157"/>
              <a:gd name="connsiteX48" fmla="*/ 457200 w 1411381"/>
              <a:gd name="connsiteY48" fmla="*/ 167489 h 1966157"/>
              <a:gd name="connsiteX49" fmla="*/ 488887 w 1411381"/>
              <a:gd name="connsiteY49" fmla="*/ 153909 h 1966157"/>
              <a:gd name="connsiteX50" fmla="*/ 502467 w 1411381"/>
              <a:gd name="connsiteY50" fmla="*/ 144856 h 1966157"/>
              <a:gd name="connsiteX51" fmla="*/ 520574 w 1411381"/>
              <a:gd name="connsiteY51" fmla="*/ 140329 h 1966157"/>
              <a:gd name="connsiteX52" fmla="*/ 552261 w 1411381"/>
              <a:gd name="connsiteY52" fmla="*/ 131275 h 1966157"/>
              <a:gd name="connsiteX53" fmla="*/ 579422 w 1411381"/>
              <a:gd name="connsiteY53" fmla="*/ 126749 h 1966157"/>
              <a:gd name="connsiteX54" fmla="*/ 611109 w 1411381"/>
              <a:gd name="connsiteY54" fmla="*/ 117695 h 1966157"/>
              <a:gd name="connsiteX55" fmla="*/ 642796 w 1411381"/>
              <a:gd name="connsiteY55" fmla="*/ 108642 h 1966157"/>
              <a:gd name="connsiteX56" fmla="*/ 660903 w 1411381"/>
              <a:gd name="connsiteY56" fmla="*/ 95061 h 1966157"/>
              <a:gd name="connsiteX57" fmla="*/ 701643 w 1411381"/>
              <a:gd name="connsiteY57" fmla="*/ 67901 h 1966157"/>
              <a:gd name="connsiteX58" fmla="*/ 719750 w 1411381"/>
              <a:gd name="connsiteY58" fmla="*/ 63374 h 1966157"/>
              <a:gd name="connsiteX59" fmla="*/ 733331 w 1411381"/>
              <a:gd name="connsiteY59" fmla="*/ 58848 h 1966157"/>
              <a:gd name="connsiteX60" fmla="*/ 787651 w 1411381"/>
              <a:gd name="connsiteY60" fmla="*/ 54321 h 1966157"/>
              <a:gd name="connsiteX61" fmla="*/ 796705 w 1411381"/>
              <a:gd name="connsiteY61" fmla="*/ 45267 h 1966157"/>
              <a:gd name="connsiteX62" fmla="*/ 819338 w 1411381"/>
              <a:gd name="connsiteY62" fmla="*/ 40741 h 1966157"/>
              <a:gd name="connsiteX63" fmla="*/ 855552 w 1411381"/>
              <a:gd name="connsiteY63" fmla="*/ 31687 h 1966157"/>
              <a:gd name="connsiteX64" fmla="*/ 887239 w 1411381"/>
              <a:gd name="connsiteY64" fmla="*/ 18107 h 1966157"/>
              <a:gd name="connsiteX65" fmla="*/ 909873 w 1411381"/>
              <a:gd name="connsiteY65" fmla="*/ 9054 h 1966157"/>
              <a:gd name="connsiteX66" fmla="*/ 927980 w 1411381"/>
              <a:gd name="connsiteY66" fmla="*/ 4527 h 1966157"/>
              <a:gd name="connsiteX67" fmla="*/ 941560 w 1411381"/>
              <a:gd name="connsiteY67" fmla="*/ 0 h 1966157"/>
              <a:gd name="connsiteX68" fmla="*/ 1013988 w 1411381"/>
              <a:gd name="connsiteY68" fmla="*/ 4527 h 1966157"/>
              <a:gd name="connsiteX69" fmla="*/ 1041148 w 1411381"/>
              <a:gd name="connsiteY69" fmla="*/ 13580 h 1966157"/>
              <a:gd name="connsiteX70" fmla="*/ 1099996 w 1411381"/>
              <a:gd name="connsiteY70" fmla="*/ 9054 h 1966157"/>
              <a:gd name="connsiteX71" fmla="*/ 1118103 w 1411381"/>
              <a:gd name="connsiteY71" fmla="*/ 4527 h 1966157"/>
              <a:gd name="connsiteX72" fmla="*/ 1127156 w 1411381"/>
              <a:gd name="connsiteY72" fmla="*/ 18107 h 1966157"/>
              <a:gd name="connsiteX73" fmla="*/ 1149790 w 1411381"/>
              <a:gd name="connsiteY73" fmla="*/ 31687 h 1966157"/>
              <a:gd name="connsiteX74" fmla="*/ 1181477 w 1411381"/>
              <a:gd name="connsiteY74" fmla="*/ 54321 h 1966157"/>
              <a:gd name="connsiteX75" fmla="*/ 1213164 w 1411381"/>
              <a:gd name="connsiteY75" fmla="*/ 81481 h 1966157"/>
              <a:gd name="connsiteX76" fmla="*/ 1240325 w 1411381"/>
              <a:gd name="connsiteY76" fmla="*/ 90535 h 1966157"/>
              <a:gd name="connsiteX77" fmla="*/ 1253905 w 1411381"/>
              <a:gd name="connsiteY77" fmla="*/ 95061 h 1966157"/>
              <a:gd name="connsiteX78" fmla="*/ 1407814 w 1411381"/>
              <a:gd name="connsiteY78" fmla="*/ 167489 h 1966157"/>
              <a:gd name="connsiteX79" fmla="*/ 1355639 w 1411381"/>
              <a:gd name="connsiteY79" fmla="*/ 150349 h 1966157"/>
              <a:gd name="connsiteX80" fmla="*/ 1294174 w 1411381"/>
              <a:gd name="connsiteY80" fmla="*/ 141296 h 1966157"/>
              <a:gd name="connsiteX81" fmla="*/ 1198626 w 1411381"/>
              <a:gd name="connsiteY81" fmla="*/ 139016 h 1966157"/>
              <a:gd name="connsiteX82" fmla="*/ 1084270 w 1411381"/>
              <a:gd name="connsiteY82" fmla="*/ 163434 h 1966157"/>
              <a:gd name="connsiteX83" fmla="*/ 983967 w 1411381"/>
              <a:gd name="connsiteY83" fmla="*/ 208230 h 1966157"/>
              <a:gd name="connsiteX84" fmla="*/ 891885 w 1411381"/>
              <a:gd name="connsiteY84" fmla="*/ 256594 h 1966157"/>
              <a:gd name="connsiteX85" fmla="*/ 810285 w 1411381"/>
              <a:gd name="connsiteY85" fmla="*/ 325925 h 1966157"/>
              <a:gd name="connsiteX86" fmla="*/ 724277 w 1411381"/>
              <a:gd name="connsiteY86" fmla="*/ 407406 h 1966157"/>
              <a:gd name="connsiteX87" fmla="*/ 582401 w 1411381"/>
              <a:gd name="connsiteY87" fmla="*/ 581324 h 1966157"/>
              <a:gd name="connsiteX88" fmla="*/ 484360 w 1411381"/>
              <a:gd name="connsiteY88" fmla="*/ 750243 h 1966157"/>
              <a:gd name="connsiteX89" fmla="*/ 443737 w 1411381"/>
              <a:gd name="connsiteY89" fmla="*/ 840660 h 1966157"/>
              <a:gd name="connsiteX90" fmla="*/ 411933 w 1411381"/>
              <a:gd name="connsiteY90" fmla="*/ 923454 h 1966157"/>
              <a:gd name="connsiteX91" fmla="*/ 366430 w 1411381"/>
              <a:gd name="connsiteY91" fmla="*/ 1052113 h 1966157"/>
              <a:gd name="connsiteX92" fmla="*/ 330333 w 1411381"/>
              <a:gd name="connsiteY92" fmla="*/ 1237228 h 1966157"/>
              <a:gd name="connsiteX93" fmla="*/ 319496 w 1411381"/>
              <a:gd name="connsiteY93" fmla="*/ 1361352 h 1966157"/>
              <a:gd name="connsiteX94" fmla="*/ 322592 w 1411381"/>
              <a:gd name="connsiteY94" fmla="*/ 1457961 h 1966157"/>
              <a:gd name="connsiteX95" fmla="*/ 336172 w 1411381"/>
              <a:gd name="connsiteY95" fmla="*/ 1537776 h 1966157"/>
              <a:gd name="connsiteX96" fmla="*/ 348794 w 1411381"/>
              <a:gd name="connsiteY96" fmla="*/ 1613663 h 1966157"/>
              <a:gd name="connsiteX97" fmla="*/ 371192 w 1411381"/>
              <a:gd name="connsiteY97" fmla="*/ 1683945 h 1966157"/>
              <a:gd name="connsiteX98" fmla="*/ 389299 w 1411381"/>
              <a:gd name="connsiteY98" fmla="*/ 1738265 h 1966157"/>
              <a:gd name="connsiteX99" fmla="*/ 423611 w 1411381"/>
              <a:gd name="connsiteY99" fmla="*/ 1802598 h 1966157"/>
              <a:gd name="connsiteX100" fmla="*/ 465664 w 1411381"/>
              <a:gd name="connsiteY100" fmla="*/ 1855725 h 1966157"/>
              <a:gd name="connsiteX101" fmla="*/ 522491 w 1411381"/>
              <a:gd name="connsiteY101" fmla="*/ 1914100 h 1966157"/>
              <a:gd name="connsiteX102" fmla="*/ 580734 w 1411381"/>
              <a:gd name="connsiteY102" fmla="*/ 1961506 h 1966157"/>
              <a:gd name="connsiteX0" fmla="*/ 580734 w 1411381"/>
              <a:gd name="connsiteY0" fmla="*/ 1961506 h 1966157"/>
              <a:gd name="connsiteX1" fmla="*/ 280893 w 1411381"/>
              <a:gd name="connsiteY1" fmla="*/ 1794252 h 1966157"/>
              <a:gd name="connsiteX2" fmla="*/ 210116 w 1411381"/>
              <a:gd name="connsiteY2" fmla="*/ 1739915 h 1966157"/>
              <a:gd name="connsiteX3" fmla="*/ 135802 w 1411381"/>
              <a:gd name="connsiteY3" fmla="*/ 1656784 h 1966157"/>
              <a:gd name="connsiteX4" fmla="*/ 96004 w 1411381"/>
              <a:gd name="connsiteY4" fmla="*/ 1586266 h 1966157"/>
              <a:gd name="connsiteX5" fmla="*/ 70989 w 1411381"/>
              <a:gd name="connsiteY5" fmla="*/ 1504786 h 1966157"/>
              <a:gd name="connsiteX6" fmla="*/ 47884 w 1411381"/>
              <a:gd name="connsiteY6" fmla="*/ 1398760 h 1966157"/>
              <a:gd name="connsiteX7" fmla="*/ 32159 w 1411381"/>
              <a:gd name="connsiteY7" fmla="*/ 1246997 h 1966157"/>
              <a:gd name="connsiteX8" fmla="*/ 0 w 1411381"/>
              <a:gd name="connsiteY8" fmla="*/ 1176951 h 1966157"/>
              <a:gd name="connsiteX9" fmla="*/ 4527 w 1411381"/>
              <a:gd name="connsiteY9" fmla="*/ 1149790 h 1966157"/>
              <a:gd name="connsiteX10" fmla="*/ 9053 w 1411381"/>
              <a:gd name="connsiteY10" fmla="*/ 1136210 h 1966157"/>
              <a:gd name="connsiteX11" fmla="*/ 18107 w 1411381"/>
              <a:gd name="connsiteY11" fmla="*/ 1099996 h 1966157"/>
              <a:gd name="connsiteX12" fmla="*/ 22634 w 1411381"/>
              <a:gd name="connsiteY12" fmla="*/ 1068309 h 1966157"/>
              <a:gd name="connsiteX13" fmla="*/ 27160 w 1411381"/>
              <a:gd name="connsiteY13" fmla="*/ 1050202 h 1966157"/>
              <a:gd name="connsiteX14" fmla="*/ 31687 w 1411381"/>
              <a:gd name="connsiteY14" fmla="*/ 1018515 h 1966157"/>
              <a:gd name="connsiteX15" fmla="*/ 40740 w 1411381"/>
              <a:gd name="connsiteY15" fmla="*/ 982301 h 1966157"/>
              <a:gd name="connsiteX16" fmla="*/ 45267 w 1411381"/>
              <a:gd name="connsiteY16" fmla="*/ 959667 h 1966157"/>
              <a:gd name="connsiteX17" fmla="*/ 49794 w 1411381"/>
              <a:gd name="connsiteY17" fmla="*/ 882713 h 1966157"/>
              <a:gd name="connsiteX18" fmla="*/ 58847 w 1411381"/>
              <a:gd name="connsiteY18" fmla="*/ 855553 h 1966157"/>
              <a:gd name="connsiteX19" fmla="*/ 63374 w 1411381"/>
              <a:gd name="connsiteY19" fmla="*/ 841972 h 1966157"/>
              <a:gd name="connsiteX20" fmla="*/ 90535 w 1411381"/>
              <a:gd name="connsiteY20" fmla="*/ 810285 h 1966157"/>
              <a:gd name="connsiteX21" fmla="*/ 99588 w 1411381"/>
              <a:gd name="connsiteY21" fmla="*/ 792178 h 1966157"/>
              <a:gd name="connsiteX22" fmla="*/ 117695 w 1411381"/>
              <a:gd name="connsiteY22" fmla="*/ 765018 h 1966157"/>
              <a:gd name="connsiteX23" fmla="*/ 126748 w 1411381"/>
              <a:gd name="connsiteY23" fmla="*/ 751438 h 1966157"/>
              <a:gd name="connsiteX24" fmla="*/ 135802 w 1411381"/>
              <a:gd name="connsiteY24" fmla="*/ 724277 h 1966157"/>
              <a:gd name="connsiteX25" fmla="*/ 144855 w 1411381"/>
              <a:gd name="connsiteY25" fmla="*/ 710697 h 1966157"/>
              <a:gd name="connsiteX26" fmla="*/ 149382 w 1411381"/>
              <a:gd name="connsiteY26" fmla="*/ 688063 h 1966157"/>
              <a:gd name="connsiteX27" fmla="*/ 162962 w 1411381"/>
              <a:gd name="connsiteY27" fmla="*/ 647323 h 1966157"/>
              <a:gd name="connsiteX28" fmla="*/ 172016 w 1411381"/>
              <a:gd name="connsiteY28" fmla="*/ 638269 h 1966157"/>
              <a:gd name="connsiteX29" fmla="*/ 176542 w 1411381"/>
              <a:gd name="connsiteY29" fmla="*/ 624689 h 1966157"/>
              <a:gd name="connsiteX30" fmla="*/ 185596 w 1411381"/>
              <a:gd name="connsiteY30" fmla="*/ 606582 h 1966157"/>
              <a:gd name="connsiteX31" fmla="*/ 190123 w 1411381"/>
              <a:gd name="connsiteY31" fmla="*/ 588475 h 1966157"/>
              <a:gd name="connsiteX32" fmla="*/ 208230 w 1411381"/>
              <a:gd name="connsiteY32" fmla="*/ 561315 h 1966157"/>
              <a:gd name="connsiteX33" fmla="*/ 221810 w 1411381"/>
              <a:gd name="connsiteY33" fmla="*/ 506994 h 1966157"/>
              <a:gd name="connsiteX34" fmla="*/ 230863 w 1411381"/>
              <a:gd name="connsiteY34" fmla="*/ 493414 h 1966157"/>
              <a:gd name="connsiteX35" fmla="*/ 253497 w 1411381"/>
              <a:gd name="connsiteY35" fmla="*/ 466254 h 1966157"/>
              <a:gd name="connsiteX36" fmla="*/ 276131 w 1411381"/>
              <a:gd name="connsiteY36" fmla="*/ 407406 h 1966157"/>
              <a:gd name="connsiteX37" fmla="*/ 294237 w 1411381"/>
              <a:gd name="connsiteY37" fmla="*/ 384772 h 1966157"/>
              <a:gd name="connsiteX38" fmla="*/ 307818 w 1411381"/>
              <a:gd name="connsiteY38" fmla="*/ 339505 h 1966157"/>
              <a:gd name="connsiteX39" fmla="*/ 325925 w 1411381"/>
              <a:gd name="connsiteY39" fmla="*/ 312345 h 1966157"/>
              <a:gd name="connsiteX40" fmla="*/ 330451 w 1411381"/>
              <a:gd name="connsiteY40" fmla="*/ 298764 h 1966157"/>
              <a:gd name="connsiteX41" fmla="*/ 353085 w 1411381"/>
              <a:gd name="connsiteY41" fmla="*/ 285184 h 1966157"/>
              <a:gd name="connsiteX42" fmla="*/ 366665 w 1411381"/>
              <a:gd name="connsiteY42" fmla="*/ 258024 h 1966157"/>
              <a:gd name="connsiteX43" fmla="*/ 375719 w 1411381"/>
              <a:gd name="connsiteY43" fmla="*/ 244444 h 1966157"/>
              <a:gd name="connsiteX44" fmla="*/ 402879 w 1411381"/>
              <a:gd name="connsiteY44" fmla="*/ 203703 h 1966157"/>
              <a:gd name="connsiteX45" fmla="*/ 411933 w 1411381"/>
              <a:gd name="connsiteY45" fmla="*/ 194650 h 1966157"/>
              <a:gd name="connsiteX46" fmla="*/ 420986 w 1411381"/>
              <a:gd name="connsiteY46" fmla="*/ 185596 h 1966157"/>
              <a:gd name="connsiteX47" fmla="*/ 448146 w 1411381"/>
              <a:gd name="connsiteY47" fmla="*/ 176543 h 1966157"/>
              <a:gd name="connsiteX48" fmla="*/ 457200 w 1411381"/>
              <a:gd name="connsiteY48" fmla="*/ 167489 h 1966157"/>
              <a:gd name="connsiteX49" fmla="*/ 488887 w 1411381"/>
              <a:gd name="connsiteY49" fmla="*/ 153909 h 1966157"/>
              <a:gd name="connsiteX50" fmla="*/ 502467 w 1411381"/>
              <a:gd name="connsiteY50" fmla="*/ 144856 h 1966157"/>
              <a:gd name="connsiteX51" fmla="*/ 520574 w 1411381"/>
              <a:gd name="connsiteY51" fmla="*/ 140329 h 1966157"/>
              <a:gd name="connsiteX52" fmla="*/ 552261 w 1411381"/>
              <a:gd name="connsiteY52" fmla="*/ 131275 h 1966157"/>
              <a:gd name="connsiteX53" fmla="*/ 579422 w 1411381"/>
              <a:gd name="connsiteY53" fmla="*/ 126749 h 1966157"/>
              <a:gd name="connsiteX54" fmla="*/ 611109 w 1411381"/>
              <a:gd name="connsiteY54" fmla="*/ 117695 h 1966157"/>
              <a:gd name="connsiteX55" fmla="*/ 642796 w 1411381"/>
              <a:gd name="connsiteY55" fmla="*/ 108642 h 1966157"/>
              <a:gd name="connsiteX56" fmla="*/ 660903 w 1411381"/>
              <a:gd name="connsiteY56" fmla="*/ 95061 h 1966157"/>
              <a:gd name="connsiteX57" fmla="*/ 701643 w 1411381"/>
              <a:gd name="connsiteY57" fmla="*/ 67901 h 1966157"/>
              <a:gd name="connsiteX58" fmla="*/ 719750 w 1411381"/>
              <a:gd name="connsiteY58" fmla="*/ 63374 h 1966157"/>
              <a:gd name="connsiteX59" fmla="*/ 733331 w 1411381"/>
              <a:gd name="connsiteY59" fmla="*/ 58848 h 1966157"/>
              <a:gd name="connsiteX60" fmla="*/ 787651 w 1411381"/>
              <a:gd name="connsiteY60" fmla="*/ 54321 h 1966157"/>
              <a:gd name="connsiteX61" fmla="*/ 796705 w 1411381"/>
              <a:gd name="connsiteY61" fmla="*/ 45267 h 1966157"/>
              <a:gd name="connsiteX62" fmla="*/ 819338 w 1411381"/>
              <a:gd name="connsiteY62" fmla="*/ 40741 h 1966157"/>
              <a:gd name="connsiteX63" fmla="*/ 855552 w 1411381"/>
              <a:gd name="connsiteY63" fmla="*/ 31687 h 1966157"/>
              <a:gd name="connsiteX64" fmla="*/ 887239 w 1411381"/>
              <a:gd name="connsiteY64" fmla="*/ 18107 h 1966157"/>
              <a:gd name="connsiteX65" fmla="*/ 909873 w 1411381"/>
              <a:gd name="connsiteY65" fmla="*/ 9054 h 1966157"/>
              <a:gd name="connsiteX66" fmla="*/ 927980 w 1411381"/>
              <a:gd name="connsiteY66" fmla="*/ 4527 h 1966157"/>
              <a:gd name="connsiteX67" fmla="*/ 941560 w 1411381"/>
              <a:gd name="connsiteY67" fmla="*/ 0 h 1966157"/>
              <a:gd name="connsiteX68" fmla="*/ 1013988 w 1411381"/>
              <a:gd name="connsiteY68" fmla="*/ 4527 h 1966157"/>
              <a:gd name="connsiteX69" fmla="*/ 1041148 w 1411381"/>
              <a:gd name="connsiteY69" fmla="*/ 13580 h 1966157"/>
              <a:gd name="connsiteX70" fmla="*/ 1099996 w 1411381"/>
              <a:gd name="connsiteY70" fmla="*/ 9054 h 1966157"/>
              <a:gd name="connsiteX71" fmla="*/ 1118103 w 1411381"/>
              <a:gd name="connsiteY71" fmla="*/ 4527 h 1966157"/>
              <a:gd name="connsiteX72" fmla="*/ 1127156 w 1411381"/>
              <a:gd name="connsiteY72" fmla="*/ 18107 h 1966157"/>
              <a:gd name="connsiteX73" fmla="*/ 1149790 w 1411381"/>
              <a:gd name="connsiteY73" fmla="*/ 31687 h 1966157"/>
              <a:gd name="connsiteX74" fmla="*/ 1181477 w 1411381"/>
              <a:gd name="connsiteY74" fmla="*/ 54321 h 1966157"/>
              <a:gd name="connsiteX75" fmla="*/ 1213164 w 1411381"/>
              <a:gd name="connsiteY75" fmla="*/ 81481 h 1966157"/>
              <a:gd name="connsiteX76" fmla="*/ 1240325 w 1411381"/>
              <a:gd name="connsiteY76" fmla="*/ 90535 h 1966157"/>
              <a:gd name="connsiteX77" fmla="*/ 1253905 w 1411381"/>
              <a:gd name="connsiteY77" fmla="*/ 95061 h 1966157"/>
              <a:gd name="connsiteX78" fmla="*/ 1407814 w 1411381"/>
              <a:gd name="connsiteY78" fmla="*/ 167489 h 1966157"/>
              <a:gd name="connsiteX79" fmla="*/ 1355639 w 1411381"/>
              <a:gd name="connsiteY79" fmla="*/ 150349 h 1966157"/>
              <a:gd name="connsiteX80" fmla="*/ 1294174 w 1411381"/>
              <a:gd name="connsiteY80" fmla="*/ 141296 h 1966157"/>
              <a:gd name="connsiteX81" fmla="*/ 1198626 w 1411381"/>
              <a:gd name="connsiteY81" fmla="*/ 139016 h 1966157"/>
              <a:gd name="connsiteX82" fmla="*/ 1084270 w 1411381"/>
              <a:gd name="connsiteY82" fmla="*/ 163434 h 1966157"/>
              <a:gd name="connsiteX83" fmla="*/ 983967 w 1411381"/>
              <a:gd name="connsiteY83" fmla="*/ 208230 h 1966157"/>
              <a:gd name="connsiteX84" fmla="*/ 891885 w 1411381"/>
              <a:gd name="connsiteY84" fmla="*/ 256594 h 1966157"/>
              <a:gd name="connsiteX85" fmla="*/ 810285 w 1411381"/>
              <a:gd name="connsiteY85" fmla="*/ 325925 h 1966157"/>
              <a:gd name="connsiteX86" fmla="*/ 724277 w 1411381"/>
              <a:gd name="connsiteY86" fmla="*/ 407406 h 1966157"/>
              <a:gd name="connsiteX87" fmla="*/ 582401 w 1411381"/>
              <a:gd name="connsiteY87" fmla="*/ 581324 h 1966157"/>
              <a:gd name="connsiteX88" fmla="*/ 484360 w 1411381"/>
              <a:gd name="connsiteY88" fmla="*/ 750243 h 1966157"/>
              <a:gd name="connsiteX89" fmla="*/ 443737 w 1411381"/>
              <a:gd name="connsiteY89" fmla="*/ 840660 h 1966157"/>
              <a:gd name="connsiteX90" fmla="*/ 411933 w 1411381"/>
              <a:gd name="connsiteY90" fmla="*/ 923454 h 1966157"/>
              <a:gd name="connsiteX91" fmla="*/ 366430 w 1411381"/>
              <a:gd name="connsiteY91" fmla="*/ 1052113 h 1966157"/>
              <a:gd name="connsiteX92" fmla="*/ 330333 w 1411381"/>
              <a:gd name="connsiteY92" fmla="*/ 1237228 h 1966157"/>
              <a:gd name="connsiteX93" fmla="*/ 319496 w 1411381"/>
              <a:gd name="connsiteY93" fmla="*/ 1361352 h 1966157"/>
              <a:gd name="connsiteX94" fmla="*/ 322592 w 1411381"/>
              <a:gd name="connsiteY94" fmla="*/ 1457961 h 1966157"/>
              <a:gd name="connsiteX95" fmla="*/ 336172 w 1411381"/>
              <a:gd name="connsiteY95" fmla="*/ 1537776 h 1966157"/>
              <a:gd name="connsiteX96" fmla="*/ 348794 w 1411381"/>
              <a:gd name="connsiteY96" fmla="*/ 1613663 h 1966157"/>
              <a:gd name="connsiteX97" fmla="*/ 371192 w 1411381"/>
              <a:gd name="connsiteY97" fmla="*/ 1683945 h 1966157"/>
              <a:gd name="connsiteX98" fmla="*/ 389299 w 1411381"/>
              <a:gd name="connsiteY98" fmla="*/ 1738265 h 1966157"/>
              <a:gd name="connsiteX99" fmla="*/ 423611 w 1411381"/>
              <a:gd name="connsiteY99" fmla="*/ 1802598 h 1966157"/>
              <a:gd name="connsiteX100" fmla="*/ 465664 w 1411381"/>
              <a:gd name="connsiteY100" fmla="*/ 1855725 h 1966157"/>
              <a:gd name="connsiteX101" fmla="*/ 522491 w 1411381"/>
              <a:gd name="connsiteY101" fmla="*/ 1914100 h 1966157"/>
              <a:gd name="connsiteX102" fmla="*/ 580734 w 1411381"/>
              <a:gd name="connsiteY102" fmla="*/ 1961506 h 1966157"/>
              <a:gd name="connsiteX0" fmla="*/ 577328 w 1407975"/>
              <a:gd name="connsiteY0" fmla="*/ 1961506 h 1966157"/>
              <a:gd name="connsiteX1" fmla="*/ 277487 w 1407975"/>
              <a:gd name="connsiteY1" fmla="*/ 1794252 h 1966157"/>
              <a:gd name="connsiteX2" fmla="*/ 206710 w 1407975"/>
              <a:gd name="connsiteY2" fmla="*/ 1739915 h 1966157"/>
              <a:gd name="connsiteX3" fmla="*/ 132396 w 1407975"/>
              <a:gd name="connsiteY3" fmla="*/ 1656784 h 1966157"/>
              <a:gd name="connsiteX4" fmla="*/ 92598 w 1407975"/>
              <a:gd name="connsiteY4" fmla="*/ 1586266 h 1966157"/>
              <a:gd name="connsiteX5" fmla="*/ 67583 w 1407975"/>
              <a:gd name="connsiteY5" fmla="*/ 1504786 h 1966157"/>
              <a:gd name="connsiteX6" fmla="*/ 44478 w 1407975"/>
              <a:gd name="connsiteY6" fmla="*/ 1398760 h 1966157"/>
              <a:gd name="connsiteX7" fmla="*/ 28753 w 1407975"/>
              <a:gd name="connsiteY7" fmla="*/ 1246997 h 1966157"/>
              <a:gd name="connsiteX8" fmla="*/ 1121 w 1407975"/>
              <a:gd name="connsiteY8" fmla="*/ 1149790 h 1966157"/>
              <a:gd name="connsiteX9" fmla="*/ 5647 w 1407975"/>
              <a:gd name="connsiteY9" fmla="*/ 1136210 h 1966157"/>
              <a:gd name="connsiteX10" fmla="*/ 14701 w 1407975"/>
              <a:gd name="connsiteY10" fmla="*/ 1099996 h 1966157"/>
              <a:gd name="connsiteX11" fmla="*/ 19228 w 1407975"/>
              <a:gd name="connsiteY11" fmla="*/ 1068309 h 1966157"/>
              <a:gd name="connsiteX12" fmla="*/ 23754 w 1407975"/>
              <a:gd name="connsiteY12" fmla="*/ 1050202 h 1966157"/>
              <a:gd name="connsiteX13" fmla="*/ 28281 w 1407975"/>
              <a:gd name="connsiteY13" fmla="*/ 1018515 h 1966157"/>
              <a:gd name="connsiteX14" fmla="*/ 37334 w 1407975"/>
              <a:gd name="connsiteY14" fmla="*/ 982301 h 1966157"/>
              <a:gd name="connsiteX15" fmla="*/ 41861 w 1407975"/>
              <a:gd name="connsiteY15" fmla="*/ 959667 h 1966157"/>
              <a:gd name="connsiteX16" fmla="*/ 46388 w 1407975"/>
              <a:gd name="connsiteY16" fmla="*/ 882713 h 1966157"/>
              <a:gd name="connsiteX17" fmla="*/ 55441 w 1407975"/>
              <a:gd name="connsiteY17" fmla="*/ 855553 h 1966157"/>
              <a:gd name="connsiteX18" fmla="*/ 59968 w 1407975"/>
              <a:gd name="connsiteY18" fmla="*/ 841972 h 1966157"/>
              <a:gd name="connsiteX19" fmla="*/ 87129 w 1407975"/>
              <a:gd name="connsiteY19" fmla="*/ 810285 h 1966157"/>
              <a:gd name="connsiteX20" fmla="*/ 96182 w 1407975"/>
              <a:gd name="connsiteY20" fmla="*/ 792178 h 1966157"/>
              <a:gd name="connsiteX21" fmla="*/ 114289 w 1407975"/>
              <a:gd name="connsiteY21" fmla="*/ 765018 h 1966157"/>
              <a:gd name="connsiteX22" fmla="*/ 123342 w 1407975"/>
              <a:gd name="connsiteY22" fmla="*/ 751438 h 1966157"/>
              <a:gd name="connsiteX23" fmla="*/ 132396 w 1407975"/>
              <a:gd name="connsiteY23" fmla="*/ 724277 h 1966157"/>
              <a:gd name="connsiteX24" fmla="*/ 141449 w 1407975"/>
              <a:gd name="connsiteY24" fmla="*/ 710697 h 1966157"/>
              <a:gd name="connsiteX25" fmla="*/ 145976 w 1407975"/>
              <a:gd name="connsiteY25" fmla="*/ 688063 h 1966157"/>
              <a:gd name="connsiteX26" fmla="*/ 159556 w 1407975"/>
              <a:gd name="connsiteY26" fmla="*/ 647323 h 1966157"/>
              <a:gd name="connsiteX27" fmla="*/ 168610 w 1407975"/>
              <a:gd name="connsiteY27" fmla="*/ 638269 h 1966157"/>
              <a:gd name="connsiteX28" fmla="*/ 173136 w 1407975"/>
              <a:gd name="connsiteY28" fmla="*/ 624689 h 1966157"/>
              <a:gd name="connsiteX29" fmla="*/ 182190 w 1407975"/>
              <a:gd name="connsiteY29" fmla="*/ 606582 h 1966157"/>
              <a:gd name="connsiteX30" fmla="*/ 186717 w 1407975"/>
              <a:gd name="connsiteY30" fmla="*/ 588475 h 1966157"/>
              <a:gd name="connsiteX31" fmla="*/ 204824 w 1407975"/>
              <a:gd name="connsiteY31" fmla="*/ 561315 h 1966157"/>
              <a:gd name="connsiteX32" fmla="*/ 218404 w 1407975"/>
              <a:gd name="connsiteY32" fmla="*/ 506994 h 1966157"/>
              <a:gd name="connsiteX33" fmla="*/ 227457 w 1407975"/>
              <a:gd name="connsiteY33" fmla="*/ 493414 h 1966157"/>
              <a:gd name="connsiteX34" fmla="*/ 250091 w 1407975"/>
              <a:gd name="connsiteY34" fmla="*/ 466254 h 1966157"/>
              <a:gd name="connsiteX35" fmla="*/ 272725 w 1407975"/>
              <a:gd name="connsiteY35" fmla="*/ 407406 h 1966157"/>
              <a:gd name="connsiteX36" fmla="*/ 290831 w 1407975"/>
              <a:gd name="connsiteY36" fmla="*/ 384772 h 1966157"/>
              <a:gd name="connsiteX37" fmla="*/ 304412 w 1407975"/>
              <a:gd name="connsiteY37" fmla="*/ 339505 h 1966157"/>
              <a:gd name="connsiteX38" fmla="*/ 322519 w 1407975"/>
              <a:gd name="connsiteY38" fmla="*/ 312345 h 1966157"/>
              <a:gd name="connsiteX39" fmla="*/ 327045 w 1407975"/>
              <a:gd name="connsiteY39" fmla="*/ 298764 h 1966157"/>
              <a:gd name="connsiteX40" fmla="*/ 349679 w 1407975"/>
              <a:gd name="connsiteY40" fmla="*/ 285184 h 1966157"/>
              <a:gd name="connsiteX41" fmla="*/ 363259 w 1407975"/>
              <a:gd name="connsiteY41" fmla="*/ 258024 h 1966157"/>
              <a:gd name="connsiteX42" fmla="*/ 372313 w 1407975"/>
              <a:gd name="connsiteY42" fmla="*/ 244444 h 1966157"/>
              <a:gd name="connsiteX43" fmla="*/ 399473 w 1407975"/>
              <a:gd name="connsiteY43" fmla="*/ 203703 h 1966157"/>
              <a:gd name="connsiteX44" fmla="*/ 408527 w 1407975"/>
              <a:gd name="connsiteY44" fmla="*/ 194650 h 1966157"/>
              <a:gd name="connsiteX45" fmla="*/ 417580 w 1407975"/>
              <a:gd name="connsiteY45" fmla="*/ 185596 h 1966157"/>
              <a:gd name="connsiteX46" fmla="*/ 444740 w 1407975"/>
              <a:gd name="connsiteY46" fmla="*/ 176543 h 1966157"/>
              <a:gd name="connsiteX47" fmla="*/ 453794 w 1407975"/>
              <a:gd name="connsiteY47" fmla="*/ 167489 h 1966157"/>
              <a:gd name="connsiteX48" fmla="*/ 485481 w 1407975"/>
              <a:gd name="connsiteY48" fmla="*/ 153909 h 1966157"/>
              <a:gd name="connsiteX49" fmla="*/ 499061 w 1407975"/>
              <a:gd name="connsiteY49" fmla="*/ 144856 h 1966157"/>
              <a:gd name="connsiteX50" fmla="*/ 517168 w 1407975"/>
              <a:gd name="connsiteY50" fmla="*/ 140329 h 1966157"/>
              <a:gd name="connsiteX51" fmla="*/ 548855 w 1407975"/>
              <a:gd name="connsiteY51" fmla="*/ 131275 h 1966157"/>
              <a:gd name="connsiteX52" fmla="*/ 576016 w 1407975"/>
              <a:gd name="connsiteY52" fmla="*/ 126749 h 1966157"/>
              <a:gd name="connsiteX53" fmla="*/ 607703 w 1407975"/>
              <a:gd name="connsiteY53" fmla="*/ 117695 h 1966157"/>
              <a:gd name="connsiteX54" fmla="*/ 639390 w 1407975"/>
              <a:gd name="connsiteY54" fmla="*/ 108642 h 1966157"/>
              <a:gd name="connsiteX55" fmla="*/ 657497 w 1407975"/>
              <a:gd name="connsiteY55" fmla="*/ 95061 h 1966157"/>
              <a:gd name="connsiteX56" fmla="*/ 698237 w 1407975"/>
              <a:gd name="connsiteY56" fmla="*/ 67901 h 1966157"/>
              <a:gd name="connsiteX57" fmla="*/ 716344 w 1407975"/>
              <a:gd name="connsiteY57" fmla="*/ 63374 h 1966157"/>
              <a:gd name="connsiteX58" fmla="*/ 729925 w 1407975"/>
              <a:gd name="connsiteY58" fmla="*/ 58848 h 1966157"/>
              <a:gd name="connsiteX59" fmla="*/ 784245 w 1407975"/>
              <a:gd name="connsiteY59" fmla="*/ 54321 h 1966157"/>
              <a:gd name="connsiteX60" fmla="*/ 793299 w 1407975"/>
              <a:gd name="connsiteY60" fmla="*/ 45267 h 1966157"/>
              <a:gd name="connsiteX61" fmla="*/ 815932 w 1407975"/>
              <a:gd name="connsiteY61" fmla="*/ 40741 h 1966157"/>
              <a:gd name="connsiteX62" fmla="*/ 852146 w 1407975"/>
              <a:gd name="connsiteY62" fmla="*/ 31687 h 1966157"/>
              <a:gd name="connsiteX63" fmla="*/ 883833 w 1407975"/>
              <a:gd name="connsiteY63" fmla="*/ 18107 h 1966157"/>
              <a:gd name="connsiteX64" fmla="*/ 906467 w 1407975"/>
              <a:gd name="connsiteY64" fmla="*/ 9054 h 1966157"/>
              <a:gd name="connsiteX65" fmla="*/ 924574 w 1407975"/>
              <a:gd name="connsiteY65" fmla="*/ 4527 h 1966157"/>
              <a:gd name="connsiteX66" fmla="*/ 938154 w 1407975"/>
              <a:gd name="connsiteY66" fmla="*/ 0 h 1966157"/>
              <a:gd name="connsiteX67" fmla="*/ 1010582 w 1407975"/>
              <a:gd name="connsiteY67" fmla="*/ 4527 h 1966157"/>
              <a:gd name="connsiteX68" fmla="*/ 1037742 w 1407975"/>
              <a:gd name="connsiteY68" fmla="*/ 13580 h 1966157"/>
              <a:gd name="connsiteX69" fmla="*/ 1096590 w 1407975"/>
              <a:gd name="connsiteY69" fmla="*/ 9054 h 1966157"/>
              <a:gd name="connsiteX70" fmla="*/ 1114697 w 1407975"/>
              <a:gd name="connsiteY70" fmla="*/ 4527 h 1966157"/>
              <a:gd name="connsiteX71" fmla="*/ 1123750 w 1407975"/>
              <a:gd name="connsiteY71" fmla="*/ 18107 h 1966157"/>
              <a:gd name="connsiteX72" fmla="*/ 1146384 w 1407975"/>
              <a:gd name="connsiteY72" fmla="*/ 31687 h 1966157"/>
              <a:gd name="connsiteX73" fmla="*/ 1178071 w 1407975"/>
              <a:gd name="connsiteY73" fmla="*/ 54321 h 1966157"/>
              <a:gd name="connsiteX74" fmla="*/ 1209758 w 1407975"/>
              <a:gd name="connsiteY74" fmla="*/ 81481 h 1966157"/>
              <a:gd name="connsiteX75" fmla="*/ 1236919 w 1407975"/>
              <a:gd name="connsiteY75" fmla="*/ 90535 h 1966157"/>
              <a:gd name="connsiteX76" fmla="*/ 1250499 w 1407975"/>
              <a:gd name="connsiteY76" fmla="*/ 95061 h 1966157"/>
              <a:gd name="connsiteX77" fmla="*/ 1404408 w 1407975"/>
              <a:gd name="connsiteY77" fmla="*/ 167489 h 1966157"/>
              <a:gd name="connsiteX78" fmla="*/ 1352233 w 1407975"/>
              <a:gd name="connsiteY78" fmla="*/ 150349 h 1966157"/>
              <a:gd name="connsiteX79" fmla="*/ 1290768 w 1407975"/>
              <a:gd name="connsiteY79" fmla="*/ 141296 h 1966157"/>
              <a:gd name="connsiteX80" fmla="*/ 1195220 w 1407975"/>
              <a:gd name="connsiteY80" fmla="*/ 139016 h 1966157"/>
              <a:gd name="connsiteX81" fmla="*/ 1080864 w 1407975"/>
              <a:gd name="connsiteY81" fmla="*/ 163434 h 1966157"/>
              <a:gd name="connsiteX82" fmla="*/ 980561 w 1407975"/>
              <a:gd name="connsiteY82" fmla="*/ 208230 h 1966157"/>
              <a:gd name="connsiteX83" fmla="*/ 888479 w 1407975"/>
              <a:gd name="connsiteY83" fmla="*/ 256594 h 1966157"/>
              <a:gd name="connsiteX84" fmla="*/ 806879 w 1407975"/>
              <a:gd name="connsiteY84" fmla="*/ 325925 h 1966157"/>
              <a:gd name="connsiteX85" fmla="*/ 720871 w 1407975"/>
              <a:gd name="connsiteY85" fmla="*/ 407406 h 1966157"/>
              <a:gd name="connsiteX86" fmla="*/ 578995 w 1407975"/>
              <a:gd name="connsiteY86" fmla="*/ 581324 h 1966157"/>
              <a:gd name="connsiteX87" fmla="*/ 480954 w 1407975"/>
              <a:gd name="connsiteY87" fmla="*/ 750243 h 1966157"/>
              <a:gd name="connsiteX88" fmla="*/ 440331 w 1407975"/>
              <a:gd name="connsiteY88" fmla="*/ 840660 h 1966157"/>
              <a:gd name="connsiteX89" fmla="*/ 408527 w 1407975"/>
              <a:gd name="connsiteY89" fmla="*/ 923454 h 1966157"/>
              <a:gd name="connsiteX90" fmla="*/ 363024 w 1407975"/>
              <a:gd name="connsiteY90" fmla="*/ 1052113 h 1966157"/>
              <a:gd name="connsiteX91" fmla="*/ 326927 w 1407975"/>
              <a:gd name="connsiteY91" fmla="*/ 1237228 h 1966157"/>
              <a:gd name="connsiteX92" fmla="*/ 316090 w 1407975"/>
              <a:gd name="connsiteY92" fmla="*/ 1361352 h 1966157"/>
              <a:gd name="connsiteX93" fmla="*/ 319186 w 1407975"/>
              <a:gd name="connsiteY93" fmla="*/ 1457961 h 1966157"/>
              <a:gd name="connsiteX94" fmla="*/ 332766 w 1407975"/>
              <a:gd name="connsiteY94" fmla="*/ 1537776 h 1966157"/>
              <a:gd name="connsiteX95" fmla="*/ 345388 w 1407975"/>
              <a:gd name="connsiteY95" fmla="*/ 1613663 h 1966157"/>
              <a:gd name="connsiteX96" fmla="*/ 367786 w 1407975"/>
              <a:gd name="connsiteY96" fmla="*/ 1683945 h 1966157"/>
              <a:gd name="connsiteX97" fmla="*/ 385893 w 1407975"/>
              <a:gd name="connsiteY97" fmla="*/ 1738265 h 1966157"/>
              <a:gd name="connsiteX98" fmla="*/ 420205 w 1407975"/>
              <a:gd name="connsiteY98" fmla="*/ 1802598 h 1966157"/>
              <a:gd name="connsiteX99" fmla="*/ 462258 w 1407975"/>
              <a:gd name="connsiteY99" fmla="*/ 1855725 h 1966157"/>
              <a:gd name="connsiteX100" fmla="*/ 519085 w 1407975"/>
              <a:gd name="connsiteY100" fmla="*/ 1914100 h 1966157"/>
              <a:gd name="connsiteX101" fmla="*/ 577328 w 1407975"/>
              <a:gd name="connsiteY101" fmla="*/ 1961506 h 1966157"/>
              <a:gd name="connsiteX0" fmla="*/ 576490 w 1407137"/>
              <a:gd name="connsiteY0" fmla="*/ 1961506 h 1966157"/>
              <a:gd name="connsiteX1" fmla="*/ 276649 w 1407137"/>
              <a:gd name="connsiteY1" fmla="*/ 1794252 h 1966157"/>
              <a:gd name="connsiteX2" fmla="*/ 205872 w 1407137"/>
              <a:gd name="connsiteY2" fmla="*/ 1739915 h 1966157"/>
              <a:gd name="connsiteX3" fmla="*/ 131558 w 1407137"/>
              <a:gd name="connsiteY3" fmla="*/ 1656784 h 1966157"/>
              <a:gd name="connsiteX4" fmla="*/ 91760 w 1407137"/>
              <a:gd name="connsiteY4" fmla="*/ 1586266 h 1966157"/>
              <a:gd name="connsiteX5" fmla="*/ 66745 w 1407137"/>
              <a:gd name="connsiteY5" fmla="*/ 1504786 h 1966157"/>
              <a:gd name="connsiteX6" fmla="*/ 43640 w 1407137"/>
              <a:gd name="connsiteY6" fmla="*/ 1398760 h 1966157"/>
              <a:gd name="connsiteX7" fmla="*/ 27915 w 1407137"/>
              <a:gd name="connsiteY7" fmla="*/ 1246997 h 1966157"/>
              <a:gd name="connsiteX8" fmla="*/ 283 w 1407137"/>
              <a:gd name="connsiteY8" fmla="*/ 1149790 h 1966157"/>
              <a:gd name="connsiteX9" fmla="*/ 13863 w 1407137"/>
              <a:gd name="connsiteY9" fmla="*/ 1099996 h 1966157"/>
              <a:gd name="connsiteX10" fmla="*/ 18390 w 1407137"/>
              <a:gd name="connsiteY10" fmla="*/ 1068309 h 1966157"/>
              <a:gd name="connsiteX11" fmla="*/ 22916 w 1407137"/>
              <a:gd name="connsiteY11" fmla="*/ 1050202 h 1966157"/>
              <a:gd name="connsiteX12" fmla="*/ 27443 w 1407137"/>
              <a:gd name="connsiteY12" fmla="*/ 1018515 h 1966157"/>
              <a:gd name="connsiteX13" fmla="*/ 36496 w 1407137"/>
              <a:gd name="connsiteY13" fmla="*/ 982301 h 1966157"/>
              <a:gd name="connsiteX14" fmla="*/ 41023 w 1407137"/>
              <a:gd name="connsiteY14" fmla="*/ 959667 h 1966157"/>
              <a:gd name="connsiteX15" fmla="*/ 45550 w 1407137"/>
              <a:gd name="connsiteY15" fmla="*/ 882713 h 1966157"/>
              <a:gd name="connsiteX16" fmla="*/ 54603 w 1407137"/>
              <a:gd name="connsiteY16" fmla="*/ 855553 h 1966157"/>
              <a:gd name="connsiteX17" fmla="*/ 59130 w 1407137"/>
              <a:gd name="connsiteY17" fmla="*/ 841972 h 1966157"/>
              <a:gd name="connsiteX18" fmla="*/ 86291 w 1407137"/>
              <a:gd name="connsiteY18" fmla="*/ 810285 h 1966157"/>
              <a:gd name="connsiteX19" fmla="*/ 95344 w 1407137"/>
              <a:gd name="connsiteY19" fmla="*/ 792178 h 1966157"/>
              <a:gd name="connsiteX20" fmla="*/ 113451 w 1407137"/>
              <a:gd name="connsiteY20" fmla="*/ 765018 h 1966157"/>
              <a:gd name="connsiteX21" fmla="*/ 122504 w 1407137"/>
              <a:gd name="connsiteY21" fmla="*/ 751438 h 1966157"/>
              <a:gd name="connsiteX22" fmla="*/ 131558 w 1407137"/>
              <a:gd name="connsiteY22" fmla="*/ 724277 h 1966157"/>
              <a:gd name="connsiteX23" fmla="*/ 140611 w 1407137"/>
              <a:gd name="connsiteY23" fmla="*/ 710697 h 1966157"/>
              <a:gd name="connsiteX24" fmla="*/ 145138 w 1407137"/>
              <a:gd name="connsiteY24" fmla="*/ 688063 h 1966157"/>
              <a:gd name="connsiteX25" fmla="*/ 158718 w 1407137"/>
              <a:gd name="connsiteY25" fmla="*/ 647323 h 1966157"/>
              <a:gd name="connsiteX26" fmla="*/ 167772 w 1407137"/>
              <a:gd name="connsiteY26" fmla="*/ 638269 h 1966157"/>
              <a:gd name="connsiteX27" fmla="*/ 172298 w 1407137"/>
              <a:gd name="connsiteY27" fmla="*/ 624689 h 1966157"/>
              <a:gd name="connsiteX28" fmla="*/ 181352 w 1407137"/>
              <a:gd name="connsiteY28" fmla="*/ 606582 h 1966157"/>
              <a:gd name="connsiteX29" fmla="*/ 185879 w 1407137"/>
              <a:gd name="connsiteY29" fmla="*/ 588475 h 1966157"/>
              <a:gd name="connsiteX30" fmla="*/ 203986 w 1407137"/>
              <a:gd name="connsiteY30" fmla="*/ 561315 h 1966157"/>
              <a:gd name="connsiteX31" fmla="*/ 217566 w 1407137"/>
              <a:gd name="connsiteY31" fmla="*/ 506994 h 1966157"/>
              <a:gd name="connsiteX32" fmla="*/ 226619 w 1407137"/>
              <a:gd name="connsiteY32" fmla="*/ 493414 h 1966157"/>
              <a:gd name="connsiteX33" fmla="*/ 249253 w 1407137"/>
              <a:gd name="connsiteY33" fmla="*/ 466254 h 1966157"/>
              <a:gd name="connsiteX34" fmla="*/ 271887 w 1407137"/>
              <a:gd name="connsiteY34" fmla="*/ 407406 h 1966157"/>
              <a:gd name="connsiteX35" fmla="*/ 289993 w 1407137"/>
              <a:gd name="connsiteY35" fmla="*/ 384772 h 1966157"/>
              <a:gd name="connsiteX36" fmla="*/ 303574 w 1407137"/>
              <a:gd name="connsiteY36" fmla="*/ 339505 h 1966157"/>
              <a:gd name="connsiteX37" fmla="*/ 321681 w 1407137"/>
              <a:gd name="connsiteY37" fmla="*/ 312345 h 1966157"/>
              <a:gd name="connsiteX38" fmla="*/ 326207 w 1407137"/>
              <a:gd name="connsiteY38" fmla="*/ 298764 h 1966157"/>
              <a:gd name="connsiteX39" fmla="*/ 348841 w 1407137"/>
              <a:gd name="connsiteY39" fmla="*/ 285184 h 1966157"/>
              <a:gd name="connsiteX40" fmla="*/ 362421 w 1407137"/>
              <a:gd name="connsiteY40" fmla="*/ 258024 h 1966157"/>
              <a:gd name="connsiteX41" fmla="*/ 371475 w 1407137"/>
              <a:gd name="connsiteY41" fmla="*/ 244444 h 1966157"/>
              <a:gd name="connsiteX42" fmla="*/ 398635 w 1407137"/>
              <a:gd name="connsiteY42" fmla="*/ 203703 h 1966157"/>
              <a:gd name="connsiteX43" fmla="*/ 407689 w 1407137"/>
              <a:gd name="connsiteY43" fmla="*/ 194650 h 1966157"/>
              <a:gd name="connsiteX44" fmla="*/ 416742 w 1407137"/>
              <a:gd name="connsiteY44" fmla="*/ 185596 h 1966157"/>
              <a:gd name="connsiteX45" fmla="*/ 443902 w 1407137"/>
              <a:gd name="connsiteY45" fmla="*/ 176543 h 1966157"/>
              <a:gd name="connsiteX46" fmla="*/ 452956 w 1407137"/>
              <a:gd name="connsiteY46" fmla="*/ 167489 h 1966157"/>
              <a:gd name="connsiteX47" fmla="*/ 484643 w 1407137"/>
              <a:gd name="connsiteY47" fmla="*/ 153909 h 1966157"/>
              <a:gd name="connsiteX48" fmla="*/ 498223 w 1407137"/>
              <a:gd name="connsiteY48" fmla="*/ 144856 h 1966157"/>
              <a:gd name="connsiteX49" fmla="*/ 516330 w 1407137"/>
              <a:gd name="connsiteY49" fmla="*/ 140329 h 1966157"/>
              <a:gd name="connsiteX50" fmla="*/ 548017 w 1407137"/>
              <a:gd name="connsiteY50" fmla="*/ 131275 h 1966157"/>
              <a:gd name="connsiteX51" fmla="*/ 575178 w 1407137"/>
              <a:gd name="connsiteY51" fmla="*/ 126749 h 1966157"/>
              <a:gd name="connsiteX52" fmla="*/ 606865 w 1407137"/>
              <a:gd name="connsiteY52" fmla="*/ 117695 h 1966157"/>
              <a:gd name="connsiteX53" fmla="*/ 638552 w 1407137"/>
              <a:gd name="connsiteY53" fmla="*/ 108642 h 1966157"/>
              <a:gd name="connsiteX54" fmla="*/ 656659 w 1407137"/>
              <a:gd name="connsiteY54" fmla="*/ 95061 h 1966157"/>
              <a:gd name="connsiteX55" fmla="*/ 697399 w 1407137"/>
              <a:gd name="connsiteY55" fmla="*/ 67901 h 1966157"/>
              <a:gd name="connsiteX56" fmla="*/ 715506 w 1407137"/>
              <a:gd name="connsiteY56" fmla="*/ 63374 h 1966157"/>
              <a:gd name="connsiteX57" fmla="*/ 729087 w 1407137"/>
              <a:gd name="connsiteY57" fmla="*/ 58848 h 1966157"/>
              <a:gd name="connsiteX58" fmla="*/ 783407 w 1407137"/>
              <a:gd name="connsiteY58" fmla="*/ 54321 h 1966157"/>
              <a:gd name="connsiteX59" fmla="*/ 792461 w 1407137"/>
              <a:gd name="connsiteY59" fmla="*/ 45267 h 1966157"/>
              <a:gd name="connsiteX60" fmla="*/ 815094 w 1407137"/>
              <a:gd name="connsiteY60" fmla="*/ 40741 h 1966157"/>
              <a:gd name="connsiteX61" fmla="*/ 851308 w 1407137"/>
              <a:gd name="connsiteY61" fmla="*/ 31687 h 1966157"/>
              <a:gd name="connsiteX62" fmla="*/ 882995 w 1407137"/>
              <a:gd name="connsiteY62" fmla="*/ 18107 h 1966157"/>
              <a:gd name="connsiteX63" fmla="*/ 905629 w 1407137"/>
              <a:gd name="connsiteY63" fmla="*/ 9054 h 1966157"/>
              <a:gd name="connsiteX64" fmla="*/ 923736 w 1407137"/>
              <a:gd name="connsiteY64" fmla="*/ 4527 h 1966157"/>
              <a:gd name="connsiteX65" fmla="*/ 937316 w 1407137"/>
              <a:gd name="connsiteY65" fmla="*/ 0 h 1966157"/>
              <a:gd name="connsiteX66" fmla="*/ 1009744 w 1407137"/>
              <a:gd name="connsiteY66" fmla="*/ 4527 h 1966157"/>
              <a:gd name="connsiteX67" fmla="*/ 1036904 w 1407137"/>
              <a:gd name="connsiteY67" fmla="*/ 13580 h 1966157"/>
              <a:gd name="connsiteX68" fmla="*/ 1095752 w 1407137"/>
              <a:gd name="connsiteY68" fmla="*/ 9054 h 1966157"/>
              <a:gd name="connsiteX69" fmla="*/ 1113859 w 1407137"/>
              <a:gd name="connsiteY69" fmla="*/ 4527 h 1966157"/>
              <a:gd name="connsiteX70" fmla="*/ 1122912 w 1407137"/>
              <a:gd name="connsiteY70" fmla="*/ 18107 h 1966157"/>
              <a:gd name="connsiteX71" fmla="*/ 1145546 w 1407137"/>
              <a:gd name="connsiteY71" fmla="*/ 31687 h 1966157"/>
              <a:gd name="connsiteX72" fmla="*/ 1177233 w 1407137"/>
              <a:gd name="connsiteY72" fmla="*/ 54321 h 1966157"/>
              <a:gd name="connsiteX73" fmla="*/ 1208920 w 1407137"/>
              <a:gd name="connsiteY73" fmla="*/ 81481 h 1966157"/>
              <a:gd name="connsiteX74" fmla="*/ 1236081 w 1407137"/>
              <a:gd name="connsiteY74" fmla="*/ 90535 h 1966157"/>
              <a:gd name="connsiteX75" fmla="*/ 1249661 w 1407137"/>
              <a:gd name="connsiteY75" fmla="*/ 95061 h 1966157"/>
              <a:gd name="connsiteX76" fmla="*/ 1403570 w 1407137"/>
              <a:gd name="connsiteY76" fmla="*/ 167489 h 1966157"/>
              <a:gd name="connsiteX77" fmla="*/ 1351395 w 1407137"/>
              <a:gd name="connsiteY77" fmla="*/ 150349 h 1966157"/>
              <a:gd name="connsiteX78" fmla="*/ 1289930 w 1407137"/>
              <a:gd name="connsiteY78" fmla="*/ 141296 h 1966157"/>
              <a:gd name="connsiteX79" fmla="*/ 1194382 w 1407137"/>
              <a:gd name="connsiteY79" fmla="*/ 139016 h 1966157"/>
              <a:gd name="connsiteX80" fmla="*/ 1080026 w 1407137"/>
              <a:gd name="connsiteY80" fmla="*/ 163434 h 1966157"/>
              <a:gd name="connsiteX81" fmla="*/ 979723 w 1407137"/>
              <a:gd name="connsiteY81" fmla="*/ 208230 h 1966157"/>
              <a:gd name="connsiteX82" fmla="*/ 887641 w 1407137"/>
              <a:gd name="connsiteY82" fmla="*/ 256594 h 1966157"/>
              <a:gd name="connsiteX83" fmla="*/ 806041 w 1407137"/>
              <a:gd name="connsiteY83" fmla="*/ 325925 h 1966157"/>
              <a:gd name="connsiteX84" fmla="*/ 720033 w 1407137"/>
              <a:gd name="connsiteY84" fmla="*/ 407406 h 1966157"/>
              <a:gd name="connsiteX85" fmla="*/ 578157 w 1407137"/>
              <a:gd name="connsiteY85" fmla="*/ 581324 h 1966157"/>
              <a:gd name="connsiteX86" fmla="*/ 480116 w 1407137"/>
              <a:gd name="connsiteY86" fmla="*/ 750243 h 1966157"/>
              <a:gd name="connsiteX87" fmla="*/ 439493 w 1407137"/>
              <a:gd name="connsiteY87" fmla="*/ 840660 h 1966157"/>
              <a:gd name="connsiteX88" fmla="*/ 407689 w 1407137"/>
              <a:gd name="connsiteY88" fmla="*/ 923454 h 1966157"/>
              <a:gd name="connsiteX89" fmla="*/ 362186 w 1407137"/>
              <a:gd name="connsiteY89" fmla="*/ 1052113 h 1966157"/>
              <a:gd name="connsiteX90" fmla="*/ 326089 w 1407137"/>
              <a:gd name="connsiteY90" fmla="*/ 1237228 h 1966157"/>
              <a:gd name="connsiteX91" fmla="*/ 315252 w 1407137"/>
              <a:gd name="connsiteY91" fmla="*/ 1361352 h 1966157"/>
              <a:gd name="connsiteX92" fmla="*/ 318348 w 1407137"/>
              <a:gd name="connsiteY92" fmla="*/ 1457961 h 1966157"/>
              <a:gd name="connsiteX93" fmla="*/ 331928 w 1407137"/>
              <a:gd name="connsiteY93" fmla="*/ 1537776 h 1966157"/>
              <a:gd name="connsiteX94" fmla="*/ 344550 w 1407137"/>
              <a:gd name="connsiteY94" fmla="*/ 1613663 h 1966157"/>
              <a:gd name="connsiteX95" fmla="*/ 366948 w 1407137"/>
              <a:gd name="connsiteY95" fmla="*/ 1683945 h 1966157"/>
              <a:gd name="connsiteX96" fmla="*/ 385055 w 1407137"/>
              <a:gd name="connsiteY96" fmla="*/ 1738265 h 1966157"/>
              <a:gd name="connsiteX97" fmla="*/ 419367 w 1407137"/>
              <a:gd name="connsiteY97" fmla="*/ 1802598 h 1966157"/>
              <a:gd name="connsiteX98" fmla="*/ 461420 w 1407137"/>
              <a:gd name="connsiteY98" fmla="*/ 1855725 h 1966157"/>
              <a:gd name="connsiteX99" fmla="*/ 518247 w 1407137"/>
              <a:gd name="connsiteY99" fmla="*/ 1914100 h 1966157"/>
              <a:gd name="connsiteX100" fmla="*/ 576490 w 1407137"/>
              <a:gd name="connsiteY100" fmla="*/ 1961506 h 1966157"/>
              <a:gd name="connsiteX0" fmla="*/ 576318 w 1406965"/>
              <a:gd name="connsiteY0" fmla="*/ 1961506 h 1966157"/>
              <a:gd name="connsiteX1" fmla="*/ 276477 w 1406965"/>
              <a:gd name="connsiteY1" fmla="*/ 1794252 h 1966157"/>
              <a:gd name="connsiteX2" fmla="*/ 205700 w 1406965"/>
              <a:gd name="connsiteY2" fmla="*/ 1739915 h 1966157"/>
              <a:gd name="connsiteX3" fmla="*/ 131386 w 1406965"/>
              <a:gd name="connsiteY3" fmla="*/ 1656784 h 1966157"/>
              <a:gd name="connsiteX4" fmla="*/ 91588 w 1406965"/>
              <a:gd name="connsiteY4" fmla="*/ 1586266 h 1966157"/>
              <a:gd name="connsiteX5" fmla="*/ 66573 w 1406965"/>
              <a:gd name="connsiteY5" fmla="*/ 1504786 h 1966157"/>
              <a:gd name="connsiteX6" fmla="*/ 43468 w 1406965"/>
              <a:gd name="connsiteY6" fmla="*/ 1398760 h 1966157"/>
              <a:gd name="connsiteX7" fmla="*/ 27743 w 1406965"/>
              <a:gd name="connsiteY7" fmla="*/ 1246997 h 1966157"/>
              <a:gd name="connsiteX8" fmla="*/ 111 w 1406965"/>
              <a:gd name="connsiteY8" fmla="*/ 1149790 h 1966157"/>
              <a:gd name="connsiteX9" fmla="*/ 18218 w 1406965"/>
              <a:gd name="connsiteY9" fmla="*/ 1068309 h 1966157"/>
              <a:gd name="connsiteX10" fmla="*/ 22744 w 1406965"/>
              <a:gd name="connsiteY10" fmla="*/ 1050202 h 1966157"/>
              <a:gd name="connsiteX11" fmla="*/ 27271 w 1406965"/>
              <a:gd name="connsiteY11" fmla="*/ 1018515 h 1966157"/>
              <a:gd name="connsiteX12" fmla="*/ 36324 w 1406965"/>
              <a:gd name="connsiteY12" fmla="*/ 982301 h 1966157"/>
              <a:gd name="connsiteX13" fmla="*/ 40851 w 1406965"/>
              <a:gd name="connsiteY13" fmla="*/ 959667 h 1966157"/>
              <a:gd name="connsiteX14" fmla="*/ 45378 w 1406965"/>
              <a:gd name="connsiteY14" fmla="*/ 882713 h 1966157"/>
              <a:gd name="connsiteX15" fmla="*/ 54431 w 1406965"/>
              <a:gd name="connsiteY15" fmla="*/ 855553 h 1966157"/>
              <a:gd name="connsiteX16" fmla="*/ 58958 w 1406965"/>
              <a:gd name="connsiteY16" fmla="*/ 841972 h 1966157"/>
              <a:gd name="connsiteX17" fmla="*/ 86119 w 1406965"/>
              <a:gd name="connsiteY17" fmla="*/ 810285 h 1966157"/>
              <a:gd name="connsiteX18" fmla="*/ 95172 w 1406965"/>
              <a:gd name="connsiteY18" fmla="*/ 792178 h 1966157"/>
              <a:gd name="connsiteX19" fmla="*/ 113279 w 1406965"/>
              <a:gd name="connsiteY19" fmla="*/ 765018 h 1966157"/>
              <a:gd name="connsiteX20" fmla="*/ 122332 w 1406965"/>
              <a:gd name="connsiteY20" fmla="*/ 751438 h 1966157"/>
              <a:gd name="connsiteX21" fmla="*/ 131386 w 1406965"/>
              <a:gd name="connsiteY21" fmla="*/ 724277 h 1966157"/>
              <a:gd name="connsiteX22" fmla="*/ 140439 w 1406965"/>
              <a:gd name="connsiteY22" fmla="*/ 710697 h 1966157"/>
              <a:gd name="connsiteX23" fmla="*/ 144966 w 1406965"/>
              <a:gd name="connsiteY23" fmla="*/ 688063 h 1966157"/>
              <a:gd name="connsiteX24" fmla="*/ 158546 w 1406965"/>
              <a:gd name="connsiteY24" fmla="*/ 647323 h 1966157"/>
              <a:gd name="connsiteX25" fmla="*/ 167600 w 1406965"/>
              <a:gd name="connsiteY25" fmla="*/ 638269 h 1966157"/>
              <a:gd name="connsiteX26" fmla="*/ 172126 w 1406965"/>
              <a:gd name="connsiteY26" fmla="*/ 624689 h 1966157"/>
              <a:gd name="connsiteX27" fmla="*/ 181180 w 1406965"/>
              <a:gd name="connsiteY27" fmla="*/ 606582 h 1966157"/>
              <a:gd name="connsiteX28" fmla="*/ 185707 w 1406965"/>
              <a:gd name="connsiteY28" fmla="*/ 588475 h 1966157"/>
              <a:gd name="connsiteX29" fmla="*/ 203814 w 1406965"/>
              <a:gd name="connsiteY29" fmla="*/ 561315 h 1966157"/>
              <a:gd name="connsiteX30" fmla="*/ 217394 w 1406965"/>
              <a:gd name="connsiteY30" fmla="*/ 506994 h 1966157"/>
              <a:gd name="connsiteX31" fmla="*/ 226447 w 1406965"/>
              <a:gd name="connsiteY31" fmla="*/ 493414 h 1966157"/>
              <a:gd name="connsiteX32" fmla="*/ 249081 w 1406965"/>
              <a:gd name="connsiteY32" fmla="*/ 466254 h 1966157"/>
              <a:gd name="connsiteX33" fmla="*/ 271715 w 1406965"/>
              <a:gd name="connsiteY33" fmla="*/ 407406 h 1966157"/>
              <a:gd name="connsiteX34" fmla="*/ 289821 w 1406965"/>
              <a:gd name="connsiteY34" fmla="*/ 384772 h 1966157"/>
              <a:gd name="connsiteX35" fmla="*/ 303402 w 1406965"/>
              <a:gd name="connsiteY35" fmla="*/ 339505 h 1966157"/>
              <a:gd name="connsiteX36" fmla="*/ 321509 w 1406965"/>
              <a:gd name="connsiteY36" fmla="*/ 312345 h 1966157"/>
              <a:gd name="connsiteX37" fmla="*/ 326035 w 1406965"/>
              <a:gd name="connsiteY37" fmla="*/ 298764 h 1966157"/>
              <a:gd name="connsiteX38" fmla="*/ 348669 w 1406965"/>
              <a:gd name="connsiteY38" fmla="*/ 285184 h 1966157"/>
              <a:gd name="connsiteX39" fmla="*/ 362249 w 1406965"/>
              <a:gd name="connsiteY39" fmla="*/ 258024 h 1966157"/>
              <a:gd name="connsiteX40" fmla="*/ 371303 w 1406965"/>
              <a:gd name="connsiteY40" fmla="*/ 244444 h 1966157"/>
              <a:gd name="connsiteX41" fmla="*/ 398463 w 1406965"/>
              <a:gd name="connsiteY41" fmla="*/ 203703 h 1966157"/>
              <a:gd name="connsiteX42" fmla="*/ 407517 w 1406965"/>
              <a:gd name="connsiteY42" fmla="*/ 194650 h 1966157"/>
              <a:gd name="connsiteX43" fmla="*/ 416570 w 1406965"/>
              <a:gd name="connsiteY43" fmla="*/ 185596 h 1966157"/>
              <a:gd name="connsiteX44" fmla="*/ 443730 w 1406965"/>
              <a:gd name="connsiteY44" fmla="*/ 176543 h 1966157"/>
              <a:gd name="connsiteX45" fmla="*/ 452784 w 1406965"/>
              <a:gd name="connsiteY45" fmla="*/ 167489 h 1966157"/>
              <a:gd name="connsiteX46" fmla="*/ 484471 w 1406965"/>
              <a:gd name="connsiteY46" fmla="*/ 153909 h 1966157"/>
              <a:gd name="connsiteX47" fmla="*/ 498051 w 1406965"/>
              <a:gd name="connsiteY47" fmla="*/ 144856 h 1966157"/>
              <a:gd name="connsiteX48" fmla="*/ 516158 w 1406965"/>
              <a:gd name="connsiteY48" fmla="*/ 140329 h 1966157"/>
              <a:gd name="connsiteX49" fmla="*/ 547845 w 1406965"/>
              <a:gd name="connsiteY49" fmla="*/ 131275 h 1966157"/>
              <a:gd name="connsiteX50" fmla="*/ 575006 w 1406965"/>
              <a:gd name="connsiteY50" fmla="*/ 126749 h 1966157"/>
              <a:gd name="connsiteX51" fmla="*/ 606693 w 1406965"/>
              <a:gd name="connsiteY51" fmla="*/ 117695 h 1966157"/>
              <a:gd name="connsiteX52" fmla="*/ 638380 w 1406965"/>
              <a:gd name="connsiteY52" fmla="*/ 108642 h 1966157"/>
              <a:gd name="connsiteX53" fmla="*/ 656487 w 1406965"/>
              <a:gd name="connsiteY53" fmla="*/ 95061 h 1966157"/>
              <a:gd name="connsiteX54" fmla="*/ 697227 w 1406965"/>
              <a:gd name="connsiteY54" fmla="*/ 67901 h 1966157"/>
              <a:gd name="connsiteX55" fmla="*/ 715334 w 1406965"/>
              <a:gd name="connsiteY55" fmla="*/ 63374 h 1966157"/>
              <a:gd name="connsiteX56" fmla="*/ 728915 w 1406965"/>
              <a:gd name="connsiteY56" fmla="*/ 58848 h 1966157"/>
              <a:gd name="connsiteX57" fmla="*/ 783235 w 1406965"/>
              <a:gd name="connsiteY57" fmla="*/ 54321 h 1966157"/>
              <a:gd name="connsiteX58" fmla="*/ 792289 w 1406965"/>
              <a:gd name="connsiteY58" fmla="*/ 45267 h 1966157"/>
              <a:gd name="connsiteX59" fmla="*/ 814922 w 1406965"/>
              <a:gd name="connsiteY59" fmla="*/ 40741 h 1966157"/>
              <a:gd name="connsiteX60" fmla="*/ 851136 w 1406965"/>
              <a:gd name="connsiteY60" fmla="*/ 31687 h 1966157"/>
              <a:gd name="connsiteX61" fmla="*/ 882823 w 1406965"/>
              <a:gd name="connsiteY61" fmla="*/ 18107 h 1966157"/>
              <a:gd name="connsiteX62" fmla="*/ 905457 w 1406965"/>
              <a:gd name="connsiteY62" fmla="*/ 9054 h 1966157"/>
              <a:gd name="connsiteX63" fmla="*/ 923564 w 1406965"/>
              <a:gd name="connsiteY63" fmla="*/ 4527 h 1966157"/>
              <a:gd name="connsiteX64" fmla="*/ 937144 w 1406965"/>
              <a:gd name="connsiteY64" fmla="*/ 0 h 1966157"/>
              <a:gd name="connsiteX65" fmla="*/ 1009572 w 1406965"/>
              <a:gd name="connsiteY65" fmla="*/ 4527 h 1966157"/>
              <a:gd name="connsiteX66" fmla="*/ 1036732 w 1406965"/>
              <a:gd name="connsiteY66" fmla="*/ 13580 h 1966157"/>
              <a:gd name="connsiteX67" fmla="*/ 1095580 w 1406965"/>
              <a:gd name="connsiteY67" fmla="*/ 9054 h 1966157"/>
              <a:gd name="connsiteX68" fmla="*/ 1113687 w 1406965"/>
              <a:gd name="connsiteY68" fmla="*/ 4527 h 1966157"/>
              <a:gd name="connsiteX69" fmla="*/ 1122740 w 1406965"/>
              <a:gd name="connsiteY69" fmla="*/ 18107 h 1966157"/>
              <a:gd name="connsiteX70" fmla="*/ 1145374 w 1406965"/>
              <a:gd name="connsiteY70" fmla="*/ 31687 h 1966157"/>
              <a:gd name="connsiteX71" fmla="*/ 1177061 w 1406965"/>
              <a:gd name="connsiteY71" fmla="*/ 54321 h 1966157"/>
              <a:gd name="connsiteX72" fmla="*/ 1208748 w 1406965"/>
              <a:gd name="connsiteY72" fmla="*/ 81481 h 1966157"/>
              <a:gd name="connsiteX73" fmla="*/ 1235909 w 1406965"/>
              <a:gd name="connsiteY73" fmla="*/ 90535 h 1966157"/>
              <a:gd name="connsiteX74" fmla="*/ 1249489 w 1406965"/>
              <a:gd name="connsiteY74" fmla="*/ 95061 h 1966157"/>
              <a:gd name="connsiteX75" fmla="*/ 1403398 w 1406965"/>
              <a:gd name="connsiteY75" fmla="*/ 167489 h 1966157"/>
              <a:gd name="connsiteX76" fmla="*/ 1351223 w 1406965"/>
              <a:gd name="connsiteY76" fmla="*/ 150349 h 1966157"/>
              <a:gd name="connsiteX77" fmla="*/ 1289758 w 1406965"/>
              <a:gd name="connsiteY77" fmla="*/ 141296 h 1966157"/>
              <a:gd name="connsiteX78" fmla="*/ 1194210 w 1406965"/>
              <a:gd name="connsiteY78" fmla="*/ 139016 h 1966157"/>
              <a:gd name="connsiteX79" fmla="*/ 1079854 w 1406965"/>
              <a:gd name="connsiteY79" fmla="*/ 163434 h 1966157"/>
              <a:gd name="connsiteX80" fmla="*/ 979551 w 1406965"/>
              <a:gd name="connsiteY80" fmla="*/ 208230 h 1966157"/>
              <a:gd name="connsiteX81" fmla="*/ 887469 w 1406965"/>
              <a:gd name="connsiteY81" fmla="*/ 256594 h 1966157"/>
              <a:gd name="connsiteX82" fmla="*/ 805869 w 1406965"/>
              <a:gd name="connsiteY82" fmla="*/ 325925 h 1966157"/>
              <a:gd name="connsiteX83" fmla="*/ 719861 w 1406965"/>
              <a:gd name="connsiteY83" fmla="*/ 407406 h 1966157"/>
              <a:gd name="connsiteX84" fmla="*/ 577985 w 1406965"/>
              <a:gd name="connsiteY84" fmla="*/ 581324 h 1966157"/>
              <a:gd name="connsiteX85" fmla="*/ 479944 w 1406965"/>
              <a:gd name="connsiteY85" fmla="*/ 750243 h 1966157"/>
              <a:gd name="connsiteX86" fmla="*/ 439321 w 1406965"/>
              <a:gd name="connsiteY86" fmla="*/ 840660 h 1966157"/>
              <a:gd name="connsiteX87" fmla="*/ 407517 w 1406965"/>
              <a:gd name="connsiteY87" fmla="*/ 923454 h 1966157"/>
              <a:gd name="connsiteX88" fmla="*/ 362014 w 1406965"/>
              <a:gd name="connsiteY88" fmla="*/ 1052113 h 1966157"/>
              <a:gd name="connsiteX89" fmla="*/ 325917 w 1406965"/>
              <a:gd name="connsiteY89" fmla="*/ 1237228 h 1966157"/>
              <a:gd name="connsiteX90" fmla="*/ 315080 w 1406965"/>
              <a:gd name="connsiteY90" fmla="*/ 1361352 h 1966157"/>
              <a:gd name="connsiteX91" fmla="*/ 318176 w 1406965"/>
              <a:gd name="connsiteY91" fmla="*/ 1457961 h 1966157"/>
              <a:gd name="connsiteX92" fmla="*/ 331756 w 1406965"/>
              <a:gd name="connsiteY92" fmla="*/ 1537776 h 1966157"/>
              <a:gd name="connsiteX93" fmla="*/ 344378 w 1406965"/>
              <a:gd name="connsiteY93" fmla="*/ 1613663 h 1966157"/>
              <a:gd name="connsiteX94" fmla="*/ 366776 w 1406965"/>
              <a:gd name="connsiteY94" fmla="*/ 1683945 h 1966157"/>
              <a:gd name="connsiteX95" fmla="*/ 384883 w 1406965"/>
              <a:gd name="connsiteY95" fmla="*/ 1738265 h 1966157"/>
              <a:gd name="connsiteX96" fmla="*/ 419195 w 1406965"/>
              <a:gd name="connsiteY96" fmla="*/ 1802598 h 1966157"/>
              <a:gd name="connsiteX97" fmla="*/ 461248 w 1406965"/>
              <a:gd name="connsiteY97" fmla="*/ 1855725 h 1966157"/>
              <a:gd name="connsiteX98" fmla="*/ 518075 w 1406965"/>
              <a:gd name="connsiteY98" fmla="*/ 1914100 h 1966157"/>
              <a:gd name="connsiteX99" fmla="*/ 576318 w 1406965"/>
              <a:gd name="connsiteY99" fmla="*/ 1961506 h 1966157"/>
              <a:gd name="connsiteX0" fmla="*/ 558108 w 1388755"/>
              <a:gd name="connsiteY0" fmla="*/ 1961506 h 1966157"/>
              <a:gd name="connsiteX1" fmla="*/ 258267 w 1388755"/>
              <a:gd name="connsiteY1" fmla="*/ 1794252 h 1966157"/>
              <a:gd name="connsiteX2" fmla="*/ 187490 w 1388755"/>
              <a:gd name="connsiteY2" fmla="*/ 1739915 h 1966157"/>
              <a:gd name="connsiteX3" fmla="*/ 113176 w 1388755"/>
              <a:gd name="connsiteY3" fmla="*/ 1656784 h 1966157"/>
              <a:gd name="connsiteX4" fmla="*/ 73378 w 1388755"/>
              <a:gd name="connsiteY4" fmla="*/ 1586266 h 1966157"/>
              <a:gd name="connsiteX5" fmla="*/ 48363 w 1388755"/>
              <a:gd name="connsiteY5" fmla="*/ 1504786 h 1966157"/>
              <a:gd name="connsiteX6" fmla="*/ 25258 w 1388755"/>
              <a:gd name="connsiteY6" fmla="*/ 1398760 h 1966157"/>
              <a:gd name="connsiteX7" fmla="*/ 9533 w 1388755"/>
              <a:gd name="connsiteY7" fmla="*/ 1246997 h 1966157"/>
              <a:gd name="connsiteX8" fmla="*/ 5714 w 1388755"/>
              <a:gd name="connsiteY8" fmla="*/ 1142646 h 1966157"/>
              <a:gd name="connsiteX9" fmla="*/ 8 w 1388755"/>
              <a:gd name="connsiteY9" fmla="*/ 1068309 h 1966157"/>
              <a:gd name="connsiteX10" fmla="*/ 4534 w 1388755"/>
              <a:gd name="connsiteY10" fmla="*/ 1050202 h 1966157"/>
              <a:gd name="connsiteX11" fmla="*/ 9061 w 1388755"/>
              <a:gd name="connsiteY11" fmla="*/ 1018515 h 1966157"/>
              <a:gd name="connsiteX12" fmla="*/ 18114 w 1388755"/>
              <a:gd name="connsiteY12" fmla="*/ 982301 h 1966157"/>
              <a:gd name="connsiteX13" fmla="*/ 22641 w 1388755"/>
              <a:gd name="connsiteY13" fmla="*/ 959667 h 1966157"/>
              <a:gd name="connsiteX14" fmla="*/ 27168 w 1388755"/>
              <a:gd name="connsiteY14" fmla="*/ 882713 h 1966157"/>
              <a:gd name="connsiteX15" fmla="*/ 36221 w 1388755"/>
              <a:gd name="connsiteY15" fmla="*/ 855553 h 1966157"/>
              <a:gd name="connsiteX16" fmla="*/ 40748 w 1388755"/>
              <a:gd name="connsiteY16" fmla="*/ 841972 h 1966157"/>
              <a:gd name="connsiteX17" fmla="*/ 67909 w 1388755"/>
              <a:gd name="connsiteY17" fmla="*/ 810285 h 1966157"/>
              <a:gd name="connsiteX18" fmla="*/ 76962 w 1388755"/>
              <a:gd name="connsiteY18" fmla="*/ 792178 h 1966157"/>
              <a:gd name="connsiteX19" fmla="*/ 95069 w 1388755"/>
              <a:gd name="connsiteY19" fmla="*/ 765018 h 1966157"/>
              <a:gd name="connsiteX20" fmla="*/ 104122 w 1388755"/>
              <a:gd name="connsiteY20" fmla="*/ 751438 h 1966157"/>
              <a:gd name="connsiteX21" fmla="*/ 113176 w 1388755"/>
              <a:gd name="connsiteY21" fmla="*/ 724277 h 1966157"/>
              <a:gd name="connsiteX22" fmla="*/ 122229 w 1388755"/>
              <a:gd name="connsiteY22" fmla="*/ 710697 h 1966157"/>
              <a:gd name="connsiteX23" fmla="*/ 126756 w 1388755"/>
              <a:gd name="connsiteY23" fmla="*/ 688063 h 1966157"/>
              <a:gd name="connsiteX24" fmla="*/ 140336 w 1388755"/>
              <a:gd name="connsiteY24" fmla="*/ 647323 h 1966157"/>
              <a:gd name="connsiteX25" fmla="*/ 149390 w 1388755"/>
              <a:gd name="connsiteY25" fmla="*/ 638269 h 1966157"/>
              <a:gd name="connsiteX26" fmla="*/ 153916 w 1388755"/>
              <a:gd name="connsiteY26" fmla="*/ 624689 h 1966157"/>
              <a:gd name="connsiteX27" fmla="*/ 162970 w 1388755"/>
              <a:gd name="connsiteY27" fmla="*/ 606582 h 1966157"/>
              <a:gd name="connsiteX28" fmla="*/ 167497 w 1388755"/>
              <a:gd name="connsiteY28" fmla="*/ 588475 h 1966157"/>
              <a:gd name="connsiteX29" fmla="*/ 185604 w 1388755"/>
              <a:gd name="connsiteY29" fmla="*/ 561315 h 1966157"/>
              <a:gd name="connsiteX30" fmla="*/ 199184 w 1388755"/>
              <a:gd name="connsiteY30" fmla="*/ 506994 h 1966157"/>
              <a:gd name="connsiteX31" fmla="*/ 208237 w 1388755"/>
              <a:gd name="connsiteY31" fmla="*/ 493414 h 1966157"/>
              <a:gd name="connsiteX32" fmla="*/ 230871 w 1388755"/>
              <a:gd name="connsiteY32" fmla="*/ 466254 h 1966157"/>
              <a:gd name="connsiteX33" fmla="*/ 253505 w 1388755"/>
              <a:gd name="connsiteY33" fmla="*/ 407406 h 1966157"/>
              <a:gd name="connsiteX34" fmla="*/ 271611 w 1388755"/>
              <a:gd name="connsiteY34" fmla="*/ 384772 h 1966157"/>
              <a:gd name="connsiteX35" fmla="*/ 285192 w 1388755"/>
              <a:gd name="connsiteY35" fmla="*/ 339505 h 1966157"/>
              <a:gd name="connsiteX36" fmla="*/ 303299 w 1388755"/>
              <a:gd name="connsiteY36" fmla="*/ 312345 h 1966157"/>
              <a:gd name="connsiteX37" fmla="*/ 307825 w 1388755"/>
              <a:gd name="connsiteY37" fmla="*/ 298764 h 1966157"/>
              <a:gd name="connsiteX38" fmla="*/ 330459 w 1388755"/>
              <a:gd name="connsiteY38" fmla="*/ 285184 h 1966157"/>
              <a:gd name="connsiteX39" fmla="*/ 344039 w 1388755"/>
              <a:gd name="connsiteY39" fmla="*/ 258024 h 1966157"/>
              <a:gd name="connsiteX40" fmla="*/ 353093 w 1388755"/>
              <a:gd name="connsiteY40" fmla="*/ 244444 h 1966157"/>
              <a:gd name="connsiteX41" fmla="*/ 380253 w 1388755"/>
              <a:gd name="connsiteY41" fmla="*/ 203703 h 1966157"/>
              <a:gd name="connsiteX42" fmla="*/ 389307 w 1388755"/>
              <a:gd name="connsiteY42" fmla="*/ 194650 h 1966157"/>
              <a:gd name="connsiteX43" fmla="*/ 398360 w 1388755"/>
              <a:gd name="connsiteY43" fmla="*/ 185596 h 1966157"/>
              <a:gd name="connsiteX44" fmla="*/ 425520 w 1388755"/>
              <a:gd name="connsiteY44" fmla="*/ 176543 h 1966157"/>
              <a:gd name="connsiteX45" fmla="*/ 434574 w 1388755"/>
              <a:gd name="connsiteY45" fmla="*/ 167489 h 1966157"/>
              <a:gd name="connsiteX46" fmla="*/ 466261 w 1388755"/>
              <a:gd name="connsiteY46" fmla="*/ 153909 h 1966157"/>
              <a:gd name="connsiteX47" fmla="*/ 479841 w 1388755"/>
              <a:gd name="connsiteY47" fmla="*/ 144856 h 1966157"/>
              <a:gd name="connsiteX48" fmla="*/ 497948 w 1388755"/>
              <a:gd name="connsiteY48" fmla="*/ 140329 h 1966157"/>
              <a:gd name="connsiteX49" fmla="*/ 529635 w 1388755"/>
              <a:gd name="connsiteY49" fmla="*/ 131275 h 1966157"/>
              <a:gd name="connsiteX50" fmla="*/ 556796 w 1388755"/>
              <a:gd name="connsiteY50" fmla="*/ 126749 h 1966157"/>
              <a:gd name="connsiteX51" fmla="*/ 588483 w 1388755"/>
              <a:gd name="connsiteY51" fmla="*/ 117695 h 1966157"/>
              <a:gd name="connsiteX52" fmla="*/ 620170 w 1388755"/>
              <a:gd name="connsiteY52" fmla="*/ 108642 h 1966157"/>
              <a:gd name="connsiteX53" fmla="*/ 638277 w 1388755"/>
              <a:gd name="connsiteY53" fmla="*/ 95061 h 1966157"/>
              <a:gd name="connsiteX54" fmla="*/ 679017 w 1388755"/>
              <a:gd name="connsiteY54" fmla="*/ 67901 h 1966157"/>
              <a:gd name="connsiteX55" fmla="*/ 697124 w 1388755"/>
              <a:gd name="connsiteY55" fmla="*/ 63374 h 1966157"/>
              <a:gd name="connsiteX56" fmla="*/ 710705 w 1388755"/>
              <a:gd name="connsiteY56" fmla="*/ 58848 h 1966157"/>
              <a:gd name="connsiteX57" fmla="*/ 765025 w 1388755"/>
              <a:gd name="connsiteY57" fmla="*/ 54321 h 1966157"/>
              <a:gd name="connsiteX58" fmla="*/ 774079 w 1388755"/>
              <a:gd name="connsiteY58" fmla="*/ 45267 h 1966157"/>
              <a:gd name="connsiteX59" fmla="*/ 796712 w 1388755"/>
              <a:gd name="connsiteY59" fmla="*/ 40741 h 1966157"/>
              <a:gd name="connsiteX60" fmla="*/ 832926 w 1388755"/>
              <a:gd name="connsiteY60" fmla="*/ 31687 h 1966157"/>
              <a:gd name="connsiteX61" fmla="*/ 864613 w 1388755"/>
              <a:gd name="connsiteY61" fmla="*/ 18107 h 1966157"/>
              <a:gd name="connsiteX62" fmla="*/ 887247 w 1388755"/>
              <a:gd name="connsiteY62" fmla="*/ 9054 h 1966157"/>
              <a:gd name="connsiteX63" fmla="*/ 905354 w 1388755"/>
              <a:gd name="connsiteY63" fmla="*/ 4527 h 1966157"/>
              <a:gd name="connsiteX64" fmla="*/ 918934 w 1388755"/>
              <a:gd name="connsiteY64" fmla="*/ 0 h 1966157"/>
              <a:gd name="connsiteX65" fmla="*/ 991362 w 1388755"/>
              <a:gd name="connsiteY65" fmla="*/ 4527 h 1966157"/>
              <a:gd name="connsiteX66" fmla="*/ 1018522 w 1388755"/>
              <a:gd name="connsiteY66" fmla="*/ 13580 h 1966157"/>
              <a:gd name="connsiteX67" fmla="*/ 1077370 w 1388755"/>
              <a:gd name="connsiteY67" fmla="*/ 9054 h 1966157"/>
              <a:gd name="connsiteX68" fmla="*/ 1095477 w 1388755"/>
              <a:gd name="connsiteY68" fmla="*/ 4527 h 1966157"/>
              <a:gd name="connsiteX69" fmla="*/ 1104530 w 1388755"/>
              <a:gd name="connsiteY69" fmla="*/ 18107 h 1966157"/>
              <a:gd name="connsiteX70" fmla="*/ 1127164 w 1388755"/>
              <a:gd name="connsiteY70" fmla="*/ 31687 h 1966157"/>
              <a:gd name="connsiteX71" fmla="*/ 1158851 w 1388755"/>
              <a:gd name="connsiteY71" fmla="*/ 54321 h 1966157"/>
              <a:gd name="connsiteX72" fmla="*/ 1190538 w 1388755"/>
              <a:gd name="connsiteY72" fmla="*/ 81481 h 1966157"/>
              <a:gd name="connsiteX73" fmla="*/ 1217699 w 1388755"/>
              <a:gd name="connsiteY73" fmla="*/ 90535 h 1966157"/>
              <a:gd name="connsiteX74" fmla="*/ 1231279 w 1388755"/>
              <a:gd name="connsiteY74" fmla="*/ 95061 h 1966157"/>
              <a:gd name="connsiteX75" fmla="*/ 1385188 w 1388755"/>
              <a:gd name="connsiteY75" fmla="*/ 167489 h 1966157"/>
              <a:gd name="connsiteX76" fmla="*/ 1333013 w 1388755"/>
              <a:gd name="connsiteY76" fmla="*/ 150349 h 1966157"/>
              <a:gd name="connsiteX77" fmla="*/ 1271548 w 1388755"/>
              <a:gd name="connsiteY77" fmla="*/ 141296 h 1966157"/>
              <a:gd name="connsiteX78" fmla="*/ 1176000 w 1388755"/>
              <a:gd name="connsiteY78" fmla="*/ 139016 h 1966157"/>
              <a:gd name="connsiteX79" fmla="*/ 1061644 w 1388755"/>
              <a:gd name="connsiteY79" fmla="*/ 163434 h 1966157"/>
              <a:gd name="connsiteX80" fmla="*/ 961341 w 1388755"/>
              <a:gd name="connsiteY80" fmla="*/ 208230 h 1966157"/>
              <a:gd name="connsiteX81" fmla="*/ 869259 w 1388755"/>
              <a:gd name="connsiteY81" fmla="*/ 256594 h 1966157"/>
              <a:gd name="connsiteX82" fmla="*/ 787659 w 1388755"/>
              <a:gd name="connsiteY82" fmla="*/ 325925 h 1966157"/>
              <a:gd name="connsiteX83" fmla="*/ 701651 w 1388755"/>
              <a:gd name="connsiteY83" fmla="*/ 407406 h 1966157"/>
              <a:gd name="connsiteX84" fmla="*/ 559775 w 1388755"/>
              <a:gd name="connsiteY84" fmla="*/ 581324 h 1966157"/>
              <a:gd name="connsiteX85" fmla="*/ 461734 w 1388755"/>
              <a:gd name="connsiteY85" fmla="*/ 750243 h 1966157"/>
              <a:gd name="connsiteX86" fmla="*/ 421111 w 1388755"/>
              <a:gd name="connsiteY86" fmla="*/ 840660 h 1966157"/>
              <a:gd name="connsiteX87" fmla="*/ 389307 w 1388755"/>
              <a:gd name="connsiteY87" fmla="*/ 923454 h 1966157"/>
              <a:gd name="connsiteX88" fmla="*/ 343804 w 1388755"/>
              <a:gd name="connsiteY88" fmla="*/ 1052113 h 1966157"/>
              <a:gd name="connsiteX89" fmla="*/ 307707 w 1388755"/>
              <a:gd name="connsiteY89" fmla="*/ 1237228 h 1966157"/>
              <a:gd name="connsiteX90" fmla="*/ 296870 w 1388755"/>
              <a:gd name="connsiteY90" fmla="*/ 1361352 h 1966157"/>
              <a:gd name="connsiteX91" fmla="*/ 299966 w 1388755"/>
              <a:gd name="connsiteY91" fmla="*/ 1457961 h 1966157"/>
              <a:gd name="connsiteX92" fmla="*/ 313546 w 1388755"/>
              <a:gd name="connsiteY92" fmla="*/ 1537776 h 1966157"/>
              <a:gd name="connsiteX93" fmla="*/ 326168 w 1388755"/>
              <a:gd name="connsiteY93" fmla="*/ 1613663 h 1966157"/>
              <a:gd name="connsiteX94" fmla="*/ 348566 w 1388755"/>
              <a:gd name="connsiteY94" fmla="*/ 1683945 h 1966157"/>
              <a:gd name="connsiteX95" fmla="*/ 366673 w 1388755"/>
              <a:gd name="connsiteY95" fmla="*/ 1738265 h 1966157"/>
              <a:gd name="connsiteX96" fmla="*/ 400985 w 1388755"/>
              <a:gd name="connsiteY96" fmla="*/ 1802598 h 1966157"/>
              <a:gd name="connsiteX97" fmla="*/ 443038 w 1388755"/>
              <a:gd name="connsiteY97" fmla="*/ 1855725 h 1966157"/>
              <a:gd name="connsiteX98" fmla="*/ 499865 w 1388755"/>
              <a:gd name="connsiteY98" fmla="*/ 1914100 h 1966157"/>
              <a:gd name="connsiteX99" fmla="*/ 558108 w 1388755"/>
              <a:gd name="connsiteY99" fmla="*/ 1961506 h 1966157"/>
              <a:gd name="connsiteX0" fmla="*/ 553747 w 1384394"/>
              <a:gd name="connsiteY0" fmla="*/ 1961506 h 1966157"/>
              <a:gd name="connsiteX1" fmla="*/ 253906 w 1384394"/>
              <a:gd name="connsiteY1" fmla="*/ 1794252 h 1966157"/>
              <a:gd name="connsiteX2" fmla="*/ 183129 w 1384394"/>
              <a:gd name="connsiteY2" fmla="*/ 1739915 h 1966157"/>
              <a:gd name="connsiteX3" fmla="*/ 108815 w 1384394"/>
              <a:gd name="connsiteY3" fmla="*/ 1656784 h 1966157"/>
              <a:gd name="connsiteX4" fmla="*/ 69017 w 1384394"/>
              <a:gd name="connsiteY4" fmla="*/ 1586266 h 1966157"/>
              <a:gd name="connsiteX5" fmla="*/ 44002 w 1384394"/>
              <a:gd name="connsiteY5" fmla="*/ 1504786 h 1966157"/>
              <a:gd name="connsiteX6" fmla="*/ 20897 w 1384394"/>
              <a:gd name="connsiteY6" fmla="*/ 1398760 h 1966157"/>
              <a:gd name="connsiteX7" fmla="*/ 5172 w 1384394"/>
              <a:gd name="connsiteY7" fmla="*/ 1246997 h 1966157"/>
              <a:gd name="connsiteX8" fmla="*/ 1353 w 1384394"/>
              <a:gd name="connsiteY8" fmla="*/ 1142646 h 1966157"/>
              <a:gd name="connsiteX9" fmla="*/ 173 w 1384394"/>
              <a:gd name="connsiteY9" fmla="*/ 1050202 h 1966157"/>
              <a:gd name="connsiteX10" fmla="*/ 4700 w 1384394"/>
              <a:gd name="connsiteY10" fmla="*/ 1018515 h 1966157"/>
              <a:gd name="connsiteX11" fmla="*/ 13753 w 1384394"/>
              <a:gd name="connsiteY11" fmla="*/ 982301 h 1966157"/>
              <a:gd name="connsiteX12" fmla="*/ 18280 w 1384394"/>
              <a:gd name="connsiteY12" fmla="*/ 959667 h 1966157"/>
              <a:gd name="connsiteX13" fmla="*/ 22807 w 1384394"/>
              <a:gd name="connsiteY13" fmla="*/ 882713 h 1966157"/>
              <a:gd name="connsiteX14" fmla="*/ 31860 w 1384394"/>
              <a:gd name="connsiteY14" fmla="*/ 855553 h 1966157"/>
              <a:gd name="connsiteX15" fmla="*/ 36387 w 1384394"/>
              <a:gd name="connsiteY15" fmla="*/ 841972 h 1966157"/>
              <a:gd name="connsiteX16" fmla="*/ 63548 w 1384394"/>
              <a:gd name="connsiteY16" fmla="*/ 810285 h 1966157"/>
              <a:gd name="connsiteX17" fmla="*/ 72601 w 1384394"/>
              <a:gd name="connsiteY17" fmla="*/ 792178 h 1966157"/>
              <a:gd name="connsiteX18" fmla="*/ 90708 w 1384394"/>
              <a:gd name="connsiteY18" fmla="*/ 765018 h 1966157"/>
              <a:gd name="connsiteX19" fmla="*/ 99761 w 1384394"/>
              <a:gd name="connsiteY19" fmla="*/ 751438 h 1966157"/>
              <a:gd name="connsiteX20" fmla="*/ 108815 w 1384394"/>
              <a:gd name="connsiteY20" fmla="*/ 724277 h 1966157"/>
              <a:gd name="connsiteX21" fmla="*/ 117868 w 1384394"/>
              <a:gd name="connsiteY21" fmla="*/ 710697 h 1966157"/>
              <a:gd name="connsiteX22" fmla="*/ 122395 w 1384394"/>
              <a:gd name="connsiteY22" fmla="*/ 688063 h 1966157"/>
              <a:gd name="connsiteX23" fmla="*/ 135975 w 1384394"/>
              <a:gd name="connsiteY23" fmla="*/ 647323 h 1966157"/>
              <a:gd name="connsiteX24" fmla="*/ 145029 w 1384394"/>
              <a:gd name="connsiteY24" fmla="*/ 638269 h 1966157"/>
              <a:gd name="connsiteX25" fmla="*/ 149555 w 1384394"/>
              <a:gd name="connsiteY25" fmla="*/ 624689 h 1966157"/>
              <a:gd name="connsiteX26" fmla="*/ 158609 w 1384394"/>
              <a:gd name="connsiteY26" fmla="*/ 606582 h 1966157"/>
              <a:gd name="connsiteX27" fmla="*/ 163136 w 1384394"/>
              <a:gd name="connsiteY27" fmla="*/ 588475 h 1966157"/>
              <a:gd name="connsiteX28" fmla="*/ 181243 w 1384394"/>
              <a:gd name="connsiteY28" fmla="*/ 561315 h 1966157"/>
              <a:gd name="connsiteX29" fmla="*/ 194823 w 1384394"/>
              <a:gd name="connsiteY29" fmla="*/ 506994 h 1966157"/>
              <a:gd name="connsiteX30" fmla="*/ 203876 w 1384394"/>
              <a:gd name="connsiteY30" fmla="*/ 493414 h 1966157"/>
              <a:gd name="connsiteX31" fmla="*/ 226510 w 1384394"/>
              <a:gd name="connsiteY31" fmla="*/ 466254 h 1966157"/>
              <a:gd name="connsiteX32" fmla="*/ 249144 w 1384394"/>
              <a:gd name="connsiteY32" fmla="*/ 407406 h 1966157"/>
              <a:gd name="connsiteX33" fmla="*/ 267250 w 1384394"/>
              <a:gd name="connsiteY33" fmla="*/ 384772 h 1966157"/>
              <a:gd name="connsiteX34" fmla="*/ 280831 w 1384394"/>
              <a:gd name="connsiteY34" fmla="*/ 339505 h 1966157"/>
              <a:gd name="connsiteX35" fmla="*/ 298938 w 1384394"/>
              <a:gd name="connsiteY35" fmla="*/ 312345 h 1966157"/>
              <a:gd name="connsiteX36" fmla="*/ 303464 w 1384394"/>
              <a:gd name="connsiteY36" fmla="*/ 298764 h 1966157"/>
              <a:gd name="connsiteX37" fmla="*/ 326098 w 1384394"/>
              <a:gd name="connsiteY37" fmla="*/ 285184 h 1966157"/>
              <a:gd name="connsiteX38" fmla="*/ 339678 w 1384394"/>
              <a:gd name="connsiteY38" fmla="*/ 258024 h 1966157"/>
              <a:gd name="connsiteX39" fmla="*/ 348732 w 1384394"/>
              <a:gd name="connsiteY39" fmla="*/ 244444 h 1966157"/>
              <a:gd name="connsiteX40" fmla="*/ 375892 w 1384394"/>
              <a:gd name="connsiteY40" fmla="*/ 203703 h 1966157"/>
              <a:gd name="connsiteX41" fmla="*/ 384946 w 1384394"/>
              <a:gd name="connsiteY41" fmla="*/ 194650 h 1966157"/>
              <a:gd name="connsiteX42" fmla="*/ 393999 w 1384394"/>
              <a:gd name="connsiteY42" fmla="*/ 185596 h 1966157"/>
              <a:gd name="connsiteX43" fmla="*/ 421159 w 1384394"/>
              <a:gd name="connsiteY43" fmla="*/ 176543 h 1966157"/>
              <a:gd name="connsiteX44" fmla="*/ 430213 w 1384394"/>
              <a:gd name="connsiteY44" fmla="*/ 167489 h 1966157"/>
              <a:gd name="connsiteX45" fmla="*/ 461900 w 1384394"/>
              <a:gd name="connsiteY45" fmla="*/ 153909 h 1966157"/>
              <a:gd name="connsiteX46" fmla="*/ 475480 w 1384394"/>
              <a:gd name="connsiteY46" fmla="*/ 144856 h 1966157"/>
              <a:gd name="connsiteX47" fmla="*/ 493587 w 1384394"/>
              <a:gd name="connsiteY47" fmla="*/ 140329 h 1966157"/>
              <a:gd name="connsiteX48" fmla="*/ 525274 w 1384394"/>
              <a:gd name="connsiteY48" fmla="*/ 131275 h 1966157"/>
              <a:gd name="connsiteX49" fmla="*/ 552435 w 1384394"/>
              <a:gd name="connsiteY49" fmla="*/ 126749 h 1966157"/>
              <a:gd name="connsiteX50" fmla="*/ 584122 w 1384394"/>
              <a:gd name="connsiteY50" fmla="*/ 117695 h 1966157"/>
              <a:gd name="connsiteX51" fmla="*/ 615809 w 1384394"/>
              <a:gd name="connsiteY51" fmla="*/ 108642 h 1966157"/>
              <a:gd name="connsiteX52" fmla="*/ 633916 w 1384394"/>
              <a:gd name="connsiteY52" fmla="*/ 95061 h 1966157"/>
              <a:gd name="connsiteX53" fmla="*/ 674656 w 1384394"/>
              <a:gd name="connsiteY53" fmla="*/ 67901 h 1966157"/>
              <a:gd name="connsiteX54" fmla="*/ 692763 w 1384394"/>
              <a:gd name="connsiteY54" fmla="*/ 63374 h 1966157"/>
              <a:gd name="connsiteX55" fmla="*/ 706344 w 1384394"/>
              <a:gd name="connsiteY55" fmla="*/ 58848 h 1966157"/>
              <a:gd name="connsiteX56" fmla="*/ 760664 w 1384394"/>
              <a:gd name="connsiteY56" fmla="*/ 54321 h 1966157"/>
              <a:gd name="connsiteX57" fmla="*/ 769718 w 1384394"/>
              <a:gd name="connsiteY57" fmla="*/ 45267 h 1966157"/>
              <a:gd name="connsiteX58" fmla="*/ 792351 w 1384394"/>
              <a:gd name="connsiteY58" fmla="*/ 40741 h 1966157"/>
              <a:gd name="connsiteX59" fmla="*/ 828565 w 1384394"/>
              <a:gd name="connsiteY59" fmla="*/ 31687 h 1966157"/>
              <a:gd name="connsiteX60" fmla="*/ 860252 w 1384394"/>
              <a:gd name="connsiteY60" fmla="*/ 18107 h 1966157"/>
              <a:gd name="connsiteX61" fmla="*/ 882886 w 1384394"/>
              <a:gd name="connsiteY61" fmla="*/ 9054 h 1966157"/>
              <a:gd name="connsiteX62" fmla="*/ 900993 w 1384394"/>
              <a:gd name="connsiteY62" fmla="*/ 4527 h 1966157"/>
              <a:gd name="connsiteX63" fmla="*/ 914573 w 1384394"/>
              <a:gd name="connsiteY63" fmla="*/ 0 h 1966157"/>
              <a:gd name="connsiteX64" fmla="*/ 987001 w 1384394"/>
              <a:gd name="connsiteY64" fmla="*/ 4527 h 1966157"/>
              <a:gd name="connsiteX65" fmla="*/ 1014161 w 1384394"/>
              <a:gd name="connsiteY65" fmla="*/ 13580 h 1966157"/>
              <a:gd name="connsiteX66" fmla="*/ 1073009 w 1384394"/>
              <a:gd name="connsiteY66" fmla="*/ 9054 h 1966157"/>
              <a:gd name="connsiteX67" fmla="*/ 1091116 w 1384394"/>
              <a:gd name="connsiteY67" fmla="*/ 4527 h 1966157"/>
              <a:gd name="connsiteX68" fmla="*/ 1100169 w 1384394"/>
              <a:gd name="connsiteY68" fmla="*/ 18107 h 1966157"/>
              <a:gd name="connsiteX69" fmla="*/ 1122803 w 1384394"/>
              <a:gd name="connsiteY69" fmla="*/ 31687 h 1966157"/>
              <a:gd name="connsiteX70" fmla="*/ 1154490 w 1384394"/>
              <a:gd name="connsiteY70" fmla="*/ 54321 h 1966157"/>
              <a:gd name="connsiteX71" fmla="*/ 1186177 w 1384394"/>
              <a:gd name="connsiteY71" fmla="*/ 81481 h 1966157"/>
              <a:gd name="connsiteX72" fmla="*/ 1213338 w 1384394"/>
              <a:gd name="connsiteY72" fmla="*/ 90535 h 1966157"/>
              <a:gd name="connsiteX73" fmla="*/ 1226918 w 1384394"/>
              <a:gd name="connsiteY73" fmla="*/ 95061 h 1966157"/>
              <a:gd name="connsiteX74" fmla="*/ 1380827 w 1384394"/>
              <a:gd name="connsiteY74" fmla="*/ 167489 h 1966157"/>
              <a:gd name="connsiteX75" fmla="*/ 1328652 w 1384394"/>
              <a:gd name="connsiteY75" fmla="*/ 150349 h 1966157"/>
              <a:gd name="connsiteX76" fmla="*/ 1267187 w 1384394"/>
              <a:gd name="connsiteY76" fmla="*/ 141296 h 1966157"/>
              <a:gd name="connsiteX77" fmla="*/ 1171639 w 1384394"/>
              <a:gd name="connsiteY77" fmla="*/ 139016 h 1966157"/>
              <a:gd name="connsiteX78" fmla="*/ 1057283 w 1384394"/>
              <a:gd name="connsiteY78" fmla="*/ 163434 h 1966157"/>
              <a:gd name="connsiteX79" fmla="*/ 956980 w 1384394"/>
              <a:gd name="connsiteY79" fmla="*/ 208230 h 1966157"/>
              <a:gd name="connsiteX80" fmla="*/ 864898 w 1384394"/>
              <a:gd name="connsiteY80" fmla="*/ 256594 h 1966157"/>
              <a:gd name="connsiteX81" fmla="*/ 783298 w 1384394"/>
              <a:gd name="connsiteY81" fmla="*/ 325925 h 1966157"/>
              <a:gd name="connsiteX82" fmla="*/ 697290 w 1384394"/>
              <a:gd name="connsiteY82" fmla="*/ 407406 h 1966157"/>
              <a:gd name="connsiteX83" fmla="*/ 555414 w 1384394"/>
              <a:gd name="connsiteY83" fmla="*/ 581324 h 1966157"/>
              <a:gd name="connsiteX84" fmla="*/ 457373 w 1384394"/>
              <a:gd name="connsiteY84" fmla="*/ 750243 h 1966157"/>
              <a:gd name="connsiteX85" fmla="*/ 416750 w 1384394"/>
              <a:gd name="connsiteY85" fmla="*/ 840660 h 1966157"/>
              <a:gd name="connsiteX86" fmla="*/ 384946 w 1384394"/>
              <a:gd name="connsiteY86" fmla="*/ 923454 h 1966157"/>
              <a:gd name="connsiteX87" fmla="*/ 339443 w 1384394"/>
              <a:gd name="connsiteY87" fmla="*/ 1052113 h 1966157"/>
              <a:gd name="connsiteX88" fmla="*/ 303346 w 1384394"/>
              <a:gd name="connsiteY88" fmla="*/ 1237228 h 1966157"/>
              <a:gd name="connsiteX89" fmla="*/ 292509 w 1384394"/>
              <a:gd name="connsiteY89" fmla="*/ 1361352 h 1966157"/>
              <a:gd name="connsiteX90" fmla="*/ 295605 w 1384394"/>
              <a:gd name="connsiteY90" fmla="*/ 1457961 h 1966157"/>
              <a:gd name="connsiteX91" fmla="*/ 309185 w 1384394"/>
              <a:gd name="connsiteY91" fmla="*/ 1537776 h 1966157"/>
              <a:gd name="connsiteX92" fmla="*/ 321807 w 1384394"/>
              <a:gd name="connsiteY92" fmla="*/ 1613663 h 1966157"/>
              <a:gd name="connsiteX93" fmla="*/ 344205 w 1384394"/>
              <a:gd name="connsiteY93" fmla="*/ 1683945 h 1966157"/>
              <a:gd name="connsiteX94" fmla="*/ 362312 w 1384394"/>
              <a:gd name="connsiteY94" fmla="*/ 1738265 h 1966157"/>
              <a:gd name="connsiteX95" fmla="*/ 396624 w 1384394"/>
              <a:gd name="connsiteY95" fmla="*/ 1802598 h 1966157"/>
              <a:gd name="connsiteX96" fmla="*/ 438677 w 1384394"/>
              <a:gd name="connsiteY96" fmla="*/ 1855725 h 1966157"/>
              <a:gd name="connsiteX97" fmla="*/ 495504 w 1384394"/>
              <a:gd name="connsiteY97" fmla="*/ 1914100 h 1966157"/>
              <a:gd name="connsiteX98" fmla="*/ 553747 w 1384394"/>
              <a:gd name="connsiteY98" fmla="*/ 1961506 h 1966157"/>
              <a:gd name="connsiteX0" fmla="*/ 552398 w 1383045"/>
              <a:gd name="connsiteY0" fmla="*/ 1961506 h 1966157"/>
              <a:gd name="connsiteX1" fmla="*/ 252557 w 1383045"/>
              <a:gd name="connsiteY1" fmla="*/ 1794252 h 1966157"/>
              <a:gd name="connsiteX2" fmla="*/ 181780 w 1383045"/>
              <a:gd name="connsiteY2" fmla="*/ 1739915 h 1966157"/>
              <a:gd name="connsiteX3" fmla="*/ 107466 w 1383045"/>
              <a:gd name="connsiteY3" fmla="*/ 1656784 h 1966157"/>
              <a:gd name="connsiteX4" fmla="*/ 67668 w 1383045"/>
              <a:gd name="connsiteY4" fmla="*/ 1586266 h 1966157"/>
              <a:gd name="connsiteX5" fmla="*/ 42653 w 1383045"/>
              <a:gd name="connsiteY5" fmla="*/ 1504786 h 1966157"/>
              <a:gd name="connsiteX6" fmla="*/ 19548 w 1383045"/>
              <a:gd name="connsiteY6" fmla="*/ 1398760 h 1966157"/>
              <a:gd name="connsiteX7" fmla="*/ 3823 w 1383045"/>
              <a:gd name="connsiteY7" fmla="*/ 1246997 h 1966157"/>
              <a:gd name="connsiteX8" fmla="*/ 4 w 1383045"/>
              <a:gd name="connsiteY8" fmla="*/ 1142646 h 1966157"/>
              <a:gd name="connsiteX9" fmla="*/ 3351 w 1383045"/>
              <a:gd name="connsiteY9" fmla="*/ 1018515 h 1966157"/>
              <a:gd name="connsiteX10" fmla="*/ 12404 w 1383045"/>
              <a:gd name="connsiteY10" fmla="*/ 982301 h 1966157"/>
              <a:gd name="connsiteX11" fmla="*/ 16931 w 1383045"/>
              <a:gd name="connsiteY11" fmla="*/ 959667 h 1966157"/>
              <a:gd name="connsiteX12" fmla="*/ 21458 w 1383045"/>
              <a:gd name="connsiteY12" fmla="*/ 882713 h 1966157"/>
              <a:gd name="connsiteX13" fmla="*/ 30511 w 1383045"/>
              <a:gd name="connsiteY13" fmla="*/ 855553 h 1966157"/>
              <a:gd name="connsiteX14" fmla="*/ 35038 w 1383045"/>
              <a:gd name="connsiteY14" fmla="*/ 841972 h 1966157"/>
              <a:gd name="connsiteX15" fmla="*/ 62199 w 1383045"/>
              <a:gd name="connsiteY15" fmla="*/ 810285 h 1966157"/>
              <a:gd name="connsiteX16" fmla="*/ 71252 w 1383045"/>
              <a:gd name="connsiteY16" fmla="*/ 792178 h 1966157"/>
              <a:gd name="connsiteX17" fmla="*/ 89359 w 1383045"/>
              <a:gd name="connsiteY17" fmla="*/ 765018 h 1966157"/>
              <a:gd name="connsiteX18" fmla="*/ 98412 w 1383045"/>
              <a:gd name="connsiteY18" fmla="*/ 751438 h 1966157"/>
              <a:gd name="connsiteX19" fmla="*/ 107466 w 1383045"/>
              <a:gd name="connsiteY19" fmla="*/ 724277 h 1966157"/>
              <a:gd name="connsiteX20" fmla="*/ 116519 w 1383045"/>
              <a:gd name="connsiteY20" fmla="*/ 710697 h 1966157"/>
              <a:gd name="connsiteX21" fmla="*/ 121046 w 1383045"/>
              <a:gd name="connsiteY21" fmla="*/ 688063 h 1966157"/>
              <a:gd name="connsiteX22" fmla="*/ 134626 w 1383045"/>
              <a:gd name="connsiteY22" fmla="*/ 647323 h 1966157"/>
              <a:gd name="connsiteX23" fmla="*/ 143680 w 1383045"/>
              <a:gd name="connsiteY23" fmla="*/ 638269 h 1966157"/>
              <a:gd name="connsiteX24" fmla="*/ 148206 w 1383045"/>
              <a:gd name="connsiteY24" fmla="*/ 624689 h 1966157"/>
              <a:gd name="connsiteX25" fmla="*/ 157260 w 1383045"/>
              <a:gd name="connsiteY25" fmla="*/ 606582 h 1966157"/>
              <a:gd name="connsiteX26" fmla="*/ 161787 w 1383045"/>
              <a:gd name="connsiteY26" fmla="*/ 588475 h 1966157"/>
              <a:gd name="connsiteX27" fmla="*/ 179894 w 1383045"/>
              <a:gd name="connsiteY27" fmla="*/ 561315 h 1966157"/>
              <a:gd name="connsiteX28" fmla="*/ 193474 w 1383045"/>
              <a:gd name="connsiteY28" fmla="*/ 506994 h 1966157"/>
              <a:gd name="connsiteX29" fmla="*/ 202527 w 1383045"/>
              <a:gd name="connsiteY29" fmla="*/ 493414 h 1966157"/>
              <a:gd name="connsiteX30" fmla="*/ 225161 w 1383045"/>
              <a:gd name="connsiteY30" fmla="*/ 466254 h 1966157"/>
              <a:gd name="connsiteX31" fmla="*/ 247795 w 1383045"/>
              <a:gd name="connsiteY31" fmla="*/ 407406 h 1966157"/>
              <a:gd name="connsiteX32" fmla="*/ 265901 w 1383045"/>
              <a:gd name="connsiteY32" fmla="*/ 384772 h 1966157"/>
              <a:gd name="connsiteX33" fmla="*/ 279482 w 1383045"/>
              <a:gd name="connsiteY33" fmla="*/ 339505 h 1966157"/>
              <a:gd name="connsiteX34" fmla="*/ 297589 w 1383045"/>
              <a:gd name="connsiteY34" fmla="*/ 312345 h 1966157"/>
              <a:gd name="connsiteX35" fmla="*/ 302115 w 1383045"/>
              <a:gd name="connsiteY35" fmla="*/ 298764 h 1966157"/>
              <a:gd name="connsiteX36" fmla="*/ 324749 w 1383045"/>
              <a:gd name="connsiteY36" fmla="*/ 285184 h 1966157"/>
              <a:gd name="connsiteX37" fmla="*/ 338329 w 1383045"/>
              <a:gd name="connsiteY37" fmla="*/ 258024 h 1966157"/>
              <a:gd name="connsiteX38" fmla="*/ 347383 w 1383045"/>
              <a:gd name="connsiteY38" fmla="*/ 244444 h 1966157"/>
              <a:gd name="connsiteX39" fmla="*/ 374543 w 1383045"/>
              <a:gd name="connsiteY39" fmla="*/ 203703 h 1966157"/>
              <a:gd name="connsiteX40" fmla="*/ 383597 w 1383045"/>
              <a:gd name="connsiteY40" fmla="*/ 194650 h 1966157"/>
              <a:gd name="connsiteX41" fmla="*/ 392650 w 1383045"/>
              <a:gd name="connsiteY41" fmla="*/ 185596 h 1966157"/>
              <a:gd name="connsiteX42" fmla="*/ 419810 w 1383045"/>
              <a:gd name="connsiteY42" fmla="*/ 176543 h 1966157"/>
              <a:gd name="connsiteX43" fmla="*/ 428864 w 1383045"/>
              <a:gd name="connsiteY43" fmla="*/ 167489 h 1966157"/>
              <a:gd name="connsiteX44" fmla="*/ 460551 w 1383045"/>
              <a:gd name="connsiteY44" fmla="*/ 153909 h 1966157"/>
              <a:gd name="connsiteX45" fmla="*/ 474131 w 1383045"/>
              <a:gd name="connsiteY45" fmla="*/ 144856 h 1966157"/>
              <a:gd name="connsiteX46" fmla="*/ 492238 w 1383045"/>
              <a:gd name="connsiteY46" fmla="*/ 140329 h 1966157"/>
              <a:gd name="connsiteX47" fmla="*/ 523925 w 1383045"/>
              <a:gd name="connsiteY47" fmla="*/ 131275 h 1966157"/>
              <a:gd name="connsiteX48" fmla="*/ 551086 w 1383045"/>
              <a:gd name="connsiteY48" fmla="*/ 126749 h 1966157"/>
              <a:gd name="connsiteX49" fmla="*/ 582773 w 1383045"/>
              <a:gd name="connsiteY49" fmla="*/ 117695 h 1966157"/>
              <a:gd name="connsiteX50" fmla="*/ 614460 w 1383045"/>
              <a:gd name="connsiteY50" fmla="*/ 108642 h 1966157"/>
              <a:gd name="connsiteX51" fmla="*/ 632567 w 1383045"/>
              <a:gd name="connsiteY51" fmla="*/ 95061 h 1966157"/>
              <a:gd name="connsiteX52" fmla="*/ 673307 w 1383045"/>
              <a:gd name="connsiteY52" fmla="*/ 67901 h 1966157"/>
              <a:gd name="connsiteX53" fmla="*/ 691414 w 1383045"/>
              <a:gd name="connsiteY53" fmla="*/ 63374 h 1966157"/>
              <a:gd name="connsiteX54" fmla="*/ 704995 w 1383045"/>
              <a:gd name="connsiteY54" fmla="*/ 58848 h 1966157"/>
              <a:gd name="connsiteX55" fmla="*/ 759315 w 1383045"/>
              <a:gd name="connsiteY55" fmla="*/ 54321 h 1966157"/>
              <a:gd name="connsiteX56" fmla="*/ 768369 w 1383045"/>
              <a:gd name="connsiteY56" fmla="*/ 45267 h 1966157"/>
              <a:gd name="connsiteX57" fmla="*/ 791002 w 1383045"/>
              <a:gd name="connsiteY57" fmla="*/ 40741 h 1966157"/>
              <a:gd name="connsiteX58" fmla="*/ 827216 w 1383045"/>
              <a:gd name="connsiteY58" fmla="*/ 31687 h 1966157"/>
              <a:gd name="connsiteX59" fmla="*/ 858903 w 1383045"/>
              <a:gd name="connsiteY59" fmla="*/ 18107 h 1966157"/>
              <a:gd name="connsiteX60" fmla="*/ 881537 w 1383045"/>
              <a:gd name="connsiteY60" fmla="*/ 9054 h 1966157"/>
              <a:gd name="connsiteX61" fmla="*/ 899644 w 1383045"/>
              <a:gd name="connsiteY61" fmla="*/ 4527 h 1966157"/>
              <a:gd name="connsiteX62" fmla="*/ 913224 w 1383045"/>
              <a:gd name="connsiteY62" fmla="*/ 0 h 1966157"/>
              <a:gd name="connsiteX63" fmla="*/ 985652 w 1383045"/>
              <a:gd name="connsiteY63" fmla="*/ 4527 h 1966157"/>
              <a:gd name="connsiteX64" fmla="*/ 1012812 w 1383045"/>
              <a:gd name="connsiteY64" fmla="*/ 13580 h 1966157"/>
              <a:gd name="connsiteX65" fmla="*/ 1071660 w 1383045"/>
              <a:gd name="connsiteY65" fmla="*/ 9054 h 1966157"/>
              <a:gd name="connsiteX66" fmla="*/ 1089767 w 1383045"/>
              <a:gd name="connsiteY66" fmla="*/ 4527 h 1966157"/>
              <a:gd name="connsiteX67" fmla="*/ 1098820 w 1383045"/>
              <a:gd name="connsiteY67" fmla="*/ 18107 h 1966157"/>
              <a:gd name="connsiteX68" fmla="*/ 1121454 w 1383045"/>
              <a:gd name="connsiteY68" fmla="*/ 31687 h 1966157"/>
              <a:gd name="connsiteX69" fmla="*/ 1153141 w 1383045"/>
              <a:gd name="connsiteY69" fmla="*/ 54321 h 1966157"/>
              <a:gd name="connsiteX70" fmla="*/ 1184828 w 1383045"/>
              <a:gd name="connsiteY70" fmla="*/ 81481 h 1966157"/>
              <a:gd name="connsiteX71" fmla="*/ 1211989 w 1383045"/>
              <a:gd name="connsiteY71" fmla="*/ 90535 h 1966157"/>
              <a:gd name="connsiteX72" fmla="*/ 1225569 w 1383045"/>
              <a:gd name="connsiteY72" fmla="*/ 95061 h 1966157"/>
              <a:gd name="connsiteX73" fmla="*/ 1379478 w 1383045"/>
              <a:gd name="connsiteY73" fmla="*/ 167489 h 1966157"/>
              <a:gd name="connsiteX74" fmla="*/ 1327303 w 1383045"/>
              <a:gd name="connsiteY74" fmla="*/ 150349 h 1966157"/>
              <a:gd name="connsiteX75" fmla="*/ 1265838 w 1383045"/>
              <a:gd name="connsiteY75" fmla="*/ 141296 h 1966157"/>
              <a:gd name="connsiteX76" fmla="*/ 1170290 w 1383045"/>
              <a:gd name="connsiteY76" fmla="*/ 139016 h 1966157"/>
              <a:gd name="connsiteX77" fmla="*/ 1055934 w 1383045"/>
              <a:gd name="connsiteY77" fmla="*/ 163434 h 1966157"/>
              <a:gd name="connsiteX78" fmla="*/ 955631 w 1383045"/>
              <a:gd name="connsiteY78" fmla="*/ 208230 h 1966157"/>
              <a:gd name="connsiteX79" fmla="*/ 863549 w 1383045"/>
              <a:gd name="connsiteY79" fmla="*/ 256594 h 1966157"/>
              <a:gd name="connsiteX80" fmla="*/ 781949 w 1383045"/>
              <a:gd name="connsiteY80" fmla="*/ 325925 h 1966157"/>
              <a:gd name="connsiteX81" fmla="*/ 695941 w 1383045"/>
              <a:gd name="connsiteY81" fmla="*/ 407406 h 1966157"/>
              <a:gd name="connsiteX82" fmla="*/ 554065 w 1383045"/>
              <a:gd name="connsiteY82" fmla="*/ 581324 h 1966157"/>
              <a:gd name="connsiteX83" fmla="*/ 456024 w 1383045"/>
              <a:gd name="connsiteY83" fmla="*/ 750243 h 1966157"/>
              <a:gd name="connsiteX84" fmla="*/ 415401 w 1383045"/>
              <a:gd name="connsiteY84" fmla="*/ 840660 h 1966157"/>
              <a:gd name="connsiteX85" fmla="*/ 383597 w 1383045"/>
              <a:gd name="connsiteY85" fmla="*/ 923454 h 1966157"/>
              <a:gd name="connsiteX86" fmla="*/ 338094 w 1383045"/>
              <a:gd name="connsiteY86" fmla="*/ 1052113 h 1966157"/>
              <a:gd name="connsiteX87" fmla="*/ 301997 w 1383045"/>
              <a:gd name="connsiteY87" fmla="*/ 1237228 h 1966157"/>
              <a:gd name="connsiteX88" fmla="*/ 291160 w 1383045"/>
              <a:gd name="connsiteY88" fmla="*/ 1361352 h 1966157"/>
              <a:gd name="connsiteX89" fmla="*/ 294256 w 1383045"/>
              <a:gd name="connsiteY89" fmla="*/ 1457961 h 1966157"/>
              <a:gd name="connsiteX90" fmla="*/ 307836 w 1383045"/>
              <a:gd name="connsiteY90" fmla="*/ 1537776 h 1966157"/>
              <a:gd name="connsiteX91" fmla="*/ 320458 w 1383045"/>
              <a:gd name="connsiteY91" fmla="*/ 1613663 h 1966157"/>
              <a:gd name="connsiteX92" fmla="*/ 342856 w 1383045"/>
              <a:gd name="connsiteY92" fmla="*/ 1683945 h 1966157"/>
              <a:gd name="connsiteX93" fmla="*/ 360963 w 1383045"/>
              <a:gd name="connsiteY93" fmla="*/ 1738265 h 1966157"/>
              <a:gd name="connsiteX94" fmla="*/ 395275 w 1383045"/>
              <a:gd name="connsiteY94" fmla="*/ 1802598 h 1966157"/>
              <a:gd name="connsiteX95" fmla="*/ 437328 w 1383045"/>
              <a:gd name="connsiteY95" fmla="*/ 1855725 h 1966157"/>
              <a:gd name="connsiteX96" fmla="*/ 494155 w 1383045"/>
              <a:gd name="connsiteY96" fmla="*/ 1914100 h 1966157"/>
              <a:gd name="connsiteX97" fmla="*/ 552398 w 1383045"/>
              <a:gd name="connsiteY97" fmla="*/ 1961506 h 1966157"/>
              <a:gd name="connsiteX0" fmla="*/ 552400 w 1383047"/>
              <a:gd name="connsiteY0" fmla="*/ 1961506 h 1966157"/>
              <a:gd name="connsiteX1" fmla="*/ 252559 w 1383047"/>
              <a:gd name="connsiteY1" fmla="*/ 1794252 h 1966157"/>
              <a:gd name="connsiteX2" fmla="*/ 181782 w 1383047"/>
              <a:gd name="connsiteY2" fmla="*/ 1739915 h 1966157"/>
              <a:gd name="connsiteX3" fmla="*/ 107468 w 1383047"/>
              <a:gd name="connsiteY3" fmla="*/ 1656784 h 1966157"/>
              <a:gd name="connsiteX4" fmla="*/ 67670 w 1383047"/>
              <a:gd name="connsiteY4" fmla="*/ 1586266 h 1966157"/>
              <a:gd name="connsiteX5" fmla="*/ 42655 w 1383047"/>
              <a:gd name="connsiteY5" fmla="*/ 1504786 h 1966157"/>
              <a:gd name="connsiteX6" fmla="*/ 19550 w 1383047"/>
              <a:gd name="connsiteY6" fmla="*/ 1398760 h 1966157"/>
              <a:gd name="connsiteX7" fmla="*/ 3825 w 1383047"/>
              <a:gd name="connsiteY7" fmla="*/ 1246997 h 1966157"/>
              <a:gd name="connsiteX8" fmla="*/ 6 w 1383047"/>
              <a:gd name="connsiteY8" fmla="*/ 1142646 h 1966157"/>
              <a:gd name="connsiteX9" fmla="*/ 3353 w 1383047"/>
              <a:gd name="connsiteY9" fmla="*/ 1018515 h 1966157"/>
              <a:gd name="connsiteX10" fmla="*/ 16933 w 1383047"/>
              <a:gd name="connsiteY10" fmla="*/ 959667 h 1966157"/>
              <a:gd name="connsiteX11" fmla="*/ 21460 w 1383047"/>
              <a:gd name="connsiteY11" fmla="*/ 882713 h 1966157"/>
              <a:gd name="connsiteX12" fmla="*/ 30513 w 1383047"/>
              <a:gd name="connsiteY12" fmla="*/ 855553 h 1966157"/>
              <a:gd name="connsiteX13" fmla="*/ 35040 w 1383047"/>
              <a:gd name="connsiteY13" fmla="*/ 841972 h 1966157"/>
              <a:gd name="connsiteX14" fmla="*/ 62201 w 1383047"/>
              <a:gd name="connsiteY14" fmla="*/ 810285 h 1966157"/>
              <a:gd name="connsiteX15" fmla="*/ 71254 w 1383047"/>
              <a:gd name="connsiteY15" fmla="*/ 792178 h 1966157"/>
              <a:gd name="connsiteX16" fmla="*/ 89361 w 1383047"/>
              <a:gd name="connsiteY16" fmla="*/ 765018 h 1966157"/>
              <a:gd name="connsiteX17" fmla="*/ 98414 w 1383047"/>
              <a:gd name="connsiteY17" fmla="*/ 751438 h 1966157"/>
              <a:gd name="connsiteX18" fmla="*/ 107468 w 1383047"/>
              <a:gd name="connsiteY18" fmla="*/ 724277 h 1966157"/>
              <a:gd name="connsiteX19" fmla="*/ 116521 w 1383047"/>
              <a:gd name="connsiteY19" fmla="*/ 710697 h 1966157"/>
              <a:gd name="connsiteX20" fmla="*/ 121048 w 1383047"/>
              <a:gd name="connsiteY20" fmla="*/ 688063 h 1966157"/>
              <a:gd name="connsiteX21" fmla="*/ 134628 w 1383047"/>
              <a:gd name="connsiteY21" fmla="*/ 647323 h 1966157"/>
              <a:gd name="connsiteX22" fmla="*/ 143682 w 1383047"/>
              <a:gd name="connsiteY22" fmla="*/ 638269 h 1966157"/>
              <a:gd name="connsiteX23" fmla="*/ 148208 w 1383047"/>
              <a:gd name="connsiteY23" fmla="*/ 624689 h 1966157"/>
              <a:gd name="connsiteX24" fmla="*/ 157262 w 1383047"/>
              <a:gd name="connsiteY24" fmla="*/ 606582 h 1966157"/>
              <a:gd name="connsiteX25" fmla="*/ 161789 w 1383047"/>
              <a:gd name="connsiteY25" fmla="*/ 588475 h 1966157"/>
              <a:gd name="connsiteX26" fmla="*/ 179896 w 1383047"/>
              <a:gd name="connsiteY26" fmla="*/ 561315 h 1966157"/>
              <a:gd name="connsiteX27" fmla="*/ 193476 w 1383047"/>
              <a:gd name="connsiteY27" fmla="*/ 506994 h 1966157"/>
              <a:gd name="connsiteX28" fmla="*/ 202529 w 1383047"/>
              <a:gd name="connsiteY28" fmla="*/ 493414 h 1966157"/>
              <a:gd name="connsiteX29" fmla="*/ 225163 w 1383047"/>
              <a:gd name="connsiteY29" fmla="*/ 466254 h 1966157"/>
              <a:gd name="connsiteX30" fmla="*/ 247797 w 1383047"/>
              <a:gd name="connsiteY30" fmla="*/ 407406 h 1966157"/>
              <a:gd name="connsiteX31" fmla="*/ 265903 w 1383047"/>
              <a:gd name="connsiteY31" fmla="*/ 384772 h 1966157"/>
              <a:gd name="connsiteX32" fmla="*/ 279484 w 1383047"/>
              <a:gd name="connsiteY32" fmla="*/ 339505 h 1966157"/>
              <a:gd name="connsiteX33" fmla="*/ 297591 w 1383047"/>
              <a:gd name="connsiteY33" fmla="*/ 312345 h 1966157"/>
              <a:gd name="connsiteX34" fmla="*/ 302117 w 1383047"/>
              <a:gd name="connsiteY34" fmla="*/ 298764 h 1966157"/>
              <a:gd name="connsiteX35" fmla="*/ 324751 w 1383047"/>
              <a:gd name="connsiteY35" fmla="*/ 285184 h 1966157"/>
              <a:gd name="connsiteX36" fmla="*/ 338331 w 1383047"/>
              <a:gd name="connsiteY36" fmla="*/ 258024 h 1966157"/>
              <a:gd name="connsiteX37" fmla="*/ 347385 w 1383047"/>
              <a:gd name="connsiteY37" fmla="*/ 244444 h 1966157"/>
              <a:gd name="connsiteX38" fmla="*/ 374545 w 1383047"/>
              <a:gd name="connsiteY38" fmla="*/ 203703 h 1966157"/>
              <a:gd name="connsiteX39" fmla="*/ 383599 w 1383047"/>
              <a:gd name="connsiteY39" fmla="*/ 194650 h 1966157"/>
              <a:gd name="connsiteX40" fmla="*/ 392652 w 1383047"/>
              <a:gd name="connsiteY40" fmla="*/ 185596 h 1966157"/>
              <a:gd name="connsiteX41" fmla="*/ 419812 w 1383047"/>
              <a:gd name="connsiteY41" fmla="*/ 176543 h 1966157"/>
              <a:gd name="connsiteX42" fmla="*/ 428866 w 1383047"/>
              <a:gd name="connsiteY42" fmla="*/ 167489 h 1966157"/>
              <a:gd name="connsiteX43" fmla="*/ 460553 w 1383047"/>
              <a:gd name="connsiteY43" fmla="*/ 153909 h 1966157"/>
              <a:gd name="connsiteX44" fmla="*/ 474133 w 1383047"/>
              <a:gd name="connsiteY44" fmla="*/ 144856 h 1966157"/>
              <a:gd name="connsiteX45" fmla="*/ 492240 w 1383047"/>
              <a:gd name="connsiteY45" fmla="*/ 140329 h 1966157"/>
              <a:gd name="connsiteX46" fmla="*/ 523927 w 1383047"/>
              <a:gd name="connsiteY46" fmla="*/ 131275 h 1966157"/>
              <a:gd name="connsiteX47" fmla="*/ 551088 w 1383047"/>
              <a:gd name="connsiteY47" fmla="*/ 126749 h 1966157"/>
              <a:gd name="connsiteX48" fmla="*/ 582775 w 1383047"/>
              <a:gd name="connsiteY48" fmla="*/ 117695 h 1966157"/>
              <a:gd name="connsiteX49" fmla="*/ 614462 w 1383047"/>
              <a:gd name="connsiteY49" fmla="*/ 108642 h 1966157"/>
              <a:gd name="connsiteX50" fmla="*/ 632569 w 1383047"/>
              <a:gd name="connsiteY50" fmla="*/ 95061 h 1966157"/>
              <a:gd name="connsiteX51" fmla="*/ 673309 w 1383047"/>
              <a:gd name="connsiteY51" fmla="*/ 67901 h 1966157"/>
              <a:gd name="connsiteX52" fmla="*/ 691416 w 1383047"/>
              <a:gd name="connsiteY52" fmla="*/ 63374 h 1966157"/>
              <a:gd name="connsiteX53" fmla="*/ 704997 w 1383047"/>
              <a:gd name="connsiteY53" fmla="*/ 58848 h 1966157"/>
              <a:gd name="connsiteX54" fmla="*/ 759317 w 1383047"/>
              <a:gd name="connsiteY54" fmla="*/ 54321 h 1966157"/>
              <a:gd name="connsiteX55" fmla="*/ 768371 w 1383047"/>
              <a:gd name="connsiteY55" fmla="*/ 45267 h 1966157"/>
              <a:gd name="connsiteX56" fmla="*/ 791004 w 1383047"/>
              <a:gd name="connsiteY56" fmla="*/ 40741 h 1966157"/>
              <a:gd name="connsiteX57" fmla="*/ 827218 w 1383047"/>
              <a:gd name="connsiteY57" fmla="*/ 31687 h 1966157"/>
              <a:gd name="connsiteX58" fmla="*/ 858905 w 1383047"/>
              <a:gd name="connsiteY58" fmla="*/ 18107 h 1966157"/>
              <a:gd name="connsiteX59" fmla="*/ 881539 w 1383047"/>
              <a:gd name="connsiteY59" fmla="*/ 9054 h 1966157"/>
              <a:gd name="connsiteX60" fmla="*/ 899646 w 1383047"/>
              <a:gd name="connsiteY60" fmla="*/ 4527 h 1966157"/>
              <a:gd name="connsiteX61" fmla="*/ 913226 w 1383047"/>
              <a:gd name="connsiteY61" fmla="*/ 0 h 1966157"/>
              <a:gd name="connsiteX62" fmla="*/ 985654 w 1383047"/>
              <a:gd name="connsiteY62" fmla="*/ 4527 h 1966157"/>
              <a:gd name="connsiteX63" fmla="*/ 1012814 w 1383047"/>
              <a:gd name="connsiteY63" fmla="*/ 13580 h 1966157"/>
              <a:gd name="connsiteX64" fmla="*/ 1071662 w 1383047"/>
              <a:gd name="connsiteY64" fmla="*/ 9054 h 1966157"/>
              <a:gd name="connsiteX65" fmla="*/ 1089769 w 1383047"/>
              <a:gd name="connsiteY65" fmla="*/ 4527 h 1966157"/>
              <a:gd name="connsiteX66" fmla="*/ 1098822 w 1383047"/>
              <a:gd name="connsiteY66" fmla="*/ 18107 h 1966157"/>
              <a:gd name="connsiteX67" fmla="*/ 1121456 w 1383047"/>
              <a:gd name="connsiteY67" fmla="*/ 31687 h 1966157"/>
              <a:gd name="connsiteX68" fmla="*/ 1153143 w 1383047"/>
              <a:gd name="connsiteY68" fmla="*/ 54321 h 1966157"/>
              <a:gd name="connsiteX69" fmla="*/ 1184830 w 1383047"/>
              <a:gd name="connsiteY69" fmla="*/ 81481 h 1966157"/>
              <a:gd name="connsiteX70" fmla="*/ 1211991 w 1383047"/>
              <a:gd name="connsiteY70" fmla="*/ 90535 h 1966157"/>
              <a:gd name="connsiteX71" fmla="*/ 1225571 w 1383047"/>
              <a:gd name="connsiteY71" fmla="*/ 95061 h 1966157"/>
              <a:gd name="connsiteX72" fmla="*/ 1379480 w 1383047"/>
              <a:gd name="connsiteY72" fmla="*/ 167489 h 1966157"/>
              <a:gd name="connsiteX73" fmla="*/ 1327305 w 1383047"/>
              <a:gd name="connsiteY73" fmla="*/ 150349 h 1966157"/>
              <a:gd name="connsiteX74" fmla="*/ 1265840 w 1383047"/>
              <a:gd name="connsiteY74" fmla="*/ 141296 h 1966157"/>
              <a:gd name="connsiteX75" fmla="*/ 1170292 w 1383047"/>
              <a:gd name="connsiteY75" fmla="*/ 139016 h 1966157"/>
              <a:gd name="connsiteX76" fmla="*/ 1055936 w 1383047"/>
              <a:gd name="connsiteY76" fmla="*/ 163434 h 1966157"/>
              <a:gd name="connsiteX77" fmla="*/ 955633 w 1383047"/>
              <a:gd name="connsiteY77" fmla="*/ 208230 h 1966157"/>
              <a:gd name="connsiteX78" fmla="*/ 863551 w 1383047"/>
              <a:gd name="connsiteY78" fmla="*/ 256594 h 1966157"/>
              <a:gd name="connsiteX79" fmla="*/ 781951 w 1383047"/>
              <a:gd name="connsiteY79" fmla="*/ 325925 h 1966157"/>
              <a:gd name="connsiteX80" fmla="*/ 695943 w 1383047"/>
              <a:gd name="connsiteY80" fmla="*/ 407406 h 1966157"/>
              <a:gd name="connsiteX81" fmla="*/ 554067 w 1383047"/>
              <a:gd name="connsiteY81" fmla="*/ 581324 h 1966157"/>
              <a:gd name="connsiteX82" fmla="*/ 456026 w 1383047"/>
              <a:gd name="connsiteY82" fmla="*/ 750243 h 1966157"/>
              <a:gd name="connsiteX83" fmla="*/ 415403 w 1383047"/>
              <a:gd name="connsiteY83" fmla="*/ 840660 h 1966157"/>
              <a:gd name="connsiteX84" fmla="*/ 383599 w 1383047"/>
              <a:gd name="connsiteY84" fmla="*/ 923454 h 1966157"/>
              <a:gd name="connsiteX85" fmla="*/ 338096 w 1383047"/>
              <a:gd name="connsiteY85" fmla="*/ 1052113 h 1966157"/>
              <a:gd name="connsiteX86" fmla="*/ 301999 w 1383047"/>
              <a:gd name="connsiteY86" fmla="*/ 1237228 h 1966157"/>
              <a:gd name="connsiteX87" fmla="*/ 291162 w 1383047"/>
              <a:gd name="connsiteY87" fmla="*/ 1361352 h 1966157"/>
              <a:gd name="connsiteX88" fmla="*/ 294258 w 1383047"/>
              <a:gd name="connsiteY88" fmla="*/ 1457961 h 1966157"/>
              <a:gd name="connsiteX89" fmla="*/ 307838 w 1383047"/>
              <a:gd name="connsiteY89" fmla="*/ 1537776 h 1966157"/>
              <a:gd name="connsiteX90" fmla="*/ 320460 w 1383047"/>
              <a:gd name="connsiteY90" fmla="*/ 1613663 h 1966157"/>
              <a:gd name="connsiteX91" fmla="*/ 342858 w 1383047"/>
              <a:gd name="connsiteY91" fmla="*/ 1683945 h 1966157"/>
              <a:gd name="connsiteX92" fmla="*/ 360965 w 1383047"/>
              <a:gd name="connsiteY92" fmla="*/ 1738265 h 1966157"/>
              <a:gd name="connsiteX93" fmla="*/ 395277 w 1383047"/>
              <a:gd name="connsiteY93" fmla="*/ 1802598 h 1966157"/>
              <a:gd name="connsiteX94" fmla="*/ 437330 w 1383047"/>
              <a:gd name="connsiteY94" fmla="*/ 1855725 h 1966157"/>
              <a:gd name="connsiteX95" fmla="*/ 494157 w 1383047"/>
              <a:gd name="connsiteY95" fmla="*/ 1914100 h 1966157"/>
              <a:gd name="connsiteX96" fmla="*/ 552400 w 1383047"/>
              <a:gd name="connsiteY96" fmla="*/ 1961506 h 1966157"/>
              <a:gd name="connsiteX0" fmla="*/ 552421 w 1383068"/>
              <a:gd name="connsiteY0" fmla="*/ 1961506 h 1966157"/>
              <a:gd name="connsiteX1" fmla="*/ 252580 w 1383068"/>
              <a:gd name="connsiteY1" fmla="*/ 1794252 h 1966157"/>
              <a:gd name="connsiteX2" fmla="*/ 181803 w 1383068"/>
              <a:gd name="connsiteY2" fmla="*/ 1739915 h 1966157"/>
              <a:gd name="connsiteX3" fmla="*/ 107489 w 1383068"/>
              <a:gd name="connsiteY3" fmla="*/ 1656784 h 1966157"/>
              <a:gd name="connsiteX4" fmla="*/ 67691 w 1383068"/>
              <a:gd name="connsiteY4" fmla="*/ 1586266 h 1966157"/>
              <a:gd name="connsiteX5" fmla="*/ 42676 w 1383068"/>
              <a:gd name="connsiteY5" fmla="*/ 1504786 h 1966157"/>
              <a:gd name="connsiteX6" fmla="*/ 19571 w 1383068"/>
              <a:gd name="connsiteY6" fmla="*/ 1398760 h 1966157"/>
              <a:gd name="connsiteX7" fmla="*/ 3846 w 1383068"/>
              <a:gd name="connsiteY7" fmla="*/ 1246997 h 1966157"/>
              <a:gd name="connsiteX8" fmla="*/ 27 w 1383068"/>
              <a:gd name="connsiteY8" fmla="*/ 1142646 h 1966157"/>
              <a:gd name="connsiteX9" fmla="*/ 3374 w 1383068"/>
              <a:gd name="connsiteY9" fmla="*/ 1018515 h 1966157"/>
              <a:gd name="connsiteX10" fmla="*/ 21481 w 1383068"/>
              <a:gd name="connsiteY10" fmla="*/ 882713 h 1966157"/>
              <a:gd name="connsiteX11" fmla="*/ 30534 w 1383068"/>
              <a:gd name="connsiteY11" fmla="*/ 855553 h 1966157"/>
              <a:gd name="connsiteX12" fmla="*/ 35061 w 1383068"/>
              <a:gd name="connsiteY12" fmla="*/ 841972 h 1966157"/>
              <a:gd name="connsiteX13" fmla="*/ 62222 w 1383068"/>
              <a:gd name="connsiteY13" fmla="*/ 810285 h 1966157"/>
              <a:gd name="connsiteX14" fmla="*/ 71275 w 1383068"/>
              <a:gd name="connsiteY14" fmla="*/ 792178 h 1966157"/>
              <a:gd name="connsiteX15" fmla="*/ 89382 w 1383068"/>
              <a:gd name="connsiteY15" fmla="*/ 765018 h 1966157"/>
              <a:gd name="connsiteX16" fmla="*/ 98435 w 1383068"/>
              <a:gd name="connsiteY16" fmla="*/ 751438 h 1966157"/>
              <a:gd name="connsiteX17" fmla="*/ 107489 w 1383068"/>
              <a:gd name="connsiteY17" fmla="*/ 724277 h 1966157"/>
              <a:gd name="connsiteX18" fmla="*/ 116542 w 1383068"/>
              <a:gd name="connsiteY18" fmla="*/ 710697 h 1966157"/>
              <a:gd name="connsiteX19" fmla="*/ 121069 w 1383068"/>
              <a:gd name="connsiteY19" fmla="*/ 688063 h 1966157"/>
              <a:gd name="connsiteX20" fmla="*/ 134649 w 1383068"/>
              <a:gd name="connsiteY20" fmla="*/ 647323 h 1966157"/>
              <a:gd name="connsiteX21" fmla="*/ 143703 w 1383068"/>
              <a:gd name="connsiteY21" fmla="*/ 638269 h 1966157"/>
              <a:gd name="connsiteX22" fmla="*/ 148229 w 1383068"/>
              <a:gd name="connsiteY22" fmla="*/ 624689 h 1966157"/>
              <a:gd name="connsiteX23" fmla="*/ 157283 w 1383068"/>
              <a:gd name="connsiteY23" fmla="*/ 606582 h 1966157"/>
              <a:gd name="connsiteX24" fmla="*/ 161810 w 1383068"/>
              <a:gd name="connsiteY24" fmla="*/ 588475 h 1966157"/>
              <a:gd name="connsiteX25" fmla="*/ 179917 w 1383068"/>
              <a:gd name="connsiteY25" fmla="*/ 561315 h 1966157"/>
              <a:gd name="connsiteX26" fmla="*/ 193497 w 1383068"/>
              <a:gd name="connsiteY26" fmla="*/ 506994 h 1966157"/>
              <a:gd name="connsiteX27" fmla="*/ 202550 w 1383068"/>
              <a:gd name="connsiteY27" fmla="*/ 493414 h 1966157"/>
              <a:gd name="connsiteX28" fmla="*/ 225184 w 1383068"/>
              <a:gd name="connsiteY28" fmla="*/ 466254 h 1966157"/>
              <a:gd name="connsiteX29" fmla="*/ 247818 w 1383068"/>
              <a:gd name="connsiteY29" fmla="*/ 407406 h 1966157"/>
              <a:gd name="connsiteX30" fmla="*/ 265924 w 1383068"/>
              <a:gd name="connsiteY30" fmla="*/ 384772 h 1966157"/>
              <a:gd name="connsiteX31" fmla="*/ 279505 w 1383068"/>
              <a:gd name="connsiteY31" fmla="*/ 339505 h 1966157"/>
              <a:gd name="connsiteX32" fmla="*/ 297612 w 1383068"/>
              <a:gd name="connsiteY32" fmla="*/ 312345 h 1966157"/>
              <a:gd name="connsiteX33" fmla="*/ 302138 w 1383068"/>
              <a:gd name="connsiteY33" fmla="*/ 298764 h 1966157"/>
              <a:gd name="connsiteX34" fmla="*/ 324772 w 1383068"/>
              <a:gd name="connsiteY34" fmla="*/ 285184 h 1966157"/>
              <a:gd name="connsiteX35" fmla="*/ 338352 w 1383068"/>
              <a:gd name="connsiteY35" fmla="*/ 258024 h 1966157"/>
              <a:gd name="connsiteX36" fmla="*/ 347406 w 1383068"/>
              <a:gd name="connsiteY36" fmla="*/ 244444 h 1966157"/>
              <a:gd name="connsiteX37" fmla="*/ 374566 w 1383068"/>
              <a:gd name="connsiteY37" fmla="*/ 203703 h 1966157"/>
              <a:gd name="connsiteX38" fmla="*/ 383620 w 1383068"/>
              <a:gd name="connsiteY38" fmla="*/ 194650 h 1966157"/>
              <a:gd name="connsiteX39" fmla="*/ 392673 w 1383068"/>
              <a:gd name="connsiteY39" fmla="*/ 185596 h 1966157"/>
              <a:gd name="connsiteX40" fmla="*/ 419833 w 1383068"/>
              <a:gd name="connsiteY40" fmla="*/ 176543 h 1966157"/>
              <a:gd name="connsiteX41" fmla="*/ 428887 w 1383068"/>
              <a:gd name="connsiteY41" fmla="*/ 167489 h 1966157"/>
              <a:gd name="connsiteX42" fmla="*/ 460574 w 1383068"/>
              <a:gd name="connsiteY42" fmla="*/ 153909 h 1966157"/>
              <a:gd name="connsiteX43" fmla="*/ 474154 w 1383068"/>
              <a:gd name="connsiteY43" fmla="*/ 144856 h 1966157"/>
              <a:gd name="connsiteX44" fmla="*/ 492261 w 1383068"/>
              <a:gd name="connsiteY44" fmla="*/ 140329 h 1966157"/>
              <a:gd name="connsiteX45" fmla="*/ 523948 w 1383068"/>
              <a:gd name="connsiteY45" fmla="*/ 131275 h 1966157"/>
              <a:gd name="connsiteX46" fmla="*/ 551109 w 1383068"/>
              <a:gd name="connsiteY46" fmla="*/ 126749 h 1966157"/>
              <a:gd name="connsiteX47" fmla="*/ 582796 w 1383068"/>
              <a:gd name="connsiteY47" fmla="*/ 117695 h 1966157"/>
              <a:gd name="connsiteX48" fmla="*/ 614483 w 1383068"/>
              <a:gd name="connsiteY48" fmla="*/ 108642 h 1966157"/>
              <a:gd name="connsiteX49" fmla="*/ 632590 w 1383068"/>
              <a:gd name="connsiteY49" fmla="*/ 95061 h 1966157"/>
              <a:gd name="connsiteX50" fmla="*/ 673330 w 1383068"/>
              <a:gd name="connsiteY50" fmla="*/ 67901 h 1966157"/>
              <a:gd name="connsiteX51" fmla="*/ 691437 w 1383068"/>
              <a:gd name="connsiteY51" fmla="*/ 63374 h 1966157"/>
              <a:gd name="connsiteX52" fmla="*/ 705018 w 1383068"/>
              <a:gd name="connsiteY52" fmla="*/ 58848 h 1966157"/>
              <a:gd name="connsiteX53" fmla="*/ 759338 w 1383068"/>
              <a:gd name="connsiteY53" fmla="*/ 54321 h 1966157"/>
              <a:gd name="connsiteX54" fmla="*/ 768392 w 1383068"/>
              <a:gd name="connsiteY54" fmla="*/ 45267 h 1966157"/>
              <a:gd name="connsiteX55" fmla="*/ 791025 w 1383068"/>
              <a:gd name="connsiteY55" fmla="*/ 40741 h 1966157"/>
              <a:gd name="connsiteX56" fmla="*/ 827239 w 1383068"/>
              <a:gd name="connsiteY56" fmla="*/ 31687 h 1966157"/>
              <a:gd name="connsiteX57" fmla="*/ 858926 w 1383068"/>
              <a:gd name="connsiteY57" fmla="*/ 18107 h 1966157"/>
              <a:gd name="connsiteX58" fmla="*/ 881560 w 1383068"/>
              <a:gd name="connsiteY58" fmla="*/ 9054 h 1966157"/>
              <a:gd name="connsiteX59" fmla="*/ 899667 w 1383068"/>
              <a:gd name="connsiteY59" fmla="*/ 4527 h 1966157"/>
              <a:gd name="connsiteX60" fmla="*/ 913247 w 1383068"/>
              <a:gd name="connsiteY60" fmla="*/ 0 h 1966157"/>
              <a:gd name="connsiteX61" fmla="*/ 985675 w 1383068"/>
              <a:gd name="connsiteY61" fmla="*/ 4527 h 1966157"/>
              <a:gd name="connsiteX62" fmla="*/ 1012835 w 1383068"/>
              <a:gd name="connsiteY62" fmla="*/ 13580 h 1966157"/>
              <a:gd name="connsiteX63" fmla="*/ 1071683 w 1383068"/>
              <a:gd name="connsiteY63" fmla="*/ 9054 h 1966157"/>
              <a:gd name="connsiteX64" fmla="*/ 1089790 w 1383068"/>
              <a:gd name="connsiteY64" fmla="*/ 4527 h 1966157"/>
              <a:gd name="connsiteX65" fmla="*/ 1098843 w 1383068"/>
              <a:gd name="connsiteY65" fmla="*/ 18107 h 1966157"/>
              <a:gd name="connsiteX66" fmla="*/ 1121477 w 1383068"/>
              <a:gd name="connsiteY66" fmla="*/ 31687 h 1966157"/>
              <a:gd name="connsiteX67" fmla="*/ 1153164 w 1383068"/>
              <a:gd name="connsiteY67" fmla="*/ 54321 h 1966157"/>
              <a:gd name="connsiteX68" fmla="*/ 1184851 w 1383068"/>
              <a:gd name="connsiteY68" fmla="*/ 81481 h 1966157"/>
              <a:gd name="connsiteX69" fmla="*/ 1212012 w 1383068"/>
              <a:gd name="connsiteY69" fmla="*/ 90535 h 1966157"/>
              <a:gd name="connsiteX70" fmla="*/ 1225592 w 1383068"/>
              <a:gd name="connsiteY70" fmla="*/ 95061 h 1966157"/>
              <a:gd name="connsiteX71" fmla="*/ 1379501 w 1383068"/>
              <a:gd name="connsiteY71" fmla="*/ 167489 h 1966157"/>
              <a:gd name="connsiteX72" fmla="*/ 1327326 w 1383068"/>
              <a:gd name="connsiteY72" fmla="*/ 150349 h 1966157"/>
              <a:gd name="connsiteX73" fmla="*/ 1265861 w 1383068"/>
              <a:gd name="connsiteY73" fmla="*/ 141296 h 1966157"/>
              <a:gd name="connsiteX74" fmla="*/ 1170313 w 1383068"/>
              <a:gd name="connsiteY74" fmla="*/ 139016 h 1966157"/>
              <a:gd name="connsiteX75" fmla="*/ 1055957 w 1383068"/>
              <a:gd name="connsiteY75" fmla="*/ 163434 h 1966157"/>
              <a:gd name="connsiteX76" fmla="*/ 955654 w 1383068"/>
              <a:gd name="connsiteY76" fmla="*/ 208230 h 1966157"/>
              <a:gd name="connsiteX77" fmla="*/ 863572 w 1383068"/>
              <a:gd name="connsiteY77" fmla="*/ 256594 h 1966157"/>
              <a:gd name="connsiteX78" fmla="*/ 781972 w 1383068"/>
              <a:gd name="connsiteY78" fmla="*/ 325925 h 1966157"/>
              <a:gd name="connsiteX79" fmla="*/ 695964 w 1383068"/>
              <a:gd name="connsiteY79" fmla="*/ 407406 h 1966157"/>
              <a:gd name="connsiteX80" fmla="*/ 554088 w 1383068"/>
              <a:gd name="connsiteY80" fmla="*/ 581324 h 1966157"/>
              <a:gd name="connsiteX81" fmla="*/ 456047 w 1383068"/>
              <a:gd name="connsiteY81" fmla="*/ 750243 h 1966157"/>
              <a:gd name="connsiteX82" fmla="*/ 415424 w 1383068"/>
              <a:gd name="connsiteY82" fmla="*/ 840660 h 1966157"/>
              <a:gd name="connsiteX83" fmla="*/ 383620 w 1383068"/>
              <a:gd name="connsiteY83" fmla="*/ 923454 h 1966157"/>
              <a:gd name="connsiteX84" fmla="*/ 338117 w 1383068"/>
              <a:gd name="connsiteY84" fmla="*/ 1052113 h 1966157"/>
              <a:gd name="connsiteX85" fmla="*/ 302020 w 1383068"/>
              <a:gd name="connsiteY85" fmla="*/ 1237228 h 1966157"/>
              <a:gd name="connsiteX86" fmla="*/ 291183 w 1383068"/>
              <a:gd name="connsiteY86" fmla="*/ 1361352 h 1966157"/>
              <a:gd name="connsiteX87" fmla="*/ 294279 w 1383068"/>
              <a:gd name="connsiteY87" fmla="*/ 1457961 h 1966157"/>
              <a:gd name="connsiteX88" fmla="*/ 307859 w 1383068"/>
              <a:gd name="connsiteY88" fmla="*/ 1537776 h 1966157"/>
              <a:gd name="connsiteX89" fmla="*/ 320481 w 1383068"/>
              <a:gd name="connsiteY89" fmla="*/ 1613663 h 1966157"/>
              <a:gd name="connsiteX90" fmla="*/ 342879 w 1383068"/>
              <a:gd name="connsiteY90" fmla="*/ 1683945 h 1966157"/>
              <a:gd name="connsiteX91" fmla="*/ 360986 w 1383068"/>
              <a:gd name="connsiteY91" fmla="*/ 1738265 h 1966157"/>
              <a:gd name="connsiteX92" fmla="*/ 395298 w 1383068"/>
              <a:gd name="connsiteY92" fmla="*/ 1802598 h 1966157"/>
              <a:gd name="connsiteX93" fmla="*/ 437351 w 1383068"/>
              <a:gd name="connsiteY93" fmla="*/ 1855725 h 1966157"/>
              <a:gd name="connsiteX94" fmla="*/ 494178 w 1383068"/>
              <a:gd name="connsiteY94" fmla="*/ 1914100 h 1966157"/>
              <a:gd name="connsiteX95" fmla="*/ 552421 w 1383068"/>
              <a:gd name="connsiteY95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22286 w 1383873"/>
              <a:gd name="connsiteY10" fmla="*/ 882713 h 1966157"/>
              <a:gd name="connsiteX11" fmla="*/ 31339 w 1383873"/>
              <a:gd name="connsiteY11" fmla="*/ 855553 h 1966157"/>
              <a:gd name="connsiteX12" fmla="*/ 35866 w 1383873"/>
              <a:gd name="connsiteY12" fmla="*/ 841972 h 1966157"/>
              <a:gd name="connsiteX13" fmla="*/ 63027 w 1383873"/>
              <a:gd name="connsiteY13" fmla="*/ 810285 h 1966157"/>
              <a:gd name="connsiteX14" fmla="*/ 72080 w 1383873"/>
              <a:gd name="connsiteY14" fmla="*/ 792178 h 1966157"/>
              <a:gd name="connsiteX15" fmla="*/ 90187 w 1383873"/>
              <a:gd name="connsiteY15" fmla="*/ 765018 h 1966157"/>
              <a:gd name="connsiteX16" fmla="*/ 99240 w 1383873"/>
              <a:gd name="connsiteY16" fmla="*/ 751438 h 1966157"/>
              <a:gd name="connsiteX17" fmla="*/ 108294 w 1383873"/>
              <a:gd name="connsiteY17" fmla="*/ 724277 h 1966157"/>
              <a:gd name="connsiteX18" fmla="*/ 117347 w 1383873"/>
              <a:gd name="connsiteY18" fmla="*/ 710697 h 1966157"/>
              <a:gd name="connsiteX19" fmla="*/ 121874 w 1383873"/>
              <a:gd name="connsiteY19" fmla="*/ 688063 h 1966157"/>
              <a:gd name="connsiteX20" fmla="*/ 135454 w 1383873"/>
              <a:gd name="connsiteY20" fmla="*/ 647323 h 1966157"/>
              <a:gd name="connsiteX21" fmla="*/ 144508 w 1383873"/>
              <a:gd name="connsiteY21" fmla="*/ 638269 h 1966157"/>
              <a:gd name="connsiteX22" fmla="*/ 149034 w 1383873"/>
              <a:gd name="connsiteY22" fmla="*/ 624689 h 1966157"/>
              <a:gd name="connsiteX23" fmla="*/ 158088 w 1383873"/>
              <a:gd name="connsiteY23" fmla="*/ 606582 h 1966157"/>
              <a:gd name="connsiteX24" fmla="*/ 162615 w 1383873"/>
              <a:gd name="connsiteY24" fmla="*/ 588475 h 1966157"/>
              <a:gd name="connsiteX25" fmla="*/ 180722 w 1383873"/>
              <a:gd name="connsiteY25" fmla="*/ 561315 h 1966157"/>
              <a:gd name="connsiteX26" fmla="*/ 194302 w 1383873"/>
              <a:gd name="connsiteY26" fmla="*/ 506994 h 1966157"/>
              <a:gd name="connsiteX27" fmla="*/ 203355 w 1383873"/>
              <a:gd name="connsiteY27" fmla="*/ 493414 h 1966157"/>
              <a:gd name="connsiteX28" fmla="*/ 225989 w 1383873"/>
              <a:gd name="connsiteY28" fmla="*/ 466254 h 1966157"/>
              <a:gd name="connsiteX29" fmla="*/ 248623 w 1383873"/>
              <a:gd name="connsiteY29" fmla="*/ 407406 h 1966157"/>
              <a:gd name="connsiteX30" fmla="*/ 266729 w 1383873"/>
              <a:gd name="connsiteY30" fmla="*/ 384772 h 1966157"/>
              <a:gd name="connsiteX31" fmla="*/ 280310 w 1383873"/>
              <a:gd name="connsiteY31" fmla="*/ 339505 h 1966157"/>
              <a:gd name="connsiteX32" fmla="*/ 298417 w 1383873"/>
              <a:gd name="connsiteY32" fmla="*/ 312345 h 1966157"/>
              <a:gd name="connsiteX33" fmla="*/ 302943 w 1383873"/>
              <a:gd name="connsiteY33" fmla="*/ 298764 h 1966157"/>
              <a:gd name="connsiteX34" fmla="*/ 325577 w 1383873"/>
              <a:gd name="connsiteY34" fmla="*/ 285184 h 1966157"/>
              <a:gd name="connsiteX35" fmla="*/ 339157 w 1383873"/>
              <a:gd name="connsiteY35" fmla="*/ 258024 h 1966157"/>
              <a:gd name="connsiteX36" fmla="*/ 348211 w 1383873"/>
              <a:gd name="connsiteY36" fmla="*/ 244444 h 1966157"/>
              <a:gd name="connsiteX37" fmla="*/ 375371 w 1383873"/>
              <a:gd name="connsiteY37" fmla="*/ 203703 h 1966157"/>
              <a:gd name="connsiteX38" fmla="*/ 384425 w 1383873"/>
              <a:gd name="connsiteY38" fmla="*/ 194650 h 1966157"/>
              <a:gd name="connsiteX39" fmla="*/ 393478 w 1383873"/>
              <a:gd name="connsiteY39" fmla="*/ 185596 h 1966157"/>
              <a:gd name="connsiteX40" fmla="*/ 420638 w 1383873"/>
              <a:gd name="connsiteY40" fmla="*/ 176543 h 1966157"/>
              <a:gd name="connsiteX41" fmla="*/ 429692 w 1383873"/>
              <a:gd name="connsiteY41" fmla="*/ 167489 h 1966157"/>
              <a:gd name="connsiteX42" fmla="*/ 461379 w 1383873"/>
              <a:gd name="connsiteY42" fmla="*/ 153909 h 1966157"/>
              <a:gd name="connsiteX43" fmla="*/ 474959 w 1383873"/>
              <a:gd name="connsiteY43" fmla="*/ 144856 h 1966157"/>
              <a:gd name="connsiteX44" fmla="*/ 493066 w 1383873"/>
              <a:gd name="connsiteY44" fmla="*/ 140329 h 1966157"/>
              <a:gd name="connsiteX45" fmla="*/ 524753 w 1383873"/>
              <a:gd name="connsiteY45" fmla="*/ 131275 h 1966157"/>
              <a:gd name="connsiteX46" fmla="*/ 551914 w 1383873"/>
              <a:gd name="connsiteY46" fmla="*/ 126749 h 1966157"/>
              <a:gd name="connsiteX47" fmla="*/ 583601 w 1383873"/>
              <a:gd name="connsiteY47" fmla="*/ 117695 h 1966157"/>
              <a:gd name="connsiteX48" fmla="*/ 615288 w 1383873"/>
              <a:gd name="connsiteY48" fmla="*/ 108642 h 1966157"/>
              <a:gd name="connsiteX49" fmla="*/ 633395 w 1383873"/>
              <a:gd name="connsiteY49" fmla="*/ 95061 h 1966157"/>
              <a:gd name="connsiteX50" fmla="*/ 674135 w 1383873"/>
              <a:gd name="connsiteY50" fmla="*/ 67901 h 1966157"/>
              <a:gd name="connsiteX51" fmla="*/ 692242 w 1383873"/>
              <a:gd name="connsiteY51" fmla="*/ 63374 h 1966157"/>
              <a:gd name="connsiteX52" fmla="*/ 705823 w 1383873"/>
              <a:gd name="connsiteY52" fmla="*/ 58848 h 1966157"/>
              <a:gd name="connsiteX53" fmla="*/ 760143 w 1383873"/>
              <a:gd name="connsiteY53" fmla="*/ 54321 h 1966157"/>
              <a:gd name="connsiteX54" fmla="*/ 769197 w 1383873"/>
              <a:gd name="connsiteY54" fmla="*/ 45267 h 1966157"/>
              <a:gd name="connsiteX55" fmla="*/ 791830 w 1383873"/>
              <a:gd name="connsiteY55" fmla="*/ 40741 h 1966157"/>
              <a:gd name="connsiteX56" fmla="*/ 828044 w 1383873"/>
              <a:gd name="connsiteY56" fmla="*/ 31687 h 1966157"/>
              <a:gd name="connsiteX57" fmla="*/ 859731 w 1383873"/>
              <a:gd name="connsiteY57" fmla="*/ 18107 h 1966157"/>
              <a:gd name="connsiteX58" fmla="*/ 882365 w 1383873"/>
              <a:gd name="connsiteY58" fmla="*/ 9054 h 1966157"/>
              <a:gd name="connsiteX59" fmla="*/ 900472 w 1383873"/>
              <a:gd name="connsiteY59" fmla="*/ 4527 h 1966157"/>
              <a:gd name="connsiteX60" fmla="*/ 914052 w 1383873"/>
              <a:gd name="connsiteY60" fmla="*/ 0 h 1966157"/>
              <a:gd name="connsiteX61" fmla="*/ 986480 w 1383873"/>
              <a:gd name="connsiteY61" fmla="*/ 4527 h 1966157"/>
              <a:gd name="connsiteX62" fmla="*/ 1013640 w 1383873"/>
              <a:gd name="connsiteY62" fmla="*/ 13580 h 1966157"/>
              <a:gd name="connsiteX63" fmla="*/ 1072488 w 1383873"/>
              <a:gd name="connsiteY63" fmla="*/ 9054 h 1966157"/>
              <a:gd name="connsiteX64" fmla="*/ 1090595 w 1383873"/>
              <a:gd name="connsiteY64" fmla="*/ 4527 h 1966157"/>
              <a:gd name="connsiteX65" fmla="*/ 1099648 w 1383873"/>
              <a:gd name="connsiteY65" fmla="*/ 18107 h 1966157"/>
              <a:gd name="connsiteX66" fmla="*/ 1122282 w 1383873"/>
              <a:gd name="connsiteY66" fmla="*/ 31687 h 1966157"/>
              <a:gd name="connsiteX67" fmla="*/ 1153969 w 1383873"/>
              <a:gd name="connsiteY67" fmla="*/ 54321 h 1966157"/>
              <a:gd name="connsiteX68" fmla="*/ 1185656 w 1383873"/>
              <a:gd name="connsiteY68" fmla="*/ 81481 h 1966157"/>
              <a:gd name="connsiteX69" fmla="*/ 1212817 w 1383873"/>
              <a:gd name="connsiteY69" fmla="*/ 90535 h 1966157"/>
              <a:gd name="connsiteX70" fmla="*/ 1226397 w 1383873"/>
              <a:gd name="connsiteY70" fmla="*/ 95061 h 1966157"/>
              <a:gd name="connsiteX71" fmla="*/ 1380306 w 1383873"/>
              <a:gd name="connsiteY71" fmla="*/ 167489 h 1966157"/>
              <a:gd name="connsiteX72" fmla="*/ 1328131 w 1383873"/>
              <a:gd name="connsiteY72" fmla="*/ 150349 h 1966157"/>
              <a:gd name="connsiteX73" fmla="*/ 1266666 w 1383873"/>
              <a:gd name="connsiteY73" fmla="*/ 141296 h 1966157"/>
              <a:gd name="connsiteX74" fmla="*/ 1171118 w 1383873"/>
              <a:gd name="connsiteY74" fmla="*/ 139016 h 1966157"/>
              <a:gd name="connsiteX75" fmla="*/ 1056762 w 1383873"/>
              <a:gd name="connsiteY75" fmla="*/ 163434 h 1966157"/>
              <a:gd name="connsiteX76" fmla="*/ 956459 w 1383873"/>
              <a:gd name="connsiteY76" fmla="*/ 208230 h 1966157"/>
              <a:gd name="connsiteX77" fmla="*/ 864377 w 1383873"/>
              <a:gd name="connsiteY77" fmla="*/ 256594 h 1966157"/>
              <a:gd name="connsiteX78" fmla="*/ 782777 w 1383873"/>
              <a:gd name="connsiteY78" fmla="*/ 325925 h 1966157"/>
              <a:gd name="connsiteX79" fmla="*/ 696769 w 1383873"/>
              <a:gd name="connsiteY79" fmla="*/ 407406 h 1966157"/>
              <a:gd name="connsiteX80" fmla="*/ 554893 w 1383873"/>
              <a:gd name="connsiteY80" fmla="*/ 581324 h 1966157"/>
              <a:gd name="connsiteX81" fmla="*/ 456852 w 1383873"/>
              <a:gd name="connsiteY81" fmla="*/ 750243 h 1966157"/>
              <a:gd name="connsiteX82" fmla="*/ 416229 w 1383873"/>
              <a:gd name="connsiteY82" fmla="*/ 840660 h 1966157"/>
              <a:gd name="connsiteX83" fmla="*/ 384425 w 1383873"/>
              <a:gd name="connsiteY83" fmla="*/ 923454 h 1966157"/>
              <a:gd name="connsiteX84" fmla="*/ 338922 w 1383873"/>
              <a:gd name="connsiteY84" fmla="*/ 1052113 h 1966157"/>
              <a:gd name="connsiteX85" fmla="*/ 302825 w 1383873"/>
              <a:gd name="connsiteY85" fmla="*/ 1237228 h 1966157"/>
              <a:gd name="connsiteX86" fmla="*/ 291988 w 1383873"/>
              <a:gd name="connsiteY86" fmla="*/ 1361352 h 1966157"/>
              <a:gd name="connsiteX87" fmla="*/ 295084 w 1383873"/>
              <a:gd name="connsiteY87" fmla="*/ 1457961 h 1966157"/>
              <a:gd name="connsiteX88" fmla="*/ 308664 w 1383873"/>
              <a:gd name="connsiteY88" fmla="*/ 1537776 h 1966157"/>
              <a:gd name="connsiteX89" fmla="*/ 321286 w 1383873"/>
              <a:gd name="connsiteY89" fmla="*/ 1613663 h 1966157"/>
              <a:gd name="connsiteX90" fmla="*/ 343684 w 1383873"/>
              <a:gd name="connsiteY90" fmla="*/ 1683945 h 1966157"/>
              <a:gd name="connsiteX91" fmla="*/ 361791 w 1383873"/>
              <a:gd name="connsiteY91" fmla="*/ 1738265 h 1966157"/>
              <a:gd name="connsiteX92" fmla="*/ 396103 w 1383873"/>
              <a:gd name="connsiteY92" fmla="*/ 1802598 h 1966157"/>
              <a:gd name="connsiteX93" fmla="*/ 438156 w 1383873"/>
              <a:gd name="connsiteY93" fmla="*/ 1855725 h 1966157"/>
              <a:gd name="connsiteX94" fmla="*/ 494983 w 1383873"/>
              <a:gd name="connsiteY94" fmla="*/ 1914100 h 1966157"/>
              <a:gd name="connsiteX95" fmla="*/ 553226 w 1383873"/>
              <a:gd name="connsiteY95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22286 w 1383873"/>
              <a:gd name="connsiteY10" fmla="*/ 882713 h 1966157"/>
              <a:gd name="connsiteX11" fmla="*/ 35866 w 1383873"/>
              <a:gd name="connsiteY11" fmla="*/ 841972 h 1966157"/>
              <a:gd name="connsiteX12" fmla="*/ 63027 w 1383873"/>
              <a:gd name="connsiteY12" fmla="*/ 810285 h 1966157"/>
              <a:gd name="connsiteX13" fmla="*/ 72080 w 1383873"/>
              <a:gd name="connsiteY13" fmla="*/ 792178 h 1966157"/>
              <a:gd name="connsiteX14" fmla="*/ 90187 w 1383873"/>
              <a:gd name="connsiteY14" fmla="*/ 765018 h 1966157"/>
              <a:gd name="connsiteX15" fmla="*/ 99240 w 1383873"/>
              <a:gd name="connsiteY15" fmla="*/ 751438 h 1966157"/>
              <a:gd name="connsiteX16" fmla="*/ 108294 w 1383873"/>
              <a:gd name="connsiteY16" fmla="*/ 724277 h 1966157"/>
              <a:gd name="connsiteX17" fmla="*/ 117347 w 1383873"/>
              <a:gd name="connsiteY17" fmla="*/ 710697 h 1966157"/>
              <a:gd name="connsiteX18" fmla="*/ 121874 w 1383873"/>
              <a:gd name="connsiteY18" fmla="*/ 688063 h 1966157"/>
              <a:gd name="connsiteX19" fmla="*/ 135454 w 1383873"/>
              <a:gd name="connsiteY19" fmla="*/ 647323 h 1966157"/>
              <a:gd name="connsiteX20" fmla="*/ 144508 w 1383873"/>
              <a:gd name="connsiteY20" fmla="*/ 638269 h 1966157"/>
              <a:gd name="connsiteX21" fmla="*/ 149034 w 1383873"/>
              <a:gd name="connsiteY21" fmla="*/ 624689 h 1966157"/>
              <a:gd name="connsiteX22" fmla="*/ 158088 w 1383873"/>
              <a:gd name="connsiteY22" fmla="*/ 606582 h 1966157"/>
              <a:gd name="connsiteX23" fmla="*/ 162615 w 1383873"/>
              <a:gd name="connsiteY23" fmla="*/ 588475 h 1966157"/>
              <a:gd name="connsiteX24" fmla="*/ 180722 w 1383873"/>
              <a:gd name="connsiteY24" fmla="*/ 561315 h 1966157"/>
              <a:gd name="connsiteX25" fmla="*/ 194302 w 1383873"/>
              <a:gd name="connsiteY25" fmla="*/ 506994 h 1966157"/>
              <a:gd name="connsiteX26" fmla="*/ 203355 w 1383873"/>
              <a:gd name="connsiteY26" fmla="*/ 493414 h 1966157"/>
              <a:gd name="connsiteX27" fmla="*/ 225989 w 1383873"/>
              <a:gd name="connsiteY27" fmla="*/ 466254 h 1966157"/>
              <a:gd name="connsiteX28" fmla="*/ 248623 w 1383873"/>
              <a:gd name="connsiteY28" fmla="*/ 407406 h 1966157"/>
              <a:gd name="connsiteX29" fmla="*/ 266729 w 1383873"/>
              <a:gd name="connsiteY29" fmla="*/ 384772 h 1966157"/>
              <a:gd name="connsiteX30" fmla="*/ 280310 w 1383873"/>
              <a:gd name="connsiteY30" fmla="*/ 339505 h 1966157"/>
              <a:gd name="connsiteX31" fmla="*/ 298417 w 1383873"/>
              <a:gd name="connsiteY31" fmla="*/ 312345 h 1966157"/>
              <a:gd name="connsiteX32" fmla="*/ 302943 w 1383873"/>
              <a:gd name="connsiteY32" fmla="*/ 298764 h 1966157"/>
              <a:gd name="connsiteX33" fmla="*/ 325577 w 1383873"/>
              <a:gd name="connsiteY33" fmla="*/ 285184 h 1966157"/>
              <a:gd name="connsiteX34" fmla="*/ 339157 w 1383873"/>
              <a:gd name="connsiteY34" fmla="*/ 258024 h 1966157"/>
              <a:gd name="connsiteX35" fmla="*/ 348211 w 1383873"/>
              <a:gd name="connsiteY35" fmla="*/ 244444 h 1966157"/>
              <a:gd name="connsiteX36" fmla="*/ 375371 w 1383873"/>
              <a:gd name="connsiteY36" fmla="*/ 203703 h 1966157"/>
              <a:gd name="connsiteX37" fmla="*/ 384425 w 1383873"/>
              <a:gd name="connsiteY37" fmla="*/ 194650 h 1966157"/>
              <a:gd name="connsiteX38" fmla="*/ 393478 w 1383873"/>
              <a:gd name="connsiteY38" fmla="*/ 185596 h 1966157"/>
              <a:gd name="connsiteX39" fmla="*/ 420638 w 1383873"/>
              <a:gd name="connsiteY39" fmla="*/ 176543 h 1966157"/>
              <a:gd name="connsiteX40" fmla="*/ 429692 w 1383873"/>
              <a:gd name="connsiteY40" fmla="*/ 167489 h 1966157"/>
              <a:gd name="connsiteX41" fmla="*/ 461379 w 1383873"/>
              <a:gd name="connsiteY41" fmla="*/ 153909 h 1966157"/>
              <a:gd name="connsiteX42" fmla="*/ 474959 w 1383873"/>
              <a:gd name="connsiteY42" fmla="*/ 144856 h 1966157"/>
              <a:gd name="connsiteX43" fmla="*/ 493066 w 1383873"/>
              <a:gd name="connsiteY43" fmla="*/ 140329 h 1966157"/>
              <a:gd name="connsiteX44" fmla="*/ 524753 w 1383873"/>
              <a:gd name="connsiteY44" fmla="*/ 131275 h 1966157"/>
              <a:gd name="connsiteX45" fmla="*/ 551914 w 1383873"/>
              <a:gd name="connsiteY45" fmla="*/ 126749 h 1966157"/>
              <a:gd name="connsiteX46" fmla="*/ 583601 w 1383873"/>
              <a:gd name="connsiteY46" fmla="*/ 117695 h 1966157"/>
              <a:gd name="connsiteX47" fmla="*/ 615288 w 1383873"/>
              <a:gd name="connsiteY47" fmla="*/ 108642 h 1966157"/>
              <a:gd name="connsiteX48" fmla="*/ 633395 w 1383873"/>
              <a:gd name="connsiteY48" fmla="*/ 95061 h 1966157"/>
              <a:gd name="connsiteX49" fmla="*/ 674135 w 1383873"/>
              <a:gd name="connsiteY49" fmla="*/ 67901 h 1966157"/>
              <a:gd name="connsiteX50" fmla="*/ 692242 w 1383873"/>
              <a:gd name="connsiteY50" fmla="*/ 63374 h 1966157"/>
              <a:gd name="connsiteX51" fmla="*/ 705823 w 1383873"/>
              <a:gd name="connsiteY51" fmla="*/ 58848 h 1966157"/>
              <a:gd name="connsiteX52" fmla="*/ 760143 w 1383873"/>
              <a:gd name="connsiteY52" fmla="*/ 54321 h 1966157"/>
              <a:gd name="connsiteX53" fmla="*/ 769197 w 1383873"/>
              <a:gd name="connsiteY53" fmla="*/ 45267 h 1966157"/>
              <a:gd name="connsiteX54" fmla="*/ 791830 w 1383873"/>
              <a:gd name="connsiteY54" fmla="*/ 40741 h 1966157"/>
              <a:gd name="connsiteX55" fmla="*/ 828044 w 1383873"/>
              <a:gd name="connsiteY55" fmla="*/ 31687 h 1966157"/>
              <a:gd name="connsiteX56" fmla="*/ 859731 w 1383873"/>
              <a:gd name="connsiteY56" fmla="*/ 18107 h 1966157"/>
              <a:gd name="connsiteX57" fmla="*/ 882365 w 1383873"/>
              <a:gd name="connsiteY57" fmla="*/ 9054 h 1966157"/>
              <a:gd name="connsiteX58" fmla="*/ 900472 w 1383873"/>
              <a:gd name="connsiteY58" fmla="*/ 4527 h 1966157"/>
              <a:gd name="connsiteX59" fmla="*/ 914052 w 1383873"/>
              <a:gd name="connsiteY59" fmla="*/ 0 h 1966157"/>
              <a:gd name="connsiteX60" fmla="*/ 986480 w 1383873"/>
              <a:gd name="connsiteY60" fmla="*/ 4527 h 1966157"/>
              <a:gd name="connsiteX61" fmla="*/ 1013640 w 1383873"/>
              <a:gd name="connsiteY61" fmla="*/ 13580 h 1966157"/>
              <a:gd name="connsiteX62" fmla="*/ 1072488 w 1383873"/>
              <a:gd name="connsiteY62" fmla="*/ 9054 h 1966157"/>
              <a:gd name="connsiteX63" fmla="*/ 1090595 w 1383873"/>
              <a:gd name="connsiteY63" fmla="*/ 4527 h 1966157"/>
              <a:gd name="connsiteX64" fmla="*/ 1099648 w 1383873"/>
              <a:gd name="connsiteY64" fmla="*/ 18107 h 1966157"/>
              <a:gd name="connsiteX65" fmla="*/ 1122282 w 1383873"/>
              <a:gd name="connsiteY65" fmla="*/ 31687 h 1966157"/>
              <a:gd name="connsiteX66" fmla="*/ 1153969 w 1383873"/>
              <a:gd name="connsiteY66" fmla="*/ 54321 h 1966157"/>
              <a:gd name="connsiteX67" fmla="*/ 1185656 w 1383873"/>
              <a:gd name="connsiteY67" fmla="*/ 81481 h 1966157"/>
              <a:gd name="connsiteX68" fmla="*/ 1212817 w 1383873"/>
              <a:gd name="connsiteY68" fmla="*/ 90535 h 1966157"/>
              <a:gd name="connsiteX69" fmla="*/ 1226397 w 1383873"/>
              <a:gd name="connsiteY69" fmla="*/ 95061 h 1966157"/>
              <a:gd name="connsiteX70" fmla="*/ 1380306 w 1383873"/>
              <a:gd name="connsiteY70" fmla="*/ 167489 h 1966157"/>
              <a:gd name="connsiteX71" fmla="*/ 1328131 w 1383873"/>
              <a:gd name="connsiteY71" fmla="*/ 150349 h 1966157"/>
              <a:gd name="connsiteX72" fmla="*/ 1266666 w 1383873"/>
              <a:gd name="connsiteY72" fmla="*/ 141296 h 1966157"/>
              <a:gd name="connsiteX73" fmla="*/ 1171118 w 1383873"/>
              <a:gd name="connsiteY73" fmla="*/ 139016 h 1966157"/>
              <a:gd name="connsiteX74" fmla="*/ 1056762 w 1383873"/>
              <a:gd name="connsiteY74" fmla="*/ 163434 h 1966157"/>
              <a:gd name="connsiteX75" fmla="*/ 956459 w 1383873"/>
              <a:gd name="connsiteY75" fmla="*/ 208230 h 1966157"/>
              <a:gd name="connsiteX76" fmla="*/ 864377 w 1383873"/>
              <a:gd name="connsiteY76" fmla="*/ 256594 h 1966157"/>
              <a:gd name="connsiteX77" fmla="*/ 782777 w 1383873"/>
              <a:gd name="connsiteY77" fmla="*/ 325925 h 1966157"/>
              <a:gd name="connsiteX78" fmla="*/ 696769 w 1383873"/>
              <a:gd name="connsiteY78" fmla="*/ 407406 h 1966157"/>
              <a:gd name="connsiteX79" fmla="*/ 554893 w 1383873"/>
              <a:gd name="connsiteY79" fmla="*/ 581324 h 1966157"/>
              <a:gd name="connsiteX80" fmla="*/ 456852 w 1383873"/>
              <a:gd name="connsiteY80" fmla="*/ 750243 h 1966157"/>
              <a:gd name="connsiteX81" fmla="*/ 416229 w 1383873"/>
              <a:gd name="connsiteY81" fmla="*/ 840660 h 1966157"/>
              <a:gd name="connsiteX82" fmla="*/ 384425 w 1383873"/>
              <a:gd name="connsiteY82" fmla="*/ 923454 h 1966157"/>
              <a:gd name="connsiteX83" fmla="*/ 338922 w 1383873"/>
              <a:gd name="connsiteY83" fmla="*/ 1052113 h 1966157"/>
              <a:gd name="connsiteX84" fmla="*/ 302825 w 1383873"/>
              <a:gd name="connsiteY84" fmla="*/ 1237228 h 1966157"/>
              <a:gd name="connsiteX85" fmla="*/ 291988 w 1383873"/>
              <a:gd name="connsiteY85" fmla="*/ 1361352 h 1966157"/>
              <a:gd name="connsiteX86" fmla="*/ 295084 w 1383873"/>
              <a:gd name="connsiteY86" fmla="*/ 1457961 h 1966157"/>
              <a:gd name="connsiteX87" fmla="*/ 308664 w 1383873"/>
              <a:gd name="connsiteY87" fmla="*/ 1537776 h 1966157"/>
              <a:gd name="connsiteX88" fmla="*/ 321286 w 1383873"/>
              <a:gd name="connsiteY88" fmla="*/ 1613663 h 1966157"/>
              <a:gd name="connsiteX89" fmla="*/ 343684 w 1383873"/>
              <a:gd name="connsiteY89" fmla="*/ 1683945 h 1966157"/>
              <a:gd name="connsiteX90" fmla="*/ 361791 w 1383873"/>
              <a:gd name="connsiteY90" fmla="*/ 1738265 h 1966157"/>
              <a:gd name="connsiteX91" fmla="*/ 396103 w 1383873"/>
              <a:gd name="connsiteY91" fmla="*/ 1802598 h 1966157"/>
              <a:gd name="connsiteX92" fmla="*/ 438156 w 1383873"/>
              <a:gd name="connsiteY92" fmla="*/ 1855725 h 1966157"/>
              <a:gd name="connsiteX93" fmla="*/ 494983 w 1383873"/>
              <a:gd name="connsiteY93" fmla="*/ 1914100 h 1966157"/>
              <a:gd name="connsiteX94" fmla="*/ 553226 w 1383873"/>
              <a:gd name="connsiteY94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22286 w 1383873"/>
              <a:gd name="connsiteY10" fmla="*/ 882713 h 1966157"/>
              <a:gd name="connsiteX11" fmla="*/ 63027 w 1383873"/>
              <a:gd name="connsiteY11" fmla="*/ 810285 h 1966157"/>
              <a:gd name="connsiteX12" fmla="*/ 72080 w 1383873"/>
              <a:gd name="connsiteY12" fmla="*/ 792178 h 1966157"/>
              <a:gd name="connsiteX13" fmla="*/ 90187 w 1383873"/>
              <a:gd name="connsiteY13" fmla="*/ 765018 h 1966157"/>
              <a:gd name="connsiteX14" fmla="*/ 99240 w 1383873"/>
              <a:gd name="connsiteY14" fmla="*/ 751438 h 1966157"/>
              <a:gd name="connsiteX15" fmla="*/ 108294 w 1383873"/>
              <a:gd name="connsiteY15" fmla="*/ 724277 h 1966157"/>
              <a:gd name="connsiteX16" fmla="*/ 117347 w 1383873"/>
              <a:gd name="connsiteY16" fmla="*/ 710697 h 1966157"/>
              <a:gd name="connsiteX17" fmla="*/ 121874 w 1383873"/>
              <a:gd name="connsiteY17" fmla="*/ 688063 h 1966157"/>
              <a:gd name="connsiteX18" fmla="*/ 135454 w 1383873"/>
              <a:gd name="connsiteY18" fmla="*/ 647323 h 1966157"/>
              <a:gd name="connsiteX19" fmla="*/ 144508 w 1383873"/>
              <a:gd name="connsiteY19" fmla="*/ 638269 h 1966157"/>
              <a:gd name="connsiteX20" fmla="*/ 149034 w 1383873"/>
              <a:gd name="connsiteY20" fmla="*/ 624689 h 1966157"/>
              <a:gd name="connsiteX21" fmla="*/ 158088 w 1383873"/>
              <a:gd name="connsiteY21" fmla="*/ 606582 h 1966157"/>
              <a:gd name="connsiteX22" fmla="*/ 162615 w 1383873"/>
              <a:gd name="connsiteY22" fmla="*/ 588475 h 1966157"/>
              <a:gd name="connsiteX23" fmla="*/ 180722 w 1383873"/>
              <a:gd name="connsiteY23" fmla="*/ 561315 h 1966157"/>
              <a:gd name="connsiteX24" fmla="*/ 194302 w 1383873"/>
              <a:gd name="connsiteY24" fmla="*/ 506994 h 1966157"/>
              <a:gd name="connsiteX25" fmla="*/ 203355 w 1383873"/>
              <a:gd name="connsiteY25" fmla="*/ 493414 h 1966157"/>
              <a:gd name="connsiteX26" fmla="*/ 225989 w 1383873"/>
              <a:gd name="connsiteY26" fmla="*/ 466254 h 1966157"/>
              <a:gd name="connsiteX27" fmla="*/ 248623 w 1383873"/>
              <a:gd name="connsiteY27" fmla="*/ 407406 h 1966157"/>
              <a:gd name="connsiteX28" fmla="*/ 266729 w 1383873"/>
              <a:gd name="connsiteY28" fmla="*/ 384772 h 1966157"/>
              <a:gd name="connsiteX29" fmla="*/ 280310 w 1383873"/>
              <a:gd name="connsiteY29" fmla="*/ 339505 h 1966157"/>
              <a:gd name="connsiteX30" fmla="*/ 298417 w 1383873"/>
              <a:gd name="connsiteY30" fmla="*/ 312345 h 1966157"/>
              <a:gd name="connsiteX31" fmla="*/ 302943 w 1383873"/>
              <a:gd name="connsiteY31" fmla="*/ 298764 h 1966157"/>
              <a:gd name="connsiteX32" fmla="*/ 325577 w 1383873"/>
              <a:gd name="connsiteY32" fmla="*/ 285184 h 1966157"/>
              <a:gd name="connsiteX33" fmla="*/ 339157 w 1383873"/>
              <a:gd name="connsiteY33" fmla="*/ 258024 h 1966157"/>
              <a:gd name="connsiteX34" fmla="*/ 348211 w 1383873"/>
              <a:gd name="connsiteY34" fmla="*/ 244444 h 1966157"/>
              <a:gd name="connsiteX35" fmla="*/ 375371 w 1383873"/>
              <a:gd name="connsiteY35" fmla="*/ 203703 h 1966157"/>
              <a:gd name="connsiteX36" fmla="*/ 384425 w 1383873"/>
              <a:gd name="connsiteY36" fmla="*/ 194650 h 1966157"/>
              <a:gd name="connsiteX37" fmla="*/ 393478 w 1383873"/>
              <a:gd name="connsiteY37" fmla="*/ 185596 h 1966157"/>
              <a:gd name="connsiteX38" fmla="*/ 420638 w 1383873"/>
              <a:gd name="connsiteY38" fmla="*/ 176543 h 1966157"/>
              <a:gd name="connsiteX39" fmla="*/ 429692 w 1383873"/>
              <a:gd name="connsiteY39" fmla="*/ 167489 h 1966157"/>
              <a:gd name="connsiteX40" fmla="*/ 461379 w 1383873"/>
              <a:gd name="connsiteY40" fmla="*/ 153909 h 1966157"/>
              <a:gd name="connsiteX41" fmla="*/ 474959 w 1383873"/>
              <a:gd name="connsiteY41" fmla="*/ 144856 h 1966157"/>
              <a:gd name="connsiteX42" fmla="*/ 493066 w 1383873"/>
              <a:gd name="connsiteY42" fmla="*/ 140329 h 1966157"/>
              <a:gd name="connsiteX43" fmla="*/ 524753 w 1383873"/>
              <a:gd name="connsiteY43" fmla="*/ 131275 h 1966157"/>
              <a:gd name="connsiteX44" fmla="*/ 551914 w 1383873"/>
              <a:gd name="connsiteY44" fmla="*/ 126749 h 1966157"/>
              <a:gd name="connsiteX45" fmla="*/ 583601 w 1383873"/>
              <a:gd name="connsiteY45" fmla="*/ 117695 h 1966157"/>
              <a:gd name="connsiteX46" fmla="*/ 615288 w 1383873"/>
              <a:gd name="connsiteY46" fmla="*/ 108642 h 1966157"/>
              <a:gd name="connsiteX47" fmla="*/ 633395 w 1383873"/>
              <a:gd name="connsiteY47" fmla="*/ 95061 h 1966157"/>
              <a:gd name="connsiteX48" fmla="*/ 674135 w 1383873"/>
              <a:gd name="connsiteY48" fmla="*/ 67901 h 1966157"/>
              <a:gd name="connsiteX49" fmla="*/ 692242 w 1383873"/>
              <a:gd name="connsiteY49" fmla="*/ 63374 h 1966157"/>
              <a:gd name="connsiteX50" fmla="*/ 705823 w 1383873"/>
              <a:gd name="connsiteY50" fmla="*/ 58848 h 1966157"/>
              <a:gd name="connsiteX51" fmla="*/ 760143 w 1383873"/>
              <a:gd name="connsiteY51" fmla="*/ 54321 h 1966157"/>
              <a:gd name="connsiteX52" fmla="*/ 769197 w 1383873"/>
              <a:gd name="connsiteY52" fmla="*/ 45267 h 1966157"/>
              <a:gd name="connsiteX53" fmla="*/ 791830 w 1383873"/>
              <a:gd name="connsiteY53" fmla="*/ 40741 h 1966157"/>
              <a:gd name="connsiteX54" fmla="*/ 828044 w 1383873"/>
              <a:gd name="connsiteY54" fmla="*/ 31687 h 1966157"/>
              <a:gd name="connsiteX55" fmla="*/ 859731 w 1383873"/>
              <a:gd name="connsiteY55" fmla="*/ 18107 h 1966157"/>
              <a:gd name="connsiteX56" fmla="*/ 882365 w 1383873"/>
              <a:gd name="connsiteY56" fmla="*/ 9054 h 1966157"/>
              <a:gd name="connsiteX57" fmla="*/ 900472 w 1383873"/>
              <a:gd name="connsiteY57" fmla="*/ 4527 h 1966157"/>
              <a:gd name="connsiteX58" fmla="*/ 914052 w 1383873"/>
              <a:gd name="connsiteY58" fmla="*/ 0 h 1966157"/>
              <a:gd name="connsiteX59" fmla="*/ 986480 w 1383873"/>
              <a:gd name="connsiteY59" fmla="*/ 4527 h 1966157"/>
              <a:gd name="connsiteX60" fmla="*/ 1013640 w 1383873"/>
              <a:gd name="connsiteY60" fmla="*/ 13580 h 1966157"/>
              <a:gd name="connsiteX61" fmla="*/ 1072488 w 1383873"/>
              <a:gd name="connsiteY61" fmla="*/ 9054 h 1966157"/>
              <a:gd name="connsiteX62" fmla="*/ 1090595 w 1383873"/>
              <a:gd name="connsiteY62" fmla="*/ 4527 h 1966157"/>
              <a:gd name="connsiteX63" fmla="*/ 1099648 w 1383873"/>
              <a:gd name="connsiteY63" fmla="*/ 18107 h 1966157"/>
              <a:gd name="connsiteX64" fmla="*/ 1122282 w 1383873"/>
              <a:gd name="connsiteY64" fmla="*/ 31687 h 1966157"/>
              <a:gd name="connsiteX65" fmla="*/ 1153969 w 1383873"/>
              <a:gd name="connsiteY65" fmla="*/ 54321 h 1966157"/>
              <a:gd name="connsiteX66" fmla="*/ 1185656 w 1383873"/>
              <a:gd name="connsiteY66" fmla="*/ 81481 h 1966157"/>
              <a:gd name="connsiteX67" fmla="*/ 1212817 w 1383873"/>
              <a:gd name="connsiteY67" fmla="*/ 90535 h 1966157"/>
              <a:gd name="connsiteX68" fmla="*/ 1226397 w 1383873"/>
              <a:gd name="connsiteY68" fmla="*/ 95061 h 1966157"/>
              <a:gd name="connsiteX69" fmla="*/ 1380306 w 1383873"/>
              <a:gd name="connsiteY69" fmla="*/ 167489 h 1966157"/>
              <a:gd name="connsiteX70" fmla="*/ 1328131 w 1383873"/>
              <a:gd name="connsiteY70" fmla="*/ 150349 h 1966157"/>
              <a:gd name="connsiteX71" fmla="*/ 1266666 w 1383873"/>
              <a:gd name="connsiteY71" fmla="*/ 141296 h 1966157"/>
              <a:gd name="connsiteX72" fmla="*/ 1171118 w 1383873"/>
              <a:gd name="connsiteY72" fmla="*/ 139016 h 1966157"/>
              <a:gd name="connsiteX73" fmla="*/ 1056762 w 1383873"/>
              <a:gd name="connsiteY73" fmla="*/ 163434 h 1966157"/>
              <a:gd name="connsiteX74" fmla="*/ 956459 w 1383873"/>
              <a:gd name="connsiteY74" fmla="*/ 208230 h 1966157"/>
              <a:gd name="connsiteX75" fmla="*/ 864377 w 1383873"/>
              <a:gd name="connsiteY75" fmla="*/ 256594 h 1966157"/>
              <a:gd name="connsiteX76" fmla="*/ 782777 w 1383873"/>
              <a:gd name="connsiteY76" fmla="*/ 325925 h 1966157"/>
              <a:gd name="connsiteX77" fmla="*/ 696769 w 1383873"/>
              <a:gd name="connsiteY77" fmla="*/ 407406 h 1966157"/>
              <a:gd name="connsiteX78" fmla="*/ 554893 w 1383873"/>
              <a:gd name="connsiteY78" fmla="*/ 581324 h 1966157"/>
              <a:gd name="connsiteX79" fmla="*/ 456852 w 1383873"/>
              <a:gd name="connsiteY79" fmla="*/ 750243 h 1966157"/>
              <a:gd name="connsiteX80" fmla="*/ 416229 w 1383873"/>
              <a:gd name="connsiteY80" fmla="*/ 840660 h 1966157"/>
              <a:gd name="connsiteX81" fmla="*/ 384425 w 1383873"/>
              <a:gd name="connsiteY81" fmla="*/ 923454 h 1966157"/>
              <a:gd name="connsiteX82" fmla="*/ 338922 w 1383873"/>
              <a:gd name="connsiteY82" fmla="*/ 1052113 h 1966157"/>
              <a:gd name="connsiteX83" fmla="*/ 302825 w 1383873"/>
              <a:gd name="connsiteY83" fmla="*/ 1237228 h 1966157"/>
              <a:gd name="connsiteX84" fmla="*/ 291988 w 1383873"/>
              <a:gd name="connsiteY84" fmla="*/ 1361352 h 1966157"/>
              <a:gd name="connsiteX85" fmla="*/ 295084 w 1383873"/>
              <a:gd name="connsiteY85" fmla="*/ 1457961 h 1966157"/>
              <a:gd name="connsiteX86" fmla="*/ 308664 w 1383873"/>
              <a:gd name="connsiteY86" fmla="*/ 1537776 h 1966157"/>
              <a:gd name="connsiteX87" fmla="*/ 321286 w 1383873"/>
              <a:gd name="connsiteY87" fmla="*/ 1613663 h 1966157"/>
              <a:gd name="connsiteX88" fmla="*/ 343684 w 1383873"/>
              <a:gd name="connsiteY88" fmla="*/ 1683945 h 1966157"/>
              <a:gd name="connsiteX89" fmla="*/ 361791 w 1383873"/>
              <a:gd name="connsiteY89" fmla="*/ 1738265 h 1966157"/>
              <a:gd name="connsiteX90" fmla="*/ 396103 w 1383873"/>
              <a:gd name="connsiteY90" fmla="*/ 1802598 h 1966157"/>
              <a:gd name="connsiteX91" fmla="*/ 438156 w 1383873"/>
              <a:gd name="connsiteY91" fmla="*/ 1855725 h 1966157"/>
              <a:gd name="connsiteX92" fmla="*/ 494983 w 1383873"/>
              <a:gd name="connsiteY92" fmla="*/ 1914100 h 1966157"/>
              <a:gd name="connsiteX93" fmla="*/ 553226 w 1383873"/>
              <a:gd name="connsiteY93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63027 w 1383873"/>
              <a:gd name="connsiteY11" fmla="*/ 810285 h 1966157"/>
              <a:gd name="connsiteX12" fmla="*/ 72080 w 1383873"/>
              <a:gd name="connsiteY12" fmla="*/ 792178 h 1966157"/>
              <a:gd name="connsiteX13" fmla="*/ 90187 w 1383873"/>
              <a:gd name="connsiteY13" fmla="*/ 765018 h 1966157"/>
              <a:gd name="connsiteX14" fmla="*/ 99240 w 1383873"/>
              <a:gd name="connsiteY14" fmla="*/ 751438 h 1966157"/>
              <a:gd name="connsiteX15" fmla="*/ 108294 w 1383873"/>
              <a:gd name="connsiteY15" fmla="*/ 724277 h 1966157"/>
              <a:gd name="connsiteX16" fmla="*/ 117347 w 1383873"/>
              <a:gd name="connsiteY16" fmla="*/ 710697 h 1966157"/>
              <a:gd name="connsiteX17" fmla="*/ 121874 w 1383873"/>
              <a:gd name="connsiteY17" fmla="*/ 688063 h 1966157"/>
              <a:gd name="connsiteX18" fmla="*/ 135454 w 1383873"/>
              <a:gd name="connsiteY18" fmla="*/ 647323 h 1966157"/>
              <a:gd name="connsiteX19" fmla="*/ 144508 w 1383873"/>
              <a:gd name="connsiteY19" fmla="*/ 638269 h 1966157"/>
              <a:gd name="connsiteX20" fmla="*/ 149034 w 1383873"/>
              <a:gd name="connsiteY20" fmla="*/ 624689 h 1966157"/>
              <a:gd name="connsiteX21" fmla="*/ 158088 w 1383873"/>
              <a:gd name="connsiteY21" fmla="*/ 606582 h 1966157"/>
              <a:gd name="connsiteX22" fmla="*/ 162615 w 1383873"/>
              <a:gd name="connsiteY22" fmla="*/ 588475 h 1966157"/>
              <a:gd name="connsiteX23" fmla="*/ 180722 w 1383873"/>
              <a:gd name="connsiteY23" fmla="*/ 561315 h 1966157"/>
              <a:gd name="connsiteX24" fmla="*/ 194302 w 1383873"/>
              <a:gd name="connsiteY24" fmla="*/ 506994 h 1966157"/>
              <a:gd name="connsiteX25" fmla="*/ 203355 w 1383873"/>
              <a:gd name="connsiteY25" fmla="*/ 493414 h 1966157"/>
              <a:gd name="connsiteX26" fmla="*/ 225989 w 1383873"/>
              <a:gd name="connsiteY26" fmla="*/ 466254 h 1966157"/>
              <a:gd name="connsiteX27" fmla="*/ 248623 w 1383873"/>
              <a:gd name="connsiteY27" fmla="*/ 407406 h 1966157"/>
              <a:gd name="connsiteX28" fmla="*/ 266729 w 1383873"/>
              <a:gd name="connsiteY28" fmla="*/ 384772 h 1966157"/>
              <a:gd name="connsiteX29" fmla="*/ 280310 w 1383873"/>
              <a:gd name="connsiteY29" fmla="*/ 339505 h 1966157"/>
              <a:gd name="connsiteX30" fmla="*/ 298417 w 1383873"/>
              <a:gd name="connsiteY30" fmla="*/ 312345 h 1966157"/>
              <a:gd name="connsiteX31" fmla="*/ 302943 w 1383873"/>
              <a:gd name="connsiteY31" fmla="*/ 298764 h 1966157"/>
              <a:gd name="connsiteX32" fmla="*/ 325577 w 1383873"/>
              <a:gd name="connsiteY32" fmla="*/ 285184 h 1966157"/>
              <a:gd name="connsiteX33" fmla="*/ 339157 w 1383873"/>
              <a:gd name="connsiteY33" fmla="*/ 258024 h 1966157"/>
              <a:gd name="connsiteX34" fmla="*/ 348211 w 1383873"/>
              <a:gd name="connsiteY34" fmla="*/ 244444 h 1966157"/>
              <a:gd name="connsiteX35" fmla="*/ 375371 w 1383873"/>
              <a:gd name="connsiteY35" fmla="*/ 203703 h 1966157"/>
              <a:gd name="connsiteX36" fmla="*/ 384425 w 1383873"/>
              <a:gd name="connsiteY36" fmla="*/ 194650 h 1966157"/>
              <a:gd name="connsiteX37" fmla="*/ 393478 w 1383873"/>
              <a:gd name="connsiteY37" fmla="*/ 185596 h 1966157"/>
              <a:gd name="connsiteX38" fmla="*/ 420638 w 1383873"/>
              <a:gd name="connsiteY38" fmla="*/ 176543 h 1966157"/>
              <a:gd name="connsiteX39" fmla="*/ 429692 w 1383873"/>
              <a:gd name="connsiteY39" fmla="*/ 167489 h 1966157"/>
              <a:gd name="connsiteX40" fmla="*/ 461379 w 1383873"/>
              <a:gd name="connsiteY40" fmla="*/ 153909 h 1966157"/>
              <a:gd name="connsiteX41" fmla="*/ 474959 w 1383873"/>
              <a:gd name="connsiteY41" fmla="*/ 144856 h 1966157"/>
              <a:gd name="connsiteX42" fmla="*/ 493066 w 1383873"/>
              <a:gd name="connsiteY42" fmla="*/ 140329 h 1966157"/>
              <a:gd name="connsiteX43" fmla="*/ 524753 w 1383873"/>
              <a:gd name="connsiteY43" fmla="*/ 131275 h 1966157"/>
              <a:gd name="connsiteX44" fmla="*/ 551914 w 1383873"/>
              <a:gd name="connsiteY44" fmla="*/ 126749 h 1966157"/>
              <a:gd name="connsiteX45" fmla="*/ 583601 w 1383873"/>
              <a:gd name="connsiteY45" fmla="*/ 117695 h 1966157"/>
              <a:gd name="connsiteX46" fmla="*/ 615288 w 1383873"/>
              <a:gd name="connsiteY46" fmla="*/ 108642 h 1966157"/>
              <a:gd name="connsiteX47" fmla="*/ 633395 w 1383873"/>
              <a:gd name="connsiteY47" fmla="*/ 95061 h 1966157"/>
              <a:gd name="connsiteX48" fmla="*/ 674135 w 1383873"/>
              <a:gd name="connsiteY48" fmla="*/ 67901 h 1966157"/>
              <a:gd name="connsiteX49" fmla="*/ 692242 w 1383873"/>
              <a:gd name="connsiteY49" fmla="*/ 63374 h 1966157"/>
              <a:gd name="connsiteX50" fmla="*/ 705823 w 1383873"/>
              <a:gd name="connsiteY50" fmla="*/ 58848 h 1966157"/>
              <a:gd name="connsiteX51" fmla="*/ 760143 w 1383873"/>
              <a:gd name="connsiteY51" fmla="*/ 54321 h 1966157"/>
              <a:gd name="connsiteX52" fmla="*/ 769197 w 1383873"/>
              <a:gd name="connsiteY52" fmla="*/ 45267 h 1966157"/>
              <a:gd name="connsiteX53" fmla="*/ 791830 w 1383873"/>
              <a:gd name="connsiteY53" fmla="*/ 40741 h 1966157"/>
              <a:gd name="connsiteX54" fmla="*/ 828044 w 1383873"/>
              <a:gd name="connsiteY54" fmla="*/ 31687 h 1966157"/>
              <a:gd name="connsiteX55" fmla="*/ 859731 w 1383873"/>
              <a:gd name="connsiteY55" fmla="*/ 18107 h 1966157"/>
              <a:gd name="connsiteX56" fmla="*/ 882365 w 1383873"/>
              <a:gd name="connsiteY56" fmla="*/ 9054 h 1966157"/>
              <a:gd name="connsiteX57" fmla="*/ 900472 w 1383873"/>
              <a:gd name="connsiteY57" fmla="*/ 4527 h 1966157"/>
              <a:gd name="connsiteX58" fmla="*/ 914052 w 1383873"/>
              <a:gd name="connsiteY58" fmla="*/ 0 h 1966157"/>
              <a:gd name="connsiteX59" fmla="*/ 986480 w 1383873"/>
              <a:gd name="connsiteY59" fmla="*/ 4527 h 1966157"/>
              <a:gd name="connsiteX60" fmla="*/ 1013640 w 1383873"/>
              <a:gd name="connsiteY60" fmla="*/ 13580 h 1966157"/>
              <a:gd name="connsiteX61" fmla="*/ 1072488 w 1383873"/>
              <a:gd name="connsiteY61" fmla="*/ 9054 h 1966157"/>
              <a:gd name="connsiteX62" fmla="*/ 1090595 w 1383873"/>
              <a:gd name="connsiteY62" fmla="*/ 4527 h 1966157"/>
              <a:gd name="connsiteX63" fmla="*/ 1099648 w 1383873"/>
              <a:gd name="connsiteY63" fmla="*/ 18107 h 1966157"/>
              <a:gd name="connsiteX64" fmla="*/ 1122282 w 1383873"/>
              <a:gd name="connsiteY64" fmla="*/ 31687 h 1966157"/>
              <a:gd name="connsiteX65" fmla="*/ 1153969 w 1383873"/>
              <a:gd name="connsiteY65" fmla="*/ 54321 h 1966157"/>
              <a:gd name="connsiteX66" fmla="*/ 1185656 w 1383873"/>
              <a:gd name="connsiteY66" fmla="*/ 81481 h 1966157"/>
              <a:gd name="connsiteX67" fmla="*/ 1212817 w 1383873"/>
              <a:gd name="connsiteY67" fmla="*/ 90535 h 1966157"/>
              <a:gd name="connsiteX68" fmla="*/ 1226397 w 1383873"/>
              <a:gd name="connsiteY68" fmla="*/ 95061 h 1966157"/>
              <a:gd name="connsiteX69" fmla="*/ 1380306 w 1383873"/>
              <a:gd name="connsiteY69" fmla="*/ 167489 h 1966157"/>
              <a:gd name="connsiteX70" fmla="*/ 1328131 w 1383873"/>
              <a:gd name="connsiteY70" fmla="*/ 150349 h 1966157"/>
              <a:gd name="connsiteX71" fmla="*/ 1266666 w 1383873"/>
              <a:gd name="connsiteY71" fmla="*/ 141296 h 1966157"/>
              <a:gd name="connsiteX72" fmla="*/ 1171118 w 1383873"/>
              <a:gd name="connsiteY72" fmla="*/ 139016 h 1966157"/>
              <a:gd name="connsiteX73" fmla="*/ 1056762 w 1383873"/>
              <a:gd name="connsiteY73" fmla="*/ 163434 h 1966157"/>
              <a:gd name="connsiteX74" fmla="*/ 956459 w 1383873"/>
              <a:gd name="connsiteY74" fmla="*/ 208230 h 1966157"/>
              <a:gd name="connsiteX75" fmla="*/ 864377 w 1383873"/>
              <a:gd name="connsiteY75" fmla="*/ 256594 h 1966157"/>
              <a:gd name="connsiteX76" fmla="*/ 782777 w 1383873"/>
              <a:gd name="connsiteY76" fmla="*/ 325925 h 1966157"/>
              <a:gd name="connsiteX77" fmla="*/ 696769 w 1383873"/>
              <a:gd name="connsiteY77" fmla="*/ 407406 h 1966157"/>
              <a:gd name="connsiteX78" fmla="*/ 554893 w 1383873"/>
              <a:gd name="connsiteY78" fmla="*/ 581324 h 1966157"/>
              <a:gd name="connsiteX79" fmla="*/ 456852 w 1383873"/>
              <a:gd name="connsiteY79" fmla="*/ 750243 h 1966157"/>
              <a:gd name="connsiteX80" fmla="*/ 416229 w 1383873"/>
              <a:gd name="connsiteY80" fmla="*/ 840660 h 1966157"/>
              <a:gd name="connsiteX81" fmla="*/ 384425 w 1383873"/>
              <a:gd name="connsiteY81" fmla="*/ 923454 h 1966157"/>
              <a:gd name="connsiteX82" fmla="*/ 338922 w 1383873"/>
              <a:gd name="connsiteY82" fmla="*/ 1052113 h 1966157"/>
              <a:gd name="connsiteX83" fmla="*/ 302825 w 1383873"/>
              <a:gd name="connsiteY83" fmla="*/ 1237228 h 1966157"/>
              <a:gd name="connsiteX84" fmla="*/ 291988 w 1383873"/>
              <a:gd name="connsiteY84" fmla="*/ 1361352 h 1966157"/>
              <a:gd name="connsiteX85" fmla="*/ 295084 w 1383873"/>
              <a:gd name="connsiteY85" fmla="*/ 1457961 h 1966157"/>
              <a:gd name="connsiteX86" fmla="*/ 308664 w 1383873"/>
              <a:gd name="connsiteY86" fmla="*/ 1537776 h 1966157"/>
              <a:gd name="connsiteX87" fmla="*/ 321286 w 1383873"/>
              <a:gd name="connsiteY87" fmla="*/ 1613663 h 1966157"/>
              <a:gd name="connsiteX88" fmla="*/ 343684 w 1383873"/>
              <a:gd name="connsiteY88" fmla="*/ 1683945 h 1966157"/>
              <a:gd name="connsiteX89" fmla="*/ 361791 w 1383873"/>
              <a:gd name="connsiteY89" fmla="*/ 1738265 h 1966157"/>
              <a:gd name="connsiteX90" fmla="*/ 396103 w 1383873"/>
              <a:gd name="connsiteY90" fmla="*/ 1802598 h 1966157"/>
              <a:gd name="connsiteX91" fmla="*/ 438156 w 1383873"/>
              <a:gd name="connsiteY91" fmla="*/ 1855725 h 1966157"/>
              <a:gd name="connsiteX92" fmla="*/ 494983 w 1383873"/>
              <a:gd name="connsiteY92" fmla="*/ 1914100 h 1966157"/>
              <a:gd name="connsiteX93" fmla="*/ 553226 w 1383873"/>
              <a:gd name="connsiteY93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72080 w 1383873"/>
              <a:gd name="connsiteY11" fmla="*/ 792178 h 1966157"/>
              <a:gd name="connsiteX12" fmla="*/ 90187 w 1383873"/>
              <a:gd name="connsiteY12" fmla="*/ 765018 h 1966157"/>
              <a:gd name="connsiteX13" fmla="*/ 99240 w 1383873"/>
              <a:gd name="connsiteY13" fmla="*/ 751438 h 1966157"/>
              <a:gd name="connsiteX14" fmla="*/ 108294 w 1383873"/>
              <a:gd name="connsiteY14" fmla="*/ 724277 h 1966157"/>
              <a:gd name="connsiteX15" fmla="*/ 117347 w 1383873"/>
              <a:gd name="connsiteY15" fmla="*/ 710697 h 1966157"/>
              <a:gd name="connsiteX16" fmla="*/ 121874 w 1383873"/>
              <a:gd name="connsiteY16" fmla="*/ 688063 h 1966157"/>
              <a:gd name="connsiteX17" fmla="*/ 135454 w 1383873"/>
              <a:gd name="connsiteY17" fmla="*/ 647323 h 1966157"/>
              <a:gd name="connsiteX18" fmla="*/ 144508 w 1383873"/>
              <a:gd name="connsiteY18" fmla="*/ 638269 h 1966157"/>
              <a:gd name="connsiteX19" fmla="*/ 149034 w 1383873"/>
              <a:gd name="connsiteY19" fmla="*/ 624689 h 1966157"/>
              <a:gd name="connsiteX20" fmla="*/ 158088 w 1383873"/>
              <a:gd name="connsiteY20" fmla="*/ 606582 h 1966157"/>
              <a:gd name="connsiteX21" fmla="*/ 162615 w 1383873"/>
              <a:gd name="connsiteY21" fmla="*/ 588475 h 1966157"/>
              <a:gd name="connsiteX22" fmla="*/ 180722 w 1383873"/>
              <a:gd name="connsiteY22" fmla="*/ 561315 h 1966157"/>
              <a:gd name="connsiteX23" fmla="*/ 194302 w 1383873"/>
              <a:gd name="connsiteY23" fmla="*/ 506994 h 1966157"/>
              <a:gd name="connsiteX24" fmla="*/ 203355 w 1383873"/>
              <a:gd name="connsiteY24" fmla="*/ 493414 h 1966157"/>
              <a:gd name="connsiteX25" fmla="*/ 225989 w 1383873"/>
              <a:gd name="connsiteY25" fmla="*/ 466254 h 1966157"/>
              <a:gd name="connsiteX26" fmla="*/ 248623 w 1383873"/>
              <a:gd name="connsiteY26" fmla="*/ 407406 h 1966157"/>
              <a:gd name="connsiteX27" fmla="*/ 266729 w 1383873"/>
              <a:gd name="connsiteY27" fmla="*/ 384772 h 1966157"/>
              <a:gd name="connsiteX28" fmla="*/ 280310 w 1383873"/>
              <a:gd name="connsiteY28" fmla="*/ 339505 h 1966157"/>
              <a:gd name="connsiteX29" fmla="*/ 298417 w 1383873"/>
              <a:gd name="connsiteY29" fmla="*/ 312345 h 1966157"/>
              <a:gd name="connsiteX30" fmla="*/ 302943 w 1383873"/>
              <a:gd name="connsiteY30" fmla="*/ 298764 h 1966157"/>
              <a:gd name="connsiteX31" fmla="*/ 325577 w 1383873"/>
              <a:gd name="connsiteY31" fmla="*/ 285184 h 1966157"/>
              <a:gd name="connsiteX32" fmla="*/ 339157 w 1383873"/>
              <a:gd name="connsiteY32" fmla="*/ 258024 h 1966157"/>
              <a:gd name="connsiteX33" fmla="*/ 348211 w 1383873"/>
              <a:gd name="connsiteY33" fmla="*/ 244444 h 1966157"/>
              <a:gd name="connsiteX34" fmla="*/ 375371 w 1383873"/>
              <a:gd name="connsiteY34" fmla="*/ 203703 h 1966157"/>
              <a:gd name="connsiteX35" fmla="*/ 384425 w 1383873"/>
              <a:gd name="connsiteY35" fmla="*/ 194650 h 1966157"/>
              <a:gd name="connsiteX36" fmla="*/ 393478 w 1383873"/>
              <a:gd name="connsiteY36" fmla="*/ 185596 h 1966157"/>
              <a:gd name="connsiteX37" fmla="*/ 420638 w 1383873"/>
              <a:gd name="connsiteY37" fmla="*/ 176543 h 1966157"/>
              <a:gd name="connsiteX38" fmla="*/ 429692 w 1383873"/>
              <a:gd name="connsiteY38" fmla="*/ 167489 h 1966157"/>
              <a:gd name="connsiteX39" fmla="*/ 461379 w 1383873"/>
              <a:gd name="connsiteY39" fmla="*/ 153909 h 1966157"/>
              <a:gd name="connsiteX40" fmla="*/ 474959 w 1383873"/>
              <a:gd name="connsiteY40" fmla="*/ 144856 h 1966157"/>
              <a:gd name="connsiteX41" fmla="*/ 493066 w 1383873"/>
              <a:gd name="connsiteY41" fmla="*/ 140329 h 1966157"/>
              <a:gd name="connsiteX42" fmla="*/ 524753 w 1383873"/>
              <a:gd name="connsiteY42" fmla="*/ 131275 h 1966157"/>
              <a:gd name="connsiteX43" fmla="*/ 551914 w 1383873"/>
              <a:gd name="connsiteY43" fmla="*/ 126749 h 1966157"/>
              <a:gd name="connsiteX44" fmla="*/ 583601 w 1383873"/>
              <a:gd name="connsiteY44" fmla="*/ 117695 h 1966157"/>
              <a:gd name="connsiteX45" fmla="*/ 615288 w 1383873"/>
              <a:gd name="connsiteY45" fmla="*/ 108642 h 1966157"/>
              <a:gd name="connsiteX46" fmla="*/ 633395 w 1383873"/>
              <a:gd name="connsiteY46" fmla="*/ 95061 h 1966157"/>
              <a:gd name="connsiteX47" fmla="*/ 674135 w 1383873"/>
              <a:gd name="connsiteY47" fmla="*/ 67901 h 1966157"/>
              <a:gd name="connsiteX48" fmla="*/ 692242 w 1383873"/>
              <a:gd name="connsiteY48" fmla="*/ 63374 h 1966157"/>
              <a:gd name="connsiteX49" fmla="*/ 705823 w 1383873"/>
              <a:gd name="connsiteY49" fmla="*/ 58848 h 1966157"/>
              <a:gd name="connsiteX50" fmla="*/ 760143 w 1383873"/>
              <a:gd name="connsiteY50" fmla="*/ 54321 h 1966157"/>
              <a:gd name="connsiteX51" fmla="*/ 769197 w 1383873"/>
              <a:gd name="connsiteY51" fmla="*/ 45267 h 1966157"/>
              <a:gd name="connsiteX52" fmla="*/ 791830 w 1383873"/>
              <a:gd name="connsiteY52" fmla="*/ 40741 h 1966157"/>
              <a:gd name="connsiteX53" fmla="*/ 828044 w 1383873"/>
              <a:gd name="connsiteY53" fmla="*/ 31687 h 1966157"/>
              <a:gd name="connsiteX54" fmla="*/ 859731 w 1383873"/>
              <a:gd name="connsiteY54" fmla="*/ 18107 h 1966157"/>
              <a:gd name="connsiteX55" fmla="*/ 882365 w 1383873"/>
              <a:gd name="connsiteY55" fmla="*/ 9054 h 1966157"/>
              <a:gd name="connsiteX56" fmla="*/ 900472 w 1383873"/>
              <a:gd name="connsiteY56" fmla="*/ 4527 h 1966157"/>
              <a:gd name="connsiteX57" fmla="*/ 914052 w 1383873"/>
              <a:gd name="connsiteY57" fmla="*/ 0 h 1966157"/>
              <a:gd name="connsiteX58" fmla="*/ 986480 w 1383873"/>
              <a:gd name="connsiteY58" fmla="*/ 4527 h 1966157"/>
              <a:gd name="connsiteX59" fmla="*/ 1013640 w 1383873"/>
              <a:gd name="connsiteY59" fmla="*/ 13580 h 1966157"/>
              <a:gd name="connsiteX60" fmla="*/ 1072488 w 1383873"/>
              <a:gd name="connsiteY60" fmla="*/ 9054 h 1966157"/>
              <a:gd name="connsiteX61" fmla="*/ 1090595 w 1383873"/>
              <a:gd name="connsiteY61" fmla="*/ 4527 h 1966157"/>
              <a:gd name="connsiteX62" fmla="*/ 1099648 w 1383873"/>
              <a:gd name="connsiteY62" fmla="*/ 18107 h 1966157"/>
              <a:gd name="connsiteX63" fmla="*/ 1122282 w 1383873"/>
              <a:gd name="connsiteY63" fmla="*/ 31687 h 1966157"/>
              <a:gd name="connsiteX64" fmla="*/ 1153969 w 1383873"/>
              <a:gd name="connsiteY64" fmla="*/ 54321 h 1966157"/>
              <a:gd name="connsiteX65" fmla="*/ 1185656 w 1383873"/>
              <a:gd name="connsiteY65" fmla="*/ 81481 h 1966157"/>
              <a:gd name="connsiteX66" fmla="*/ 1212817 w 1383873"/>
              <a:gd name="connsiteY66" fmla="*/ 90535 h 1966157"/>
              <a:gd name="connsiteX67" fmla="*/ 1226397 w 1383873"/>
              <a:gd name="connsiteY67" fmla="*/ 95061 h 1966157"/>
              <a:gd name="connsiteX68" fmla="*/ 1380306 w 1383873"/>
              <a:gd name="connsiteY68" fmla="*/ 167489 h 1966157"/>
              <a:gd name="connsiteX69" fmla="*/ 1328131 w 1383873"/>
              <a:gd name="connsiteY69" fmla="*/ 150349 h 1966157"/>
              <a:gd name="connsiteX70" fmla="*/ 1266666 w 1383873"/>
              <a:gd name="connsiteY70" fmla="*/ 141296 h 1966157"/>
              <a:gd name="connsiteX71" fmla="*/ 1171118 w 1383873"/>
              <a:gd name="connsiteY71" fmla="*/ 139016 h 1966157"/>
              <a:gd name="connsiteX72" fmla="*/ 1056762 w 1383873"/>
              <a:gd name="connsiteY72" fmla="*/ 163434 h 1966157"/>
              <a:gd name="connsiteX73" fmla="*/ 956459 w 1383873"/>
              <a:gd name="connsiteY73" fmla="*/ 208230 h 1966157"/>
              <a:gd name="connsiteX74" fmla="*/ 864377 w 1383873"/>
              <a:gd name="connsiteY74" fmla="*/ 256594 h 1966157"/>
              <a:gd name="connsiteX75" fmla="*/ 782777 w 1383873"/>
              <a:gd name="connsiteY75" fmla="*/ 325925 h 1966157"/>
              <a:gd name="connsiteX76" fmla="*/ 696769 w 1383873"/>
              <a:gd name="connsiteY76" fmla="*/ 407406 h 1966157"/>
              <a:gd name="connsiteX77" fmla="*/ 554893 w 1383873"/>
              <a:gd name="connsiteY77" fmla="*/ 581324 h 1966157"/>
              <a:gd name="connsiteX78" fmla="*/ 456852 w 1383873"/>
              <a:gd name="connsiteY78" fmla="*/ 750243 h 1966157"/>
              <a:gd name="connsiteX79" fmla="*/ 416229 w 1383873"/>
              <a:gd name="connsiteY79" fmla="*/ 840660 h 1966157"/>
              <a:gd name="connsiteX80" fmla="*/ 384425 w 1383873"/>
              <a:gd name="connsiteY80" fmla="*/ 923454 h 1966157"/>
              <a:gd name="connsiteX81" fmla="*/ 338922 w 1383873"/>
              <a:gd name="connsiteY81" fmla="*/ 1052113 h 1966157"/>
              <a:gd name="connsiteX82" fmla="*/ 302825 w 1383873"/>
              <a:gd name="connsiteY82" fmla="*/ 1237228 h 1966157"/>
              <a:gd name="connsiteX83" fmla="*/ 291988 w 1383873"/>
              <a:gd name="connsiteY83" fmla="*/ 1361352 h 1966157"/>
              <a:gd name="connsiteX84" fmla="*/ 295084 w 1383873"/>
              <a:gd name="connsiteY84" fmla="*/ 1457961 h 1966157"/>
              <a:gd name="connsiteX85" fmla="*/ 308664 w 1383873"/>
              <a:gd name="connsiteY85" fmla="*/ 1537776 h 1966157"/>
              <a:gd name="connsiteX86" fmla="*/ 321286 w 1383873"/>
              <a:gd name="connsiteY86" fmla="*/ 1613663 h 1966157"/>
              <a:gd name="connsiteX87" fmla="*/ 343684 w 1383873"/>
              <a:gd name="connsiteY87" fmla="*/ 1683945 h 1966157"/>
              <a:gd name="connsiteX88" fmla="*/ 361791 w 1383873"/>
              <a:gd name="connsiteY88" fmla="*/ 1738265 h 1966157"/>
              <a:gd name="connsiteX89" fmla="*/ 396103 w 1383873"/>
              <a:gd name="connsiteY89" fmla="*/ 1802598 h 1966157"/>
              <a:gd name="connsiteX90" fmla="*/ 438156 w 1383873"/>
              <a:gd name="connsiteY90" fmla="*/ 1855725 h 1966157"/>
              <a:gd name="connsiteX91" fmla="*/ 494983 w 1383873"/>
              <a:gd name="connsiteY91" fmla="*/ 1914100 h 1966157"/>
              <a:gd name="connsiteX92" fmla="*/ 553226 w 1383873"/>
              <a:gd name="connsiteY92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90187 w 1383873"/>
              <a:gd name="connsiteY11" fmla="*/ 765018 h 1966157"/>
              <a:gd name="connsiteX12" fmla="*/ 99240 w 1383873"/>
              <a:gd name="connsiteY12" fmla="*/ 751438 h 1966157"/>
              <a:gd name="connsiteX13" fmla="*/ 108294 w 1383873"/>
              <a:gd name="connsiteY13" fmla="*/ 724277 h 1966157"/>
              <a:gd name="connsiteX14" fmla="*/ 117347 w 1383873"/>
              <a:gd name="connsiteY14" fmla="*/ 710697 h 1966157"/>
              <a:gd name="connsiteX15" fmla="*/ 121874 w 1383873"/>
              <a:gd name="connsiteY15" fmla="*/ 688063 h 1966157"/>
              <a:gd name="connsiteX16" fmla="*/ 135454 w 1383873"/>
              <a:gd name="connsiteY16" fmla="*/ 647323 h 1966157"/>
              <a:gd name="connsiteX17" fmla="*/ 144508 w 1383873"/>
              <a:gd name="connsiteY17" fmla="*/ 638269 h 1966157"/>
              <a:gd name="connsiteX18" fmla="*/ 149034 w 1383873"/>
              <a:gd name="connsiteY18" fmla="*/ 624689 h 1966157"/>
              <a:gd name="connsiteX19" fmla="*/ 158088 w 1383873"/>
              <a:gd name="connsiteY19" fmla="*/ 606582 h 1966157"/>
              <a:gd name="connsiteX20" fmla="*/ 162615 w 1383873"/>
              <a:gd name="connsiteY20" fmla="*/ 588475 h 1966157"/>
              <a:gd name="connsiteX21" fmla="*/ 180722 w 1383873"/>
              <a:gd name="connsiteY21" fmla="*/ 561315 h 1966157"/>
              <a:gd name="connsiteX22" fmla="*/ 194302 w 1383873"/>
              <a:gd name="connsiteY22" fmla="*/ 506994 h 1966157"/>
              <a:gd name="connsiteX23" fmla="*/ 203355 w 1383873"/>
              <a:gd name="connsiteY23" fmla="*/ 493414 h 1966157"/>
              <a:gd name="connsiteX24" fmla="*/ 225989 w 1383873"/>
              <a:gd name="connsiteY24" fmla="*/ 466254 h 1966157"/>
              <a:gd name="connsiteX25" fmla="*/ 248623 w 1383873"/>
              <a:gd name="connsiteY25" fmla="*/ 407406 h 1966157"/>
              <a:gd name="connsiteX26" fmla="*/ 266729 w 1383873"/>
              <a:gd name="connsiteY26" fmla="*/ 384772 h 1966157"/>
              <a:gd name="connsiteX27" fmla="*/ 280310 w 1383873"/>
              <a:gd name="connsiteY27" fmla="*/ 339505 h 1966157"/>
              <a:gd name="connsiteX28" fmla="*/ 298417 w 1383873"/>
              <a:gd name="connsiteY28" fmla="*/ 312345 h 1966157"/>
              <a:gd name="connsiteX29" fmla="*/ 302943 w 1383873"/>
              <a:gd name="connsiteY29" fmla="*/ 298764 h 1966157"/>
              <a:gd name="connsiteX30" fmla="*/ 325577 w 1383873"/>
              <a:gd name="connsiteY30" fmla="*/ 285184 h 1966157"/>
              <a:gd name="connsiteX31" fmla="*/ 339157 w 1383873"/>
              <a:gd name="connsiteY31" fmla="*/ 258024 h 1966157"/>
              <a:gd name="connsiteX32" fmla="*/ 348211 w 1383873"/>
              <a:gd name="connsiteY32" fmla="*/ 244444 h 1966157"/>
              <a:gd name="connsiteX33" fmla="*/ 375371 w 1383873"/>
              <a:gd name="connsiteY33" fmla="*/ 203703 h 1966157"/>
              <a:gd name="connsiteX34" fmla="*/ 384425 w 1383873"/>
              <a:gd name="connsiteY34" fmla="*/ 194650 h 1966157"/>
              <a:gd name="connsiteX35" fmla="*/ 393478 w 1383873"/>
              <a:gd name="connsiteY35" fmla="*/ 185596 h 1966157"/>
              <a:gd name="connsiteX36" fmla="*/ 420638 w 1383873"/>
              <a:gd name="connsiteY36" fmla="*/ 176543 h 1966157"/>
              <a:gd name="connsiteX37" fmla="*/ 429692 w 1383873"/>
              <a:gd name="connsiteY37" fmla="*/ 167489 h 1966157"/>
              <a:gd name="connsiteX38" fmla="*/ 461379 w 1383873"/>
              <a:gd name="connsiteY38" fmla="*/ 153909 h 1966157"/>
              <a:gd name="connsiteX39" fmla="*/ 474959 w 1383873"/>
              <a:gd name="connsiteY39" fmla="*/ 144856 h 1966157"/>
              <a:gd name="connsiteX40" fmla="*/ 493066 w 1383873"/>
              <a:gd name="connsiteY40" fmla="*/ 140329 h 1966157"/>
              <a:gd name="connsiteX41" fmla="*/ 524753 w 1383873"/>
              <a:gd name="connsiteY41" fmla="*/ 131275 h 1966157"/>
              <a:gd name="connsiteX42" fmla="*/ 551914 w 1383873"/>
              <a:gd name="connsiteY42" fmla="*/ 126749 h 1966157"/>
              <a:gd name="connsiteX43" fmla="*/ 583601 w 1383873"/>
              <a:gd name="connsiteY43" fmla="*/ 117695 h 1966157"/>
              <a:gd name="connsiteX44" fmla="*/ 615288 w 1383873"/>
              <a:gd name="connsiteY44" fmla="*/ 108642 h 1966157"/>
              <a:gd name="connsiteX45" fmla="*/ 633395 w 1383873"/>
              <a:gd name="connsiteY45" fmla="*/ 95061 h 1966157"/>
              <a:gd name="connsiteX46" fmla="*/ 674135 w 1383873"/>
              <a:gd name="connsiteY46" fmla="*/ 67901 h 1966157"/>
              <a:gd name="connsiteX47" fmla="*/ 692242 w 1383873"/>
              <a:gd name="connsiteY47" fmla="*/ 63374 h 1966157"/>
              <a:gd name="connsiteX48" fmla="*/ 705823 w 1383873"/>
              <a:gd name="connsiteY48" fmla="*/ 58848 h 1966157"/>
              <a:gd name="connsiteX49" fmla="*/ 760143 w 1383873"/>
              <a:gd name="connsiteY49" fmla="*/ 54321 h 1966157"/>
              <a:gd name="connsiteX50" fmla="*/ 769197 w 1383873"/>
              <a:gd name="connsiteY50" fmla="*/ 45267 h 1966157"/>
              <a:gd name="connsiteX51" fmla="*/ 791830 w 1383873"/>
              <a:gd name="connsiteY51" fmla="*/ 40741 h 1966157"/>
              <a:gd name="connsiteX52" fmla="*/ 828044 w 1383873"/>
              <a:gd name="connsiteY52" fmla="*/ 31687 h 1966157"/>
              <a:gd name="connsiteX53" fmla="*/ 859731 w 1383873"/>
              <a:gd name="connsiteY53" fmla="*/ 18107 h 1966157"/>
              <a:gd name="connsiteX54" fmla="*/ 882365 w 1383873"/>
              <a:gd name="connsiteY54" fmla="*/ 9054 h 1966157"/>
              <a:gd name="connsiteX55" fmla="*/ 900472 w 1383873"/>
              <a:gd name="connsiteY55" fmla="*/ 4527 h 1966157"/>
              <a:gd name="connsiteX56" fmla="*/ 914052 w 1383873"/>
              <a:gd name="connsiteY56" fmla="*/ 0 h 1966157"/>
              <a:gd name="connsiteX57" fmla="*/ 986480 w 1383873"/>
              <a:gd name="connsiteY57" fmla="*/ 4527 h 1966157"/>
              <a:gd name="connsiteX58" fmla="*/ 1013640 w 1383873"/>
              <a:gd name="connsiteY58" fmla="*/ 13580 h 1966157"/>
              <a:gd name="connsiteX59" fmla="*/ 1072488 w 1383873"/>
              <a:gd name="connsiteY59" fmla="*/ 9054 h 1966157"/>
              <a:gd name="connsiteX60" fmla="*/ 1090595 w 1383873"/>
              <a:gd name="connsiteY60" fmla="*/ 4527 h 1966157"/>
              <a:gd name="connsiteX61" fmla="*/ 1099648 w 1383873"/>
              <a:gd name="connsiteY61" fmla="*/ 18107 h 1966157"/>
              <a:gd name="connsiteX62" fmla="*/ 1122282 w 1383873"/>
              <a:gd name="connsiteY62" fmla="*/ 31687 h 1966157"/>
              <a:gd name="connsiteX63" fmla="*/ 1153969 w 1383873"/>
              <a:gd name="connsiteY63" fmla="*/ 54321 h 1966157"/>
              <a:gd name="connsiteX64" fmla="*/ 1185656 w 1383873"/>
              <a:gd name="connsiteY64" fmla="*/ 81481 h 1966157"/>
              <a:gd name="connsiteX65" fmla="*/ 1212817 w 1383873"/>
              <a:gd name="connsiteY65" fmla="*/ 90535 h 1966157"/>
              <a:gd name="connsiteX66" fmla="*/ 1226397 w 1383873"/>
              <a:gd name="connsiteY66" fmla="*/ 95061 h 1966157"/>
              <a:gd name="connsiteX67" fmla="*/ 1380306 w 1383873"/>
              <a:gd name="connsiteY67" fmla="*/ 167489 h 1966157"/>
              <a:gd name="connsiteX68" fmla="*/ 1328131 w 1383873"/>
              <a:gd name="connsiteY68" fmla="*/ 150349 h 1966157"/>
              <a:gd name="connsiteX69" fmla="*/ 1266666 w 1383873"/>
              <a:gd name="connsiteY69" fmla="*/ 141296 h 1966157"/>
              <a:gd name="connsiteX70" fmla="*/ 1171118 w 1383873"/>
              <a:gd name="connsiteY70" fmla="*/ 139016 h 1966157"/>
              <a:gd name="connsiteX71" fmla="*/ 1056762 w 1383873"/>
              <a:gd name="connsiteY71" fmla="*/ 163434 h 1966157"/>
              <a:gd name="connsiteX72" fmla="*/ 956459 w 1383873"/>
              <a:gd name="connsiteY72" fmla="*/ 208230 h 1966157"/>
              <a:gd name="connsiteX73" fmla="*/ 864377 w 1383873"/>
              <a:gd name="connsiteY73" fmla="*/ 256594 h 1966157"/>
              <a:gd name="connsiteX74" fmla="*/ 782777 w 1383873"/>
              <a:gd name="connsiteY74" fmla="*/ 325925 h 1966157"/>
              <a:gd name="connsiteX75" fmla="*/ 696769 w 1383873"/>
              <a:gd name="connsiteY75" fmla="*/ 407406 h 1966157"/>
              <a:gd name="connsiteX76" fmla="*/ 554893 w 1383873"/>
              <a:gd name="connsiteY76" fmla="*/ 581324 h 1966157"/>
              <a:gd name="connsiteX77" fmla="*/ 456852 w 1383873"/>
              <a:gd name="connsiteY77" fmla="*/ 750243 h 1966157"/>
              <a:gd name="connsiteX78" fmla="*/ 416229 w 1383873"/>
              <a:gd name="connsiteY78" fmla="*/ 840660 h 1966157"/>
              <a:gd name="connsiteX79" fmla="*/ 384425 w 1383873"/>
              <a:gd name="connsiteY79" fmla="*/ 923454 h 1966157"/>
              <a:gd name="connsiteX80" fmla="*/ 338922 w 1383873"/>
              <a:gd name="connsiteY80" fmla="*/ 1052113 h 1966157"/>
              <a:gd name="connsiteX81" fmla="*/ 302825 w 1383873"/>
              <a:gd name="connsiteY81" fmla="*/ 1237228 h 1966157"/>
              <a:gd name="connsiteX82" fmla="*/ 291988 w 1383873"/>
              <a:gd name="connsiteY82" fmla="*/ 1361352 h 1966157"/>
              <a:gd name="connsiteX83" fmla="*/ 295084 w 1383873"/>
              <a:gd name="connsiteY83" fmla="*/ 1457961 h 1966157"/>
              <a:gd name="connsiteX84" fmla="*/ 308664 w 1383873"/>
              <a:gd name="connsiteY84" fmla="*/ 1537776 h 1966157"/>
              <a:gd name="connsiteX85" fmla="*/ 321286 w 1383873"/>
              <a:gd name="connsiteY85" fmla="*/ 1613663 h 1966157"/>
              <a:gd name="connsiteX86" fmla="*/ 343684 w 1383873"/>
              <a:gd name="connsiteY86" fmla="*/ 1683945 h 1966157"/>
              <a:gd name="connsiteX87" fmla="*/ 361791 w 1383873"/>
              <a:gd name="connsiteY87" fmla="*/ 1738265 h 1966157"/>
              <a:gd name="connsiteX88" fmla="*/ 396103 w 1383873"/>
              <a:gd name="connsiteY88" fmla="*/ 1802598 h 1966157"/>
              <a:gd name="connsiteX89" fmla="*/ 438156 w 1383873"/>
              <a:gd name="connsiteY89" fmla="*/ 1855725 h 1966157"/>
              <a:gd name="connsiteX90" fmla="*/ 494983 w 1383873"/>
              <a:gd name="connsiteY90" fmla="*/ 1914100 h 1966157"/>
              <a:gd name="connsiteX91" fmla="*/ 553226 w 1383873"/>
              <a:gd name="connsiteY91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90187 w 1383873"/>
              <a:gd name="connsiteY11" fmla="*/ 765018 h 1966157"/>
              <a:gd name="connsiteX12" fmla="*/ 108294 w 1383873"/>
              <a:gd name="connsiteY12" fmla="*/ 724277 h 1966157"/>
              <a:gd name="connsiteX13" fmla="*/ 117347 w 1383873"/>
              <a:gd name="connsiteY13" fmla="*/ 710697 h 1966157"/>
              <a:gd name="connsiteX14" fmla="*/ 121874 w 1383873"/>
              <a:gd name="connsiteY14" fmla="*/ 688063 h 1966157"/>
              <a:gd name="connsiteX15" fmla="*/ 135454 w 1383873"/>
              <a:gd name="connsiteY15" fmla="*/ 647323 h 1966157"/>
              <a:gd name="connsiteX16" fmla="*/ 144508 w 1383873"/>
              <a:gd name="connsiteY16" fmla="*/ 638269 h 1966157"/>
              <a:gd name="connsiteX17" fmla="*/ 149034 w 1383873"/>
              <a:gd name="connsiteY17" fmla="*/ 624689 h 1966157"/>
              <a:gd name="connsiteX18" fmla="*/ 158088 w 1383873"/>
              <a:gd name="connsiteY18" fmla="*/ 606582 h 1966157"/>
              <a:gd name="connsiteX19" fmla="*/ 162615 w 1383873"/>
              <a:gd name="connsiteY19" fmla="*/ 588475 h 1966157"/>
              <a:gd name="connsiteX20" fmla="*/ 180722 w 1383873"/>
              <a:gd name="connsiteY20" fmla="*/ 561315 h 1966157"/>
              <a:gd name="connsiteX21" fmla="*/ 194302 w 1383873"/>
              <a:gd name="connsiteY21" fmla="*/ 506994 h 1966157"/>
              <a:gd name="connsiteX22" fmla="*/ 203355 w 1383873"/>
              <a:gd name="connsiteY22" fmla="*/ 493414 h 1966157"/>
              <a:gd name="connsiteX23" fmla="*/ 225989 w 1383873"/>
              <a:gd name="connsiteY23" fmla="*/ 466254 h 1966157"/>
              <a:gd name="connsiteX24" fmla="*/ 248623 w 1383873"/>
              <a:gd name="connsiteY24" fmla="*/ 407406 h 1966157"/>
              <a:gd name="connsiteX25" fmla="*/ 266729 w 1383873"/>
              <a:gd name="connsiteY25" fmla="*/ 384772 h 1966157"/>
              <a:gd name="connsiteX26" fmla="*/ 280310 w 1383873"/>
              <a:gd name="connsiteY26" fmla="*/ 339505 h 1966157"/>
              <a:gd name="connsiteX27" fmla="*/ 298417 w 1383873"/>
              <a:gd name="connsiteY27" fmla="*/ 312345 h 1966157"/>
              <a:gd name="connsiteX28" fmla="*/ 302943 w 1383873"/>
              <a:gd name="connsiteY28" fmla="*/ 298764 h 1966157"/>
              <a:gd name="connsiteX29" fmla="*/ 325577 w 1383873"/>
              <a:gd name="connsiteY29" fmla="*/ 285184 h 1966157"/>
              <a:gd name="connsiteX30" fmla="*/ 339157 w 1383873"/>
              <a:gd name="connsiteY30" fmla="*/ 258024 h 1966157"/>
              <a:gd name="connsiteX31" fmla="*/ 348211 w 1383873"/>
              <a:gd name="connsiteY31" fmla="*/ 244444 h 1966157"/>
              <a:gd name="connsiteX32" fmla="*/ 375371 w 1383873"/>
              <a:gd name="connsiteY32" fmla="*/ 203703 h 1966157"/>
              <a:gd name="connsiteX33" fmla="*/ 384425 w 1383873"/>
              <a:gd name="connsiteY33" fmla="*/ 194650 h 1966157"/>
              <a:gd name="connsiteX34" fmla="*/ 393478 w 1383873"/>
              <a:gd name="connsiteY34" fmla="*/ 185596 h 1966157"/>
              <a:gd name="connsiteX35" fmla="*/ 420638 w 1383873"/>
              <a:gd name="connsiteY35" fmla="*/ 176543 h 1966157"/>
              <a:gd name="connsiteX36" fmla="*/ 429692 w 1383873"/>
              <a:gd name="connsiteY36" fmla="*/ 167489 h 1966157"/>
              <a:gd name="connsiteX37" fmla="*/ 461379 w 1383873"/>
              <a:gd name="connsiteY37" fmla="*/ 153909 h 1966157"/>
              <a:gd name="connsiteX38" fmla="*/ 474959 w 1383873"/>
              <a:gd name="connsiteY38" fmla="*/ 144856 h 1966157"/>
              <a:gd name="connsiteX39" fmla="*/ 493066 w 1383873"/>
              <a:gd name="connsiteY39" fmla="*/ 140329 h 1966157"/>
              <a:gd name="connsiteX40" fmla="*/ 524753 w 1383873"/>
              <a:gd name="connsiteY40" fmla="*/ 131275 h 1966157"/>
              <a:gd name="connsiteX41" fmla="*/ 551914 w 1383873"/>
              <a:gd name="connsiteY41" fmla="*/ 126749 h 1966157"/>
              <a:gd name="connsiteX42" fmla="*/ 583601 w 1383873"/>
              <a:gd name="connsiteY42" fmla="*/ 117695 h 1966157"/>
              <a:gd name="connsiteX43" fmla="*/ 615288 w 1383873"/>
              <a:gd name="connsiteY43" fmla="*/ 108642 h 1966157"/>
              <a:gd name="connsiteX44" fmla="*/ 633395 w 1383873"/>
              <a:gd name="connsiteY44" fmla="*/ 95061 h 1966157"/>
              <a:gd name="connsiteX45" fmla="*/ 674135 w 1383873"/>
              <a:gd name="connsiteY45" fmla="*/ 67901 h 1966157"/>
              <a:gd name="connsiteX46" fmla="*/ 692242 w 1383873"/>
              <a:gd name="connsiteY46" fmla="*/ 63374 h 1966157"/>
              <a:gd name="connsiteX47" fmla="*/ 705823 w 1383873"/>
              <a:gd name="connsiteY47" fmla="*/ 58848 h 1966157"/>
              <a:gd name="connsiteX48" fmla="*/ 760143 w 1383873"/>
              <a:gd name="connsiteY48" fmla="*/ 54321 h 1966157"/>
              <a:gd name="connsiteX49" fmla="*/ 769197 w 1383873"/>
              <a:gd name="connsiteY49" fmla="*/ 45267 h 1966157"/>
              <a:gd name="connsiteX50" fmla="*/ 791830 w 1383873"/>
              <a:gd name="connsiteY50" fmla="*/ 40741 h 1966157"/>
              <a:gd name="connsiteX51" fmla="*/ 828044 w 1383873"/>
              <a:gd name="connsiteY51" fmla="*/ 31687 h 1966157"/>
              <a:gd name="connsiteX52" fmla="*/ 859731 w 1383873"/>
              <a:gd name="connsiteY52" fmla="*/ 18107 h 1966157"/>
              <a:gd name="connsiteX53" fmla="*/ 882365 w 1383873"/>
              <a:gd name="connsiteY53" fmla="*/ 9054 h 1966157"/>
              <a:gd name="connsiteX54" fmla="*/ 900472 w 1383873"/>
              <a:gd name="connsiteY54" fmla="*/ 4527 h 1966157"/>
              <a:gd name="connsiteX55" fmla="*/ 914052 w 1383873"/>
              <a:gd name="connsiteY55" fmla="*/ 0 h 1966157"/>
              <a:gd name="connsiteX56" fmla="*/ 986480 w 1383873"/>
              <a:gd name="connsiteY56" fmla="*/ 4527 h 1966157"/>
              <a:gd name="connsiteX57" fmla="*/ 1013640 w 1383873"/>
              <a:gd name="connsiteY57" fmla="*/ 13580 h 1966157"/>
              <a:gd name="connsiteX58" fmla="*/ 1072488 w 1383873"/>
              <a:gd name="connsiteY58" fmla="*/ 9054 h 1966157"/>
              <a:gd name="connsiteX59" fmla="*/ 1090595 w 1383873"/>
              <a:gd name="connsiteY59" fmla="*/ 4527 h 1966157"/>
              <a:gd name="connsiteX60" fmla="*/ 1099648 w 1383873"/>
              <a:gd name="connsiteY60" fmla="*/ 18107 h 1966157"/>
              <a:gd name="connsiteX61" fmla="*/ 1122282 w 1383873"/>
              <a:gd name="connsiteY61" fmla="*/ 31687 h 1966157"/>
              <a:gd name="connsiteX62" fmla="*/ 1153969 w 1383873"/>
              <a:gd name="connsiteY62" fmla="*/ 54321 h 1966157"/>
              <a:gd name="connsiteX63" fmla="*/ 1185656 w 1383873"/>
              <a:gd name="connsiteY63" fmla="*/ 81481 h 1966157"/>
              <a:gd name="connsiteX64" fmla="*/ 1212817 w 1383873"/>
              <a:gd name="connsiteY64" fmla="*/ 90535 h 1966157"/>
              <a:gd name="connsiteX65" fmla="*/ 1226397 w 1383873"/>
              <a:gd name="connsiteY65" fmla="*/ 95061 h 1966157"/>
              <a:gd name="connsiteX66" fmla="*/ 1380306 w 1383873"/>
              <a:gd name="connsiteY66" fmla="*/ 167489 h 1966157"/>
              <a:gd name="connsiteX67" fmla="*/ 1328131 w 1383873"/>
              <a:gd name="connsiteY67" fmla="*/ 150349 h 1966157"/>
              <a:gd name="connsiteX68" fmla="*/ 1266666 w 1383873"/>
              <a:gd name="connsiteY68" fmla="*/ 141296 h 1966157"/>
              <a:gd name="connsiteX69" fmla="*/ 1171118 w 1383873"/>
              <a:gd name="connsiteY69" fmla="*/ 139016 h 1966157"/>
              <a:gd name="connsiteX70" fmla="*/ 1056762 w 1383873"/>
              <a:gd name="connsiteY70" fmla="*/ 163434 h 1966157"/>
              <a:gd name="connsiteX71" fmla="*/ 956459 w 1383873"/>
              <a:gd name="connsiteY71" fmla="*/ 208230 h 1966157"/>
              <a:gd name="connsiteX72" fmla="*/ 864377 w 1383873"/>
              <a:gd name="connsiteY72" fmla="*/ 256594 h 1966157"/>
              <a:gd name="connsiteX73" fmla="*/ 782777 w 1383873"/>
              <a:gd name="connsiteY73" fmla="*/ 325925 h 1966157"/>
              <a:gd name="connsiteX74" fmla="*/ 696769 w 1383873"/>
              <a:gd name="connsiteY74" fmla="*/ 407406 h 1966157"/>
              <a:gd name="connsiteX75" fmla="*/ 554893 w 1383873"/>
              <a:gd name="connsiteY75" fmla="*/ 581324 h 1966157"/>
              <a:gd name="connsiteX76" fmla="*/ 456852 w 1383873"/>
              <a:gd name="connsiteY76" fmla="*/ 750243 h 1966157"/>
              <a:gd name="connsiteX77" fmla="*/ 416229 w 1383873"/>
              <a:gd name="connsiteY77" fmla="*/ 840660 h 1966157"/>
              <a:gd name="connsiteX78" fmla="*/ 384425 w 1383873"/>
              <a:gd name="connsiteY78" fmla="*/ 923454 h 1966157"/>
              <a:gd name="connsiteX79" fmla="*/ 338922 w 1383873"/>
              <a:gd name="connsiteY79" fmla="*/ 1052113 h 1966157"/>
              <a:gd name="connsiteX80" fmla="*/ 302825 w 1383873"/>
              <a:gd name="connsiteY80" fmla="*/ 1237228 h 1966157"/>
              <a:gd name="connsiteX81" fmla="*/ 291988 w 1383873"/>
              <a:gd name="connsiteY81" fmla="*/ 1361352 h 1966157"/>
              <a:gd name="connsiteX82" fmla="*/ 295084 w 1383873"/>
              <a:gd name="connsiteY82" fmla="*/ 1457961 h 1966157"/>
              <a:gd name="connsiteX83" fmla="*/ 308664 w 1383873"/>
              <a:gd name="connsiteY83" fmla="*/ 1537776 h 1966157"/>
              <a:gd name="connsiteX84" fmla="*/ 321286 w 1383873"/>
              <a:gd name="connsiteY84" fmla="*/ 1613663 h 1966157"/>
              <a:gd name="connsiteX85" fmla="*/ 343684 w 1383873"/>
              <a:gd name="connsiteY85" fmla="*/ 1683945 h 1966157"/>
              <a:gd name="connsiteX86" fmla="*/ 361791 w 1383873"/>
              <a:gd name="connsiteY86" fmla="*/ 1738265 h 1966157"/>
              <a:gd name="connsiteX87" fmla="*/ 396103 w 1383873"/>
              <a:gd name="connsiteY87" fmla="*/ 1802598 h 1966157"/>
              <a:gd name="connsiteX88" fmla="*/ 438156 w 1383873"/>
              <a:gd name="connsiteY88" fmla="*/ 1855725 h 1966157"/>
              <a:gd name="connsiteX89" fmla="*/ 494983 w 1383873"/>
              <a:gd name="connsiteY89" fmla="*/ 1914100 h 1966157"/>
              <a:gd name="connsiteX90" fmla="*/ 553226 w 1383873"/>
              <a:gd name="connsiteY90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90187 w 1383873"/>
              <a:gd name="connsiteY11" fmla="*/ 765018 h 1966157"/>
              <a:gd name="connsiteX12" fmla="*/ 117347 w 1383873"/>
              <a:gd name="connsiteY12" fmla="*/ 710697 h 1966157"/>
              <a:gd name="connsiteX13" fmla="*/ 121874 w 1383873"/>
              <a:gd name="connsiteY13" fmla="*/ 688063 h 1966157"/>
              <a:gd name="connsiteX14" fmla="*/ 135454 w 1383873"/>
              <a:gd name="connsiteY14" fmla="*/ 647323 h 1966157"/>
              <a:gd name="connsiteX15" fmla="*/ 144508 w 1383873"/>
              <a:gd name="connsiteY15" fmla="*/ 638269 h 1966157"/>
              <a:gd name="connsiteX16" fmla="*/ 149034 w 1383873"/>
              <a:gd name="connsiteY16" fmla="*/ 624689 h 1966157"/>
              <a:gd name="connsiteX17" fmla="*/ 158088 w 1383873"/>
              <a:gd name="connsiteY17" fmla="*/ 606582 h 1966157"/>
              <a:gd name="connsiteX18" fmla="*/ 162615 w 1383873"/>
              <a:gd name="connsiteY18" fmla="*/ 588475 h 1966157"/>
              <a:gd name="connsiteX19" fmla="*/ 180722 w 1383873"/>
              <a:gd name="connsiteY19" fmla="*/ 561315 h 1966157"/>
              <a:gd name="connsiteX20" fmla="*/ 194302 w 1383873"/>
              <a:gd name="connsiteY20" fmla="*/ 506994 h 1966157"/>
              <a:gd name="connsiteX21" fmla="*/ 203355 w 1383873"/>
              <a:gd name="connsiteY21" fmla="*/ 493414 h 1966157"/>
              <a:gd name="connsiteX22" fmla="*/ 225989 w 1383873"/>
              <a:gd name="connsiteY22" fmla="*/ 466254 h 1966157"/>
              <a:gd name="connsiteX23" fmla="*/ 248623 w 1383873"/>
              <a:gd name="connsiteY23" fmla="*/ 407406 h 1966157"/>
              <a:gd name="connsiteX24" fmla="*/ 266729 w 1383873"/>
              <a:gd name="connsiteY24" fmla="*/ 384772 h 1966157"/>
              <a:gd name="connsiteX25" fmla="*/ 280310 w 1383873"/>
              <a:gd name="connsiteY25" fmla="*/ 339505 h 1966157"/>
              <a:gd name="connsiteX26" fmla="*/ 298417 w 1383873"/>
              <a:gd name="connsiteY26" fmla="*/ 312345 h 1966157"/>
              <a:gd name="connsiteX27" fmla="*/ 302943 w 1383873"/>
              <a:gd name="connsiteY27" fmla="*/ 298764 h 1966157"/>
              <a:gd name="connsiteX28" fmla="*/ 325577 w 1383873"/>
              <a:gd name="connsiteY28" fmla="*/ 285184 h 1966157"/>
              <a:gd name="connsiteX29" fmla="*/ 339157 w 1383873"/>
              <a:gd name="connsiteY29" fmla="*/ 258024 h 1966157"/>
              <a:gd name="connsiteX30" fmla="*/ 348211 w 1383873"/>
              <a:gd name="connsiteY30" fmla="*/ 244444 h 1966157"/>
              <a:gd name="connsiteX31" fmla="*/ 375371 w 1383873"/>
              <a:gd name="connsiteY31" fmla="*/ 203703 h 1966157"/>
              <a:gd name="connsiteX32" fmla="*/ 384425 w 1383873"/>
              <a:gd name="connsiteY32" fmla="*/ 194650 h 1966157"/>
              <a:gd name="connsiteX33" fmla="*/ 393478 w 1383873"/>
              <a:gd name="connsiteY33" fmla="*/ 185596 h 1966157"/>
              <a:gd name="connsiteX34" fmla="*/ 420638 w 1383873"/>
              <a:gd name="connsiteY34" fmla="*/ 176543 h 1966157"/>
              <a:gd name="connsiteX35" fmla="*/ 429692 w 1383873"/>
              <a:gd name="connsiteY35" fmla="*/ 167489 h 1966157"/>
              <a:gd name="connsiteX36" fmla="*/ 461379 w 1383873"/>
              <a:gd name="connsiteY36" fmla="*/ 153909 h 1966157"/>
              <a:gd name="connsiteX37" fmla="*/ 474959 w 1383873"/>
              <a:gd name="connsiteY37" fmla="*/ 144856 h 1966157"/>
              <a:gd name="connsiteX38" fmla="*/ 493066 w 1383873"/>
              <a:gd name="connsiteY38" fmla="*/ 140329 h 1966157"/>
              <a:gd name="connsiteX39" fmla="*/ 524753 w 1383873"/>
              <a:gd name="connsiteY39" fmla="*/ 131275 h 1966157"/>
              <a:gd name="connsiteX40" fmla="*/ 551914 w 1383873"/>
              <a:gd name="connsiteY40" fmla="*/ 126749 h 1966157"/>
              <a:gd name="connsiteX41" fmla="*/ 583601 w 1383873"/>
              <a:gd name="connsiteY41" fmla="*/ 117695 h 1966157"/>
              <a:gd name="connsiteX42" fmla="*/ 615288 w 1383873"/>
              <a:gd name="connsiteY42" fmla="*/ 108642 h 1966157"/>
              <a:gd name="connsiteX43" fmla="*/ 633395 w 1383873"/>
              <a:gd name="connsiteY43" fmla="*/ 95061 h 1966157"/>
              <a:gd name="connsiteX44" fmla="*/ 674135 w 1383873"/>
              <a:gd name="connsiteY44" fmla="*/ 67901 h 1966157"/>
              <a:gd name="connsiteX45" fmla="*/ 692242 w 1383873"/>
              <a:gd name="connsiteY45" fmla="*/ 63374 h 1966157"/>
              <a:gd name="connsiteX46" fmla="*/ 705823 w 1383873"/>
              <a:gd name="connsiteY46" fmla="*/ 58848 h 1966157"/>
              <a:gd name="connsiteX47" fmla="*/ 760143 w 1383873"/>
              <a:gd name="connsiteY47" fmla="*/ 54321 h 1966157"/>
              <a:gd name="connsiteX48" fmla="*/ 769197 w 1383873"/>
              <a:gd name="connsiteY48" fmla="*/ 45267 h 1966157"/>
              <a:gd name="connsiteX49" fmla="*/ 791830 w 1383873"/>
              <a:gd name="connsiteY49" fmla="*/ 40741 h 1966157"/>
              <a:gd name="connsiteX50" fmla="*/ 828044 w 1383873"/>
              <a:gd name="connsiteY50" fmla="*/ 31687 h 1966157"/>
              <a:gd name="connsiteX51" fmla="*/ 859731 w 1383873"/>
              <a:gd name="connsiteY51" fmla="*/ 18107 h 1966157"/>
              <a:gd name="connsiteX52" fmla="*/ 882365 w 1383873"/>
              <a:gd name="connsiteY52" fmla="*/ 9054 h 1966157"/>
              <a:gd name="connsiteX53" fmla="*/ 900472 w 1383873"/>
              <a:gd name="connsiteY53" fmla="*/ 4527 h 1966157"/>
              <a:gd name="connsiteX54" fmla="*/ 914052 w 1383873"/>
              <a:gd name="connsiteY54" fmla="*/ 0 h 1966157"/>
              <a:gd name="connsiteX55" fmla="*/ 986480 w 1383873"/>
              <a:gd name="connsiteY55" fmla="*/ 4527 h 1966157"/>
              <a:gd name="connsiteX56" fmla="*/ 1013640 w 1383873"/>
              <a:gd name="connsiteY56" fmla="*/ 13580 h 1966157"/>
              <a:gd name="connsiteX57" fmla="*/ 1072488 w 1383873"/>
              <a:gd name="connsiteY57" fmla="*/ 9054 h 1966157"/>
              <a:gd name="connsiteX58" fmla="*/ 1090595 w 1383873"/>
              <a:gd name="connsiteY58" fmla="*/ 4527 h 1966157"/>
              <a:gd name="connsiteX59" fmla="*/ 1099648 w 1383873"/>
              <a:gd name="connsiteY59" fmla="*/ 18107 h 1966157"/>
              <a:gd name="connsiteX60" fmla="*/ 1122282 w 1383873"/>
              <a:gd name="connsiteY60" fmla="*/ 31687 h 1966157"/>
              <a:gd name="connsiteX61" fmla="*/ 1153969 w 1383873"/>
              <a:gd name="connsiteY61" fmla="*/ 54321 h 1966157"/>
              <a:gd name="connsiteX62" fmla="*/ 1185656 w 1383873"/>
              <a:gd name="connsiteY62" fmla="*/ 81481 h 1966157"/>
              <a:gd name="connsiteX63" fmla="*/ 1212817 w 1383873"/>
              <a:gd name="connsiteY63" fmla="*/ 90535 h 1966157"/>
              <a:gd name="connsiteX64" fmla="*/ 1226397 w 1383873"/>
              <a:gd name="connsiteY64" fmla="*/ 95061 h 1966157"/>
              <a:gd name="connsiteX65" fmla="*/ 1380306 w 1383873"/>
              <a:gd name="connsiteY65" fmla="*/ 167489 h 1966157"/>
              <a:gd name="connsiteX66" fmla="*/ 1328131 w 1383873"/>
              <a:gd name="connsiteY66" fmla="*/ 150349 h 1966157"/>
              <a:gd name="connsiteX67" fmla="*/ 1266666 w 1383873"/>
              <a:gd name="connsiteY67" fmla="*/ 141296 h 1966157"/>
              <a:gd name="connsiteX68" fmla="*/ 1171118 w 1383873"/>
              <a:gd name="connsiteY68" fmla="*/ 139016 h 1966157"/>
              <a:gd name="connsiteX69" fmla="*/ 1056762 w 1383873"/>
              <a:gd name="connsiteY69" fmla="*/ 163434 h 1966157"/>
              <a:gd name="connsiteX70" fmla="*/ 956459 w 1383873"/>
              <a:gd name="connsiteY70" fmla="*/ 208230 h 1966157"/>
              <a:gd name="connsiteX71" fmla="*/ 864377 w 1383873"/>
              <a:gd name="connsiteY71" fmla="*/ 256594 h 1966157"/>
              <a:gd name="connsiteX72" fmla="*/ 782777 w 1383873"/>
              <a:gd name="connsiteY72" fmla="*/ 325925 h 1966157"/>
              <a:gd name="connsiteX73" fmla="*/ 696769 w 1383873"/>
              <a:gd name="connsiteY73" fmla="*/ 407406 h 1966157"/>
              <a:gd name="connsiteX74" fmla="*/ 554893 w 1383873"/>
              <a:gd name="connsiteY74" fmla="*/ 581324 h 1966157"/>
              <a:gd name="connsiteX75" fmla="*/ 456852 w 1383873"/>
              <a:gd name="connsiteY75" fmla="*/ 750243 h 1966157"/>
              <a:gd name="connsiteX76" fmla="*/ 416229 w 1383873"/>
              <a:gd name="connsiteY76" fmla="*/ 840660 h 1966157"/>
              <a:gd name="connsiteX77" fmla="*/ 384425 w 1383873"/>
              <a:gd name="connsiteY77" fmla="*/ 923454 h 1966157"/>
              <a:gd name="connsiteX78" fmla="*/ 338922 w 1383873"/>
              <a:gd name="connsiteY78" fmla="*/ 1052113 h 1966157"/>
              <a:gd name="connsiteX79" fmla="*/ 302825 w 1383873"/>
              <a:gd name="connsiteY79" fmla="*/ 1237228 h 1966157"/>
              <a:gd name="connsiteX80" fmla="*/ 291988 w 1383873"/>
              <a:gd name="connsiteY80" fmla="*/ 1361352 h 1966157"/>
              <a:gd name="connsiteX81" fmla="*/ 295084 w 1383873"/>
              <a:gd name="connsiteY81" fmla="*/ 1457961 h 1966157"/>
              <a:gd name="connsiteX82" fmla="*/ 308664 w 1383873"/>
              <a:gd name="connsiteY82" fmla="*/ 1537776 h 1966157"/>
              <a:gd name="connsiteX83" fmla="*/ 321286 w 1383873"/>
              <a:gd name="connsiteY83" fmla="*/ 1613663 h 1966157"/>
              <a:gd name="connsiteX84" fmla="*/ 343684 w 1383873"/>
              <a:gd name="connsiteY84" fmla="*/ 1683945 h 1966157"/>
              <a:gd name="connsiteX85" fmla="*/ 361791 w 1383873"/>
              <a:gd name="connsiteY85" fmla="*/ 1738265 h 1966157"/>
              <a:gd name="connsiteX86" fmla="*/ 396103 w 1383873"/>
              <a:gd name="connsiteY86" fmla="*/ 1802598 h 1966157"/>
              <a:gd name="connsiteX87" fmla="*/ 438156 w 1383873"/>
              <a:gd name="connsiteY87" fmla="*/ 1855725 h 1966157"/>
              <a:gd name="connsiteX88" fmla="*/ 494983 w 1383873"/>
              <a:gd name="connsiteY88" fmla="*/ 1914100 h 1966157"/>
              <a:gd name="connsiteX89" fmla="*/ 553226 w 1383873"/>
              <a:gd name="connsiteY89" fmla="*/ 1961506 h 1966157"/>
              <a:gd name="connsiteX0" fmla="*/ 553226 w 1383873"/>
              <a:gd name="connsiteY0" fmla="*/ 1961506 h 1966157"/>
              <a:gd name="connsiteX1" fmla="*/ 253385 w 1383873"/>
              <a:gd name="connsiteY1" fmla="*/ 1794252 h 1966157"/>
              <a:gd name="connsiteX2" fmla="*/ 182608 w 1383873"/>
              <a:gd name="connsiteY2" fmla="*/ 1739915 h 1966157"/>
              <a:gd name="connsiteX3" fmla="*/ 108294 w 1383873"/>
              <a:gd name="connsiteY3" fmla="*/ 1656784 h 1966157"/>
              <a:gd name="connsiteX4" fmla="*/ 68496 w 1383873"/>
              <a:gd name="connsiteY4" fmla="*/ 1586266 h 1966157"/>
              <a:gd name="connsiteX5" fmla="*/ 43481 w 1383873"/>
              <a:gd name="connsiteY5" fmla="*/ 1504786 h 1966157"/>
              <a:gd name="connsiteX6" fmla="*/ 20376 w 1383873"/>
              <a:gd name="connsiteY6" fmla="*/ 1398760 h 1966157"/>
              <a:gd name="connsiteX7" fmla="*/ 4651 w 1383873"/>
              <a:gd name="connsiteY7" fmla="*/ 1246997 h 1966157"/>
              <a:gd name="connsiteX8" fmla="*/ 832 w 1383873"/>
              <a:gd name="connsiteY8" fmla="*/ 1142646 h 1966157"/>
              <a:gd name="connsiteX9" fmla="*/ 18466 w 1383873"/>
              <a:gd name="connsiteY9" fmla="*/ 1020896 h 1966157"/>
              <a:gd name="connsiteX10" fmla="*/ 50861 w 1383873"/>
              <a:gd name="connsiteY10" fmla="*/ 897000 h 1966157"/>
              <a:gd name="connsiteX11" fmla="*/ 90187 w 1383873"/>
              <a:gd name="connsiteY11" fmla="*/ 765018 h 1966157"/>
              <a:gd name="connsiteX12" fmla="*/ 121874 w 1383873"/>
              <a:gd name="connsiteY12" fmla="*/ 688063 h 1966157"/>
              <a:gd name="connsiteX13" fmla="*/ 135454 w 1383873"/>
              <a:gd name="connsiteY13" fmla="*/ 647323 h 1966157"/>
              <a:gd name="connsiteX14" fmla="*/ 144508 w 1383873"/>
              <a:gd name="connsiteY14" fmla="*/ 638269 h 1966157"/>
              <a:gd name="connsiteX15" fmla="*/ 149034 w 1383873"/>
              <a:gd name="connsiteY15" fmla="*/ 624689 h 1966157"/>
              <a:gd name="connsiteX16" fmla="*/ 158088 w 1383873"/>
              <a:gd name="connsiteY16" fmla="*/ 606582 h 1966157"/>
              <a:gd name="connsiteX17" fmla="*/ 162615 w 1383873"/>
              <a:gd name="connsiteY17" fmla="*/ 588475 h 1966157"/>
              <a:gd name="connsiteX18" fmla="*/ 180722 w 1383873"/>
              <a:gd name="connsiteY18" fmla="*/ 561315 h 1966157"/>
              <a:gd name="connsiteX19" fmla="*/ 194302 w 1383873"/>
              <a:gd name="connsiteY19" fmla="*/ 506994 h 1966157"/>
              <a:gd name="connsiteX20" fmla="*/ 203355 w 1383873"/>
              <a:gd name="connsiteY20" fmla="*/ 493414 h 1966157"/>
              <a:gd name="connsiteX21" fmla="*/ 225989 w 1383873"/>
              <a:gd name="connsiteY21" fmla="*/ 466254 h 1966157"/>
              <a:gd name="connsiteX22" fmla="*/ 248623 w 1383873"/>
              <a:gd name="connsiteY22" fmla="*/ 407406 h 1966157"/>
              <a:gd name="connsiteX23" fmla="*/ 266729 w 1383873"/>
              <a:gd name="connsiteY23" fmla="*/ 384772 h 1966157"/>
              <a:gd name="connsiteX24" fmla="*/ 280310 w 1383873"/>
              <a:gd name="connsiteY24" fmla="*/ 339505 h 1966157"/>
              <a:gd name="connsiteX25" fmla="*/ 298417 w 1383873"/>
              <a:gd name="connsiteY25" fmla="*/ 312345 h 1966157"/>
              <a:gd name="connsiteX26" fmla="*/ 302943 w 1383873"/>
              <a:gd name="connsiteY26" fmla="*/ 298764 h 1966157"/>
              <a:gd name="connsiteX27" fmla="*/ 325577 w 1383873"/>
              <a:gd name="connsiteY27" fmla="*/ 285184 h 1966157"/>
              <a:gd name="connsiteX28" fmla="*/ 339157 w 1383873"/>
              <a:gd name="connsiteY28" fmla="*/ 258024 h 1966157"/>
              <a:gd name="connsiteX29" fmla="*/ 348211 w 1383873"/>
              <a:gd name="connsiteY29" fmla="*/ 244444 h 1966157"/>
              <a:gd name="connsiteX30" fmla="*/ 375371 w 1383873"/>
              <a:gd name="connsiteY30" fmla="*/ 203703 h 1966157"/>
              <a:gd name="connsiteX31" fmla="*/ 384425 w 1383873"/>
              <a:gd name="connsiteY31" fmla="*/ 194650 h 1966157"/>
              <a:gd name="connsiteX32" fmla="*/ 393478 w 1383873"/>
              <a:gd name="connsiteY32" fmla="*/ 185596 h 1966157"/>
              <a:gd name="connsiteX33" fmla="*/ 420638 w 1383873"/>
              <a:gd name="connsiteY33" fmla="*/ 176543 h 1966157"/>
              <a:gd name="connsiteX34" fmla="*/ 429692 w 1383873"/>
              <a:gd name="connsiteY34" fmla="*/ 167489 h 1966157"/>
              <a:gd name="connsiteX35" fmla="*/ 461379 w 1383873"/>
              <a:gd name="connsiteY35" fmla="*/ 153909 h 1966157"/>
              <a:gd name="connsiteX36" fmla="*/ 474959 w 1383873"/>
              <a:gd name="connsiteY36" fmla="*/ 144856 h 1966157"/>
              <a:gd name="connsiteX37" fmla="*/ 493066 w 1383873"/>
              <a:gd name="connsiteY37" fmla="*/ 140329 h 1966157"/>
              <a:gd name="connsiteX38" fmla="*/ 524753 w 1383873"/>
              <a:gd name="connsiteY38" fmla="*/ 131275 h 1966157"/>
              <a:gd name="connsiteX39" fmla="*/ 551914 w 1383873"/>
              <a:gd name="connsiteY39" fmla="*/ 126749 h 1966157"/>
              <a:gd name="connsiteX40" fmla="*/ 583601 w 1383873"/>
              <a:gd name="connsiteY40" fmla="*/ 117695 h 1966157"/>
              <a:gd name="connsiteX41" fmla="*/ 615288 w 1383873"/>
              <a:gd name="connsiteY41" fmla="*/ 108642 h 1966157"/>
              <a:gd name="connsiteX42" fmla="*/ 633395 w 1383873"/>
              <a:gd name="connsiteY42" fmla="*/ 95061 h 1966157"/>
              <a:gd name="connsiteX43" fmla="*/ 674135 w 1383873"/>
              <a:gd name="connsiteY43" fmla="*/ 67901 h 1966157"/>
              <a:gd name="connsiteX44" fmla="*/ 692242 w 1383873"/>
              <a:gd name="connsiteY44" fmla="*/ 63374 h 1966157"/>
              <a:gd name="connsiteX45" fmla="*/ 705823 w 1383873"/>
              <a:gd name="connsiteY45" fmla="*/ 58848 h 1966157"/>
              <a:gd name="connsiteX46" fmla="*/ 760143 w 1383873"/>
              <a:gd name="connsiteY46" fmla="*/ 54321 h 1966157"/>
              <a:gd name="connsiteX47" fmla="*/ 769197 w 1383873"/>
              <a:gd name="connsiteY47" fmla="*/ 45267 h 1966157"/>
              <a:gd name="connsiteX48" fmla="*/ 791830 w 1383873"/>
              <a:gd name="connsiteY48" fmla="*/ 40741 h 1966157"/>
              <a:gd name="connsiteX49" fmla="*/ 828044 w 1383873"/>
              <a:gd name="connsiteY49" fmla="*/ 31687 h 1966157"/>
              <a:gd name="connsiteX50" fmla="*/ 859731 w 1383873"/>
              <a:gd name="connsiteY50" fmla="*/ 18107 h 1966157"/>
              <a:gd name="connsiteX51" fmla="*/ 882365 w 1383873"/>
              <a:gd name="connsiteY51" fmla="*/ 9054 h 1966157"/>
              <a:gd name="connsiteX52" fmla="*/ 900472 w 1383873"/>
              <a:gd name="connsiteY52" fmla="*/ 4527 h 1966157"/>
              <a:gd name="connsiteX53" fmla="*/ 914052 w 1383873"/>
              <a:gd name="connsiteY53" fmla="*/ 0 h 1966157"/>
              <a:gd name="connsiteX54" fmla="*/ 986480 w 1383873"/>
              <a:gd name="connsiteY54" fmla="*/ 4527 h 1966157"/>
              <a:gd name="connsiteX55" fmla="*/ 1013640 w 1383873"/>
              <a:gd name="connsiteY55" fmla="*/ 13580 h 1966157"/>
              <a:gd name="connsiteX56" fmla="*/ 1072488 w 1383873"/>
              <a:gd name="connsiteY56" fmla="*/ 9054 h 1966157"/>
              <a:gd name="connsiteX57" fmla="*/ 1090595 w 1383873"/>
              <a:gd name="connsiteY57" fmla="*/ 4527 h 1966157"/>
              <a:gd name="connsiteX58" fmla="*/ 1099648 w 1383873"/>
              <a:gd name="connsiteY58" fmla="*/ 18107 h 1966157"/>
              <a:gd name="connsiteX59" fmla="*/ 1122282 w 1383873"/>
              <a:gd name="connsiteY59" fmla="*/ 31687 h 1966157"/>
              <a:gd name="connsiteX60" fmla="*/ 1153969 w 1383873"/>
              <a:gd name="connsiteY60" fmla="*/ 54321 h 1966157"/>
              <a:gd name="connsiteX61" fmla="*/ 1185656 w 1383873"/>
              <a:gd name="connsiteY61" fmla="*/ 81481 h 1966157"/>
              <a:gd name="connsiteX62" fmla="*/ 1212817 w 1383873"/>
              <a:gd name="connsiteY62" fmla="*/ 90535 h 1966157"/>
              <a:gd name="connsiteX63" fmla="*/ 1226397 w 1383873"/>
              <a:gd name="connsiteY63" fmla="*/ 95061 h 1966157"/>
              <a:gd name="connsiteX64" fmla="*/ 1380306 w 1383873"/>
              <a:gd name="connsiteY64" fmla="*/ 167489 h 1966157"/>
              <a:gd name="connsiteX65" fmla="*/ 1328131 w 1383873"/>
              <a:gd name="connsiteY65" fmla="*/ 150349 h 1966157"/>
              <a:gd name="connsiteX66" fmla="*/ 1266666 w 1383873"/>
              <a:gd name="connsiteY66" fmla="*/ 141296 h 1966157"/>
              <a:gd name="connsiteX67" fmla="*/ 1171118 w 1383873"/>
              <a:gd name="connsiteY67" fmla="*/ 139016 h 1966157"/>
              <a:gd name="connsiteX68" fmla="*/ 1056762 w 1383873"/>
              <a:gd name="connsiteY68" fmla="*/ 163434 h 1966157"/>
              <a:gd name="connsiteX69" fmla="*/ 956459 w 1383873"/>
              <a:gd name="connsiteY69" fmla="*/ 208230 h 1966157"/>
              <a:gd name="connsiteX70" fmla="*/ 864377 w 1383873"/>
              <a:gd name="connsiteY70" fmla="*/ 256594 h 1966157"/>
              <a:gd name="connsiteX71" fmla="*/ 782777 w 1383873"/>
              <a:gd name="connsiteY71" fmla="*/ 325925 h 1966157"/>
              <a:gd name="connsiteX72" fmla="*/ 696769 w 1383873"/>
              <a:gd name="connsiteY72" fmla="*/ 407406 h 1966157"/>
              <a:gd name="connsiteX73" fmla="*/ 554893 w 1383873"/>
              <a:gd name="connsiteY73" fmla="*/ 581324 h 1966157"/>
              <a:gd name="connsiteX74" fmla="*/ 456852 w 1383873"/>
              <a:gd name="connsiteY74" fmla="*/ 750243 h 1966157"/>
              <a:gd name="connsiteX75" fmla="*/ 416229 w 1383873"/>
              <a:gd name="connsiteY75" fmla="*/ 840660 h 1966157"/>
              <a:gd name="connsiteX76" fmla="*/ 384425 w 1383873"/>
              <a:gd name="connsiteY76" fmla="*/ 923454 h 1966157"/>
              <a:gd name="connsiteX77" fmla="*/ 338922 w 1383873"/>
              <a:gd name="connsiteY77" fmla="*/ 1052113 h 1966157"/>
              <a:gd name="connsiteX78" fmla="*/ 302825 w 1383873"/>
              <a:gd name="connsiteY78" fmla="*/ 1237228 h 1966157"/>
              <a:gd name="connsiteX79" fmla="*/ 291988 w 1383873"/>
              <a:gd name="connsiteY79" fmla="*/ 1361352 h 1966157"/>
              <a:gd name="connsiteX80" fmla="*/ 295084 w 1383873"/>
              <a:gd name="connsiteY80" fmla="*/ 1457961 h 1966157"/>
              <a:gd name="connsiteX81" fmla="*/ 308664 w 1383873"/>
              <a:gd name="connsiteY81" fmla="*/ 1537776 h 1966157"/>
              <a:gd name="connsiteX82" fmla="*/ 321286 w 1383873"/>
              <a:gd name="connsiteY82" fmla="*/ 1613663 h 1966157"/>
              <a:gd name="connsiteX83" fmla="*/ 343684 w 1383873"/>
              <a:gd name="connsiteY83" fmla="*/ 1683945 h 1966157"/>
              <a:gd name="connsiteX84" fmla="*/ 361791 w 1383873"/>
              <a:gd name="connsiteY84" fmla="*/ 1738265 h 1966157"/>
              <a:gd name="connsiteX85" fmla="*/ 396103 w 1383873"/>
              <a:gd name="connsiteY85" fmla="*/ 1802598 h 1966157"/>
              <a:gd name="connsiteX86" fmla="*/ 438156 w 1383873"/>
              <a:gd name="connsiteY86" fmla="*/ 1855725 h 1966157"/>
              <a:gd name="connsiteX87" fmla="*/ 494983 w 1383873"/>
              <a:gd name="connsiteY87" fmla="*/ 1914100 h 1966157"/>
              <a:gd name="connsiteX88" fmla="*/ 553226 w 1383873"/>
              <a:gd name="connsiteY88" fmla="*/ 1961506 h 1966157"/>
              <a:gd name="connsiteX0" fmla="*/ 553395 w 1384042"/>
              <a:gd name="connsiteY0" fmla="*/ 1961506 h 1966157"/>
              <a:gd name="connsiteX1" fmla="*/ 253554 w 1384042"/>
              <a:gd name="connsiteY1" fmla="*/ 1794252 h 1966157"/>
              <a:gd name="connsiteX2" fmla="*/ 182777 w 1384042"/>
              <a:gd name="connsiteY2" fmla="*/ 1739915 h 1966157"/>
              <a:gd name="connsiteX3" fmla="*/ 108463 w 1384042"/>
              <a:gd name="connsiteY3" fmla="*/ 1656784 h 1966157"/>
              <a:gd name="connsiteX4" fmla="*/ 68665 w 1384042"/>
              <a:gd name="connsiteY4" fmla="*/ 1586266 h 1966157"/>
              <a:gd name="connsiteX5" fmla="*/ 43650 w 1384042"/>
              <a:gd name="connsiteY5" fmla="*/ 1504786 h 1966157"/>
              <a:gd name="connsiteX6" fmla="*/ 20545 w 1384042"/>
              <a:gd name="connsiteY6" fmla="*/ 1398760 h 1966157"/>
              <a:gd name="connsiteX7" fmla="*/ 4820 w 1384042"/>
              <a:gd name="connsiteY7" fmla="*/ 1246997 h 1966157"/>
              <a:gd name="connsiteX8" fmla="*/ 1001 w 1384042"/>
              <a:gd name="connsiteY8" fmla="*/ 1142646 h 1966157"/>
              <a:gd name="connsiteX9" fmla="*/ 21016 w 1384042"/>
              <a:gd name="connsiteY9" fmla="*/ 1018514 h 1966157"/>
              <a:gd name="connsiteX10" fmla="*/ 51030 w 1384042"/>
              <a:gd name="connsiteY10" fmla="*/ 897000 h 1966157"/>
              <a:gd name="connsiteX11" fmla="*/ 90356 w 1384042"/>
              <a:gd name="connsiteY11" fmla="*/ 765018 h 1966157"/>
              <a:gd name="connsiteX12" fmla="*/ 122043 w 1384042"/>
              <a:gd name="connsiteY12" fmla="*/ 688063 h 1966157"/>
              <a:gd name="connsiteX13" fmla="*/ 135623 w 1384042"/>
              <a:gd name="connsiteY13" fmla="*/ 647323 h 1966157"/>
              <a:gd name="connsiteX14" fmla="*/ 144677 w 1384042"/>
              <a:gd name="connsiteY14" fmla="*/ 638269 h 1966157"/>
              <a:gd name="connsiteX15" fmla="*/ 149203 w 1384042"/>
              <a:gd name="connsiteY15" fmla="*/ 624689 h 1966157"/>
              <a:gd name="connsiteX16" fmla="*/ 158257 w 1384042"/>
              <a:gd name="connsiteY16" fmla="*/ 606582 h 1966157"/>
              <a:gd name="connsiteX17" fmla="*/ 162784 w 1384042"/>
              <a:gd name="connsiteY17" fmla="*/ 588475 h 1966157"/>
              <a:gd name="connsiteX18" fmla="*/ 180891 w 1384042"/>
              <a:gd name="connsiteY18" fmla="*/ 561315 h 1966157"/>
              <a:gd name="connsiteX19" fmla="*/ 194471 w 1384042"/>
              <a:gd name="connsiteY19" fmla="*/ 506994 h 1966157"/>
              <a:gd name="connsiteX20" fmla="*/ 203524 w 1384042"/>
              <a:gd name="connsiteY20" fmla="*/ 493414 h 1966157"/>
              <a:gd name="connsiteX21" fmla="*/ 226158 w 1384042"/>
              <a:gd name="connsiteY21" fmla="*/ 466254 h 1966157"/>
              <a:gd name="connsiteX22" fmla="*/ 248792 w 1384042"/>
              <a:gd name="connsiteY22" fmla="*/ 407406 h 1966157"/>
              <a:gd name="connsiteX23" fmla="*/ 266898 w 1384042"/>
              <a:gd name="connsiteY23" fmla="*/ 384772 h 1966157"/>
              <a:gd name="connsiteX24" fmla="*/ 280479 w 1384042"/>
              <a:gd name="connsiteY24" fmla="*/ 339505 h 1966157"/>
              <a:gd name="connsiteX25" fmla="*/ 298586 w 1384042"/>
              <a:gd name="connsiteY25" fmla="*/ 312345 h 1966157"/>
              <a:gd name="connsiteX26" fmla="*/ 303112 w 1384042"/>
              <a:gd name="connsiteY26" fmla="*/ 298764 h 1966157"/>
              <a:gd name="connsiteX27" fmla="*/ 325746 w 1384042"/>
              <a:gd name="connsiteY27" fmla="*/ 285184 h 1966157"/>
              <a:gd name="connsiteX28" fmla="*/ 339326 w 1384042"/>
              <a:gd name="connsiteY28" fmla="*/ 258024 h 1966157"/>
              <a:gd name="connsiteX29" fmla="*/ 348380 w 1384042"/>
              <a:gd name="connsiteY29" fmla="*/ 244444 h 1966157"/>
              <a:gd name="connsiteX30" fmla="*/ 375540 w 1384042"/>
              <a:gd name="connsiteY30" fmla="*/ 203703 h 1966157"/>
              <a:gd name="connsiteX31" fmla="*/ 384594 w 1384042"/>
              <a:gd name="connsiteY31" fmla="*/ 194650 h 1966157"/>
              <a:gd name="connsiteX32" fmla="*/ 393647 w 1384042"/>
              <a:gd name="connsiteY32" fmla="*/ 185596 h 1966157"/>
              <a:gd name="connsiteX33" fmla="*/ 420807 w 1384042"/>
              <a:gd name="connsiteY33" fmla="*/ 176543 h 1966157"/>
              <a:gd name="connsiteX34" fmla="*/ 429861 w 1384042"/>
              <a:gd name="connsiteY34" fmla="*/ 167489 h 1966157"/>
              <a:gd name="connsiteX35" fmla="*/ 461548 w 1384042"/>
              <a:gd name="connsiteY35" fmla="*/ 153909 h 1966157"/>
              <a:gd name="connsiteX36" fmla="*/ 475128 w 1384042"/>
              <a:gd name="connsiteY36" fmla="*/ 144856 h 1966157"/>
              <a:gd name="connsiteX37" fmla="*/ 493235 w 1384042"/>
              <a:gd name="connsiteY37" fmla="*/ 140329 h 1966157"/>
              <a:gd name="connsiteX38" fmla="*/ 524922 w 1384042"/>
              <a:gd name="connsiteY38" fmla="*/ 131275 h 1966157"/>
              <a:gd name="connsiteX39" fmla="*/ 552083 w 1384042"/>
              <a:gd name="connsiteY39" fmla="*/ 126749 h 1966157"/>
              <a:gd name="connsiteX40" fmla="*/ 583770 w 1384042"/>
              <a:gd name="connsiteY40" fmla="*/ 117695 h 1966157"/>
              <a:gd name="connsiteX41" fmla="*/ 615457 w 1384042"/>
              <a:gd name="connsiteY41" fmla="*/ 108642 h 1966157"/>
              <a:gd name="connsiteX42" fmla="*/ 633564 w 1384042"/>
              <a:gd name="connsiteY42" fmla="*/ 95061 h 1966157"/>
              <a:gd name="connsiteX43" fmla="*/ 674304 w 1384042"/>
              <a:gd name="connsiteY43" fmla="*/ 67901 h 1966157"/>
              <a:gd name="connsiteX44" fmla="*/ 692411 w 1384042"/>
              <a:gd name="connsiteY44" fmla="*/ 63374 h 1966157"/>
              <a:gd name="connsiteX45" fmla="*/ 705992 w 1384042"/>
              <a:gd name="connsiteY45" fmla="*/ 58848 h 1966157"/>
              <a:gd name="connsiteX46" fmla="*/ 760312 w 1384042"/>
              <a:gd name="connsiteY46" fmla="*/ 54321 h 1966157"/>
              <a:gd name="connsiteX47" fmla="*/ 769366 w 1384042"/>
              <a:gd name="connsiteY47" fmla="*/ 45267 h 1966157"/>
              <a:gd name="connsiteX48" fmla="*/ 791999 w 1384042"/>
              <a:gd name="connsiteY48" fmla="*/ 40741 h 1966157"/>
              <a:gd name="connsiteX49" fmla="*/ 828213 w 1384042"/>
              <a:gd name="connsiteY49" fmla="*/ 31687 h 1966157"/>
              <a:gd name="connsiteX50" fmla="*/ 859900 w 1384042"/>
              <a:gd name="connsiteY50" fmla="*/ 18107 h 1966157"/>
              <a:gd name="connsiteX51" fmla="*/ 882534 w 1384042"/>
              <a:gd name="connsiteY51" fmla="*/ 9054 h 1966157"/>
              <a:gd name="connsiteX52" fmla="*/ 900641 w 1384042"/>
              <a:gd name="connsiteY52" fmla="*/ 4527 h 1966157"/>
              <a:gd name="connsiteX53" fmla="*/ 914221 w 1384042"/>
              <a:gd name="connsiteY53" fmla="*/ 0 h 1966157"/>
              <a:gd name="connsiteX54" fmla="*/ 986649 w 1384042"/>
              <a:gd name="connsiteY54" fmla="*/ 4527 h 1966157"/>
              <a:gd name="connsiteX55" fmla="*/ 1013809 w 1384042"/>
              <a:gd name="connsiteY55" fmla="*/ 13580 h 1966157"/>
              <a:gd name="connsiteX56" fmla="*/ 1072657 w 1384042"/>
              <a:gd name="connsiteY56" fmla="*/ 9054 h 1966157"/>
              <a:gd name="connsiteX57" fmla="*/ 1090764 w 1384042"/>
              <a:gd name="connsiteY57" fmla="*/ 4527 h 1966157"/>
              <a:gd name="connsiteX58" fmla="*/ 1099817 w 1384042"/>
              <a:gd name="connsiteY58" fmla="*/ 18107 h 1966157"/>
              <a:gd name="connsiteX59" fmla="*/ 1122451 w 1384042"/>
              <a:gd name="connsiteY59" fmla="*/ 31687 h 1966157"/>
              <a:gd name="connsiteX60" fmla="*/ 1154138 w 1384042"/>
              <a:gd name="connsiteY60" fmla="*/ 54321 h 1966157"/>
              <a:gd name="connsiteX61" fmla="*/ 1185825 w 1384042"/>
              <a:gd name="connsiteY61" fmla="*/ 81481 h 1966157"/>
              <a:gd name="connsiteX62" fmla="*/ 1212986 w 1384042"/>
              <a:gd name="connsiteY62" fmla="*/ 90535 h 1966157"/>
              <a:gd name="connsiteX63" fmla="*/ 1226566 w 1384042"/>
              <a:gd name="connsiteY63" fmla="*/ 95061 h 1966157"/>
              <a:gd name="connsiteX64" fmla="*/ 1380475 w 1384042"/>
              <a:gd name="connsiteY64" fmla="*/ 167489 h 1966157"/>
              <a:gd name="connsiteX65" fmla="*/ 1328300 w 1384042"/>
              <a:gd name="connsiteY65" fmla="*/ 150349 h 1966157"/>
              <a:gd name="connsiteX66" fmla="*/ 1266835 w 1384042"/>
              <a:gd name="connsiteY66" fmla="*/ 141296 h 1966157"/>
              <a:gd name="connsiteX67" fmla="*/ 1171287 w 1384042"/>
              <a:gd name="connsiteY67" fmla="*/ 139016 h 1966157"/>
              <a:gd name="connsiteX68" fmla="*/ 1056931 w 1384042"/>
              <a:gd name="connsiteY68" fmla="*/ 163434 h 1966157"/>
              <a:gd name="connsiteX69" fmla="*/ 956628 w 1384042"/>
              <a:gd name="connsiteY69" fmla="*/ 208230 h 1966157"/>
              <a:gd name="connsiteX70" fmla="*/ 864546 w 1384042"/>
              <a:gd name="connsiteY70" fmla="*/ 256594 h 1966157"/>
              <a:gd name="connsiteX71" fmla="*/ 782946 w 1384042"/>
              <a:gd name="connsiteY71" fmla="*/ 325925 h 1966157"/>
              <a:gd name="connsiteX72" fmla="*/ 696938 w 1384042"/>
              <a:gd name="connsiteY72" fmla="*/ 407406 h 1966157"/>
              <a:gd name="connsiteX73" fmla="*/ 555062 w 1384042"/>
              <a:gd name="connsiteY73" fmla="*/ 581324 h 1966157"/>
              <a:gd name="connsiteX74" fmla="*/ 457021 w 1384042"/>
              <a:gd name="connsiteY74" fmla="*/ 750243 h 1966157"/>
              <a:gd name="connsiteX75" fmla="*/ 416398 w 1384042"/>
              <a:gd name="connsiteY75" fmla="*/ 840660 h 1966157"/>
              <a:gd name="connsiteX76" fmla="*/ 384594 w 1384042"/>
              <a:gd name="connsiteY76" fmla="*/ 923454 h 1966157"/>
              <a:gd name="connsiteX77" fmla="*/ 339091 w 1384042"/>
              <a:gd name="connsiteY77" fmla="*/ 1052113 h 1966157"/>
              <a:gd name="connsiteX78" fmla="*/ 302994 w 1384042"/>
              <a:gd name="connsiteY78" fmla="*/ 1237228 h 1966157"/>
              <a:gd name="connsiteX79" fmla="*/ 292157 w 1384042"/>
              <a:gd name="connsiteY79" fmla="*/ 1361352 h 1966157"/>
              <a:gd name="connsiteX80" fmla="*/ 295253 w 1384042"/>
              <a:gd name="connsiteY80" fmla="*/ 1457961 h 1966157"/>
              <a:gd name="connsiteX81" fmla="*/ 308833 w 1384042"/>
              <a:gd name="connsiteY81" fmla="*/ 1537776 h 1966157"/>
              <a:gd name="connsiteX82" fmla="*/ 321455 w 1384042"/>
              <a:gd name="connsiteY82" fmla="*/ 1613663 h 1966157"/>
              <a:gd name="connsiteX83" fmla="*/ 343853 w 1384042"/>
              <a:gd name="connsiteY83" fmla="*/ 1683945 h 1966157"/>
              <a:gd name="connsiteX84" fmla="*/ 361960 w 1384042"/>
              <a:gd name="connsiteY84" fmla="*/ 1738265 h 1966157"/>
              <a:gd name="connsiteX85" fmla="*/ 396272 w 1384042"/>
              <a:gd name="connsiteY85" fmla="*/ 1802598 h 1966157"/>
              <a:gd name="connsiteX86" fmla="*/ 438325 w 1384042"/>
              <a:gd name="connsiteY86" fmla="*/ 1855725 h 1966157"/>
              <a:gd name="connsiteX87" fmla="*/ 495152 w 1384042"/>
              <a:gd name="connsiteY87" fmla="*/ 1914100 h 1966157"/>
              <a:gd name="connsiteX88" fmla="*/ 553395 w 1384042"/>
              <a:gd name="connsiteY8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78690 w 1379955"/>
              <a:gd name="connsiteY2" fmla="*/ 1739915 h 1966157"/>
              <a:gd name="connsiteX3" fmla="*/ 104376 w 1379955"/>
              <a:gd name="connsiteY3" fmla="*/ 1656784 h 1966157"/>
              <a:gd name="connsiteX4" fmla="*/ 64578 w 1379955"/>
              <a:gd name="connsiteY4" fmla="*/ 1586266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17956 w 1379955"/>
              <a:gd name="connsiteY12" fmla="*/ 688063 h 1966157"/>
              <a:gd name="connsiteX13" fmla="*/ 131536 w 1379955"/>
              <a:gd name="connsiteY13" fmla="*/ 647323 h 1966157"/>
              <a:gd name="connsiteX14" fmla="*/ 140590 w 1379955"/>
              <a:gd name="connsiteY14" fmla="*/ 638269 h 1966157"/>
              <a:gd name="connsiteX15" fmla="*/ 145116 w 1379955"/>
              <a:gd name="connsiteY15" fmla="*/ 624689 h 1966157"/>
              <a:gd name="connsiteX16" fmla="*/ 154170 w 1379955"/>
              <a:gd name="connsiteY16" fmla="*/ 606582 h 1966157"/>
              <a:gd name="connsiteX17" fmla="*/ 158697 w 1379955"/>
              <a:gd name="connsiteY17" fmla="*/ 588475 h 1966157"/>
              <a:gd name="connsiteX18" fmla="*/ 176804 w 1379955"/>
              <a:gd name="connsiteY18" fmla="*/ 561315 h 1966157"/>
              <a:gd name="connsiteX19" fmla="*/ 190384 w 1379955"/>
              <a:gd name="connsiteY19" fmla="*/ 506994 h 1966157"/>
              <a:gd name="connsiteX20" fmla="*/ 199437 w 1379955"/>
              <a:gd name="connsiteY20" fmla="*/ 493414 h 1966157"/>
              <a:gd name="connsiteX21" fmla="*/ 222071 w 1379955"/>
              <a:gd name="connsiteY21" fmla="*/ 466254 h 1966157"/>
              <a:gd name="connsiteX22" fmla="*/ 244705 w 1379955"/>
              <a:gd name="connsiteY22" fmla="*/ 407406 h 1966157"/>
              <a:gd name="connsiteX23" fmla="*/ 262811 w 1379955"/>
              <a:gd name="connsiteY23" fmla="*/ 384772 h 1966157"/>
              <a:gd name="connsiteX24" fmla="*/ 276392 w 1379955"/>
              <a:gd name="connsiteY24" fmla="*/ 339505 h 1966157"/>
              <a:gd name="connsiteX25" fmla="*/ 294499 w 1379955"/>
              <a:gd name="connsiteY25" fmla="*/ 312345 h 1966157"/>
              <a:gd name="connsiteX26" fmla="*/ 299025 w 1379955"/>
              <a:gd name="connsiteY26" fmla="*/ 298764 h 1966157"/>
              <a:gd name="connsiteX27" fmla="*/ 321659 w 1379955"/>
              <a:gd name="connsiteY27" fmla="*/ 285184 h 1966157"/>
              <a:gd name="connsiteX28" fmla="*/ 335239 w 1379955"/>
              <a:gd name="connsiteY28" fmla="*/ 258024 h 1966157"/>
              <a:gd name="connsiteX29" fmla="*/ 344293 w 1379955"/>
              <a:gd name="connsiteY29" fmla="*/ 244444 h 1966157"/>
              <a:gd name="connsiteX30" fmla="*/ 371453 w 1379955"/>
              <a:gd name="connsiteY30" fmla="*/ 203703 h 1966157"/>
              <a:gd name="connsiteX31" fmla="*/ 380507 w 1379955"/>
              <a:gd name="connsiteY31" fmla="*/ 194650 h 1966157"/>
              <a:gd name="connsiteX32" fmla="*/ 389560 w 1379955"/>
              <a:gd name="connsiteY32" fmla="*/ 185596 h 1966157"/>
              <a:gd name="connsiteX33" fmla="*/ 416720 w 1379955"/>
              <a:gd name="connsiteY33" fmla="*/ 176543 h 1966157"/>
              <a:gd name="connsiteX34" fmla="*/ 425774 w 1379955"/>
              <a:gd name="connsiteY34" fmla="*/ 167489 h 1966157"/>
              <a:gd name="connsiteX35" fmla="*/ 457461 w 1379955"/>
              <a:gd name="connsiteY35" fmla="*/ 153909 h 1966157"/>
              <a:gd name="connsiteX36" fmla="*/ 471041 w 1379955"/>
              <a:gd name="connsiteY36" fmla="*/ 144856 h 1966157"/>
              <a:gd name="connsiteX37" fmla="*/ 489148 w 1379955"/>
              <a:gd name="connsiteY37" fmla="*/ 140329 h 1966157"/>
              <a:gd name="connsiteX38" fmla="*/ 520835 w 1379955"/>
              <a:gd name="connsiteY38" fmla="*/ 131275 h 1966157"/>
              <a:gd name="connsiteX39" fmla="*/ 547996 w 1379955"/>
              <a:gd name="connsiteY39" fmla="*/ 126749 h 1966157"/>
              <a:gd name="connsiteX40" fmla="*/ 579683 w 1379955"/>
              <a:gd name="connsiteY40" fmla="*/ 117695 h 1966157"/>
              <a:gd name="connsiteX41" fmla="*/ 611370 w 1379955"/>
              <a:gd name="connsiteY41" fmla="*/ 108642 h 1966157"/>
              <a:gd name="connsiteX42" fmla="*/ 629477 w 1379955"/>
              <a:gd name="connsiteY42" fmla="*/ 95061 h 1966157"/>
              <a:gd name="connsiteX43" fmla="*/ 670217 w 1379955"/>
              <a:gd name="connsiteY43" fmla="*/ 67901 h 1966157"/>
              <a:gd name="connsiteX44" fmla="*/ 688324 w 1379955"/>
              <a:gd name="connsiteY44" fmla="*/ 63374 h 1966157"/>
              <a:gd name="connsiteX45" fmla="*/ 701905 w 1379955"/>
              <a:gd name="connsiteY45" fmla="*/ 58848 h 1966157"/>
              <a:gd name="connsiteX46" fmla="*/ 756225 w 1379955"/>
              <a:gd name="connsiteY46" fmla="*/ 54321 h 1966157"/>
              <a:gd name="connsiteX47" fmla="*/ 765279 w 1379955"/>
              <a:gd name="connsiteY47" fmla="*/ 45267 h 1966157"/>
              <a:gd name="connsiteX48" fmla="*/ 787912 w 1379955"/>
              <a:gd name="connsiteY48" fmla="*/ 40741 h 1966157"/>
              <a:gd name="connsiteX49" fmla="*/ 824126 w 1379955"/>
              <a:gd name="connsiteY49" fmla="*/ 31687 h 1966157"/>
              <a:gd name="connsiteX50" fmla="*/ 855813 w 1379955"/>
              <a:gd name="connsiteY50" fmla="*/ 18107 h 1966157"/>
              <a:gd name="connsiteX51" fmla="*/ 878447 w 1379955"/>
              <a:gd name="connsiteY51" fmla="*/ 9054 h 1966157"/>
              <a:gd name="connsiteX52" fmla="*/ 896554 w 1379955"/>
              <a:gd name="connsiteY52" fmla="*/ 4527 h 1966157"/>
              <a:gd name="connsiteX53" fmla="*/ 910134 w 1379955"/>
              <a:gd name="connsiteY53" fmla="*/ 0 h 1966157"/>
              <a:gd name="connsiteX54" fmla="*/ 982562 w 1379955"/>
              <a:gd name="connsiteY54" fmla="*/ 4527 h 1966157"/>
              <a:gd name="connsiteX55" fmla="*/ 1009722 w 1379955"/>
              <a:gd name="connsiteY55" fmla="*/ 13580 h 1966157"/>
              <a:gd name="connsiteX56" fmla="*/ 1068570 w 1379955"/>
              <a:gd name="connsiteY56" fmla="*/ 9054 h 1966157"/>
              <a:gd name="connsiteX57" fmla="*/ 1086677 w 1379955"/>
              <a:gd name="connsiteY57" fmla="*/ 4527 h 1966157"/>
              <a:gd name="connsiteX58" fmla="*/ 1095730 w 1379955"/>
              <a:gd name="connsiteY58" fmla="*/ 18107 h 1966157"/>
              <a:gd name="connsiteX59" fmla="*/ 1118364 w 1379955"/>
              <a:gd name="connsiteY59" fmla="*/ 31687 h 1966157"/>
              <a:gd name="connsiteX60" fmla="*/ 1150051 w 1379955"/>
              <a:gd name="connsiteY60" fmla="*/ 54321 h 1966157"/>
              <a:gd name="connsiteX61" fmla="*/ 1181738 w 1379955"/>
              <a:gd name="connsiteY61" fmla="*/ 81481 h 1966157"/>
              <a:gd name="connsiteX62" fmla="*/ 1208899 w 1379955"/>
              <a:gd name="connsiteY62" fmla="*/ 90535 h 1966157"/>
              <a:gd name="connsiteX63" fmla="*/ 1222479 w 1379955"/>
              <a:gd name="connsiteY63" fmla="*/ 95061 h 1966157"/>
              <a:gd name="connsiteX64" fmla="*/ 1376388 w 1379955"/>
              <a:gd name="connsiteY64" fmla="*/ 167489 h 1966157"/>
              <a:gd name="connsiteX65" fmla="*/ 1324213 w 1379955"/>
              <a:gd name="connsiteY65" fmla="*/ 150349 h 1966157"/>
              <a:gd name="connsiteX66" fmla="*/ 1262748 w 1379955"/>
              <a:gd name="connsiteY66" fmla="*/ 141296 h 1966157"/>
              <a:gd name="connsiteX67" fmla="*/ 1167200 w 1379955"/>
              <a:gd name="connsiteY67" fmla="*/ 139016 h 1966157"/>
              <a:gd name="connsiteX68" fmla="*/ 1052844 w 1379955"/>
              <a:gd name="connsiteY68" fmla="*/ 163434 h 1966157"/>
              <a:gd name="connsiteX69" fmla="*/ 952541 w 1379955"/>
              <a:gd name="connsiteY69" fmla="*/ 208230 h 1966157"/>
              <a:gd name="connsiteX70" fmla="*/ 860459 w 1379955"/>
              <a:gd name="connsiteY70" fmla="*/ 256594 h 1966157"/>
              <a:gd name="connsiteX71" fmla="*/ 778859 w 1379955"/>
              <a:gd name="connsiteY71" fmla="*/ 325925 h 1966157"/>
              <a:gd name="connsiteX72" fmla="*/ 692851 w 1379955"/>
              <a:gd name="connsiteY72" fmla="*/ 407406 h 1966157"/>
              <a:gd name="connsiteX73" fmla="*/ 550975 w 1379955"/>
              <a:gd name="connsiteY73" fmla="*/ 581324 h 1966157"/>
              <a:gd name="connsiteX74" fmla="*/ 452934 w 1379955"/>
              <a:gd name="connsiteY74" fmla="*/ 750243 h 1966157"/>
              <a:gd name="connsiteX75" fmla="*/ 412311 w 1379955"/>
              <a:gd name="connsiteY75" fmla="*/ 840660 h 1966157"/>
              <a:gd name="connsiteX76" fmla="*/ 380507 w 1379955"/>
              <a:gd name="connsiteY76" fmla="*/ 923454 h 1966157"/>
              <a:gd name="connsiteX77" fmla="*/ 335004 w 1379955"/>
              <a:gd name="connsiteY77" fmla="*/ 1052113 h 1966157"/>
              <a:gd name="connsiteX78" fmla="*/ 298907 w 1379955"/>
              <a:gd name="connsiteY78" fmla="*/ 1237228 h 1966157"/>
              <a:gd name="connsiteX79" fmla="*/ 288070 w 1379955"/>
              <a:gd name="connsiteY79" fmla="*/ 1361352 h 1966157"/>
              <a:gd name="connsiteX80" fmla="*/ 291166 w 1379955"/>
              <a:gd name="connsiteY80" fmla="*/ 1457961 h 1966157"/>
              <a:gd name="connsiteX81" fmla="*/ 304746 w 1379955"/>
              <a:gd name="connsiteY81" fmla="*/ 1537776 h 1966157"/>
              <a:gd name="connsiteX82" fmla="*/ 317368 w 1379955"/>
              <a:gd name="connsiteY82" fmla="*/ 1613663 h 1966157"/>
              <a:gd name="connsiteX83" fmla="*/ 339766 w 1379955"/>
              <a:gd name="connsiteY83" fmla="*/ 1683945 h 1966157"/>
              <a:gd name="connsiteX84" fmla="*/ 357873 w 1379955"/>
              <a:gd name="connsiteY84" fmla="*/ 1738265 h 1966157"/>
              <a:gd name="connsiteX85" fmla="*/ 392185 w 1379955"/>
              <a:gd name="connsiteY85" fmla="*/ 1802598 h 1966157"/>
              <a:gd name="connsiteX86" fmla="*/ 434238 w 1379955"/>
              <a:gd name="connsiteY86" fmla="*/ 1855725 h 1966157"/>
              <a:gd name="connsiteX87" fmla="*/ 491065 w 1379955"/>
              <a:gd name="connsiteY87" fmla="*/ 1914100 h 1966157"/>
              <a:gd name="connsiteX88" fmla="*/ 549308 w 1379955"/>
              <a:gd name="connsiteY8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78690 w 1379955"/>
              <a:gd name="connsiteY2" fmla="*/ 1739915 h 1966157"/>
              <a:gd name="connsiteX3" fmla="*/ 104376 w 1379955"/>
              <a:gd name="connsiteY3" fmla="*/ 1656784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17956 w 1379955"/>
              <a:gd name="connsiteY12" fmla="*/ 688063 h 1966157"/>
              <a:gd name="connsiteX13" fmla="*/ 131536 w 1379955"/>
              <a:gd name="connsiteY13" fmla="*/ 647323 h 1966157"/>
              <a:gd name="connsiteX14" fmla="*/ 140590 w 1379955"/>
              <a:gd name="connsiteY14" fmla="*/ 638269 h 1966157"/>
              <a:gd name="connsiteX15" fmla="*/ 145116 w 1379955"/>
              <a:gd name="connsiteY15" fmla="*/ 624689 h 1966157"/>
              <a:gd name="connsiteX16" fmla="*/ 154170 w 1379955"/>
              <a:gd name="connsiteY16" fmla="*/ 606582 h 1966157"/>
              <a:gd name="connsiteX17" fmla="*/ 158697 w 1379955"/>
              <a:gd name="connsiteY17" fmla="*/ 588475 h 1966157"/>
              <a:gd name="connsiteX18" fmla="*/ 176804 w 1379955"/>
              <a:gd name="connsiteY18" fmla="*/ 561315 h 1966157"/>
              <a:gd name="connsiteX19" fmla="*/ 190384 w 1379955"/>
              <a:gd name="connsiteY19" fmla="*/ 506994 h 1966157"/>
              <a:gd name="connsiteX20" fmla="*/ 199437 w 1379955"/>
              <a:gd name="connsiteY20" fmla="*/ 493414 h 1966157"/>
              <a:gd name="connsiteX21" fmla="*/ 222071 w 1379955"/>
              <a:gd name="connsiteY21" fmla="*/ 466254 h 1966157"/>
              <a:gd name="connsiteX22" fmla="*/ 244705 w 1379955"/>
              <a:gd name="connsiteY22" fmla="*/ 407406 h 1966157"/>
              <a:gd name="connsiteX23" fmla="*/ 262811 w 1379955"/>
              <a:gd name="connsiteY23" fmla="*/ 384772 h 1966157"/>
              <a:gd name="connsiteX24" fmla="*/ 276392 w 1379955"/>
              <a:gd name="connsiteY24" fmla="*/ 339505 h 1966157"/>
              <a:gd name="connsiteX25" fmla="*/ 294499 w 1379955"/>
              <a:gd name="connsiteY25" fmla="*/ 312345 h 1966157"/>
              <a:gd name="connsiteX26" fmla="*/ 299025 w 1379955"/>
              <a:gd name="connsiteY26" fmla="*/ 298764 h 1966157"/>
              <a:gd name="connsiteX27" fmla="*/ 321659 w 1379955"/>
              <a:gd name="connsiteY27" fmla="*/ 285184 h 1966157"/>
              <a:gd name="connsiteX28" fmla="*/ 335239 w 1379955"/>
              <a:gd name="connsiteY28" fmla="*/ 258024 h 1966157"/>
              <a:gd name="connsiteX29" fmla="*/ 344293 w 1379955"/>
              <a:gd name="connsiteY29" fmla="*/ 244444 h 1966157"/>
              <a:gd name="connsiteX30" fmla="*/ 371453 w 1379955"/>
              <a:gd name="connsiteY30" fmla="*/ 203703 h 1966157"/>
              <a:gd name="connsiteX31" fmla="*/ 380507 w 1379955"/>
              <a:gd name="connsiteY31" fmla="*/ 194650 h 1966157"/>
              <a:gd name="connsiteX32" fmla="*/ 389560 w 1379955"/>
              <a:gd name="connsiteY32" fmla="*/ 185596 h 1966157"/>
              <a:gd name="connsiteX33" fmla="*/ 416720 w 1379955"/>
              <a:gd name="connsiteY33" fmla="*/ 176543 h 1966157"/>
              <a:gd name="connsiteX34" fmla="*/ 425774 w 1379955"/>
              <a:gd name="connsiteY34" fmla="*/ 167489 h 1966157"/>
              <a:gd name="connsiteX35" fmla="*/ 457461 w 1379955"/>
              <a:gd name="connsiteY35" fmla="*/ 153909 h 1966157"/>
              <a:gd name="connsiteX36" fmla="*/ 471041 w 1379955"/>
              <a:gd name="connsiteY36" fmla="*/ 144856 h 1966157"/>
              <a:gd name="connsiteX37" fmla="*/ 489148 w 1379955"/>
              <a:gd name="connsiteY37" fmla="*/ 140329 h 1966157"/>
              <a:gd name="connsiteX38" fmla="*/ 520835 w 1379955"/>
              <a:gd name="connsiteY38" fmla="*/ 131275 h 1966157"/>
              <a:gd name="connsiteX39" fmla="*/ 547996 w 1379955"/>
              <a:gd name="connsiteY39" fmla="*/ 126749 h 1966157"/>
              <a:gd name="connsiteX40" fmla="*/ 579683 w 1379955"/>
              <a:gd name="connsiteY40" fmla="*/ 117695 h 1966157"/>
              <a:gd name="connsiteX41" fmla="*/ 611370 w 1379955"/>
              <a:gd name="connsiteY41" fmla="*/ 108642 h 1966157"/>
              <a:gd name="connsiteX42" fmla="*/ 629477 w 1379955"/>
              <a:gd name="connsiteY42" fmla="*/ 95061 h 1966157"/>
              <a:gd name="connsiteX43" fmla="*/ 670217 w 1379955"/>
              <a:gd name="connsiteY43" fmla="*/ 67901 h 1966157"/>
              <a:gd name="connsiteX44" fmla="*/ 688324 w 1379955"/>
              <a:gd name="connsiteY44" fmla="*/ 63374 h 1966157"/>
              <a:gd name="connsiteX45" fmla="*/ 701905 w 1379955"/>
              <a:gd name="connsiteY45" fmla="*/ 58848 h 1966157"/>
              <a:gd name="connsiteX46" fmla="*/ 756225 w 1379955"/>
              <a:gd name="connsiteY46" fmla="*/ 54321 h 1966157"/>
              <a:gd name="connsiteX47" fmla="*/ 765279 w 1379955"/>
              <a:gd name="connsiteY47" fmla="*/ 45267 h 1966157"/>
              <a:gd name="connsiteX48" fmla="*/ 787912 w 1379955"/>
              <a:gd name="connsiteY48" fmla="*/ 40741 h 1966157"/>
              <a:gd name="connsiteX49" fmla="*/ 824126 w 1379955"/>
              <a:gd name="connsiteY49" fmla="*/ 31687 h 1966157"/>
              <a:gd name="connsiteX50" fmla="*/ 855813 w 1379955"/>
              <a:gd name="connsiteY50" fmla="*/ 18107 h 1966157"/>
              <a:gd name="connsiteX51" fmla="*/ 878447 w 1379955"/>
              <a:gd name="connsiteY51" fmla="*/ 9054 h 1966157"/>
              <a:gd name="connsiteX52" fmla="*/ 896554 w 1379955"/>
              <a:gd name="connsiteY52" fmla="*/ 4527 h 1966157"/>
              <a:gd name="connsiteX53" fmla="*/ 910134 w 1379955"/>
              <a:gd name="connsiteY53" fmla="*/ 0 h 1966157"/>
              <a:gd name="connsiteX54" fmla="*/ 982562 w 1379955"/>
              <a:gd name="connsiteY54" fmla="*/ 4527 h 1966157"/>
              <a:gd name="connsiteX55" fmla="*/ 1009722 w 1379955"/>
              <a:gd name="connsiteY55" fmla="*/ 13580 h 1966157"/>
              <a:gd name="connsiteX56" fmla="*/ 1068570 w 1379955"/>
              <a:gd name="connsiteY56" fmla="*/ 9054 h 1966157"/>
              <a:gd name="connsiteX57" fmla="*/ 1086677 w 1379955"/>
              <a:gd name="connsiteY57" fmla="*/ 4527 h 1966157"/>
              <a:gd name="connsiteX58" fmla="*/ 1095730 w 1379955"/>
              <a:gd name="connsiteY58" fmla="*/ 18107 h 1966157"/>
              <a:gd name="connsiteX59" fmla="*/ 1118364 w 1379955"/>
              <a:gd name="connsiteY59" fmla="*/ 31687 h 1966157"/>
              <a:gd name="connsiteX60" fmla="*/ 1150051 w 1379955"/>
              <a:gd name="connsiteY60" fmla="*/ 54321 h 1966157"/>
              <a:gd name="connsiteX61" fmla="*/ 1181738 w 1379955"/>
              <a:gd name="connsiteY61" fmla="*/ 81481 h 1966157"/>
              <a:gd name="connsiteX62" fmla="*/ 1208899 w 1379955"/>
              <a:gd name="connsiteY62" fmla="*/ 90535 h 1966157"/>
              <a:gd name="connsiteX63" fmla="*/ 1222479 w 1379955"/>
              <a:gd name="connsiteY63" fmla="*/ 95061 h 1966157"/>
              <a:gd name="connsiteX64" fmla="*/ 1376388 w 1379955"/>
              <a:gd name="connsiteY64" fmla="*/ 167489 h 1966157"/>
              <a:gd name="connsiteX65" fmla="*/ 1324213 w 1379955"/>
              <a:gd name="connsiteY65" fmla="*/ 150349 h 1966157"/>
              <a:gd name="connsiteX66" fmla="*/ 1262748 w 1379955"/>
              <a:gd name="connsiteY66" fmla="*/ 141296 h 1966157"/>
              <a:gd name="connsiteX67" fmla="*/ 1167200 w 1379955"/>
              <a:gd name="connsiteY67" fmla="*/ 139016 h 1966157"/>
              <a:gd name="connsiteX68" fmla="*/ 1052844 w 1379955"/>
              <a:gd name="connsiteY68" fmla="*/ 163434 h 1966157"/>
              <a:gd name="connsiteX69" fmla="*/ 952541 w 1379955"/>
              <a:gd name="connsiteY69" fmla="*/ 208230 h 1966157"/>
              <a:gd name="connsiteX70" fmla="*/ 860459 w 1379955"/>
              <a:gd name="connsiteY70" fmla="*/ 256594 h 1966157"/>
              <a:gd name="connsiteX71" fmla="*/ 778859 w 1379955"/>
              <a:gd name="connsiteY71" fmla="*/ 325925 h 1966157"/>
              <a:gd name="connsiteX72" fmla="*/ 692851 w 1379955"/>
              <a:gd name="connsiteY72" fmla="*/ 407406 h 1966157"/>
              <a:gd name="connsiteX73" fmla="*/ 550975 w 1379955"/>
              <a:gd name="connsiteY73" fmla="*/ 581324 h 1966157"/>
              <a:gd name="connsiteX74" fmla="*/ 452934 w 1379955"/>
              <a:gd name="connsiteY74" fmla="*/ 750243 h 1966157"/>
              <a:gd name="connsiteX75" fmla="*/ 412311 w 1379955"/>
              <a:gd name="connsiteY75" fmla="*/ 840660 h 1966157"/>
              <a:gd name="connsiteX76" fmla="*/ 380507 w 1379955"/>
              <a:gd name="connsiteY76" fmla="*/ 923454 h 1966157"/>
              <a:gd name="connsiteX77" fmla="*/ 335004 w 1379955"/>
              <a:gd name="connsiteY77" fmla="*/ 1052113 h 1966157"/>
              <a:gd name="connsiteX78" fmla="*/ 298907 w 1379955"/>
              <a:gd name="connsiteY78" fmla="*/ 1237228 h 1966157"/>
              <a:gd name="connsiteX79" fmla="*/ 288070 w 1379955"/>
              <a:gd name="connsiteY79" fmla="*/ 1361352 h 1966157"/>
              <a:gd name="connsiteX80" fmla="*/ 291166 w 1379955"/>
              <a:gd name="connsiteY80" fmla="*/ 1457961 h 1966157"/>
              <a:gd name="connsiteX81" fmla="*/ 304746 w 1379955"/>
              <a:gd name="connsiteY81" fmla="*/ 1537776 h 1966157"/>
              <a:gd name="connsiteX82" fmla="*/ 317368 w 1379955"/>
              <a:gd name="connsiteY82" fmla="*/ 1613663 h 1966157"/>
              <a:gd name="connsiteX83" fmla="*/ 339766 w 1379955"/>
              <a:gd name="connsiteY83" fmla="*/ 1683945 h 1966157"/>
              <a:gd name="connsiteX84" fmla="*/ 357873 w 1379955"/>
              <a:gd name="connsiteY84" fmla="*/ 1738265 h 1966157"/>
              <a:gd name="connsiteX85" fmla="*/ 392185 w 1379955"/>
              <a:gd name="connsiteY85" fmla="*/ 1802598 h 1966157"/>
              <a:gd name="connsiteX86" fmla="*/ 434238 w 1379955"/>
              <a:gd name="connsiteY86" fmla="*/ 1855725 h 1966157"/>
              <a:gd name="connsiteX87" fmla="*/ 491065 w 1379955"/>
              <a:gd name="connsiteY87" fmla="*/ 1914100 h 1966157"/>
              <a:gd name="connsiteX88" fmla="*/ 549308 w 1379955"/>
              <a:gd name="connsiteY8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78690 w 1379955"/>
              <a:gd name="connsiteY2" fmla="*/ 1739915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17956 w 1379955"/>
              <a:gd name="connsiteY12" fmla="*/ 688063 h 1966157"/>
              <a:gd name="connsiteX13" fmla="*/ 131536 w 1379955"/>
              <a:gd name="connsiteY13" fmla="*/ 647323 h 1966157"/>
              <a:gd name="connsiteX14" fmla="*/ 140590 w 1379955"/>
              <a:gd name="connsiteY14" fmla="*/ 638269 h 1966157"/>
              <a:gd name="connsiteX15" fmla="*/ 145116 w 1379955"/>
              <a:gd name="connsiteY15" fmla="*/ 624689 h 1966157"/>
              <a:gd name="connsiteX16" fmla="*/ 154170 w 1379955"/>
              <a:gd name="connsiteY16" fmla="*/ 606582 h 1966157"/>
              <a:gd name="connsiteX17" fmla="*/ 158697 w 1379955"/>
              <a:gd name="connsiteY17" fmla="*/ 588475 h 1966157"/>
              <a:gd name="connsiteX18" fmla="*/ 176804 w 1379955"/>
              <a:gd name="connsiteY18" fmla="*/ 561315 h 1966157"/>
              <a:gd name="connsiteX19" fmla="*/ 190384 w 1379955"/>
              <a:gd name="connsiteY19" fmla="*/ 506994 h 1966157"/>
              <a:gd name="connsiteX20" fmla="*/ 199437 w 1379955"/>
              <a:gd name="connsiteY20" fmla="*/ 493414 h 1966157"/>
              <a:gd name="connsiteX21" fmla="*/ 222071 w 1379955"/>
              <a:gd name="connsiteY21" fmla="*/ 466254 h 1966157"/>
              <a:gd name="connsiteX22" fmla="*/ 244705 w 1379955"/>
              <a:gd name="connsiteY22" fmla="*/ 407406 h 1966157"/>
              <a:gd name="connsiteX23" fmla="*/ 262811 w 1379955"/>
              <a:gd name="connsiteY23" fmla="*/ 384772 h 1966157"/>
              <a:gd name="connsiteX24" fmla="*/ 276392 w 1379955"/>
              <a:gd name="connsiteY24" fmla="*/ 339505 h 1966157"/>
              <a:gd name="connsiteX25" fmla="*/ 294499 w 1379955"/>
              <a:gd name="connsiteY25" fmla="*/ 312345 h 1966157"/>
              <a:gd name="connsiteX26" fmla="*/ 299025 w 1379955"/>
              <a:gd name="connsiteY26" fmla="*/ 298764 h 1966157"/>
              <a:gd name="connsiteX27" fmla="*/ 321659 w 1379955"/>
              <a:gd name="connsiteY27" fmla="*/ 285184 h 1966157"/>
              <a:gd name="connsiteX28" fmla="*/ 335239 w 1379955"/>
              <a:gd name="connsiteY28" fmla="*/ 258024 h 1966157"/>
              <a:gd name="connsiteX29" fmla="*/ 344293 w 1379955"/>
              <a:gd name="connsiteY29" fmla="*/ 244444 h 1966157"/>
              <a:gd name="connsiteX30" fmla="*/ 371453 w 1379955"/>
              <a:gd name="connsiteY30" fmla="*/ 203703 h 1966157"/>
              <a:gd name="connsiteX31" fmla="*/ 380507 w 1379955"/>
              <a:gd name="connsiteY31" fmla="*/ 194650 h 1966157"/>
              <a:gd name="connsiteX32" fmla="*/ 389560 w 1379955"/>
              <a:gd name="connsiteY32" fmla="*/ 185596 h 1966157"/>
              <a:gd name="connsiteX33" fmla="*/ 416720 w 1379955"/>
              <a:gd name="connsiteY33" fmla="*/ 176543 h 1966157"/>
              <a:gd name="connsiteX34" fmla="*/ 425774 w 1379955"/>
              <a:gd name="connsiteY34" fmla="*/ 167489 h 1966157"/>
              <a:gd name="connsiteX35" fmla="*/ 457461 w 1379955"/>
              <a:gd name="connsiteY35" fmla="*/ 153909 h 1966157"/>
              <a:gd name="connsiteX36" fmla="*/ 471041 w 1379955"/>
              <a:gd name="connsiteY36" fmla="*/ 144856 h 1966157"/>
              <a:gd name="connsiteX37" fmla="*/ 489148 w 1379955"/>
              <a:gd name="connsiteY37" fmla="*/ 140329 h 1966157"/>
              <a:gd name="connsiteX38" fmla="*/ 520835 w 1379955"/>
              <a:gd name="connsiteY38" fmla="*/ 131275 h 1966157"/>
              <a:gd name="connsiteX39" fmla="*/ 547996 w 1379955"/>
              <a:gd name="connsiteY39" fmla="*/ 126749 h 1966157"/>
              <a:gd name="connsiteX40" fmla="*/ 579683 w 1379955"/>
              <a:gd name="connsiteY40" fmla="*/ 117695 h 1966157"/>
              <a:gd name="connsiteX41" fmla="*/ 611370 w 1379955"/>
              <a:gd name="connsiteY41" fmla="*/ 108642 h 1966157"/>
              <a:gd name="connsiteX42" fmla="*/ 629477 w 1379955"/>
              <a:gd name="connsiteY42" fmla="*/ 95061 h 1966157"/>
              <a:gd name="connsiteX43" fmla="*/ 670217 w 1379955"/>
              <a:gd name="connsiteY43" fmla="*/ 67901 h 1966157"/>
              <a:gd name="connsiteX44" fmla="*/ 688324 w 1379955"/>
              <a:gd name="connsiteY44" fmla="*/ 63374 h 1966157"/>
              <a:gd name="connsiteX45" fmla="*/ 701905 w 1379955"/>
              <a:gd name="connsiteY45" fmla="*/ 58848 h 1966157"/>
              <a:gd name="connsiteX46" fmla="*/ 756225 w 1379955"/>
              <a:gd name="connsiteY46" fmla="*/ 54321 h 1966157"/>
              <a:gd name="connsiteX47" fmla="*/ 765279 w 1379955"/>
              <a:gd name="connsiteY47" fmla="*/ 45267 h 1966157"/>
              <a:gd name="connsiteX48" fmla="*/ 787912 w 1379955"/>
              <a:gd name="connsiteY48" fmla="*/ 40741 h 1966157"/>
              <a:gd name="connsiteX49" fmla="*/ 824126 w 1379955"/>
              <a:gd name="connsiteY49" fmla="*/ 31687 h 1966157"/>
              <a:gd name="connsiteX50" fmla="*/ 855813 w 1379955"/>
              <a:gd name="connsiteY50" fmla="*/ 18107 h 1966157"/>
              <a:gd name="connsiteX51" fmla="*/ 878447 w 1379955"/>
              <a:gd name="connsiteY51" fmla="*/ 9054 h 1966157"/>
              <a:gd name="connsiteX52" fmla="*/ 896554 w 1379955"/>
              <a:gd name="connsiteY52" fmla="*/ 4527 h 1966157"/>
              <a:gd name="connsiteX53" fmla="*/ 910134 w 1379955"/>
              <a:gd name="connsiteY53" fmla="*/ 0 h 1966157"/>
              <a:gd name="connsiteX54" fmla="*/ 982562 w 1379955"/>
              <a:gd name="connsiteY54" fmla="*/ 4527 h 1966157"/>
              <a:gd name="connsiteX55" fmla="*/ 1009722 w 1379955"/>
              <a:gd name="connsiteY55" fmla="*/ 13580 h 1966157"/>
              <a:gd name="connsiteX56" fmla="*/ 1068570 w 1379955"/>
              <a:gd name="connsiteY56" fmla="*/ 9054 h 1966157"/>
              <a:gd name="connsiteX57" fmla="*/ 1086677 w 1379955"/>
              <a:gd name="connsiteY57" fmla="*/ 4527 h 1966157"/>
              <a:gd name="connsiteX58" fmla="*/ 1095730 w 1379955"/>
              <a:gd name="connsiteY58" fmla="*/ 18107 h 1966157"/>
              <a:gd name="connsiteX59" fmla="*/ 1118364 w 1379955"/>
              <a:gd name="connsiteY59" fmla="*/ 31687 h 1966157"/>
              <a:gd name="connsiteX60" fmla="*/ 1150051 w 1379955"/>
              <a:gd name="connsiteY60" fmla="*/ 54321 h 1966157"/>
              <a:gd name="connsiteX61" fmla="*/ 1181738 w 1379955"/>
              <a:gd name="connsiteY61" fmla="*/ 81481 h 1966157"/>
              <a:gd name="connsiteX62" fmla="*/ 1208899 w 1379955"/>
              <a:gd name="connsiteY62" fmla="*/ 90535 h 1966157"/>
              <a:gd name="connsiteX63" fmla="*/ 1222479 w 1379955"/>
              <a:gd name="connsiteY63" fmla="*/ 95061 h 1966157"/>
              <a:gd name="connsiteX64" fmla="*/ 1376388 w 1379955"/>
              <a:gd name="connsiteY64" fmla="*/ 167489 h 1966157"/>
              <a:gd name="connsiteX65" fmla="*/ 1324213 w 1379955"/>
              <a:gd name="connsiteY65" fmla="*/ 150349 h 1966157"/>
              <a:gd name="connsiteX66" fmla="*/ 1262748 w 1379955"/>
              <a:gd name="connsiteY66" fmla="*/ 141296 h 1966157"/>
              <a:gd name="connsiteX67" fmla="*/ 1167200 w 1379955"/>
              <a:gd name="connsiteY67" fmla="*/ 139016 h 1966157"/>
              <a:gd name="connsiteX68" fmla="*/ 1052844 w 1379955"/>
              <a:gd name="connsiteY68" fmla="*/ 163434 h 1966157"/>
              <a:gd name="connsiteX69" fmla="*/ 952541 w 1379955"/>
              <a:gd name="connsiteY69" fmla="*/ 208230 h 1966157"/>
              <a:gd name="connsiteX70" fmla="*/ 860459 w 1379955"/>
              <a:gd name="connsiteY70" fmla="*/ 256594 h 1966157"/>
              <a:gd name="connsiteX71" fmla="*/ 778859 w 1379955"/>
              <a:gd name="connsiteY71" fmla="*/ 325925 h 1966157"/>
              <a:gd name="connsiteX72" fmla="*/ 692851 w 1379955"/>
              <a:gd name="connsiteY72" fmla="*/ 407406 h 1966157"/>
              <a:gd name="connsiteX73" fmla="*/ 550975 w 1379955"/>
              <a:gd name="connsiteY73" fmla="*/ 581324 h 1966157"/>
              <a:gd name="connsiteX74" fmla="*/ 452934 w 1379955"/>
              <a:gd name="connsiteY74" fmla="*/ 750243 h 1966157"/>
              <a:gd name="connsiteX75" fmla="*/ 412311 w 1379955"/>
              <a:gd name="connsiteY75" fmla="*/ 840660 h 1966157"/>
              <a:gd name="connsiteX76" fmla="*/ 380507 w 1379955"/>
              <a:gd name="connsiteY76" fmla="*/ 923454 h 1966157"/>
              <a:gd name="connsiteX77" fmla="*/ 335004 w 1379955"/>
              <a:gd name="connsiteY77" fmla="*/ 1052113 h 1966157"/>
              <a:gd name="connsiteX78" fmla="*/ 298907 w 1379955"/>
              <a:gd name="connsiteY78" fmla="*/ 1237228 h 1966157"/>
              <a:gd name="connsiteX79" fmla="*/ 288070 w 1379955"/>
              <a:gd name="connsiteY79" fmla="*/ 1361352 h 1966157"/>
              <a:gd name="connsiteX80" fmla="*/ 291166 w 1379955"/>
              <a:gd name="connsiteY80" fmla="*/ 1457961 h 1966157"/>
              <a:gd name="connsiteX81" fmla="*/ 304746 w 1379955"/>
              <a:gd name="connsiteY81" fmla="*/ 1537776 h 1966157"/>
              <a:gd name="connsiteX82" fmla="*/ 317368 w 1379955"/>
              <a:gd name="connsiteY82" fmla="*/ 1613663 h 1966157"/>
              <a:gd name="connsiteX83" fmla="*/ 339766 w 1379955"/>
              <a:gd name="connsiteY83" fmla="*/ 1683945 h 1966157"/>
              <a:gd name="connsiteX84" fmla="*/ 357873 w 1379955"/>
              <a:gd name="connsiteY84" fmla="*/ 1738265 h 1966157"/>
              <a:gd name="connsiteX85" fmla="*/ 392185 w 1379955"/>
              <a:gd name="connsiteY85" fmla="*/ 1802598 h 1966157"/>
              <a:gd name="connsiteX86" fmla="*/ 434238 w 1379955"/>
              <a:gd name="connsiteY86" fmla="*/ 1855725 h 1966157"/>
              <a:gd name="connsiteX87" fmla="*/ 491065 w 1379955"/>
              <a:gd name="connsiteY87" fmla="*/ 1914100 h 1966157"/>
              <a:gd name="connsiteX88" fmla="*/ 549308 w 1379955"/>
              <a:gd name="connsiteY8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17956 w 1379955"/>
              <a:gd name="connsiteY12" fmla="*/ 688063 h 1966157"/>
              <a:gd name="connsiteX13" fmla="*/ 131536 w 1379955"/>
              <a:gd name="connsiteY13" fmla="*/ 647323 h 1966157"/>
              <a:gd name="connsiteX14" fmla="*/ 140590 w 1379955"/>
              <a:gd name="connsiteY14" fmla="*/ 638269 h 1966157"/>
              <a:gd name="connsiteX15" fmla="*/ 145116 w 1379955"/>
              <a:gd name="connsiteY15" fmla="*/ 624689 h 1966157"/>
              <a:gd name="connsiteX16" fmla="*/ 154170 w 1379955"/>
              <a:gd name="connsiteY16" fmla="*/ 606582 h 1966157"/>
              <a:gd name="connsiteX17" fmla="*/ 158697 w 1379955"/>
              <a:gd name="connsiteY17" fmla="*/ 588475 h 1966157"/>
              <a:gd name="connsiteX18" fmla="*/ 176804 w 1379955"/>
              <a:gd name="connsiteY18" fmla="*/ 561315 h 1966157"/>
              <a:gd name="connsiteX19" fmla="*/ 190384 w 1379955"/>
              <a:gd name="connsiteY19" fmla="*/ 506994 h 1966157"/>
              <a:gd name="connsiteX20" fmla="*/ 199437 w 1379955"/>
              <a:gd name="connsiteY20" fmla="*/ 493414 h 1966157"/>
              <a:gd name="connsiteX21" fmla="*/ 222071 w 1379955"/>
              <a:gd name="connsiteY21" fmla="*/ 466254 h 1966157"/>
              <a:gd name="connsiteX22" fmla="*/ 244705 w 1379955"/>
              <a:gd name="connsiteY22" fmla="*/ 407406 h 1966157"/>
              <a:gd name="connsiteX23" fmla="*/ 262811 w 1379955"/>
              <a:gd name="connsiteY23" fmla="*/ 384772 h 1966157"/>
              <a:gd name="connsiteX24" fmla="*/ 276392 w 1379955"/>
              <a:gd name="connsiteY24" fmla="*/ 339505 h 1966157"/>
              <a:gd name="connsiteX25" fmla="*/ 294499 w 1379955"/>
              <a:gd name="connsiteY25" fmla="*/ 312345 h 1966157"/>
              <a:gd name="connsiteX26" fmla="*/ 299025 w 1379955"/>
              <a:gd name="connsiteY26" fmla="*/ 298764 h 1966157"/>
              <a:gd name="connsiteX27" fmla="*/ 321659 w 1379955"/>
              <a:gd name="connsiteY27" fmla="*/ 285184 h 1966157"/>
              <a:gd name="connsiteX28" fmla="*/ 335239 w 1379955"/>
              <a:gd name="connsiteY28" fmla="*/ 258024 h 1966157"/>
              <a:gd name="connsiteX29" fmla="*/ 344293 w 1379955"/>
              <a:gd name="connsiteY29" fmla="*/ 244444 h 1966157"/>
              <a:gd name="connsiteX30" fmla="*/ 371453 w 1379955"/>
              <a:gd name="connsiteY30" fmla="*/ 203703 h 1966157"/>
              <a:gd name="connsiteX31" fmla="*/ 380507 w 1379955"/>
              <a:gd name="connsiteY31" fmla="*/ 194650 h 1966157"/>
              <a:gd name="connsiteX32" fmla="*/ 389560 w 1379955"/>
              <a:gd name="connsiteY32" fmla="*/ 185596 h 1966157"/>
              <a:gd name="connsiteX33" fmla="*/ 416720 w 1379955"/>
              <a:gd name="connsiteY33" fmla="*/ 176543 h 1966157"/>
              <a:gd name="connsiteX34" fmla="*/ 425774 w 1379955"/>
              <a:gd name="connsiteY34" fmla="*/ 167489 h 1966157"/>
              <a:gd name="connsiteX35" fmla="*/ 457461 w 1379955"/>
              <a:gd name="connsiteY35" fmla="*/ 153909 h 1966157"/>
              <a:gd name="connsiteX36" fmla="*/ 471041 w 1379955"/>
              <a:gd name="connsiteY36" fmla="*/ 144856 h 1966157"/>
              <a:gd name="connsiteX37" fmla="*/ 489148 w 1379955"/>
              <a:gd name="connsiteY37" fmla="*/ 140329 h 1966157"/>
              <a:gd name="connsiteX38" fmla="*/ 520835 w 1379955"/>
              <a:gd name="connsiteY38" fmla="*/ 131275 h 1966157"/>
              <a:gd name="connsiteX39" fmla="*/ 547996 w 1379955"/>
              <a:gd name="connsiteY39" fmla="*/ 126749 h 1966157"/>
              <a:gd name="connsiteX40" fmla="*/ 579683 w 1379955"/>
              <a:gd name="connsiteY40" fmla="*/ 117695 h 1966157"/>
              <a:gd name="connsiteX41" fmla="*/ 611370 w 1379955"/>
              <a:gd name="connsiteY41" fmla="*/ 108642 h 1966157"/>
              <a:gd name="connsiteX42" fmla="*/ 629477 w 1379955"/>
              <a:gd name="connsiteY42" fmla="*/ 95061 h 1966157"/>
              <a:gd name="connsiteX43" fmla="*/ 670217 w 1379955"/>
              <a:gd name="connsiteY43" fmla="*/ 67901 h 1966157"/>
              <a:gd name="connsiteX44" fmla="*/ 688324 w 1379955"/>
              <a:gd name="connsiteY44" fmla="*/ 63374 h 1966157"/>
              <a:gd name="connsiteX45" fmla="*/ 701905 w 1379955"/>
              <a:gd name="connsiteY45" fmla="*/ 58848 h 1966157"/>
              <a:gd name="connsiteX46" fmla="*/ 756225 w 1379955"/>
              <a:gd name="connsiteY46" fmla="*/ 54321 h 1966157"/>
              <a:gd name="connsiteX47" fmla="*/ 765279 w 1379955"/>
              <a:gd name="connsiteY47" fmla="*/ 45267 h 1966157"/>
              <a:gd name="connsiteX48" fmla="*/ 787912 w 1379955"/>
              <a:gd name="connsiteY48" fmla="*/ 40741 h 1966157"/>
              <a:gd name="connsiteX49" fmla="*/ 824126 w 1379955"/>
              <a:gd name="connsiteY49" fmla="*/ 31687 h 1966157"/>
              <a:gd name="connsiteX50" fmla="*/ 855813 w 1379955"/>
              <a:gd name="connsiteY50" fmla="*/ 18107 h 1966157"/>
              <a:gd name="connsiteX51" fmla="*/ 878447 w 1379955"/>
              <a:gd name="connsiteY51" fmla="*/ 9054 h 1966157"/>
              <a:gd name="connsiteX52" fmla="*/ 896554 w 1379955"/>
              <a:gd name="connsiteY52" fmla="*/ 4527 h 1966157"/>
              <a:gd name="connsiteX53" fmla="*/ 910134 w 1379955"/>
              <a:gd name="connsiteY53" fmla="*/ 0 h 1966157"/>
              <a:gd name="connsiteX54" fmla="*/ 982562 w 1379955"/>
              <a:gd name="connsiteY54" fmla="*/ 4527 h 1966157"/>
              <a:gd name="connsiteX55" fmla="*/ 1009722 w 1379955"/>
              <a:gd name="connsiteY55" fmla="*/ 13580 h 1966157"/>
              <a:gd name="connsiteX56" fmla="*/ 1068570 w 1379955"/>
              <a:gd name="connsiteY56" fmla="*/ 9054 h 1966157"/>
              <a:gd name="connsiteX57" fmla="*/ 1086677 w 1379955"/>
              <a:gd name="connsiteY57" fmla="*/ 4527 h 1966157"/>
              <a:gd name="connsiteX58" fmla="*/ 1095730 w 1379955"/>
              <a:gd name="connsiteY58" fmla="*/ 18107 h 1966157"/>
              <a:gd name="connsiteX59" fmla="*/ 1118364 w 1379955"/>
              <a:gd name="connsiteY59" fmla="*/ 31687 h 1966157"/>
              <a:gd name="connsiteX60" fmla="*/ 1150051 w 1379955"/>
              <a:gd name="connsiteY60" fmla="*/ 54321 h 1966157"/>
              <a:gd name="connsiteX61" fmla="*/ 1181738 w 1379955"/>
              <a:gd name="connsiteY61" fmla="*/ 81481 h 1966157"/>
              <a:gd name="connsiteX62" fmla="*/ 1208899 w 1379955"/>
              <a:gd name="connsiteY62" fmla="*/ 90535 h 1966157"/>
              <a:gd name="connsiteX63" fmla="*/ 1222479 w 1379955"/>
              <a:gd name="connsiteY63" fmla="*/ 95061 h 1966157"/>
              <a:gd name="connsiteX64" fmla="*/ 1376388 w 1379955"/>
              <a:gd name="connsiteY64" fmla="*/ 167489 h 1966157"/>
              <a:gd name="connsiteX65" fmla="*/ 1324213 w 1379955"/>
              <a:gd name="connsiteY65" fmla="*/ 150349 h 1966157"/>
              <a:gd name="connsiteX66" fmla="*/ 1262748 w 1379955"/>
              <a:gd name="connsiteY66" fmla="*/ 141296 h 1966157"/>
              <a:gd name="connsiteX67" fmla="*/ 1167200 w 1379955"/>
              <a:gd name="connsiteY67" fmla="*/ 139016 h 1966157"/>
              <a:gd name="connsiteX68" fmla="*/ 1052844 w 1379955"/>
              <a:gd name="connsiteY68" fmla="*/ 163434 h 1966157"/>
              <a:gd name="connsiteX69" fmla="*/ 952541 w 1379955"/>
              <a:gd name="connsiteY69" fmla="*/ 208230 h 1966157"/>
              <a:gd name="connsiteX70" fmla="*/ 860459 w 1379955"/>
              <a:gd name="connsiteY70" fmla="*/ 256594 h 1966157"/>
              <a:gd name="connsiteX71" fmla="*/ 778859 w 1379955"/>
              <a:gd name="connsiteY71" fmla="*/ 325925 h 1966157"/>
              <a:gd name="connsiteX72" fmla="*/ 692851 w 1379955"/>
              <a:gd name="connsiteY72" fmla="*/ 407406 h 1966157"/>
              <a:gd name="connsiteX73" fmla="*/ 550975 w 1379955"/>
              <a:gd name="connsiteY73" fmla="*/ 581324 h 1966157"/>
              <a:gd name="connsiteX74" fmla="*/ 452934 w 1379955"/>
              <a:gd name="connsiteY74" fmla="*/ 750243 h 1966157"/>
              <a:gd name="connsiteX75" fmla="*/ 412311 w 1379955"/>
              <a:gd name="connsiteY75" fmla="*/ 840660 h 1966157"/>
              <a:gd name="connsiteX76" fmla="*/ 380507 w 1379955"/>
              <a:gd name="connsiteY76" fmla="*/ 923454 h 1966157"/>
              <a:gd name="connsiteX77" fmla="*/ 335004 w 1379955"/>
              <a:gd name="connsiteY77" fmla="*/ 1052113 h 1966157"/>
              <a:gd name="connsiteX78" fmla="*/ 298907 w 1379955"/>
              <a:gd name="connsiteY78" fmla="*/ 1237228 h 1966157"/>
              <a:gd name="connsiteX79" fmla="*/ 288070 w 1379955"/>
              <a:gd name="connsiteY79" fmla="*/ 1361352 h 1966157"/>
              <a:gd name="connsiteX80" fmla="*/ 291166 w 1379955"/>
              <a:gd name="connsiteY80" fmla="*/ 1457961 h 1966157"/>
              <a:gd name="connsiteX81" fmla="*/ 304746 w 1379955"/>
              <a:gd name="connsiteY81" fmla="*/ 1537776 h 1966157"/>
              <a:gd name="connsiteX82" fmla="*/ 317368 w 1379955"/>
              <a:gd name="connsiteY82" fmla="*/ 1613663 h 1966157"/>
              <a:gd name="connsiteX83" fmla="*/ 339766 w 1379955"/>
              <a:gd name="connsiteY83" fmla="*/ 1683945 h 1966157"/>
              <a:gd name="connsiteX84" fmla="*/ 357873 w 1379955"/>
              <a:gd name="connsiteY84" fmla="*/ 1738265 h 1966157"/>
              <a:gd name="connsiteX85" fmla="*/ 392185 w 1379955"/>
              <a:gd name="connsiteY85" fmla="*/ 1802598 h 1966157"/>
              <a:gd name="connsiteX86" fmla="*/ 434238 w 1379955"/>
              <a:gd name="connsiteY86" fmla="*/ 1855725 h 1966157"/>
              <a:gd name="connsiteX87" fmla="*/ 491065 w 1379955"/>
              <a:gd name="connsiteY87" fmla="*/ 1914100 h 1966157"/>
              <a:gd name="connsiteX88" fmla="*/ 549308 w 1379955"/>
              <a:gd name="connsiteY8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40590 w 1379955"/>
              <a:gd name="connsiteY13" fmla="*/ 638269 h 1966157"/>
              <a:gd name="connsiteX14" fmla="*/ 145116 w 1379955"/>
              <a:gd name="connsiteY14" fmla="*/ 624689 h 1966157"/>
              <a:gd name="connsiteX15" fmla="*/ 154170 w 1379955"/>
              <a:gd name="connsiteY15" fmla="*/ 606582 h 1966157"/>
              <a:gd name="connsiteX16" fmla="*/ 158697 w 1379955"/>
              <a:gd name="connsiteY16" fmla="*/ 588475 h 1966157"/>
              <a:gd name="connsiteX17" fmla="*/ 176804 w 1379955"/>
              <a:gd name="connsiteY17" fmla="*/ 561315 h 1966157"/>
              <a:gd name="connsiteX18" fmla="*/ 190384 w 1379955"/>
              <a:gd name="connsiteY18" fmla="*/ 506994 h 1966157"/>
              <a:gd name="connsiteX19" fmla="*/ 199437 w 1379955"/>
              <a:gd name="connsiteY19" fmla="*/ 493414 h 1966157"/>
              <a:gd name="connsiteX20" fmla="*/ 222071 w 1379955"/>
              <a:gd name="connsiteY20" fmla="*/ 466254 h 1966157"/>
              <a:gd name="connsiteX21" fmla="*/ 244705 w 1379955"/>
              <a:gd name="connsiteY21" fmla="*/ 407406 h 1966157"/>
              <a:gd name="connsiteX22" fmla="*/ 262811 w 1379955"/>
              <a:gd name="connsiteY22" fmla="*/ 384772 h 1966157"/>
              <a:gd name="connsiteX23" fmla="*/ 276392 w 1379955"/>
              <a:gd name="connsiteY23" fmla="*/ 339505 h 1966157"/>
              <a:gd name="connsiteX24" fmla="*/ 294499 w 1379955"/>
              <a:gd name="connsiteY24" fmla="*/ 312345 h 1966157"/>
              <a:gd name="connsiteX25" fmla="*/ 299025 w 1379955"/>
              <a:gd name="connsiteY25" fmla="*/ 298764 h 1966157"/>
              <a:gd name="connsiteX26" fmla="*/ 321659 w 1379955"/>
              <a:gd name="connsiteY26" fmla="*/ 285184 h 1966157"/>
              <a:gd name="connsiteX27" fmla="*/ 335239 w 1379955"/>
              <a:gd name="connsiteY27" fmla="*/ 258024 h 1966157"/>
              <a:gd name="connsiteX28" fmla="*/ 344293 w 1379955"/>
              <a:gd name="connsiteY28" fmla="*/ 244444 h 1966157"/>
              <a:gd name="connsiteX29" fmla="*/ 371453 w 1379955"/>
              <a:gd name="connsiteY29" fmla="*/ 203703 h 1966157"/>
              <a:gd name="connsiteX30" fmla="*/ 380507 w 1379955"/>
              <a:gd name="connsiteY30" fmla="*/ 194650 h 1966157"/>
              <a:gd name="connsiteX31" fmla="*/ 389560 w 1379955"/>
              <a:gd name="connsiteY31" fmla="*/ 185596 h 1966157"/>
              <a:gd name="connsiteX32" fmla="*/ 416720 w 1379955"/>
              <a:gd name="connsiteY32" fmla="*/ 176543 h 1966157"/>
              <a:gd name="connsiteX33" fmla="*/ 425774 w 1379955"/>
              <a:gd name="connsiteY33" fmla="*/ 167489 h 1966157"/>
              <a:gd name="connsiteX34" fmla="*/ 457461 w 1379955"/>
              <a:gd name="connsiteY34" fmla="*/ 153909 h 1966157"/>
              <a:gd name="connsiteX35" fmla="*/ 471041 w 1379955"/>
              <a:gd name="connsiteY35" fmla="*/ 144856 h 1966157"/>
              <a:gd name="connsiteX36" fmla="*/ 489148 w 1379955"/>
              <a:gd name="connsiteY36" fmla="*/ 140329 h 1966157"/>
              <a:gd name="connsiteX37" fmla="*/ 520835 w 1379955"/>
              <a:gd name="connsiteY37" fmla="*/ 131275 h 1966157"/>
              <a:gd name="connsiteX38" fmla="*/ 547996 w 1379955"/>
              <a:gd name="connsiteY38" fmla="*/ 126749 h 1966157"/>
              <a:gd name="connsiteX39" fmla="*/ 579683 w 1379955"/>
              <a:gd name="connsiteY39" fmla="*/ 117695 h 1966157"/>
              <a:gd name="connsiteX40" fmla="*/ 611370 w 1379955"/>
              <a:gd name="connsiteY40" fmla="*/ 108642 h 1966157"/>
              <a:gd name="connsiteX41" fmla="*/ 629477 w 1379955"/>
              <a:gd name="connsiteY41" fmla="*/ 95061 h 1966157"/>
              <a:gd name="connsiteX42" fmla="*/ 670217 w 1379955"/>
              <a:gd name="connsiteY42" fmla="*/ 67901 h 1966157"/>
              <a:gd name="connsiteX43" fmla="*/ 688324 w 1379955"/>
              <a:gd name="connsiteY43" fmla="*/ 63374 h 1966157"/>
              <a:gd name="connsiteX44" fmla="*/ 701905 w 1379955"/>
              <a:gd name="connsiteY44" fmla="*/ 58848 h 1966157"/>
              <a:gd name="connsiteX45" fmla="*/ 756225 w 1379955"/>
              <a:gd name="connsiteY45" fmla="*/ 54321 h 1966157"/>
              <a:gd name="connsiteX46" fmla="*/ 765279 w 1379955"/>
              <a:gd name="connsiteY46" fmla="*/ 45267 h 1966157"/>
              <a:gd name="connsiteX47" fmla="*/ 787912 w 1379955"/>
              <a:gd name="connsiteY47" fmla="*/ 40741 h 1966157"/>
              <a:gd name="connsiteX48" fmla="*/ 824126 w 1379955"/>
              <a:gd name="connsiteY48" fmla="*/ 31687 h 1966157"/>
              <a:gd name="connsiteX49" fmla="*/ 855813 w 1379955"/>
              <a:gd name="connsiteY49" fmla="*/ 18107 h 1966157"/>
              <a:gd name="connsiteX50" fmla="*/ 878447 w 1379955"/>
              <a:gd name="connsiteY50" fmla="*/ 9054 h 1966157"/>
              <a:gd name="connsiteX51" fmla="*/ 896554 w 1379955"/>
              <a:gd name="connsiteY51" fmla="*/ 4527 h 1966157"/>
              <a:gd name="connsiteX52" fmla="*/ 910134 w 1379955"/>
              <a:gd name="connsiteY52" fmla="*/ 0 h 1966157"/>
              <a:gd name="connsiteX53" fmla="*/ 982562 w 1379955"/>
              <a:gd name="connsiteY53" fmla="*/ 4527 h 1966157"/>
              <a:gd name="connsiteX54" fmla="*/ 1009722 w 1379955"/>
              <a:gd name="connsiteY54" fmla="*/ 13580 h 1966157"/>
              <a:gd name="connsiteX55" fmla="*/ 1068570 w 1379955"/>
              <a:gd name="connsiteY55" fmla="*/ 9054 h 1966157"/>
              <a:gd name="connsiteX56" fmla="*/ 1086677 w 1379955"/>
              <a:gd name="connsiteY56" fmla="*/ 4527 h 1966157"/>
              <a:gd name="connsiteX57" fmla="*/ 1095730 w 1379955"/>
              <a:gd name="connsiteY57" fmla="*/ 18107 h 1966157"/>
              <a:gd name="connsiteX58" fmla="*/ 1118364 w 1379955"/>
              <a:gd name="connsiteY58" fmla="*/ 31687 h 1966157"/>
              <a:gd name="connsiteX59" fmla="*/ 1150051 w 1379955"/>
              <a:gd name="connsiteY59" fmla="*/ 54321 h 1966157"/>
              <a:gd name="connsiteX60" fmla="*/ 1181738 w 1379955"/>
              <a:gd name="connsiteY60" fmla="*/ 81481 h 1966157"/>
              <a:gd name="connsiteX61" fmla="*/ 1208899 w 1379955"/>
              <a:gd name="connsiteY61" fmla="*/ 90535 h 1966157"/>
              <a:gd name="connsiteX62" fmla="*/ 1222479 w 1379955"/>
              <a:gd name="connsiteY62" fmla="*/ 95061 h 1966157"/>
              <a:gd name="connsiteX63" fmla="*/ 1376388 w 1379955"/>
              <a:gd name="connsiteY63" fmla="*/ 167489 h 1966157"/>
              <a:gd name="connsiteX64" fmla="*/ 1324213 w 1379955"/>
              <a:gd name="connsiteY64" fmla="*/ 150349 h 1966157"/>
              <a:gd name="connsiteX65" fmla="*/ 1262748 w 1379955"/>
              <a:gd name="connsiteY65" fmla="*/ 141296 h 1966157"/>
              <a:gd name="connsiteX66" fmla="*/ 1167200 w 1379955"/>
              <a:gd name="connsiteY66" fmla="*/ 139016 h 1966157"/>
              <a:gd name="connsiteX67" fmla="*/ 1052844 w 1379955"/>
              <a:gd name="connsiteY67" fmla="*/ 163434 h 1966157"/>
              <a:gd name="connsiteX68" fmla="*/ 952541 w 1379955"/>
              <a:gd name="connsiteY68" fmla="*/ 208230 h 1966157"/>
              <a:gd name="connsiteX69" fmla="*/ 860459 w 1379955"/>
              <a:gd name="connsiteY69" fmla="*/ 256594 h 1966157"/>
              <a:gd name="connsiteX70" fmla="*/ 778859 w 1379955"/>
              <a:gd name="connsiteY70" fmla="*/ 325925 h 1966157"/>
              <a:gd name="connsiteX71" fmla="*/ 692851 w 1379955"/>
              <a:gd name="connsiteY71" fmla="*/ 407406 h 1966157"/>
              <a:gd name="connsiteX72" fmla="*/ 550975 w 1379955"/>
              <a:gd name="connsiteY72" fmla="*/ 581324 h 1966157"/>
              <a:gd name="connsiteX73" fmla="*/ 452934 w 1379955"/>
              <a:gd name="connsiteY73" fmla="*/ 750243 h 1966157"/>
              <a:gd name="connsiteX74" fmla="*/ 412311 w 1379955"/>
              <a:gd name="connsiteY74" fmla="*/ 840660 h 1966157"/>
              <a:gd name="connsiteX75" fmla="*/ 380507 w 1379955"/>
              <a:gd name="connsiteY75" fmla="*/ 923454 h 1966157"/>
              <a:gd name="connsiteX76" fmla="*/ 335004 w 1379955"/>
              <a:gd name="connsiteY76" fmla="*/ 1052113 h 1966157"/>
              <a:gd name="connsiteX77" fmla="*/ 298907 w 1379955"/>
              <a:gd name="connsiteY77" fmla="*/ 1237228 h 1966157"/>
              <a:gd name="connsiteX78" fmla="*/ 288070 w 1379955"/>
              <a:gd name="connsiteY78" fmla="*/ 1361352 h 1966157"/>
              <a:gd name="connsiteX79" fmla="*/ 291166 w 1379955"/>
              <a:gd name="connsiteY79" fmla="*/ 1457961 h 1966157"/>
              <a:gd name="connsiteX80" fmla="*/ 304746 w 1379955"/>
              <a:gd name="connsiteY80" fmla="*/ 1537776 h 1966157"/>
              <a:gd name="connsiteX81" fmla="*/ 317368 w 1379955"/>
              <a:gd name="connsiteY81" fmla="*/ 1613663 h 1966157"/>
              <a:gd name="connsiteX82" fmla="*/ 339766 w 1379955"/>
              <a:gd name="connsiteY82" fmla="*/ 1683945 h 1966157"/>
              <a:gd name="connsiteX83" fmla="*/ 357873 w 1379955"/>
              <a:gd name="connsiteY83" fmla="*/ 1738265 h 1966157"/>
              <a:gd name="connsiteX84" fmla="*/ 392185 w 1379955"/>
              <a:gd name="connsiteY84" fmla="*/ 1802598 h 1966157"/>
              <a:gd name="connsiteX85" fmla="*/ 434238 w 1379955"/>
              <a:gd name="connsiteY85" fmla="*/ 1855725 h 1966157"/>
              <a:gd name="connsiteX86" fmla="*/ 491065 w 1379955"/>
              <a:gd name="connsiteY86" fmla="*/ 1914100 h 1966157"/>
              <a:gd name="connsiteX87" fmla="*/ 549308 w 1379955"/>
              <a:gd name="connsiteY8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45116 w 1379955"/>
              <a:gd name="connsiteY13" fmla="*/ 624689 h 1966157"/>
              <a:gd name="connsiteX14" fmla="*/ 154170 w 1379955"/>
              <a:gd name="connsiteY14" fmla="*/ 606582 h 1966157"/>
              <a:gd name="connsiteX15" fmla="*/ 158697 w 1379955"/>
              <a:gd name="connsiteY15" fmla="*/ 588475 h 1966157"/>
              <a:gd name="connsiteX16" fmla="*/ 176804 w 1379955"/>
              <a:gd name="connsiteY16" fmla="*/ 561315 h 1966157"/>
              <a:gd name="connsiteX17" fmla="*/ 190384 w 1379955"/>
              <a:gd name="connsiteY17" fmla="*/ 506994 h 1966157"/>
              <a:gd name="connsiteX18" fmla="*/ 199437 w 1379955"/>
              <a:gd name="connsiteY18" fmla="*/ 493414 h 1966157"/>
              <a:gd name="connsiteX19" fmla="*/ 222071 w 1379955"/>
              <a:gd name="connsiteY19" fmla="*/ 466254 h 1966157"/>
              <a:gd name="connsiteX20" fmla="*/ 244705 w 1379955"/>
              <a:gd name="connsiteY20" fmla="*/ 407406 h 1966157"/>
              <a:gd name="connsiteX21" fmla="*/ 262811 w 1379955"/>
              <a:gd name="connsiteY21" fmla="*/ 384772 h 1966157"/>
              <a:gd name="connsiteX22" fmla="*/ 276392 w 1379955"/>
              <a:gd name="connsiteY22" fmla="*/ 339505 h 1966157"/>
              <a:gd name="connsiteX23" fmla="*/ 294499 w 1379955"/>
              <a:gd name="connsiteY23" fmla="*/ 312345 h 1966157"/>
              <a:gd name="connsiteX24" fmla="*/ 299025 w 1379955"/>
              <a:gd name="connsiteY24" fmla="*/ 298764 h 1966157"/>
              <a:gd name="connsiteX25" fmla="*/ 321659 w 1379955"/>
              <a:gd name="connsiteY25" fmla="*/ 285184 h 1966157"/>
              <a:gd name="connsiteX26" fmla="*/ 335239 w 1379955"/>
              <a:gd name="connsiteY26" fmla="*/ 258024 h 1966157"/>
              <a:gd name="connsiteX27" fmla="*/ 344293 w 1379955"/>
              <a:gd name="connsiteY27" fmla="*/ 244444 h 1966157"/>
              <a:gd name="connsiteX28" fmla="*/ 371453 w 1379955"/>
              <a:gd name="connsiteY28" fmla="*/ 203703 h 1966157"/>
              <a:gd name="connsiteX29" fmla="*/ 380507 w 1379955"/>
              <a:gd name="connsiteY29" fmla="*/ 194650 h 1966157"/>
              <a:gd name="connsiteX30" fmla="*/ 389560 w 1379955"/>
              <a:gd name="connsiteY30" fmla="*/ 185596 h 1966157"/>
              <a:gd name="connsiteX31" fmla="*/ 416720 w 1379955"/>
              <a:gd name="connsiteY31" fmla="*/ 176543 h 1966157"/>
              <a:gd name="connsiteX32" fmla="*/ 425774 w 1379955"/>
              <a:gd name="connsiteY32" fmla="*/ 167489 h 1966157"/>
              <a:gd name="connsiteX33" fmla="*/ 457461 w 1379955"/>
              <a:gd name="connsiteY33" fmla="*/ 153909 h 1966157"/>
              <a:gd name="connsiteX34" fmla="*/ 471041 w 1379955"/>
              <a:gd name="connsiteY34" fmla="*/ 144856 h 1966157"/>
              <a:gd name="connsiteX35" fmla="*/ 489148 w 1379955"/>
              <a:gd name="connsiteY35" fmla="*/ 140329 h 1966157"/>
              <a:gd name="connsiteX36" fmla="*/ 520835 w 1379955"/>
              <a:gd name="connsiteY36" fmla="*/ 131275 h 1966157"/>
              <a:gd name="connsiteX37" fmla="*/ 547996 w 1379955"/>
              <a:gd name="connsiteY37" fmla="*/ 126749 h 1966157"/>
              <a:gd name="connsiteX38" fmla="*/ 579683 w 1379955"/>
              <a:gd name="connsiteY38" fmla="*/ 117695 h 1966157"/>
              <a:gd name="connsiteX39" fmla="*/ 611370 w 1379955"/>
              <a:gd name="connsiteY39" fmla="*/ 108642 h 1966157"/>
              <a:gd name="connsiteX40" fmla="*/ 629477 w 1379955"/>
              <a:gd name="connsiteY40" fmla="*/ 95061 h 1966157"/>
              <a:gd name="connsiteX41" fmla="*/ 670217 w 1379955"/>
              <a:gd name="connsiteY41" fmla="*/ 67901 h 1966157"/>
              <a:gd name="connsiteX42" fmla="*/ 688324 w 1379955"/>
              <a:gd name="connsiteY42" fmla="*/ 63374 h 1966157"/>
              <a:gd name="connsiteX43" fmla="*/ 701905 w 1379955"/>
              <a:gd name="connsiteY43" fmla="*/ 58848 h 1966157"/>
              <a:gd name="connsiteX44" fmla="*/ 756225 w 1379955"/>
              <a:gd name="connsiteY44" fmla="*/ 54321 h 1966157"/>
              <a:gd name="connsiteX45" fmla="*/ 765279 w 1379955"/>
              <a:gd name="connsiteY45" fmla="*/ 45267 h 1966157"/>
              <a:gd name="connsiteX46" fmla="*/ 787912 w 1379955"/>
              <a:gd name="connsiteY46" fmla="*/ 40741 h 1966157"/>
              <a:gd name="connsiteX47" fmla="*/ 824126 w 1379955"/>
              <a:gd name="connsiteY47" fmla="*/ 31687 h 1966157"/>
              <a:gd name="connsiteX48" fmla="*/ 855813 w 1379955"/>
              <a:gd name="connsiteY48" fmla="*/ 18107 h 1966157"/>
              <a:gd name="connsiteX49" fmla="*/ 878447 w 1379955"/>
              <a:gd name="connsiteY49" fmla="*/ 9054 h 1966157"/>
              <a:gd name="connsiteX50" fmla="*/ 896554 w 1379955"/>
              <a:gd name="connsiteY50" fmla="*/ 4527 h 1966157"/>
              <a:gd name="connsiteX51" fmla="*/ 910134 w 1379955"/>
              <a:gd name="connsiteY51" fmla="*/ 0 h 1966157"/>
              <a:gd name="connsiteX52" fmla="*/ 982562 w 1379955"/>
              <a:gd name="connsiteY52" fmla="*/ 4527 h 1966157"/>
              <a:gd name="connsiteX53" fmla="*/ 1009722 w 1379955"/>
              <a:gd name="connsiteY53" fmla="*/ 13580 h 1966157"/>
              <a:gd name="connsiteX54" fmla="*/ 1068570 w 1379955"/>
              <a:gd name="connsiteY54" fmla="*/ 9054 h 1966157"/>
              <a:gd name="connsiteX55" fmla="*/ 1086677 w 1379955"/>
              <a:gd name="connsiteY55" fmla="*/ 4527 h 1966157"/>
              <a:gd name="connsiteX56" fmla="*/ 1095730 w 1379955"/>
              <a:gd name="connsiteY56" fmla="*/ 18107 h 1966157"/>
              <a:gd name="connsiteX57" fmla="*/ 1118364 w 1379955"/>
              <a:gd name="connsiteY57" fmla="*/ 31687 h 1966157"/>
              <a:gd name="connsiteX58" fmla="*/ 1150051 w 1379955"/>
              <a:gd name="connsiteY58" fmla="*/ 54321 h 1966157"/>
              <a:gd name="connsiteX59" fmla="*/ 1181738 w 1379955"/>
              <a:gd name="connsiteY59" fmla="*/ 81481 h 1966157"/>
              <a:gd name="connsiteX60" fmla="*/ 1208899 w 1379955"/>
              <a:gd name="connsiteY60" fmla="*/ 90535 h 1966157"/>
              <a:gd name="connsiteX61" fmla="*/ 1222479 w 1379955"/>
              <a:gd name="connsiteY61" fmla="*/ 95061 h 1966157"/>
              <a:gd name="connsiteX62" fmla="*/ 1376388 w 1379955"/>
              <a:gd name="connsiteY62" fmla="*/ 167489 h 1966157"/>
              <a:gd name="connsiteX63" fmla="*/ 1324213 w 1379955"/>
              <a:gd name="connsiteY63" fmla="*/ 150349 h 1966157"/>
              <a:gd name="connsiteX64" fmla="*/ 1262748 w 1379955"/>
              <a:gd name="connsiteY64" fmla="*/ 141296 h 1966157"/>
              <a:gd name="connsiteX65" fmla="*/ 1167200 w 1379955"/>
              <a:gd name="connsiteY65" fmla="*/ 139016 h 1966157"/>
              <a:gd name="connsiteX66" fmla="*/ 1052844 w 1379955"/>
              <a:gd name="connsiteY66" fmla="*/ 163434 h 1966157"/>
              <a:gd name="connsiteX67" fmla="*/ 952541 w 1379955"/>
              <a:gd name="connsiteY67" fmla="*/ 208230 h 1966157"/>
              <a:gd name="connsiteX68" fmla="*/ 860459 w 1379955"/>
              <a:gd name="connsiteY68" fmla="*/ 256594 h 1966157"/>
              <a:gd name="connsiteX69" fmla="*/ 778859 w 1379955"/>
              <a:gd name="connsiteY69" fmla="*/ 325925 h 1966157"/>
              <a:gd name="connsiteX70" fmla="*/ 692851 w 1379955"/>
              <a:gd name="connsiteY70" fmla="*/ 407406 h 1966157"/>
              <a:gd name="connsiteX71" fmla="*/ 550975 w 1379955"/>
              <a:gd name="connsiteY71" fmla="*/ 581324 h 1966157"/>
              <a:gd name="connsiteX72" fmla="*/ 452934 w 1379955"/>
              <a:gd name="connsiteY72" fmla="*/ 750243 h 1966157"/>
              <a:gd name="connsiteX73" fmla="*/ 412311 w 1379955"/>
              <a:gd name="connsiteY73" fmla="*/ 840660 h 1966157"/>
              <a:gd name="connsiteX74" fmla="*/ 380507 w 1379955"/>
              <a:gd name="connsiteY74" fmla="*/ 923454 h 1966157"/>
              <a:gd name="connsiteX75" fmla="*/ 335004 w 1379955"/>
              <a:gd name="connsiteY75" fmla="*/ 1052113 h 1966157"/>
              <a:gd name="connsiteX76" fmla="*/ 298907 w 1379955"/>
              <a:gd name="connsiteY76" fmla="*/ 1237228 h 1966157"/>
              <a:gd name="connsiteX77" fmla="*/ 288070 w 1379955"/>
              <a:gd name="connsiteY77" fmla="*/ 1361352 h 1966157"/>
              <a:gd name="connsiteX78" fmla="*/ 291166 w 1379955"/>
              <a:gd name="connsiteY78" fmla="*/ 1457961 h 1966157"/>
              <a:gd name="connsiteX79" fmla="*/ 304746 w 1379955"/>
              <a:gd name="connsiteY79" fmla="*/ 1537776 h 1966157"/>
              <a:gd name="connsiteX80" fmla="*/ 317368 w 1379955"/>
              <a:gd name="connsiteY80" fmla="*/ 1613663 h 1966157"/>
              <a:gd name="connsiteX81" fmla="*/ 339766 w 1379955"/>
              <a:gd name="connsiteY81" fmla="*/ 1683945 h 1966157"/>
              <a:gd name="connsiteX82" fmla="*/ 357873 w 1379955"/>
              <a:gd name="connsiteY82" fmla="*/ 1738265 h 1966157"/>
              <a:gd name="connsiteX83" fmla="*/ 392185 w 1379955"/>
              <a:gd name="connsiteY83" fmla="*/ 1802598 h 1966157"/>
              <a:gd name="connsiteX84" fmla="*/ 434238 w 1379955"/>
              <a:gd name="connsiteY84" fmla="*/ 1855725 h 1966157"/>
              <a:gd name="connsiteX85" fmla="*/ 491065 w 1379955"/>
              <a:gd name="connsiteY85" fmla="*/ 1914100 h 1966157"/>
              <a:gd name="connsiteX86" fmla="*/ 549308 w 1379955"/>
              <a:gd name="connsiteY86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54170 w 1379955"/>
              <a:gd name="connsiteY13" fmla="*/ 606582 h 1966157"/>
              <a:gd name="connsiteX14" fmla="*/ 158697 w 1379955"/>
              <a:gd name="connsiteY14" fmla="*/ 588475 h 1966157"/>
              <a:gd name="connsiteX15" fmla="*/ 176804 w 1379955"/>
              <a:gd name="connsiteY15" fmla="*/ 561315 h 1966157"/>
              <a:gd name="connsiteX16" fmla="*/ 190384 w 1379955"/>
              <a:gd name="connsiteY16" fmla="*/ 506994 h 1966157"/>
              <a:gd name="connsiteX17" fmla="*/ 199437 w 1379955"/>
              <a:gd name="connsiteY17" fmla="*/ 493414 h 1966157"/>
              <a:gd name="connsiteX18" fmla="*/ 222071 w 1379955"/>
              <a:gd name="connsiteY18" fmla="*/ 466254 h 1966157"/>
              <a:gd name="connsiteX19" fmla="*/ 244705 w 1379955"/>
              <a:gd name="connsiteY19" fmla="*/ 407406 h 1966157"/>
              <a:gd name="connsiteX20" fmla="*/ 262811 w 1379955"/>
              <a:gd name="connsiteY20" fmla="*/ 384772 h 1966157"/>
              <a:gd name="connsiteX21" fmla="*/ 276392 w 1379955"/>
              <a:gd name="connsiteY21" fmla="*/ 339505 h 1966157"/>
              <a:gd name="connsiteX22" fmla="*/ 294499 w 1379955"/>
              <a:gd name="connsiteY22" fmla="*/ 312345 h 1966157"/>
              <a:gd name="connsiteX23" fmla="*/ 299025 w 1379955"/>
              <a:gd name="connsiteY23" fmla="*/ 298764 h 1966157"/>
              <a:gd name="connsiteX24" fmla="*/ 321659 w 1379955"/>
              <a:gd name="connsiteY24" fmla="*/ 285184 h 1966157"/>
              <a:gd name="connsiteX25" fmla="*/ 335239 w 1379955"/>
              <a:gd name="connsiteY25" fmla="*/ 258024 h 1966157"/>
              <a:gd name="connsiteX26" fmla="*/ 344293 w 1379955"/>
              <a:gd name="connsiteY26" fmla="*/ 244444 h 1966157"/>
              <a:gd name="connsiteX27" fmla="*/ 371453 w 1379955"/>
              <a:gd name="connsiteY27" fmla="*/ 203703 h 1966157"/>
              <a:gd name="connsiteX28" fmla="*/ 380507 w 1379955"/>
              <a:gd name="connsiteY28" fmla="*/ 194650 h 1966157"/>
              <a:gd name="connsiteX29" fmla="*/ 389560 w 1379955"/>
              <a:gd name="connsiteY29" fmla="*/ 185596 h 1966157"/>
              <a:gd name="connsiteX30" fmla="*/ 416720 w 1379955"/>
              <a:gd name="connsiteY30" fmla="*/ 176543 h 1966157"/>
              <a:gd name="connsiteX31" fmla="*/ 425774 w 1379955"/>
              <a:gd name="connsiteY31" fmla="*/ 167489 h 1966157"/>
              <a:gd name="connsiteX32" fmla="*/ 457461 w 1379955"/>
              <a:gd name="connsiteY32" fmla="*/ 153909 h 1966157"/>
              <a:gd name="connsiteX33" fmla="*/ 471041 w 1379955"/>
              <a:gd name="connsiteY33" fmla="*/ 144856 h 1966157"/>
              <a:gd name="connsiteX34" fmla="*/ 489148 w 1379955"/>
              <a:gd name="connsiteY34" fmla="*/ 140329 h 1966157"/>
              <a:gd name="connsiteX35" fmla="*/ 520835 w 1379955"/>
              <a:gd name="connsiteY35" fmla="*/ 131275 h 1966157"/>
              <a:gd name="connsiteX36" fmla="*/ 547996 w 1379955"/>
              <a:gd name="connsiteY36" fmla="*/ 126749 h 1966157"/>
              <a:gd name="connsiteX37" fmla="*/ 579683 w 1379955"/>
              <a:gd name="connsiteY37" fmla="*/ 117695 h 1966157"/>
              <a:gd name="connsiteX38" fmla="*/ 611370 w 1379955"/>
              <a:gd name="connsiteY38" fmla="*/ 108642 h 1966157"/>
              <a:gd name="connsiteX39" fmla="*/ 629477 w 1379955"/>
              <a:gd name="connsiteY39" fmla="*/ 95061 h 1966157"/>
              <a:gd name="connsiteX40" fmla="*/ 670217 w 1379955"/>
              <a:gd name="connsiteY40" fmla="*/ 67901 h 1966157"/>
              <a:gd name="connsiteX41" fmla="*/ 688324 w 1379955"/>
              <a:gd name="connsiteY41" fmla="*/ 63374 h 1966157"/>
              <a:gd name="connsiteX42" fmla="*/ 701905 w 1379955"/>
              <a:gd name="connsiteY42" fmla="*/ 58848 h 1966157"/>
              <a:gd name="connsiteX43" fmla="*/ 756225 w 1379955"/>
              <a:gd name="connsiteY43" fmla="*/ 54321 h 1966157"/>
              <a:gd name="connsiteX44" fmla="*/ 765279 w 1379955"/>
              <a:gd name="connsiteY44" fmla="*/ 45267 h 1966157"/>
              <a:gd name="connsiteX45" fmla="*/ 787912 w 1379955"/>
              <a:gd name="connsiteY45" fmla="*/ 40741 h 1966157"/>
              <a:gd name="connsiteX46" fmla="*/ 824126 w 1379955"/>
              <a:gd name="connsiteY46" fmla="*/ 31687 h 1966157"/>
              <a:gd name="connsiteX47" fmla="*/ 855813 w 1379955"/>
              <a:gd name="connsiteY47" fmla="*/ 18107 h 1966157"/>
              <a:gd name="connsiteX48" fmla="*/ 878447 w 1379955"/>
              <a:gd name="connsiteY48" fmla="*/ 9054 h 1966157"/>
              <a:gd name="connsiteX49" fmla="*/ 896554 w 1379955"/>
              <a:gd name="connsiteY49" fmla="*/ 4527 h 1966157"/>
              <a:gd name="connsiteX50" fmla="*/ 910134 w 1379955"/>
              <a:gd name="connsiteY50" fmla="*/ 0 h 1966157"/>
              <a:gd name="connsiteX51" fmla="*/ 982562 w 1379955"/>
              <a:gd name="connsiteY51" fmla="*/ 4527 h 1966157"/>
              <a:gd name="connsiteX52" fmla="*/ 1009722 w 1379955"/>
              <a:gd name="connsiteY52" fmla="*/ 13580 h 1966157"/>
              <a:gd name="connsiteX53" fmla="*/ 1068570 w 1379955"/>
              <a:gd name="connsiteY53" fmla="*/ 9054 h 1966157"/>
              <a:gd name="connsiteX54" fmla="*/ 1086677 w 1379955"/>
              <a:gd name="connsiteY54" fmla="*/ 4527 h 1966157"/>
              <a:gd name="connsiteX55" fmla="*/ 1095730 w 1379955"/>
              <a:gd name="connsiteY55" fmla="*/ 18107 h 1966157"/>
              <a:gd name="connsiteX56" fmla="*/ 1118364 w 1379955"/>
              <a:gd name="connsiteY56" fmla="*/ 31687 h 1966157"/>
              <a:gd name="connsiteX57" fmla="*/ 1150051 w 1379955"/>
              <a:gd name="connsiteY57" fmla="*/ 54321 h 1966157"/>
              <a:gd name="connsiteX58" fmla="*/ 1181738 w 1379955"/>
              <a:gd name="connsiteY58" fmla="*/ 81481 h 1966157"/>
              <a:gd name="connsiteX59" fmla="*/ 1208899 w 1379955"/>
              <a:gd name="connsiteY59" fmla="*/ 90535 h 1966157"/>
              <a:gd name="connsiteX60" fmla="*/ 1222479 w 1379955"/>
              <a:gd name="connsiteY60" fmla="*/ 95061 h 1966157"/>
              <a:gd name="connsiteX61" fmla="*/ 1376388 w 1379955"/>
              <a:gd name="connsiteY61" fmla="*/ 167489 h 1966157"/>
              <a:gd name="connsiteX62" fmla="*/ 1324213 w 1379955"/>
              <a:gd name="connsiteY62" fmla="*/ 150349 h 1966157"/>
              <a:gd name="connsiteX63" fmla="*/ 1262748 w 1379955"/>
              <a:gd name="connsiteY63" fmla="*/ 141296 h 1966157"/>
              <a:gd name="connsiteX64" fmla="*/ 1167200 w 1379955"/>
              <a:gd name="connsiteY64" fmla="*/ 139016 h 1966157"/>
              <a:gd name="connsiteX65" fmla="*/ 1052844 w 1379955"/>
              <a:gd name="connsiteY65" fmla="*/ 163434 h 1966157"/>
              <a:gd name="connsiteX66" fmla="*/ 952541 w 1379955"/>
              <a:gd name="connsiteY66" fmla="*/ 208230 h 1966157"/>
              <a:gd name="connsiteX67" fmla="*/ 860459 w 1379955"/>
              <a:gd name="connsiteY67" fmla="*/ 256594 h 1966157"/>
              <a:gd name="connsiteX68" fmla="*/ 778859 w 1379955"/>
              <a:gd name="connsiteY68" fmla="*/ 325925 h 1966157"/>
              <a:gd name="connsiteX69" fmla="*/ 692851 w 1379955"/>
              <a:gd name="connsiteY69" fmla="*/ 407406 h 1966157"/>
              <a:gd name="connsiteX70" fmla="*/ 550975 w 1379955"/>
              <a:gd name="connsiteY70" fmla="*/ 581324 h 1966157"/>
              <a:gd name="connsiteX71" fmla="*/ 452934 w 1379955"/>
              <a:gd name="connsiteY71" fmla="*/ 750243 h 1966157"/>
              <a:gd name="connsiteX72" fmla="*/ 412311 w 1379955"/>
              <a:gd name="connsiteY72" fmla="*/ 840660 h 1966157"/>
              <a:gd name="connsiteX73" fmla="*/ 380507 w 1379955"/>
              <a:gd name="connsiteY73" fmla="*/ 923454 h 1966157"/>
              <a:gd name="connsiteX74" fmla="*/ 335004 w 1379955"/>
              <a:gd name="connsiteY74" fmla="*/ 1052113 h 1966157"/>
              <a:gd name="connsiteX75" fmla="*/ 298907 w 1379955"/>
              <a:gd name="connsiteY75" fmla="*/ 1237228 h 1966157"/>
              <a:gd name="connsiteX76" fmla="*/ 288070 w 1379955"/>
              <a:gd name="connsiteY76" fmla="*/ 1361352 h 1966157"/>
              <a:gd name="connsiteX77" fmla="*/ 291166 w 1379955"/>
              <a:gd name="connsiteY77" fmla="*/ 1457961 h 1966157"/>
              <a:gd name="connsiteX78" fmla="*/ 304746 w 1379955"/>
              <a:gd name="connsiteY78" fmla="*/ 1537776 h 1966157"/>
              <a:gd name="connsiteX79" fmla="*/ 317368 w 1379955"/>
              <a:gd name="connsiteY79" fmla="*/ 1613663 h 1966157"/>
              <a:gd name="connsiteX80" fmla="*/ 339766 w 1379955"/>
              <a:gd name="connsiteY80" fmla="*/ 1683945 h 1966157"/>
              <a:gd name="connsiteX81" fmla="*/ 357873 w 1379955"/>
              <a:gd name="connsiteY81" fmla="*/ 1738265 h 1966157"/>
              <a:gd name="connsiteX82" fmla="*/ 392185 w 1379955"/>
              <a:gd name="connsiteY82" fmla="*/ 1802598 h 1966157"/>
              <a:gd name="connsiteX83" fmla="*/ 434238 w 1379955"/>
              <a:gd name="connsiteY83" fmla="*/ 1855725 h 1966157"/>
              <a:gd name="connsiteX84" fmla="*/ 491065 w 1379955"/>
              <a:gd name="connsiteY84" fmla="*/ 1914100 h 1966157"/>
              <a:gd name="connsiteX85" fmla="*/ 549308 w 1379955"/>
              <a:gd name="connsiteY85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58697 w 1379955"/>
              <a:gd name="connsiteY13" fmla="*/ 588475 h 1966157"/>
              <a:gd name="connsiteX14" fmla="*/ 176804 w 1379955"/>
              <a:gd name="connsiteY14" fmla="*/ 561315 h 1966157"/>
              <a:gd name="connsiteX15" fmla="*/ 190384 w 1379955"/>
              <a:gd name="connsiteY15" fmla="*/ 506994 h 1966157"/>
              <a:gd name="connsiteX16" fmla="*/ 199437 w 1379955"/>
              <a:gd name="connsiteY16" fmla="*/ 493414 h 1966157"/>
              <a:gd name="connsiteX17" fmla="*/ 222071 w 1379955"/>
              <a:gd name="connsiteY17" fmla="*/ 466254 h 1966157"/>
              <a:gd name="connsiteX18" fmla="*/ 244705 w 1379955"/>
              <a:gd name="connsiteY18" fmla="*/ 407406 h 1966157"/>
              <a:gd name="connsiteX19" fmla="*/ 262811 w 1379955"/>
              <a:gd name="connsiteY19" fmla="*/ 384772 h 1966157"/>
              <a:gd name="connsiteX20" fmla="*/ 276392 w 1379955"/>
              <a:gd name="connsiteY20" fmla="*/ 339505 h 1966157"/>
              <a:gd name="connsiteX21" fmla="*/ 294499 w 1379955"/>
              <a:gd name="connsiteY21" fmla="*/ 312345 h 1966157"/>
              <a:gd name="connsiteX22" fmla="*/ 299025 w 1379955"/>
              <a:gd name="connsiteY22" fmla="*/ 298764 h 1966157"/>
              <a:gd name="connsiteX23" fmla="*/ 321659 w 1379955"/>
              <a:gd name="connsiteY23" fmla="*/ 285184 h 1966157"/>
              <a:gd name="connsiteX24" fmla="*/ 335239 w 1379955"/>
              <a:gd name="connsiteY24" fmla="*/ 258024 h 1966157"/>
              <a:gd name="connsiteX25" fmla="*/ 344293 w 1379955"/>
              <a:gd name="connsiteY25" fmla="*/ 244444 h 1966157"/>
              <a:gd name="connsiteX26" fmla="*/ 371453 w 1379955"/>
              <a:gd name="connsiteY26" fmla="*/ 203703 h 1966157"/>
              <a:gd name="connsiteX27" fmla="*/ 380507 w 1379955"/>
              <a:gd name="connsiteY27" fmla="*/ 194650 h 1966157"/>
              <a:gd name="connsiteX28" fmla="*/ 389560 w 1379955"/>
              <a:gd name="connsiteY28" fmla="*/ 185596 h 1966157"/>
              <a:gd name="connsiteX29" fmla="*/ 416720 w 1379955"/>
              <a:gd name="connsiteY29" fmla="*/ 176543 h 1966157"/>
              <a:gd name="connsiteX30" fmla="*/ 425774 w 1379955"/>
              <a:gd name="connsiteY30" fmla="*/ 167489 h 1966157"/>
              <a:gd name="connsiteX31" fmla="*/ 457461 w 1379955"/>
              <a:gd name="connsiteY31" fmla="*/ 153909 h 1966157"/>
              <a:gd name="connsiteX32" fmla="*/ 471041 w 1379955"/>
              <a:gd name="connsiteY32" fmla="*/ 144856 h 1966157"/>
              <a:gd name="connsiteX33" fmla="*/ 489148 w 1379955"/>
              <a:gd name="connsiteY33" fmla="*/ 140329 h 1966157"/>
              <a:gd name="connsiteX34" fmla="*/ 520835 w 1379955"/>
              <a:gd name="connsiteY34" fmla="*/ 131275 h 1966157"/>
              <a:gd name="connsiteX35" fmla="*/ 547996 w 1379955"/>
              <a:gd name="connsiteY35" fmla="*/ 126749 h 1966157"/>
              <a:gd name="connsiteX36" fmla="*/ 579683 w 1379955"/>
              <a:gd name="connsiteY36" fmla="*/ 117695 h 1966157"/>
              <a:gd name="connsiteX37" fmla="*/ 611370 w 1379955"/>
              <a:gd name="connsiteY37" fmla="*/ 108642 h 1966157"/>
              <a:gd name="connsiteX38" fmla="*/ 629477 w 1379955"/>
              <a:gd name="connsiteY38" fmla="*/ 95061 h 1966157"/>
              <a:gd name="connsiteX39" fmla="*/ 670217 w 1379955"/>
              <a:gd name="connsiteY39" fmla="*/ 67901 h 1966157"/>
              <a:gd name="connsiteX40" fmla="*/ 688324 w 1379955"/>
              <a:gd name="connsiteY40" fmla="*/ 63374 h 1966157"/>
              <a:gd name="connsiteX41" fmla="*/ 701905 w 1379955"/>
              <a:gd name="connsiteY41" fmla="*/ 58848 h 1966157"/>
              <a:gd name="connsiteX42" fmla="*/ 756225 w 1379955"/>
              <a:gd name="connsiteY42" fmla="*/ 54321 h 1966157"/>
              <a:gd name="connsiteX43" fmla="*/ 765279 w 1379955"/>
              <a:gd name="connsiteY43" fmla="*/ 45267 h 1966157"/>
              <a:gd name="connsiteX44" fmla="*/ 787912 w 1379955"/>
              <a:gd name="connsiteY44" fmla="*/ 40741 h 1966157"/>
              <a:gd name="connsiteX45" fmla="*/ 824126 w 1379955"/>
              <a:gd name="connsiteY45" fmla="*/ 31687 h 1966157"/>
              <a:gd name="connsiteX46" fmla="*/ 855813 w 1379955"/>
              <a:gd name="connsiteY46" fmla="*/ 18107 h 1966157"/>
              <a:gd name="connsiteX47" fmla="*/ 878447 w 1379955"/>
              <a:gd name="connsiteY47" fmla="*/ 9054 h 1966157"/>
              <a:gd name="connsiteX48" fmla="*/ 896554 w 1379955"/>
              <a:gd name="connsiteY48" fmla="*/ 4527 h 1966157"/>
              <a:gd name="connsiteX49" fmla="*/ 910134 w 1379955"/>
              <a:gd name="connsiteY49" fmla="*/ 0 h 1966157"/>
              <a:gd name="connsiteX50" fmla="*/ 982562 w 1379955"/>
              <a:gd name="connsiteY50" fmla="*/ 4527 h 1966157"/>
              <a:gd name="connsiteX51" fmla="*/ 1009722 w 1379955"/>
              <a:gd name="connsiteY51" fmla="*/ 13580 h 1966157"/>
              <a:gd name="connsiteX52" fmla="*/ 1068570 w 1379955"/>
              <a:gd name="connsiteY52" fmla="*/ 9054 h 1966157"/>
              <a:gd name="connsiteX53" fmla="*/ 1086677 w 1379955"/>
              <a:gd name="connsiteY53" fmla="*/ 4527 h 1966157"/>
              <a:gd name="connsiteX54" fmla="*/ 1095730 w 1379955"/>
              <a:gd name="connsiteY54" fmla="*/ 18107 h 1966157"/>
              <a:gd name="connsiteX55" fmla="*/ 1118364 w 1379955"/>
              <a:gd name="connsiteY55" fmla="*/ 31687 h 1966157"/>
              <a:gd name="connsiteX56" fmla="*/ 1150051 w 1379955"/>
              <a:gd name="connsiteY56" fmla="*/ 54321 h 1966157"/>
              <a:gd name="connsiteX57" fmla="*/ 1181738 w 1379955"/>
              <a:gd name="connsiteY57" fmla="*/ 81481 h 1966157"/>
              <a:gd name="connsiteX58" fmla="*/ 1208899 w 1379955"/>
              <a:gd name="connsiteY58" fmla="*/ 90535 h 1966157"/>
              <a:gd name="connsiteX59" fmla="*/ 1222479 w 1379955"/>
              <a:gd name="connsiteY59" fmla="*/ 95061 h 1966157"/>
              <a:gd name="connsiteX60" fmla="*/ 1376388 w 1379955"/>
              <a:gd name="connsiteY60" fmla="*/ 167489 h 1966157"/>
              <a:gd name="connsiteX61" fmla="*/ 1324213 w 1379955"/>
              <a:gd name="connsiteY61" fmla="*/ 150349 h 1966157"/>
              <a:gd name="connsiteX62" fmla="*/ 1262748 w 1379955"/>
              <a:gd name="connsiteY62" fmla="*/ 141296 h 1966157"/>
              <a:gd name="connsiteX63" fmla="*/ 1167200 w 1379955"/>
              <a:gd name="connsiteY63" fmla="*/ 139016 h 1966157"/>
              <a:gd name="connsiteX64" fmla="*/ 1052844 w 1379955"/>
              <a:gd name="connsiteY64" fmla="*/ 163434 h 1966157"/>
              <a:gd name="connsiteX65" fmla="*/ 952541 w 1379955"/>
              <a:gd name="connsiteY65" fmla="*/ 208230 h 1966157"/>
              <a:gd name="connsiteX66" fmla="*/ 860459 w 1379955"/>
              <a:gd name="connsiteY66" fmla="*/ 256594 h 1966157"/>
              <a:gd name="connsiteX67" fmla="*/ 778859 w 1379955"/>
              <a:gd name="connsiteY67" fmla="*/ 325925 h 1966157"/>
              <a:gd name="connsiteX68" fmla="*/ 692851 w 1379955"/>
              <a:gd name="connsiteY68" fmla="*/ 407406 h 1966157"/>
              <a:gd name="connsiteX69" fmla="*/ 550975 w 1379955"/>
              <a:gd name="connsiteY69" fmla="*/ 581324 h 1966157"/>
              <a:gd name="connsiteX70" fmla="*/ 452934 w 1379955"/>
              <a:gd name="connsiteY70" fmla="*/ 750243 h 1966157"/>
              <a:gd name="connsiteX71" fmla="*/ 412311 w 1379955"/>
              <a:gd name="connsiteY71" fmla="*/ 840660 h 1966157"/>
              <a:gd name="connsiteX72" fmla="*/ 380507 w 1379955"/>
              <a:gd name="connsiteY72" fmla="*/ 923454 h 1966157"/>
              <a:gd name="connsiteX73" fmla="*/ 335004 w 1379955"/>
              <a:gd name="connsiteY73" fmla="*/ 1052113 h 1966157"/>
              <a:gd name="connsiteX74" fmla="*/ 298907 w 1379955"/>
              <a:gd name="connsiteY74" fmla="*/ 1237228 h 1966157"/>
              <a:gd name="connsiteX75" fmla="*/ 288070 w 1379955"/>
              <a:gd name="connsiteY75" fmla="*/ 1361352 h 1966157"/>
              <a:gd name="connsiteX76" fmla="*/ 291166 w 1379955"/>
              <a:gd name="connsiteY76" fmla="*/ 1457961 h 1966157"/>
              <a:gd name="connsiteX77" fmla="*/ 304746 w 1379955"/>
              <a:gd name="connsiteY77" fmla="*/ 1537776 h 1966157"/>
              <a:gd name="connsiteX78" fmla="*/ 317368 w 1379955"/>
              <a:gd name="connsiteY78" fmla="*/ 1613663 h 1966157"/>
              <a:gd name="connsiteX79" fmla="*/ 339766 w 1379955"/>
              <a:gd name="connsiteY79" fmla="*/ 1683945 h 1966157"/>
              <a:gd name="connsiteX80" fmla="*/ 357873 w 1379955"/>
              <a:gd name="connsiteY80" fmla="*/ 1738265 h 1966157"/>
              <a:gd name="connsiteX81" fmla="*/ 392185 w 1379955"/>
              <a:gd name="connsiteY81" fmla="*/ 1802598 h 1966157"/>
              <a:gd name="connsiteX82" fmla="*/ 434238 w 1379955"/>
              <a:gd name="connsiteY82" fmla="*/ 1855725 h 1966157"/>
              <a:gd name="connsiteX83" fmla="*/ 491065 w 1379955"/>
              <a:gd name="connsiteY83" fmla="*/ 1914100 h 1966157"/>
              <a:gd name="connsiteX84" fmla="*/ 549308 w 1379955"/>
              <a:gd name="connsiteY84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190384 w 1379955"/>
              <a:gd name="connsiteY14" fmla="*/ 506994 h 1966157"/>
              <a:gd name="connsiteX15" fmla="*/ 199437 w 1379955"/>
              <a:gd name="connsiteY15" fmla="*/ 493414 h 1966157"/>
              <a:gd name="connsiteX16" fmla="*/ 222071 w 1379955"/>
              <a:gd name="connsiteY16" fmla="*/ 466254 h 1966157"/>
              <a:gd name="connsiteX17" fmla="*/ 244705 w 1379955"/>
              <a:gd name="connsiteY17" fmla="*/ 407406 h 1966157"/>
              <a:gd name="connsiteX18" fmla="*/ 262811 w 1379955"/>
              <a:gd name="connsiteY18" fmla="*/ 384772 h 1966157"/>
              <a:gd name="connsiteX19" fmla="*/ 276392 w 1379955"/>
              <a:gd name="connsiteY19" fmla="*/ 339505 h 1966157"/>
              <a:gd name="connsiteX20" fmla="*/ 294499 w 1379955"/>
              <a:gd name="connsiteY20" fmla="*/ 312345 h 1966157"/>
              <a:gd name="connsiteX21" fmla="*/ 299025 w 1379955"/>
              <a:gd name="connsiteY21" fmla="*/ 298764 h 1966157"/>
              <a:gd name="connsiteX22" fmla="*/ 321659 w 1379955"/>
              <a:gd name="connsiteY22" fmla="*/ 285184 h 1966157"/>
              <a:gd name="connsiteX23" fmla="*/ 335239 w 1379955"/>
              <a:gd name="connsiteY23" fmla="*/ 258024 h 1966157"/>
              <a:gd name="connsiteX24" fmla="*/ 344293 w 1379955"/>
              <a:gd name="connsiteY24" fmla="*/ 244444 h 1966157"/>
              <a:gd name="connsiteX25" fmla="*/ 371453 w 1379955"/>
              <a:gd name="connsiteY25" fmla="*/ 203703 h 1966157"/>
              <a:gd name="connsiteX26" fmla="*/ 380507 w 1379955"/>
              <a:gd name="connsiteY26" fmla="*/ 194650 h 1966157"/>
              <a:gd name="connsiteX27" fmla="*/ 389560 w 1379955"/>
              <a:gd name="connsiteY27" fmla="*/ 185596 h 1966157"/>
              <a:gd name="connsiteX28" fmla="*/ 416720 w 1379955"/>
              <a:gd name="connsiteY28" fmla="*/ 176543 h 1966157"/>
              <a:gd name="connsiteX29" fmla="*/ 425774 w 1379955"/>
              <a:gd name="connsiteY29" fmla="*/ 167489 h 1966157"/>
              <a:gd name="connsiteX30" fmla="*/ 457461 w 1379955"/>
              <a:gd name="connsiteY30" fmla="*/ 153909 h 1966157"/>
              <a:gd name="connsiteX31" fmla="*/ 471041 w 1379955"/>
              <a:gd name="connsiteY31" fmla="*/ 144856 h 1966157"/>
              <a:gd name="connsiteX32" fmla="*/ 489148 w 1379955"/>
              <a:gd name="connsiteY32" fmla="*/ 140329 h 1966157"/>
              <a:gd name="connsiteX33" fmla="*/ 520835 w 1379955"/>
              <a:gd name="connsiteY33" fmla="*/ 131275 h 1966157"/>
              <a:gd name="connsiteX34" fmla="*/ 547996 w 1379955"/>
              <a:gd name="connsiteY34" fmla="*/ 126749 h 1966157"/>
              <a:gd name="connsiteX35" fmla="*/ 579683 w 1379955"/>
              <a:gd name="connsiteY35" fmla="*/ 117695 h 1966157"/>
              <a:gd name="connsiteX36" fmla="*/ 611370 w 1379955"/>
              <a:gd name="connsiteY36" fmla="*/ 108642 h 1966157"/>
              <a:gd name="connsiteX37" fmla="*/ 629477 w 1379955"/>
              <a:gd name="connsiteY37" fmla="*/ 95061 h 1966157"/>
              <a:gd name="connsiteX38" fmla="*/ 670217 w 1379955"/>
              <a:gd name="connsiteY38" fmla="*/ 67901 h 1966157"/>
              <a:gd name="connsiteX39" fmla="*/ 688324 w 1379955"/>
              <a:gd name="connsiteY39" fmla="*/ 63374 h 1966157"/>
              <a:gd name="connsiteX40" fmla="*/ 701905 w 1379955"/>
              <a:gd name="connsiteY40" fmla="*/ 58848 h 1966157"/>
              <a:gd name="connsiteX41" fmla="*/ 756225 w 1379955"/>
              <a:gd name="connsiteY41" fmla="*/ 54321 h 1966157"/>
              <a:gd name="connsiteX42" fmla="*/ 765279 w 1379955"/>
              <a:gd name="connsiteY42" fmla="*/ 45267 h 1966157"/>
              <a:gd name="connsiteX43" fmla="*/ 787912 w 1379955"/>
              <a:gd name="connsiteY43" fmla="*/ 40741 h 1966157"/>
              <a:gd name="connsiteX44" fmla="*/ 824126 w 1379955"/>
              <a:gd name="connsiteY44" fmla="*/ 31687 h 1966157"/>
              <a:gd name="connsiteX45" fmla="*/ 855813 w 1379955"/>
              <a:gd name="connsiteY45" fmla="*/ 18107 h 1966157"/>
              <a:gd name="connsiteX46" fmla="*/ 878447 w 1379955"/>
              <a:gd name="connsiteY46" fmla="*/ 9054 h 1966157"/>
              <a:gd name="connsiteX47" fmla="*/ 896554 w 1379955"/>
              <a:gd name="connsiteY47" fmla="*/ 4527 h 1966157"/>
              <a:gd name="connsiteX48" fmla="*/ 910134 w 1379955"/>
              <a:gd name="connsiteY48" fmla="*/ 0 h 1966157"/>
              <a:gd name="connsiteX49" fmla="*/ 982562 w 1379955"/>
              <a:gd name="connsiteY49" fmla="*/ 4527 h 1966157"/>
              <a:gd name="connsiteX50" fmla="*/ 1009722 w 1379955"/>
              <a:gd name="connsiteY50" fmla="*/ 13580 h 1966157"/>
              <a:gd name="connsiteX51" fmla="*/ 1068570 w 1379955"/>
              <a:gd name="connsiteY51" fmla="*/ 9054 h 1966157"/>
              <a:gd name="connsiteX52" fmla="*/ 1086677 w 1379955"/>
              <a:gd name="connsiteY52" fmla="*/ 4527 h 1966157"/>
              <a:gd name="connsiteX53" fmla="*/ 1095730 w 1379955"/>
              <a:gd name="connsiteY53" fmla="*/ 18107 h 1966157"/>
              <a:gd name="connsiteX54" fmla="*/ 1118364 w 1379955"/>
              <a:gd name="connsiteY54" fmla="*/ 31687 h 1966157"/>
              <a:gd name="connsiteX55" fmla="*/ 1150051 w 1379955"/>
              <a:gd name="connsiteY55" fmla="*/ 54321 h 1966157"/>
              <a:gd name="connsiteX56" fmla="*/ 1181738 w 1379955"/>
              <a:gd name="connsiteY56" fmla="*/ 81481 h 1966157"/>
              <a:gd name="connsiteX57" fmla="*/ 1208899 w 1379955"/>
              <a:gd name="connsiteY57" fmla="*/ 90535 h 1966157"/>
              <a:gd name="connsiteX58" fmla="*/ 1222479 w 1379955"/>
              <a:gd name="connsiteY58" fmla="*/ 95061 h 1966157"/>
              <a:gd name="connsiteX59" fmla="*/ 1376388 w 1379955"/>
              <a:gd name="connsiteY59" fmla="*/ 167489 h 1966157"/>
              <a:gd name="connsiteX60" fmla="*/ 1324213 w 1379955"/>
              <a:gd name="connsiteY60" fmla="*/ 150349 h 1966157"/>
              <a:gd name="connsiteX61" fmla="*/ 1262748 w 1379955"/>
              <a:gd name="connsiteY61" fmla="*/ 141296 h 1966157"/>
              <a:gd name="connsiteX62" fmla="*/ 1167200 w 1379955"/>
              <a:gd name="connsiteY62" fmla="*/ 139016 h 1966157"/>
              <a:gd name="connsiteX63" fmla="*/ 1052844 w 1379955"/>
              <a:gd name="connsiteY63" fmla="*/ 163434 h 1966157"/>
              <a:gd name="connsiteX64" fmla="*/ 952541 w 1379955"/>
              <a:gd name="connsiteY64" fmla="*/ 208230 h 1966157"/>
              <a:gd name="connsiteX65" fmla="*/ 860459 w 1379955"/>
              <a:gd name="connsiteY65" fmla="*/ 256594 h 1966157"/>
              <a:gd name="connsiteX66" fmla="*/ 778859 w 1379955"/>
              <a:gd name="connsiteY66" fmla="*/ 325925 h 1966157"/>
              <a:gd name="connsiteX67" fmla="*/ 692851 w 1379955"/>
              <a:gd name="connsiteY67" fmla="*/ 407406 h 1966157"/>
              <a:gd name="connsiteX68" fmla="*/ 550975 w 1379955"/>
              <a:gd name="connsiteY68" fmla="*/ 581324 h 1966157"/>
              <a:gd name="connsiteX69" fmla="*/ 452934 w 1379955"/>
              <a:gd name="connsiteY69" fmla="*/ 750243 h 1966157"/>
              <a:gd name="connsiteX70" fmla="*/ 412311 w 1379955"/>
              <a:gd name="connsiteY70" fmla="*/ 840660 h 1966157"/>
              <a:gd name="connsiteX71" fmla="*/ 380507 w 1379955"/>
              <a:gd name="connsiteY71" fmla="*/ 923454 h 1966157"/>
              <a:gd name="connsiteX72" fmla="*/ 335004 w 1379955"/>
              <a:gd name="connsiteY72" fmla="*/ 1052113 h 1966157"/>
              <a:gd name="connsiteX73" fmla="*/ 298907 w 1379955"/>
              <a:gd name="connsiteY73" fmla="*/ 1237228 h 1966157"/>
              <a:gd name="connsiteX74" fmla="*/ 288070 w 1379955"/>
              <a:gd name="connsiteY74" fmla="*/ 1361352 h 1966157"/>
              <a:gd name="connsiteX75" fmla="*/ 291166 w 1379955"/>
              <a:gd name="connsiteY75" fmla="*/ 1457961 h 1966157"/>
              <a:gd name="connsiteX76" fmla="*/ 304746 w 1379955"/>
              <a:gd name="connsiteY76" fmla="*/ 1537776 h 1966157"/>
              <a:gd name="connsiteX77" fmla="*/ 317368 w 1379955"/>
              <a:gd name="connsiteY77" fmla="*/ 1613663 h 1966157"/>
              <a:gd name="connsiteX78" fmla="*/ 339766 w 1379955"/>
              <a:gd name="connsiteY78" fmla="*/ 1683945 h 1966157"/>
              <a:gd name="connsiteX79" fmla="*/ 357873 w 1379955"/>
              <a:gd name="connsiteY79" fmla="*/ 1738265 h 1966157"/>
              <a:gd name="connsiteX80" fmla="*/ 392185 w 1379955"/>
              <a:gd name="connsiteY80" fmla="*/ 1802598 h 1966157"/>
              <a:gd name="connsiteX81" fmla="*/ 434238 w 1379955"/>
              <a:gd name="connsiteY81" fmla="*/ 1855725 h 1966157"/>
              <a:gd name="connsiteX82" fmla="*/ 491065 w 1379955"/>
              <a:gd name="connsiteY82" fmla="*/ 1914100 h 1966157"/>
              <a:gd name="connsiteX83" fmla="*/ 549308 w 1379955"/>
              <a:gd name="connsiteY83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199437 w 1379955"/>
              <a:gd name="connsiteY14" fmla="*/ 493414 h 1966157"/>
              <a:gd name="connsiteX15" fmla="*/ 222071 w 1379955"/>
              <a:gd name="connsiteY15" fmla="*/ 466254 h 1966157"/>
              <a:gd name="connsiteX16" fmla="*/ 244705 w 1379955"/>
              <a:gd name="connsiteY16" fmla="*/ 407406 h 1966157"/>
              <a:gd name="connsiteX17" fmla="*/ 262811 w 1379955"/>
              <a:gd name="connsiteY17" fmla="*/ 384772 h 1966157"/>
              <a:gd name="connsiteX18" fmla="*/ 276392 w 1379955"/>
              <a:gd name="connsiteY18" fmla="*/ 339505 h 1966157"/>
              <a:gd name="connsiteX19" fmla="*/ 294499 w 1379955"/>
              <a:gd name="connsiteY19" fmla="*/ 312345 h 1966157"/>
              <a:gd name="connsiteX20" fmla="*/ 299025 w 1379955"/>
              <a:gd name="connsiteY20" fmla="*/ 298764 h 1966157"/>
              <a:gd name="connsiteX21" fmla="*/ 321659 w 1379955"/>
              <a:gd name="connsiteY21" fmla="*/ 285184 h 1966157"/>
              <a:gd name="connsiteX22" fmla="*/ 335239 w 1379955"/>
              <a:gd name="connsiteY22" fmla="*/ 258024 h 1966157"/>
              <a:gd name="connsiteX23" fmla="*/ 344293 w 1379955"/>
              <a:gd name="connsiteY23" fmla="*/ 244444 h 1966157"/>
              <a:gd name="connsiteX24" fmla="*/ 371453 w 1379955"/>
              <a:gd name="connsiteY24" fmla="*/ 203703 h 1966157"/>
              <a:gd name="connsiteX25" fmla="*/ 380507 w 1379955"/>
              <a:gd name="connsiteY25" fmla="*/ 194650 h 1966157"/>
              <a:gd name="connsiteX26" fmla="*/ 389560 w 1379955"/>
              <a:gd name="connsiteY26" fmla="*/ 185596 h 1966157"/>
              <a:gd name="connsiteX27" fmla="*/ 416720 w 1379955"/>
              <a:gd name="connsiteY27" fmla="*/ 176543 h 1966157"/>
              <a:gd name="connsiteX28" fmla="*/ 425774 w 1379955"/>
              <a:gd name="connsiteY28" fmla="*/ 167489 h 1966157"/>
              <a:gd name="connsiteX29" fmla="*/ 457461 w 1379955"/>
              <a:gd name="connsiteY29" fmla="*/ 153909 h 1966157"/>
              <a:gd name="connsiteX30" fmla="*/ 471041 w 1379955"/>
              <a:gd name="connsiteY30" fmla="*/ 144856 h 1966157"/>
              <a:gd name="connsiteX31" fmla="*/ 489148 w 1379955"/>
              <a:gd name="connsiteY31" fmla="*/ 140329 h 1966157"/>
              <a:gd name="connsiteX32" fmla="*/ 520835 w 1379955"/>
              <a:gd name="connsiteY32" fmla="*/ 131275 h 1966157"/>
              <a:gd name="connsiteX33" fmla="*/ 547996 w 1379955"/>
              <a:gd name="connsiteY33" fmla="*/ 126749 h 1966157"/>
              <a:gd name="connsiteX34" fmla="*/ 579683 w 1379955"/>
              <a:gd name="connsiteY34" fmla="*/ 117695 h 1966157"/>
              <a:gd name="connsiteX35" fmla="*/ 611370 w 1379955"/>
              <a:gd name="connsiteY35" fmla="*/ 108642 h 1966157"/>
              <a:gd name="connsiteX36" fmla="*/ 629477 w 1379955"/>
              <a:gd name="connsiteY36" fmla="*/ 95061 h 1966157"/>
              <a:gd name="connsiteX37" fmla="*/ 670217 w 1379955"/>
              <a:gd name="connsiteY37" fmla="*/ 67901 h 1966157"/>
              <a:gd name="connsiteX38" fmla="*/ 688324 w 1379955"/>
              <a:gd name="connsiteY38" fmla="*/ 63374 h 1966157"/>
              <a:gd name="connsiteX39" fmla="*/ 701905 w 1379955"/>
              <a:gd name="connsiteY39" fmla="*/ 58848 h 1966157"/>
              <a:gd name="connsiteX40" fmla="*/ 756225 w 1379955"/>
              <a:gd name="connsiteY40" fmla="*/ 54321 h 1966157"/>
              <a:gd name="connsiteX41" fmla="*/ 765279 w 1379955"/>
              <a:gd name="connsiteY41" fmla="*/ 45267 h 1966157"/>
              <a:gd name="connsiteX42" fmla="*/ 787912 w 1379955"/>
              <a:gd name="connsiteY42" fmla="*/ 40741 h 1966157"/>
              <a:gd name="connsiteX43" fmla="*/ 824126 w 1379955"/>
              <a:gd name="connsiteY43" fmla="*/ 31687 h 1966157"/>
              <a:gd name="connsiteX44" fmla="*/ 855813 w 1379955"/>
              <a:gd name="connsiteY44" fmla="*/ 18107 h 1966157"/>
              <a:gd name="connsiteX45" fmla="*/ 878447 w 1379955"/>
              <a:gd name="connsiteY45" fmla="*/ 9054 h 1966157"/>
              <a:gd name="connsiteX46" fmla="*/ 896554 w 1379955"/>
              <a:gd name="connsiteY46" fmla="*/ 4527 h 1966157"/>
              <a:gd name="connsiteX47" fmla="*/ 910134 w 1379955"/>
              <a:gd name="connsiteY47" fmla="*/ 0 h 1966157"/>
              <a:gd name="connsiteX48" fmla="*/ 982562 w 1379955"/>
              <a:gd name="connsiteY48" fmla="*/ 4527 h 1966157"/>
              <a:gd name="connsiteX49" fmla="*/ 1009722 w 1379955"/>
              <a:gd name="connsiteY49" fmla="*/ 13580 h 1966157"/>
              <a:gd name="connsiteX50" fmla="*/ 1068570 w 1379955"/>
              <a:gd name="connsiteY50" fmla="*/ 9054 h 1966157"/>
              <a:gd name="connsiteX51" fmla="*/ 1086677 w 1379955"/>
              <a:gd name="connsiteY51" fmla="*/ 4527 h 1966157"/>
              <a:gd name="connsiteX52" fmla="*/ 1095730 w 1379955"/>
              <a:gd name="connsiteY52" fmla="*/ 18107 h 1966157"/>
              <a:gd name="connsiteX53" fmla="*/ 1118364 w 1379955"/>
              <a:gd name="connsiteY53" fmla="*/ 31687 h 1966157"/>
              <a:gd name="connsiteX54" fmla="*/ 1150051 w 1379955"/>
              <a:gd name="connsiteY54" fmla="*/ 54321 h 1966157"/>
              <a:gd name="connsiteX55" fmla="*/ 1181738 w 1379955"/>
              <a:gd name="connsiteY55" fmla="*/ 81481 h 1966157"/>
              <a:gd name="connsiteX56" fmla="*/ 1208899 w 1379955"/>
              <a:gd name="connsiteY56" fmla="*/ 90535 h 1966157"/>
              <a:gd name="connsiteX57" fmla="*/ 1222479 w 1379955"/>
              <a:gd name="connsiteY57" fmla="*/ 95061 h 1966157"/>
              <a:gd name="connsiteX58" fmla="*/ 1376388 w 1379955"/>
              <a:gd name="connsiteY58" fmla="*/ 167489 h 1966157"/>
              <a:gd name="connsiteX59" fmla="*/ 1324213 w 1379955"/>
              <a:gd name="connsiteY59" fmla="*/ 150349 h 1966157"/>
              <a:gd name="connsiteX60" fmla="*/ 1262748 w 1379955"/>
              <a:gd name="connsiteY60" fmla="*/ 141296 h 1966157"/>
              <a:gd name="connsiteX61" fmla="*/ 1167200 w 1379955"/>
              <a:gd name="connsiteY61" fmla="*/ 139016 h 1966157"/>
              <a:gd name="connsiteX62" fmla="*/ 1052844 w 1379955"/>
              <a:gd name="connsiteY62" fmla="*/ 163434 h 1966157"/>
              <a:gd name="connsiteX63" fmla="*/ 952541 w 1379955"/>
              <a:gd name="connsiteY63" fmla="*/ 208230 h 1966157"/>
              <a:gd name="connsiteX64" fmla="*/ 860459 w 1379955"/>
              <a:gd name="connsiteY64" fmla="*/ 256594 h 1966157"/>
              <a:gd name="connsiteX65" fmla="*/ 778859 w 1379955"/>
              <a:gd name="connsiteY65" fmla="*/ 325925 h 1966157"/>
              <a:gd name="connsiteX66" fmla="*/ 692851 w 1379955"/>
              <a:gd name="connsiteY66" fmla="*/ 407406 h 1966157"/>
              <a:gd name="connsiteX67" fmla="*/ 550975 w 1379955"/>
              <a:gd name="connsiteY67" fmla="*/ 581324 h 1966157"/>
              <a:gd name="connsiteX68" fmla="*/ 452934 w 1379955"/>
              <a:gd name="connsiteY68" fmla="*/ 750243 h 1966157"/>
              <a:gd name="connsiteX69" fmla="*/ 412311 w 1379955"/>
              <a:gd name="connsiteY69" fmla="*/ 840660 h 1966157"/>
              <a:gd name="connsiteX70" fmla="*/ 380507 w 1379955"/>
              <a:gd name="connsiteY70" fmla="*/ 923454 h 1966157"/>
              <a:gd name="connsiteX71" fmla="*/ 335004 w 1379955"/>
              <a:gd name="connsiteY71" fmla="*/ 1052113 h 1966157"/>
              <a:gd name="connsiteX72" fmla="*/ 298907 w 1379955"/>
              <a:gd name="connsiteY72" fmla="*/ 1237228 h 1966157"/>
              <a:gd name="connsiteX73" fmla="*/ 288070 w 1379955"/>
              <a:gd name="connsiteY73" fmla="*/ 1361352 h 1966157"/>
              <a:gd name="connsiteX74" fmla="*/ 291166 w 1379955"/>
              <a:gd name="connsiteY74" fmla="*/ 1457961 h 1966157"/>
              <a:gd name="connsiteX75" fmla="*/ 304746 w 1379955"/>
              <a:gd name="connsiteY75" fmla="*/ 1537776 h 1966157"/>
              <a:gd name="connsiteX76" fmla="*/ 317368 w 1379955"/>
              <a:gd name="connsiteY76" fmla="*/ 1613663 h 1966157"/>
              <a:gd name="connsiteX77" fmla="*/ 339766 w 1379955"/>
              <a:gd name="connsiteY77" fmla="*/ 1683945 h 1966157"/>
              <a:gd name="connsiteX78" fmla="*/ 357873 w 1379955"/>
              <a:gd name="connsiteY78" fmla="*/ 1738265 h 1966157"/>
              <a:gd name="connsiteX79" fmla="*/ 392185 w 1379955"/>
              <a:gd name="connsiteY79" fmla="*/ 1802598 h 1966157"/>
              <a:gd name="connsiteX80" fmla="*/ 434238 w 1379955"/>
              <a:gd name="connsiteY80" fmla="*/ 1855725 h 1966157"/>
              <a:gd name="connsiteX81" fmla="*/ 491065 w 1379955"/>
              <a:gd name="connsiteY81" fmla="*/ 1914100 h 1966157"/>
              <a:gd name="connsiteX82" fmla="*/ 549308 w 1379955"/>
              <a:gd name="connsiteY82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2071 w 1379955"/>
              <a:gd name="connsiteY14" fmla="*/ 466254 h 1966157"/>
              <a:gd name="connsiteX15" fmla="*/ 244705 w 1379955"/>
              <a:gd name="connsiteY15" fmla="*/ 407406 h 1966157"/>
              <a:gd name="connsiteX16" fmla="*/ 262811 w 1379955"/>
              <a:gd name="connsiteY16" fmla="*/ 384772 h 1966157"/>
              <a:gd name="connsiteX17" fmla="*/ 276392 w 1379955"/>
              <a:gd name="connsiteY17" fmla="*/ 339505 h 1966157"/>
              <a:gd name="connsiteX18" fmla="*/ 294499 w 1379955"/>
              <a:gd name="connsiteY18" fmla="*/ 312345 h 1966157"/>
              <a:gd name="connsiteX19" fmla="*/ 299025 w 1379955"/>
              <a:gd name="connsiteY19" fmla="*/ 298764 h 1966157"/>
              <a:gd name="connsiteX20" fmla="*/ 321659 w 1379955"/>
              <a:gd name="connsiteY20" fmla="*/ 285184 h 1966157"/>
              <a:gd name="connsiteX21" fmla="*/ 335239 w 1379955"/>
              <a:gd name="connsiteY21" fmla="*/ 258024 h 1966157"/>
              <a:gd name="connsiteX22" fmla="*/ 344293 w 1379955"/>
              <a:gd name="connsiteY22" fmla="*/ 244444 h 1966157"/>
              <a:gd name="connsiteX23" fmla="*/ 371453 w 1379955"/>
              <a:gd name="connsiteY23" fmla="*/ 203703 h 1966157"/>
              <a:gd name="connsiteX24" fmla="*/ 380507 w 1379955"/>
              <a:gd name="connsiteY24" fmla="*/ 194650 h 1966157"/>
              <a:gd name="connsiteX25" fmla="*/ 389560 w 1379955"/>
              <a:gd name="connsiteY25" fmla="*/ 185596 h 1966157"/>
              <a:gd name="connsiteX26" fmla="*/ 416720 w 1379955"/>
              <a:gd name="connsiteY26" fmla="*/ 176543 h 1966157"/>
              <a:gd name="connsiteX27" fmla="*/ 425774 w 1379955"/>
              <a:gd name="connsiteY27" fmla="*/ 167489 h 1966157"/>
              <a:gd name="connsiteX28" fmla="*/ 457461 w 1379955"/>
              <a:gd name="connsiteY28" fmla="*/ 153909 h 1966157"/>
              <a:gd name="connsiteX29" fmla="*/ 471041 w 1379955"/>
              <a:gd name="connsiteY29" fmla="*/ 144856 h 1966157"/>
              <a:gd name="connsiteX30" fmla="*/ 489148 w 1379955"/>
              <a:gd name="connsiteY30" fmla="*/ 140329 h 1966157"/>
              <a:gd name="connsiteX31" fmla="*/ 520835 w 1379955"/>
              <a:gd name="connsiteY31" fmla="*/ 131275 h 1966157"/>
              <a:gd name="connsiteX32" fmla="*/ 547996 w 1379955"/>
              <a:gd name="connsiteY32" fmla="*/ 126749 h 1966157"/>
              <a:gd name="connsiteX33" fmla="*/ 579683 w 1379955"/>
              <a:gd name="connsiteY33" fmla="*/ 117695 h 1966157"/>
              <a:gd name="connsiteX34" fmla="*/ 611370 w 1379955"/>
              <a:gd name="connsiteY34" fmla="*/ 108642 h 1966157"/>
              <a:gd name="connsiteX35" fmla="*/ 629477 w 1379955"/>
              <a:gd name="connsiteY35" fmla="*/ 95061 h 1966157"/>
              <a:gd name="connsiteX36" fmla="*/ 670217 w 1379955"/>
              <a:gd name="connsiteY36" fmla="*/ 67901 h 1966157"/>
              <a:gd name="connsiteX37" fmla="*/ 688324 w 1379955"/>
              <a:gd name="connsiteY37" fmla="*/ 63374 h 1966157"/>
              <a:gd name="connsiteX38" fmla="*/ 701905 w 1379955"/>
              <a:gd name="connsiteY38" fmla="*/ 58848 h 1966157"/>
              <a:gd name="connsiteX39" fmla="*/ 756225 w 1379955"/>
              <a:gd name="connsiteY39" fmla="*/ 54321 h 1966157"/>
              <a:gd name="connsiteX40" fmla="*/ 765279 w 1379955"/>
              <a:gd name="connsiteY40" fmla="*/ 45267 h 1966157"/>
              <a:gd name="connsiteX41" fmla="*/ 787912 w 1379955"/>
              <a:gd name="connsiteY41" fmla="*/ 40741 h 1966157"/>
              <a:gd name="connsiteX42" fmla="*/ 824126 w 1379955"/>
              <a:gd name="connsiteY42" fmla="*/ 31687 h 1966157"/>
              <a:gd name="connsiteX43" fmla="*/ 855813 w 1379955"/>
              <a:gd name="connsiteY43" fmla="*/ 18107 h 1966157"/>
              <a:gd name="connsiteX44" fmla="*/ 878447 w 1379955"/>
              <a:gd name="connsiteY44" fmla="*/ 9054 h 1966157"/>
              <a:gd name="connsiteX45" fmla="*/ 896554 w 1379955"/>
              <a:gd name="connsiteY45" fmla="*/ 4527 h 1966157"/>
              <a:gd name="connsiteX46" fmla="*/ 910134 w 1379955"/>
              <a:gd name="connsiteY46" fmla="*/ 0 h 1966157"/>
              <a:gd name="connsiteX47" fmla="*/ 982562 w 1379955"/>
              <a:gd name="connsiteY47" fmla="*/ 4527 h 1966157"/>
              <a:gd name="connsiteX48" fmla="*/ 1009722 w 1379955"/>
              <a:gd name="connsiteY48" fmla="*/ 13580 h 1966157"/>
              <a:gd name="connsiteX49" fmla="*/ 1068570 w 1379955"/>
              <a:gd name="connsiteY49" fmla="*/ 9054 h 1966157"/>
              <a:gd name="connsiteX50" fmla="*/ 1086677 w 1379955"/>
              <a:gd name="connsiteY50" fmla="*/ 4527 h 1966157"/>
              <a:gd name="connsiteX51" fmla="*/ 1095730 w 1379955"/>
              <a:gd name="connsiteY51" fmla="*/ 18107 h 1966157"/>
              <a:gd name="connsiteX52" fmla="*/ 1118364 w 1379955"/>
              <a:gd name="connsiteY52" fmla="*/ 31687 h 1966157"/>
              <a:gd name="connsiteX53" fmla="*/ 1150051 w 1379955"/>
              <a:gd name="connsiteY53" fmla="*/ 54321 h 1966157"/>
              <a:gd name="connsiteX54" fmla="*/ 1181738 w 1379955"/>
              <a:gd name="connsiteY54" fmla="*/ 81481 h 1966157"/>
              <a:gd name="connsiteX55" fmla="*/ 1208899 w 1379955"/>
              <a:gd name="connsiteY55" fmla="*/ 90535 h 1966157"/>
              <a:gd name="connsiteX56" fmla="*/ 1222479 w 1379955"/>
              <a:gd name="connsiteY56" fmla="*/ 95061 h 1966157"/>
              <a:gd name="connsiteX57" fmla="*/ 1376388 w 1379955"/>
              <a:gd name="connsiteY57" fmla="*/ 167489 h 1966157"/>
              <a:gd name="connsiteX58" fmla="*/ 1324213 w 1379955"/>
              <a:gd name="connsiteY58" fmla="*/ 150349 h 1966157"/>
              <a:gd name="connsiteX59" fmla="*/ 1262748 w 1379955"/>
              <a:gd name="connsiteY59" fmla="*/ 141296 h 1966157"/>
              <a:gd name="connsiteX60" fmla="*/ 1167200 w 1379955"/>
              <a:gd name="connsiteY60" fmla="*/ 139016 h 1966157"/>
              <a:gd name="connsiteX61" fmla="*/ 1052844 w 1379955"/>
              <a:gd name="connsiteY61" fmla="*/ 163434 h 1966157"/>
              <a:gd name="connsiteX62" fmla="*/ 952541 w 1379955"/>
              <a:gd name="connsiteY62" fmla="*/ 208230 h 1966157"/>
              <a:gd name="connsiteX63" fmla="*/ 860459 w 1379955"/>
              <a:gd name="connsiteY63" fmla="*/ 256594 h 1966157"/>
              <a:gd name="connsiteX64" fmla="*/ 778859 w 1379955"/>
              <a:gd name="connsiteY64" fmla="*/ 325925 h 1966157"/>
              <a:gd name="connsiteX65" fmla="*/ 692851 w 1379955"/>
              <a:gd name="connsiteY65" fmla="*/ 407406 h 1966157"/>
              <a:gd name="connsiteX66" fmla="*/ 550975 w 1379955"/>
              <a:gd name="connsiteY66" fmla="*/ 581324 h 1966157"/>
              <a:gd name="connsiteX67" fmla="*/ 452934 w 1379955"/>
              <a:gd name="connsiteY67" fmla="*/ 750243 h 1966157"/>
              <a:gd name="connsiteX68" fmla="*/ 412311 w 1379955"/>
              <a:gd name="connsiteY68" fmla="*/ 840660 h 1966157"/>
              <a:gd name="connsiteX69" fmla="*/ 380507 w 1379955"/>
              <a:gd name="connsiteY69" fmla="*/ 923454 h 1966157"/>
              <a:gd name="connsiteX70" fmla="*/ 335004 w 1379955"/>
              <a:gd name="connsiteY70" fmla="*/ 1052113 h 1966157"/>
              <a:gd name="connsiteX71" fmla="*/ 298907 w 1379955"/>
              <a:gd name="connsiteY71" fmla="*/ 1237228 h 1966157"/>
              <a:gd name="connsiteX72" fmla="*/ 288070 w 1379955"/>
              <a:gd name="connsiteY72" fmla="*/ 1361352 h 1966157"/>
              <a:gd name="connsiteX73" fmla="*/ 291166 w 1379955"/>
              <a:gd name="connsiteY73" fmla="*/ 1457961 h 1966157"/>
              <a:gd name="connsiteX74" fmla="*/ 304746 w 1379955"/>
              <a:gd name="connsiteY74" fmla="*/ 1537776 h 1966157"/>
              <a:gd name="connsiteX75" fmla="*/ 317368 w 1379955"/>
              <a:gd name="connsiteY75" fmla="*/ 1613663 h 1966157"/>
              <a:gd name="connsiteX76" fmla="*/ 339766 w 1379955"/>
              <a:gd name="connsiteY76" fmla="*/ 1683945 h 1966157"/>
              <a:gd name="connsiteX77" fmla="*/ 357873 w 1379955"/>
              <a:gd name="connsiteY77" fmla="*/ 1738265 h 1966157"/>
              <a:gd name="connsiteX78" fmla="*/ 392185 w 1379955"/>
              <a:gd name="connsiteY78" fmla="*/ 1802598 h 1966157"/>
              <a:gd name="connsiteX79" fmla="*/ 434238 w 1379955"/>
              <a:gd name="connsiteY79" fmla="*/ 1855725 h 1966157"/>
              <a:gd name="connsiteX80" fmla="*/ 491065 w 1379955"/>
              <a:gd name="connsiteY80" fmla="*/ 1914100 h 1966157"/>
              <a:gd name="connsiteX81" fmla="*/ 549308 w 1379955"/>
              <a:gd name="connsiteY81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244705 w 1379955"/>
              <a:gd name="connsiteY15" fmla="*/ 407406 h 1966157"/>
              <a:gd name="connsiteX16" fmla="*/ 262811 w 1379955"/>
              <a:gd name="connsiteY16" fmla="*/ 384772 h 1966157"/>
              <a:gd name="connsiteX17" fmla="*/ 276392 w 1379955"/>
              <a:gd name="connsiteY17" fmla="*/ 339505 h 1966157"/>
              <a:gd name="connsiteX18" fmla="*/ 294499 w 1379955"/>
              <a:gd name="connsiteY18" fmla="*/ 312345 h 1966157"/>
              <a:gd name="connsiteX19" fmla="*/ 299025 w 1379955"/>
              <a:gd name="connsiteY19" fmla="*/ 298764 h 1966157"/>
              <a:gd name="connsiteX20" fmla="*/ 321659 w 1379955"/>
              <a:gd name="connsiteY20" fmla="*/ 285184 h 1966157"/>
              <a:gd name="connsiteX21" fmla="*/ 335239 w 1379955"/>
              <a:gd name="connsiteY21" fmla="*/ 258024 h 1966157"/>
              <a:gd name="connsiteX22" fmla="*/ 344293 w 1379955"/>
              <a:gd name="connsiteY22" fmla="*/ 244444 h 1966157"/>
              <a:gd name="connsiteX23" fmla="*/ 371453 w 1379955"/>
              <a:gd name="connsiteY23" fmla="*/ 203703 h 1966157"/>
              <a:gd name="connsiteX24" fmla="*/ 380507 w 1379955"/>
              <a:gd name="connsiteY24" fmla="*/ 194650 h 1966157"/>
              <a:gd name="connsiteX25" fmla="*/ 389560 w 1379955"/>
              <a:gd name="connsiteY25" fmla="*/ 185596 h 1966157"/>
              <a:gd name="connsiteX26" fmla="*/ 416720 w 1379955"/>
              <a:gd name="connsiteY26" fmla="*/ 176543 h 1966157"/>
              <a:gd name="connsiteX27" fmla="*/ 425774 w 1379955"/>
              <a:gd name="connsiteY27" fmla="*/ 167489 h 1966157"/>
              <a:gd name="connsiteX28" fmla="*/ 457461 w 1379955"/>
              <a:gd name="connsiteY28" fmla="*/ 153909 h 1966157"/>
              <a:gd name="connsiteX29" fmla="*/ 471041 w 1379955"/>
              <a:gd name="connsiteY29" fmla="*/ 144856 h 1966157"/>
              <a:gd name="connsiteX30" fmla="*/ 489148 w 1379955"/>
              <a:gd name="connsiteY30" fmla="*/ 140329 h 1966157"/>
              <a:gd name="connsiteX31" fmla="*/ 520835 w 1379955"/>
              <a:gd name="connsiteY31" fmla="*/ 131275 h 1966157"/>
              <a:gd name="connsiteX32" fmla="*/ 547996 w 1379955"/>
              <a:gd name="connsiteY32" fmla="*/ 126749 h 1966157"/>
              <a:gd name="connsiteX33" fmla="*/ 579683 w 1379955"/>
              <a:gd name="connsiteY33" fmla="*/ 117695 h 1966157"/>
              <a:gd name="connsiteX34" fmla="*/ 611370 w 1379955"/>
              <a:gd name="connsiteY34" fmla="*/ 108642 h 1966157"/>
              <a:gd name="connsiteX35" fmla="*/ 629477 w 1379955"/>
              <a:gd name="connsiteY35" fmla="*/ 95061 h 1966157"/>
              <a:gd name="connsiteX36" fmla="*/ 670217 w 1379955"/>
              <a:gd name="connsiteY36" fmla="*/ 67901 h 1966157"/>
              <a:gd name="connsiteX37" fmla="*/ 688324 w 1379955"/>
              <a:gd name="connsiteY37" fmla="*/ 63374 h 1966157"/>
              <a:gd name="connsiteX38" fmla="*/ 701905 w 1379955"/>
              <a:gd name="connsiteY38" fmla="*/ 58848 h 1966157"/>
              <a:gd name="connsiteX39" fmla="*/ 756225 w 1379955"/>
              <a:gd name="connsiteY39" fmla="*/ 54321 h 1966157"/>
              <a:gd name="connsiteX40" fmla="*/ 765279 w 1379955"/>
              <a:gd name="connsiteY40" fmla="*/ 45267 h 1966157"/>
              <a:gd name="connsiteX41" fmla="*/ 787912 w 1379955"/>
              <a:gd name="connsiteY41" fmla="*/ 40741 h 1966157"/>
              <a:gd name="connsiteX42" fmla="*/ 824126 w 1379955"/>
              <a:gd name="connsiteY42" fmla="*/ 31687 h 1966157"/>
              <a:gd name="connsiteX43" fmla="*/ 855813 w 1379955"/>
              <a:gd name="connsiteY43" fmla="*/ 18107 h 1966157"/>
              <a:gd name="connsiteX44" fmla="*/ 878447 w 1379955"/>
              <a:gd name="connsiteY44" fmla="*/ 9054 h 1966157"/>
              <a:gd name="connsiteX45" fmla="*/ 896554 w 1379955"/>
              <a:gd name="connsiteY45" fmla="*/ 4527 h 1966157"/>
              <a:gd name="connsiteX46" fmla="*/ 910134 w 1379955"/>
              <a:gd name="connsiteY46" fmla="*/ 0 h 1966157"/>
              <a:gd name="connsiteX47" fmla="*/ 982562 w 1379955"/>
              <a:gd name="connsiteY47" fmla="*/ 4527 h 1966157"/>
              <a:gd name="connsiteX48" fmla="*/ 1009722 w 1379955"/>
              <a:gd name="connsiteY48" fmla="*/ 13580 h 1966157"/>
              <a:gd name="connsiteX49" fmla="*/ 1068570 w 1379955"/>
              <a:gd name="connsiteY49" fmla="*/ 9054 h 1966157"/>
              <a:gd name="connsiteX50" fmla="*/ 1086677 w 1379955"/>
              <a:gd name="connsiteY50" fmla="*/ 4527 h 1966157"/>
              <a:gd name="connsiteX51" fmla="*/ 1095730 w 1379955"/>
              <a:gd name="connsiteY51" fmla="*/ 18107 h 1966157"/>
              <a:gd name="connsiteX52" fmla="*/ 1118364 w 1379955"/>
              <a:gd name="connsiteY52" fmla="*/ 31687 h 1966157"/>
              <a:gd name="connsiteX53" fmla="*/ 1150051 w 1379955"/>
              <a:gd name="connsiteY53" fmla="*/ 54321 h 1966157"/>
              <a:gd name="connsiteX54" fmla="*/ 1181738 w 1379955"/>
              <a:gd name="connsiteY54" fmla="*/ 81481 h 1966157"/>
              <a:gd name="connsiteX55" fmla="*/ 1208899 w 1379955"/>
              <a:gd name="connsiteY55" fmla="*/ 90535 h 1966157"/>
              <a:gd name="connsiteX56" fmla="*/ 1222479 w 1379955"/>
              <a:gd name="connsiteY56" fmla="*/ 95061 h 1966157"/>
              <a:gd name="connsiteX57" fmla="*/ 1376388 w 1379955"/>
              <a:gd name="connsiteY57" fmla="*/ 167489 h 1966157"/>
              <a:gd name="connsiteX58" fmla="*/ 1324213 w 1379955"/>
              <a:gd name="connsiteY58" fmla="*/ 150349 h 1966157"/>
              <a:gd name="connsiteX59" fmla="*/ 1262748 w 1379955"/>
              <a:gd name="connsiteY59" fmla="*/ 141296 h 1966157"/>
              <a:gd name="connsiteX60" fmla="*/ 1167200 w 1379955"/>
              <a:gd name="connsiteY60" fmla="*/ 139016 h 1966157"/>
              <a:gd name="connsiteX61" fmla="*/ 1052844 w 1379955"/>
              <a:gd name="connsiteY61" fmla="*/ 163434 h 1966157"/>
              <a:gd name="connsiteX62" fmla="*/ 952541 w 1379955"/>
              <a:gd name="connsiteY62" fmla="*/ 208230 h 1966157"/>
              <a:gd name="connsiteX63" fmla="*/ 860459 w 1379955"/>
              <a:gd name="connsiteY63" fmla="*/ 256594 h 1966157"/>
              <a:gd name="connsiteX64" fmla="*/ 778859 w 1379955"/>
              <a:gd name="connsiteY64" fmla="*/ 325925 h 1966157"/>
              <a:gd name="connsiteX65" fmla="*/ 692851 w 1379955"/>
              <a:gd name="connsiteY65" fmla="*/ 407406 h 1966157"/>
              <a:gd name="connsiteX66" fmla="*/ 550975 w 1379955"/>
              <a:gd name="connsiteY66" fmla="*/ 581324 h 1966157"/>
              <a:gd name="connsiteX67" fmla="*/ 452934 w 1379955"/>
              <a:gd name="connsiteY67" fmla="*/ 750243 h 1966157"/>
              <a:gd name="connsiteX68" fmla="*/ 412311 w 1379955"/>
              <a:gd name="connsiteY68" fmla="*/ 840660 h 1966157"/>
              <a:gd name="connsiteX69" fmla="*/ 380507 w 1379955"/>
              <a:gd name="connsiteY69" fmla="*/ 923454 h 1966157"/>
              <a:gd name="connsiteX70" fmla="*/ 335004 w 1379955"/>
              <a:gd name="connsiteY70" fmla="*/ 1052113 h 1966157"/>
              <a:gd name="connsiteX71" fmla="*/ 298907 w 1379955"/>
              <a:gd name="connsiteY71" fmla="*/ 1237228 h 1966157"/>
              <a:gd name="connsiteX72" fmla="*/ 288070 w 1379955"/>
              <a:gd name="connsiteY72" fmla="*/ 1361352 h 1966157"/>
              <a:gd name="connsiteX73" fmla="*/ 291166 w 1379955"/>
              <a:gd name="connsiteY73" fmla="*/ 1457961 h 1966157"/>
              <a:gd name="connsiteX74" fmla="*/ 304746 w 1379955"/>
              <a:gd name="connsiteY74" fmla="*/ 1537776 h 1966157"/>
              <a:gd name="connsiteX75" fmla="*/ 317368 w 1379955"/>
              <a:gd name="connsiteY75" fmla="*/ 1613663 h 1966157"/>
              <a:gd name="connsiteX76" fmla="*/ 339766 w 1379955"/>
              <a:gd name="connsiteY76" fmla="*/ 1683945 h 1966157"/>
              <a:gd name="connsiteX77" fmla="*/ 357873 w 1379955"/>
              <a:gd name="connsiteY77" fmla="*/ 1738265 h 1966157"/>
              <a:gd name="connsiteX78" fmla="*/ 392185 w 1379955"/>
              <a:gd name="connsiteY78" fmla="*/ 1802598 h 1966157"/>
              <a:gd name="connsiteX79" fmla="*/ 434238 w 1379955"/>
              <a:gd name="connsiteY79" fmla="*/ 1855725 h 1966157"/>
              <a:gd name="connsiteX80" fmla="*/ 491065 w 1379955"/>
              <a:gd name="connsiteY80" fmla="*/ 1914100 h 1966157"/>
              <a:gd name="connsiteX81" fmla="*/ 549308 w 1379955"/>
              <a:gd name="connsiteY81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262811 w 1379955"/>
              <a:gd name="connsiteY15" fmla="*/ 384772 h 1966157"/>
              <a:gd name="connsiteX16" fmla="*/ 276392 w 1379955"/>
              <a:gd name="connsiteY16" fmla="*/ 339505 h 1966157"/>
              <a:gd name="connsiteX17" fmla="*/ 294499 w 1379955"/>
              <a:gd name="connsiteY17" fmla="*/ 312345 h 1966157"/>
              <a:gd name="connsiteX18" fmla="*/ 299025 w 1379955"/>
              <a:gd name="connsiteY18" fmla="*/ 298764 h 1966157"/>
              <a:gd name="connsiteX19" fmla="*/ 321659 w 1379955"/>
              <a:gd name="connsiteY19" fmla="*/ 285184 h 1966157"/>
              <a:gd name="connsiteX20" fmla="*/ 335239 w 1379955"/>
              <a:gd name="connsiteY20" fmla="*/ 258024 h 1966157"/>
              <a:gd name="connsiteX21" fmla="*/ 344293 w 1379955"/>
              <a:gd name="connsiteY21" fmla="*/ 244444 h 1966157"/>
              <a:gd name="connsiteX22" fmla="*/ 371453 w 1379955"/>
              <a:gd name="connsiteY22" fmla="*/ 203703 h 1966157"/>
              <a:gd name="connsiteX23" fmla="*/ 380507 w 1379955"/>
              <a:gd name="connsiteY23" fmla="*/ 194650 h 1966157"/>
              <a:gd name="connsiteX24" fmla="*/ 389560 w 1379955"/>
              <a:gd name="connsiteY24" fmla="*/ 185596 h 1966157"/>
              <a:gd name="connsiteX25" fmla="*/ 416720 w 1379955"/>
              <a:gd name="connsiteY25" fmla="*/ 176543 h 1966157"/>
              <a:gd name="connsiteX26" fmla="*/ 425774 w 1379955"/>
              <a:gd name="connsiteY26" fmla="*/ 167489 h 1966157"/>
              <a:gd name="connsiteX27" fmla="*/ 457461 w 1379955"/>
              <a:gd name="connsiteY27" fmla="*/ 153909 h 1966157"/>
              <a:gd name="connsiteX28" fmla="*/ 471041 w 1379955"/>
              <a:gd name="connsiteY28" fmla="*/ 144856 h 1966157"/>
              <a:gd name="connsiteX29" fmla="*/ 489148 w 1379955"/>
              <a:gd name="connsiteY29" fmla="*/ 140329 h 1966157"/>
              <a:gd name="connsiteX30" fmla="*/ 520835 w 1379955"/>
              <a:gd name="connsiteY30" fmla="*/ 131275 h 1966157"/>
              <a:gd name="connsiteX31" fmla="*/ 547996 w 1379955"/>
              <a:gd name="connsiteY31" fmla="*/ 126749 h 1966157"/>
              <a:gd name="connsiteX32" fmla="*/ 579683 w 1379955"/>
              <a:gd name="connsiteY32" fmla="*/ 117695 h 1966157"/>
              <a:gd name="connsiteX33" fmla="*/ 611370 w 1379955"/>
              <a:gd name="connsiteY33" fmla="*/ 108642 h 1966157"/>
              <a:gd name="connsiteX34" fmla="*/ 629477 w 1379955"/>
              <a:gd name="connsiteY34" fmla="*/ 95061 h 1966157"/>
              <a:gd name="connsiteX35" fmla="*/ 670217 w 1379955"/>
              <a:gd name="connsiteY35" fmla="*/ 67901 h 1966157"/>
              <a:gd name="connsiteX36" fmla="*/ 688324 w 1379955"/>
              <a:gd name="connsiteY36" fmla="*/ 63374 h 1966157"/>
              <a:gd name="connsiteX37" fmla="*/ 701905 w 1379955"/>
              <a:gd name="connsiteY37" fmla="*/ 58848 h 1966157"/>
              <a:gd name="connsiteX38" fmla="*/ 756225 w 1379955"/>
              <a:gd name="connsiteY38" fmla="*/ 54321 h 1966157"/>
              <a:gd name="connsiteX39" fmla="*/ 765279 w 1379955"/>
              <a:gd name="connsiteY39" fmla="*/ 45267 h 1966157"/>
              <a:gd name="connsiteX40" fmla="*/ 787912 w 1379955"/>
              <a:gd name="connsiteY40" fmla="*/ 40741 h 1966157"/>
              <a:gd name="connsiteX41" fmla="*/ 824126 w 1379955"/>
              <a:gd name="connsiteY41" fmla="*/ 31687 h 1966157"/>
              <a:gd name="connsiteX42" fmla="*/ 855813 w 1379955"/>
              <a:gd name="connsiteY42" fmla="*/ 18107 h 1966157"/>
              <a:gd name="connsiteX43" fmla="*/ 878447 w 1379955"/>
              <a:gd name="connsiteY43" fmla="*/ 9054 h 1966157"/>
              <a:gd name="connsiteX44" fmla="*/ 896554 w 1379955"/>
              <a:gd name="connsiteY44" fmla="*/ 4527 h 1966157"/>
              <a:gd name="connsiteX45" fmla="*/ 910134 w 1379955"/>
              <a:gd name="connsiteY45" fmla="*/ 0 h 1966157"/>
              <a:gd name="connsiteX46" fmla="*/ 982562 w 1379955"/>
              <a:gd name="connsiteY46" fmla="*/ 4527 h 1966157"/>
              <a:gd name="connsiteX47" fmla="*/ 1009722 w 1379955"/>
              <a:gd name="connsiteY47" fmla="*/ 13580 h 1966157"/>
              <a:gd name="connsiteX48" fmla="*/ 1068570 w 1379955"/>
              <a:gd name="connsiteY48" fmla="*/ 9054 h 1966157"/>
              <a:gd name="connsiteX49" fmla="*/ 1086677 w 1379955"/>
              <a:gd name="connsiteY49" fmla="*/ 4527 h 1966157"/>
              <a:gd name="connsiteX50" fmla="*/ 1095730 w 1379955"/>
              <a:gd name="connsiteY50" fmla="*/ 18107 h 1966157"/>
              <a:gd name="connsiteX51" fmla="*/ 1118364 w 1379955"/>
              <a:gd name="connsiteY51" fmla="*/ 31687 h 1966157"/>
              <a:gd name="connsiteX52" fmla="*/ 1150051 w 1379955"/>
              <a:gd name="connsiteY52" fmla="*/ 54321 h 1966157"/>
              <a:gd name="connsiteX53" fmla="*/ 1181738 w 1379955"/>
              <a:gd name="connsiteY53" fmla="*/ 81481 h 1966157"/>
              <a:gd name="connsiteX54" fmla="*/ 1208899 w 1379955"/>
              <a:gd name="connsiteY54" fmla="*/ 90535 h 1966157"/>
              <a:gd name="connsiteX55" fmla="*/ 1222479 w 1379955"/>
              <a:gd name="connsiteY55" fmla="*/ 95061 h 1966157"/>
              <a:gd name="connsiteX56" fmla="*/ 1376388 w 1379955"/>
              <a:gd name="connsiteY56" fmla="*/ 167489 h 1966157"/>
              <a:gd name="connsiteX57" fmla="*/ 1324213 w 1379955"/>
              <a:gd name="connsiteY57" fmla="*/ 150349 h 1966157"/>
              <a:gd name="connsiteX58" fmla="*/ 1262748 w 1379955"/>
              <a:gd name="connsiteY58" fmla="*/ 141296 h 1966157"/>
              <a:gd name="connsiteX59" fmla="*/ 1167200 w 1379955"/>
              <a:gd name="connsiteY59" fmla="*/ 139016 h 1966157"/>
              <a:gd name="connsiteX60" fmla="*/ 1052844 w 1379955"/>
              <a:gd name="connsiteY60" fmla="*/ 163434 h 1966157"/>
              <a:gd name="connsiteX61" fmla="*/ 952541 w 1379955"/>
              <a:gd name="connsiteY61" fmla="*/ 208230 h 1966157"/>
              <a:gd name="connsiteX62" fmla="*/ 860459 w 1379955"/>
              <a:gd name="connsiteY62" fmla="*/ 256594 h 1966157"/>
              <a:gd name="connsiteX63" fmla="*/ 778859 w 1379955"/>
              <a:gd name="connsiteY63" fmla="*/ 325925 h 1966157"/>
              <a:gd name="connsiteX64" fmla="*/ 692851 w 1379955"/>
              <a:gd name="connsiteY64" fmla="*/ 407406 h 1966157"/>
              <a:gd name="connsiteX65" fmla="*/ 550975 w 1379955"/>
              <a:gd name="connsiteY65" fmla="*/ 581324 h 1966157"/>
              <a:gd name="connsiteX66" fmla="*/ 452934 w 1379955"/>
              <a:gd name="connsiteY66" fmla="*/ 750243 h 1966157"/>
              <a:gd name="connsiteX67" fmla="*/ 412311 w 1379955"/>
              <a:gd name="connsiteY67" fmla="*/ 840660 h 1966157"/>
              <a:gd name="connsiteX68" fmla="*/ 380507 w 1379955"/>
              <a:gd name="connsiteY68" fmla="*/ 923454 h 1966157"/>
              <a:gd name="connsiteX69" fmla="*/ 335004 w 1379955"/>
              <a:gd name="connsiteY69" fmla="*/ 1052113 h 1966157"/>
              <a:gd name="connsiteX70" fmla="*/ 298907 w 1379955"/>
              <a:gd name="connsiteY70" fmla="*/ 1237228 h 1966157"/>
              <a:gd name="connsiteX71" fmla="*/ 288070 w 1379955"/>
              <a:gd name="connsiteY71" fmla="*/ 1361352 h 1966157"/>
              <a:gd name="connsiteX72" fmla="*/ 291166 w 1379955"/>
              <a:gd name="connsiteY72" fmla="*/ 1457961 h 1966157"/>
              <a:gd name="connsiteX73" fmla="*/ 304746 w 1379955"/>
              <a:gd name="connsiteY73" fmla="*/ 1537776 h 1966157"/>
              <a:gd name="connsiteX74" fmla="*/ 317368 w 1379955"/>
              <a:gd name="connsiteY74" fmla="*/ 1613663 h 1966157"/>
              <a:gd name="connsiteX75" fmla="*/ 339766 w 1379955"/>
              <a:gd name="connsiteY75" fmla="*/ 1683945 h 1966157"/>
              <a:gd name="connsiteX76" fmla="*/ 357873 w 1379955"/>
              <a:gd name="connsiteY76" fmla="*/ 1738265 h 1966157"/>
              <a:gd name="connsiteX77" fmla="*/ 392185 w 1379955"/>
              <a:gd name="connsiteY77" fmla="*/ 1802598 h 1966157"/>
              <a:gd name="connsiteX78" fmla="*/ 434238 w 1379955"/>
              <a:gd name="connsiteY78" fmla="*/ 1855725 h 1966157"/>
              <a:gd name="connsiteX79" fmla="*/ 491065 w 1379955"/>
              <a:gd name="connsiteY79" fmla="*/ 1914100 h 1966157"/>
              <a:gd name="connsiteX80" fmla="*/ 549308 w 1379955"/>
              <a:gd name="connsiteY80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276392 w 1379955"/>
              <a:gd name="connsiteY15" fmla="*/ 339505 h 1966157"/>
              <a:gd name="connsiteX16" fmla="*/ 294499 w 1379955"/>
              <a:gd name="connsiteY16" fmla="*/ 312345 h 1966157"/>
              <a:gd name="connsiteX17" fmla="*/ 299025 w 1379955"/>
              <a:gd name="connsiteY17" fmla="*/ 298764 h 1966157"/>
              <a:gd name="connsiteX18" fmla="*/ 321659 w 1379955"/>
              <a:gd name="connsiteY18" fmla="*/ 285184 h 1966157"/>
              <a:gd name="connsiteX19" fmla="*/ 335239 w 1379955"/>
              <a:gd name="connsiteY19" fmla="*/ 258024 h 1966157"/>
              <a:gd name="connsiteX20" fmla="*/ 344293 w 1379955"/>
              <a:gd name="connsiteY20" fmla="*/ 244444 h 1966157"/>
              <a:gd name="connsiteX21" fmla="*/ 371453 w 1379955"/>
              <a:gd name="connsiteY21" fmla="*/ 203703 h 1966157"/>
              <a:gd name="connsiteX22" fmla="*/ 380507 w 1379955"/>
              <a:gd name="connsiteY22" fmla="*/ 194650 h 1966157"/>
              <a:gd name="connsiteX23" fmla="*/ 389560 w 1379955"/>
              <a:gd name="connsiteY23" fmla="*/ 185596 h 1966157"/>
              <a:gd name="connsiteX24" fmla="*/ 416720 w 1379955"/>
              <a:gd name="connsiteY24" fmla="*/ 176543 h 1966157"/>
              <a:gd name="connsiteX25" fmla="*/ 425774 w 1379955"/>
              <a:gd name="connsiteY25" fmla="*/ 167489 h 1966157"/>
              <a:gd name="connsiteX26" fmla="*/ 457461 w 1379955"/>
              <a:gd name="connsiteY26" fmla="*/ 153909 h 1966157"/>
              <a:gd name="connsiteX27" fmla="*/ 471041 w 1379955"/>
              <a:gd name="connsiteY27" fmla="*/ 144856 h 1966157"/>
              <a:gd name="connsiteX28" fmla="*/ 489148 w 1379955"/>
              <a:gd name="connsiteY28" fmla="*/ 140329 h 1966157"/>
              <a:gd name="connsiteX29" fmla="*/ 520835 w 1379955"/>
              <a:gd name="connsiteY29" fmla="*/ 131275 h 1966157"/>
              <a:gd name="connsiteX30" fmla="*/ 547996 w 1379955"/>
              <a:gd name="connsiteY30" fmla="*/ 126749 h 1966157"/>
              <a:gd name="connsiteX31" fmla="*/ 579683 w 1379955"/>
              <a:gd name="connsiteY31" fmla="*/ 117695 h 1966157"/>
              <a:gd name="connsiteX32" fmla="*/ 611370 w 1379955"/>
              <a:gd name="connsiteY32" fmla="*/ 108642 h 1966157"/>
              <a:gd name="connsiteX33" fmla="*/ 629477 w 1379955"/>
              <a:gd name="connsiteY33" fmla="*/ 95061 h 1966157"/>
              <a:gd name="connsiteX34" fmla="*/ 670217 w 1379955"/>
              <a:gd name="connsiteY34" fmla="*/ 67901 h 1966157"/>
              <a:gd name="connsiteX35" fmla="*/ 688324 w 1379955"/>
              <a:gd name="connsiteY35" fmla="*/ 63374 h 1966157"/>
              <a:gd name="connsiteX36" fmla="*/ 701905 w 1379955"/>
              <a:gd name="connsiteY36" fmla="*/ 58848 h 1966157"/>
              <a:gd name="connsiteX37" fmla="*/ 756225 w 1379955"/>
              <a:gd name="connsiteY37" fmla="*/ 54321 h 1966157"/>
              <a:gd name="connsiteX38" fmla="*/ 765279 w 1379955"/>
              <a:gd name="connsiteY38" fmla="*/ 45267 h 1966157"/>
              <a:gd name="connsiteX39" fmla="*/ 787912 w 1379955"/>
              <a:gd name="connsiteY39" fmla="*/ 40741 h 1966157"/>
              <a:gd name="connsiteX40" fmla="*/ 824126 w 1379955"/>
              <a:gd name="connsiteY40" fmla="*/ 31687 h 1966157"/>
              <a:gd name="connsiteX41" fmla="*/ 855813 w 1379955"/>
              <a:gd name="connsiteY41" fmla="*/ 18107 h 1966157"/>
              <a:gd name="connsiteX42" fmla="*/ 878447 w 1379955"/>
              <a:gd name="connsiteY42" fmla="*/ 9054 h 1966157"/>
              <a:gd name="connsiteX43" fmla="*/ 896554 w 1379955"/>
              <a:gd name="connsiteY43" fmla="*/ 4527 h 1966157"/>
              <a:gd name="connsiteX44" fmla="*/ 910134 w 1379955"/>
              <a:gd name="connsiteY44" fmla="*/ 0 h 1966157"/>
              <a:gd name="connsiteX45" fmla="*/ 982562 w 1379955"/>
              <a:gd name="connsiteY45" fmla="*/ 4527 h 1966157"/>
              <a:gd name="connsiteX46" fmla="*/ 1009722 w 1379955"/>
              <a:gd name="connsiteY46" fmla="*/ 13580 h 1966157"/>
              <a:gd name="connsiteX47" fmla="*/ 1068570 w 1379955"/>
              <a:gd name="connsiteY47" fmla="*/ 9054 h 1966157"/>
              <a:gd name="connsiteX48" fmla="*/ 1086677 w 1379955"/>
              <a:gd name="connsiteY48" fmla="*/ 4527 h 1966157"/>
              <a:gd name="connsiteX49" fmla="*/ 1095730 w 1379955"/>
              <a:gd name="connsiteY49" fmla="*/ 18107 h 1966157"/>
              <a:gd name="connsiteX50" fmla="*/ 1118364 w 1379955"/>
              <a:gd name="connsiteY50" fmla="*/ 31687 h 1966157"/>
              <a:gd name="connsiteX51" fmla="*/ 1150051 w 1379955"/>
              <a:gd name="connsiteY51" fmla="*/ 54321 h 1966157"/>
              <a:gd name="connsiteX52" fmla="*/ 1181738 w 1379955"/>
              <a:gd name="connsiteY52" fmla="*/ 81481 h 1966157"/>
              <a:gd name="connsiteX53" fmla="*/ 1208899 w 1379955"/>
              <a:gd name="connsiteY53" fmla="*/ 90535 h 1966157"/>
              <a:gd name="connsiteX54" fmla="*/ 1222479 w 1379955"/>
              <a:gd name="connsiteY54" fmla="*/ 95061 h 1966157"/>
              <a:gd name="connsiteX55" fmla="*/ 1376388 w 1379955"/>
              <a:gd name="connsiteY55" fmla="*/ 167489 h 1966157"/>
              <a:gd name="connsiteX56" fmla="*/ 1324213 w 1379955"/>
              <a:gd name="connsiteY56" fmla="*/ 150349 h 1966157"/>
              <a:gd name="connsiteX57" fmla="*/ 1262748 w 1379955"/>
              <a:gd name="connsiteY57" fmla="*/ 141296 h 1966157"/>
              <a:gd name="connsiteX58" fmla="*/ 1167200 w 1379955"/>
              <a:gd name="connsiteY58" fmla="*/ 139016 h 1966157"/>
              <a:gd name="connsiteX59" fmla="*/ 1052844 w 1379955"/>
              <a:gd name="connsiteY59" fmla="*/ 163434 h 1966157"/>
              <a:gd name="connsiteX60" fmla="*/ 952541 w 1379955"/>
              <a:gd name="connsiteY60" fmla="*/ 208230 h 1966157"/>
              <a:gd name="connsiteX61" fmla="*/ 860459 w 1379955"/>
              <a:gd name="connsiteY61" fmla="*/ 256594 h 1966157"/>
              <a:gd name="connsiteX62" fmla="*/ 778859 w 1379955"/>
              <a:gd name="connsiteY62" fmla="*/ 325925 h 1966157"/>
              <a:gd name="connsiteX63" fmla="*/ 692851 w 1379955"/>
              <a:gd name="connsiteY63" fmla="*/ 407406 h 1966157"/>
              <a:gd name="connsiteX64" fmla="*/ 550975 w 1379955"/>
              <a:gd name="connsiteY64" fmla="*/ 581324 h 1966157"/>
              <a:gd name="connsiteX65" fmla="*/ 452934 w 1379955"/>
              <a:gd name="connsiteY65" fmla="*/ 750243 h 1966157"/>
              <a:gd name="connsiteX66" fmla="*/ 412311 w 1379955"/>
              <a:gd name="connsiteY66" fmla="*/ 840660 h 1966157"/>
              <a:gd name="connsiteX67" fmla="*/ 380507 w 1379955"/>
              <a:gd name="connsiteY67" fmla="*/ 923454 h 1966157"/>
              <a:gd name="connsiteX68" fmla="*/ 335004 w 1379955"/>
              <a:gd name="connsiteY68" fmla="*/ 1052113 h 1966157"/>
              <a:gd name="connsiteX69" fmla="*/ 298907 w 1379955"/>
              <a:gd name="connsiteY69" fmla="*/ 1237228 h 1966157"/>
              <a:gd name="connsiteX70" fmla="*/ 288070 w 1379955"/>
              <a:gd name="connsiteY70" fmla="*/ 1361352 h 1966157"/>
              <a:gd name="connsiteX71" fmla="*/ 291166 w 1379955"/>
              <a:gd name="connsiteY71" fmla="*/ 1457961 h 1966157"/>
              <a:gd name="connsiteX72" fmla="*/ 304746 w 1379955"/>
              <a:gd name="connsiteY72" fmla="*/ 1537776 h 1966157"/>
              <a:gd name="connsiteX73" fmla="*/ 317368 w 1379955"/>
              <a:gd name="connsiteY73" fmla="*/ 1613663 h 1966157"/>
              <a:gd name="connsiteX74" fmla="*/ 339766 w 1379955"/>
              <a:gd name="connsiteY74" fmla="*/ 1683945 h 1966157"/>
              <a:gd name="connsiteX75" fmla="*/ 357873 w 1379955"/>
              <a:gd name="connsiteY75" fmla="*/ 1738265 h 1966157"/>
              <a:gd name="connsiteX76" fmla="*/ 392185 w 1379955"/>
              <a:gd name="connsiteY76" fmla="*/ 1802598 h 1966157"/>
              <a:gd name="connsiteX77" fmla="*/ 434238 w 1379955"/>
              <a:gd name="connsiteY77" fmla="*/ 1855725 h 1966157"/>
              <a:gd name="connsiteX78" fmla="*/ 491065 w 1379955"/>
              <a:gd name="connsiteY78" fmla="*/ 1914100 h 1966157"/>
              <a:gd name="connsiteX79" fmla="*/ 549308 w 1379955"/>
              <a:gd name="connsiteY79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294499 w 1379955"/>
              <a:gd name="connsiteY16" fmla="*/ 312345 h 1966157"/>
              <a:gd name="connsiteX17" fmla="*/ 299025 w 1379955"/>
              <a:gd name="connsiteY17" fmla="*/ 298764 h 1966157"/>
              <a:gd name="connsiteX18" fmla="*/ 321659 w 1379955"/>
              <a:gd name="connsiteY18" fmla="*/ 285184 h 1966157"/>
              <a:gd name="connsiteX19" fmla="*/ 335239 w 1379955"/>
              <a:gd name="connsiteY19" fmla="*/ 258024 h 1966157"/>
              <a:gd name="connsiteX20" fmla="*/ 344293 w 1379955"/>
              <a:gd name="connsiteY20" fmla="*/ 244444 h 1966157"/>
              <a:gd name="connsiteX21" fmla="*/ 371453 w 1379955"/>
              <a:gd name="connsiteY21" fmla="*/ 203703 h 1966157"/>
              <a:gd name="connsiteX22" fmla="*/ 380507 w 1379955"/>
              <a:gd name="connsiteY22" fmla="*/ 194650 h 1966157"/>
              <a:gd name="connsiteX23" fmla="*/ 389560 w 1379955"/>
              <a:gd name="connsiteY23" fmla="*/ 185596 h 1966157"/>
              <a:gd name="connsiteX24" fmla="*/ 416720 w 1379955"/>
              <a:gd name="connsiteY24" fmla="*/ 176543 h 1966157"/>
              <a:gd name="connsiteX25" fmla="*/ 425774 w 1379955"/>
              <a:gd name="connsiteY25" fmla="*/ 167489 h 1966157"/>
              <a:gd name="connsiteX26" fmla="*/ 457461 w 1379955"/>
              <a:gd name="connsiteY26" fmla="*/ 153909 h 1966157"/>
              <a:gd name="connsiteX27" fmla="*/ 471041 w 1379955"/>
              <a:gd name="connsiteY27" fmla="*/ 144856 h 1966157"/>
              <a:gd name="connsiteX28" fmla="*/ 489148 w 1379955"/>
              <a:gd name="connsiteY28" fmla="*/ 140329 h 1966157"/>
              <a:gd name="connsiteX29" fmla="*/ 520835 w 1379955"/>
              <a:gd name="connsiteY29" fmla="*/ 131275 h 1966157"/>
              <a:gd name="connsiteX30" fmla="*/ 547996 w 1379955"/>
              <a:gd name="connsiteY30" fmla="*/ 126749 h 1966157"/>
              <a:gd name="connsiteX31" fmla="*/ 579683 w 1379955"/>
              <a:gd name="connsiteY31" fmla="*/ 117695 h 1966157"/>
              <a:gd name="connsiteX32" fmla="*/ 611370 w 1379955"/>
              <a:gd name="connsiteY32" fmla="*/ 108642 h 1966157"/>
              <a:gd name="connsiteX33" fmla="*/ 629477 w 1379955"/>
              <a:gd name="connsiteY33" fmla="*/ 95061 h 1966157"/>
              <a:gd name="connsiteX34" fmla="*/ 670217 w 1379955"/>
              <a:gd name="connsiteY34" fmla="*/ 67901 h 1966157"/>
              <a:gd name="connsiteX35" fmla="*/ 688324 w 1379955"/>
              <a:gd name="connsiteY35" fmla="*/ 63374 h 1966157"/>
              <a:gd name="connsiteX36" fmla="*/ 701905 w 1379955"/>
              <a:gd name="connsiteY36" fmla="*/ 58848 h 1966157"/>
              <a:gd name="connsiteX37" fmla="*/ 756225 w 1379955"/>
              <a:gd name="connsiteY37" fmla="*/ 54321 h 1966157"/>
              <a:gd name="connsiteX38" fmla="*/ 765279 w 1379955"/>
              <a:gd name="connsiteY38" fmla="*/ 45267 h 1966157"/>
              <a:gd name="connsiteX39" fmla="*/ 787912 w 1379955"/>
              <a:gd name="connsiteY39" fmla="*/ 40741 h 1966157"/>
              <a:gd name="connsiteX40" fmla="*/ 824126 w 1379955"/>
              <a:gd name="connsiteY40" fmla="*/ 31687 h 1966157"/>
              <a:gd name="connsiteX41" fmla="*/ 855813 w 1379955"/>
              <a:gd name="connsiteY41" fmla="*/ 18107 h 1966157"/>
              <a:gd name="connsiteX42" fmla="*/ 878447 w 1379955"/>
              <a:gd name="connsiteY42" fmla="*/ 9054 h 1966157"/>
              <a:gd name="connsiteX43" fmla="*/ 896554 w 1379955"/>
              <a:gd name="connsiteY43" fmla="*/ 4527 h 1966157"/>
              <a:gd name="connsiteX44" fmla="*/ 910134 w 1379955"/>
              <a:gd name="connsiteY44" fmla="*/ 0 h 1966157"/>
              <a:gd name="connsiteX45" fmla="*/ 982562 w 1379955"/>
              <a:gd name="connsiteY45" fmla="*/ 4527 h 1966157"/>
              <a:gd name="connsiteX46" fmla="*/ 1009722 w 1379955"/>
              <a:gd name="connsiteY46" fmla="*/ 13580 h 1966157"/>
              <a:gd name="connsiteX47" fmla="*/ 1068570 w 1379955"/>
              <a:gd name="connsiteY47" fmla="*/ 9054 h 1966157"/>
              <a:gd name="connsiteX48" fmla="*/ 1086677 w 1379955"/>
              <a:gd name="connsiteY48" fmla="*/ 4527 h 1966157"/>
              <a:gd name="connsiteX49" fmla="*/ 1095730 w 1379955"/>
              <a:gd name="connsiteY49" fmla="*/ 18107 h 1966157"/>
              <a:gd name="connsiteX50" fmla="*/ 1118364 w 1379955"/>
              <a:gd name="connsiteY50" fmla="*/ 31687 h 1966157"/>
              <a:gd name="connsiteX51" fmla="*/ 1150051 w 1379955"/>
              <a:gd name="connsiteY51" fmla="*/ 54321 h 1966157"/>
              <a:gd name="connsiteX52" fmla="*/ 1181738 w 1379955"/>
              <a:gd name="connsiteY52" fmla="*/ 81481 h 1966157"/>
              <a:gd name="connsiteX53" fmla="*/ 1208899 w 1379955"/>
              <a:gd name="connsiteY53" fmla="*/ 90535 h 1966157"/>
              <a:gd name="connsiteX54" fmla="*/ 1222479 w 1379955"/>
              <a:gd name="connsiteY54" fmla="*/ 95061 h 1966157"/>
              <a:gd name="connsiteX55" fmla="*/ 1376388 w 1379955"/>
              <a:gd name="connsiteY55" fmla="*/ 167489 h 1966157"/>
              <a:gd name="connsiteX56" fmla="*/ 1324213 w 1379955"/>
              <a:gd name="connsiteY56" fmla="*/ 150349 h 1966157"/>
              <a:gd name="connsiteX57" fmla="*/ 1262748 w 1379955"/>
              <a:gd name="connsiteY57" fmla="*/ 141296 h 1966157"/>
              <a:gd name="connsiteX58" fmla="*/ 1167200 w 1379955"/>
              <a:gd name="connsiteY58" fmla="*/ 139016 h 1966157"/>
              <a:gd name="connsiteX59" fmla="*/ 1052844 w 1379955"/>
              <a:gd name="connsiteY59" fmla="*/ 163434 h 1966157"/>
              <a:gd name="connsiteX60" fmla="*/ 952541 w 1379955"/>
              <a:gd name="connsiteY60" fmla="*/ 208230 h 1966157"/>
              <a:gd name="connsiteX61" fmla="*/ 860459 w 1379955"/>
              <a:gd name="connsiteY61" fmla="*/ 256594 h 1966157"/>
              <a:gd name="connsiteX62" fmla="*/ 778859 w 1379955"/>
              <a:gd name="connsiteY62" fmla="*/ 325925 h 1966157"/>
              <a:gd name="connsiteX63" fmla="*/ 692851 w 1379955"/>
              <a:gd name="connsiteY63" fmla="*/ 407406 h 1966157"/>
              <a:gd name="connsiteX64" fmla="*/ 550975 w 1379955"/>
              <a:gd name="connsiteY64" fmla="*/ 581324 h 1966157"/>
              <a:gd name="connsiteX65" fmla="*/ 452934 w 1379955"/>
              <a:gd name="connsiteY65" fmla="*/ 750243 h 1966157"/>
              <a:gd name="connsiteX66" fmla="*/ 412311 w 1379955"/>
              <a:gd name="connsiteY66" fmla="*/ 840660 h 1966157"/>
              <a:gd name="connsiteX67" fmla="*/ 380507 w 1379955"/>
              <a:gd name="connsiteY67" fmla="*/ 923454 h 1966157"/>
              <a:gd name="connsiteX68" fmla="*/ 335004 w 1379955"/>
              <a:gd name="connsiteY68" fmla="*/ 1052113 h 1966157"/>
              <a:gd name="connsiteX69" fmla="*/ 298907 w 1379955"/>
              <a:gd name="connsiteY69" fmla="*/ 1237228 h 1966157"/>
              <a:gd name="connsiteX70" fmla="*/ 288070 w 1379955"/>
              <a:gd name="connsiteY70" fmla="*/ 1361352 h 1966157"/>
              <a:gd name="connsiteX71" fmla="*/ 291166 w 1379955"/>
              <a:gd name="connsiteY71" fmla="*/ 1457961 h 1966157"/>
              <a:gd name="connsiteX72" fmla="*/ 304746 w 1379955"/>
              <a:gd name="connsiteY72" fmla="*/ 1537776 h 1966157"/>
              <a:gd name="connsiteX73" fmla="*/ 317368 w 1379955"/>
              <a:gd name="connsiteY73" fmla="*/ 1613663 h 1966157"/>
              <a:gd name="connsiteX74" fmla="*/ 339766 w 1379955"/>
              <a:gd name="connsiteY74" fmla="*/ 1683945 h 1966157"/>
              <a:gd name="connsiteX75" fmla="*/ 357873 w 1379955"/>
              <a:gd name="connsiteY75" fmla="*/ 1738265 h 1966157"/>
              <a:gd name="connsiteX76" fmla="*/ 392185 w 1379955"/>
              <a:gd name="connsiteY76" fmla="*/ 1802598 h 1966157"/>
              <a:gd name="connsiteX77" fmla="*/ 434238 w 1379955"/>
              <a:gd name="connsiteY77" fmla="*/ 1855725 h 1966157"/>
              <a:gd name="connsiteX78" fmla="*/ 491065 w 1379955"/>
              <a:gd name="connsiteY78" fmla="*/ 1914100 h 1966157"/>
              <a:gd name="connsiteX79" fmla="*/ 549308 w 1379955"/>
              <a:gd name="connsiteY79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299025 w 1379955"/>
              <a:gd name="connsiteY16" fmla="*/ 298764 h 1966157"/>
              <a:gd name="connsiteX17" fmla="*/ 321659 w 1379955"/>
              <a:gd name="connsiteY17" fmla="*/ 285184 h 1966157"/>
              <a:gd name="connsiteX18" fmla="*/ 335239 w 1379955"/>
              <a:gd name="connsiteY18" fmla="*/ 258024 h 1966157"/>
              <a:gd name="connsiteX19" fmla="*/ 344293 w 1379955"/>
              <a:gd name="connsiteY19" fmla="*/ 244444 h 1966157"/>
              <a:gd name="connsiteX20" fmla="*/ 371453 w 1379955"/>
              <a:gd name="connsiteY20" fmla="*/ 203703 h 1966157"/>
              <a:gd name="connsiteX21" fmla="*/ 380507 w 1379955"/>
              <a:gd name="connsiteY21" fmla="*/ 194650 h 1966157"/>
              <a:gd name="connsiteX22" fmla="*/ 389560 w 1379955"/>
              <a:gd name="connsiteY22" fmla="*/ 185596 h 1966157"/>
              <a:gd name="connsiteX23" fmla="*/ 416720 w 1379955"/>
              <a:gd name="connsiteY23" fmla="*/ 176543 h 1966157"/>
              <a:gd name="connsiteX24" fmla="*/ 425774 w 1379955"/>
              <a:gd name="connsiteY24" fmla="*/ 167489 h 1966157"/>
              <a:gd name="connsiteX25" fmla="*/ 457461 w 1379955"/>
              <a:gd name="connsiteY25" fmla="*/ 153909 h 1966157"/>
              <a:gd name="connsiteX26" fmla="*/ 471041 w 1379955"/>
              <a:gd name="connsiteY26" fmla="*/ 144856 h 1966157"/>
              <a:gd name="connsiteX27" fmla="*/ 489148 w 1379955"/>
              <a:gd name="connsiteY27" fmla="*/ 140329 h 1966157"/>
              <a:gd name="connsiteX28" fmla="*/ 520835 w 1379955"/>
              <a:gd name="connsiteY28" fmla="*/ 131275 h 1966157"/>
              <a:gd name="connsiteX29" fmla="*/ 547996 w 1379955"/>
              <a:gd name="connsiteY29" fmla="*/ 126749 h 1966157"/>
              <a:gd name="connsiteX30" fmla="*/ 579683 w 1379955"/>
              <a:gd name="connsiteY30" fmla="*/ 117695 h 1966157"/>
              <a:gd name="connsiteX31" fmla="*/ 611370 w 1379955"/>
              <a:gd name="connsiteY31" fmla="*/ 108642 h 1966157"/>
              <a:gd name="connsiteX32" fmla="*/ 629477 w 1379955"/>
              <a:gd name="connsiteY32" fmla="*/ 95061 h 1966157"/>
              <a:gd name="connsiteX33" fmla="*/ 670217 w 1379955"/>
              <a:gd name="connsiteY33" fmla="*/ 67901 h 1966157"/>
              <a:gd name="connsiteX34" fmla="*/ 688324 w 1379955"/>
              <a:gd name="connsiteY34" fmla="*/ 63374 h 1966157"/>
              <a:gd name="connsiteX35" fmla="*/ 701905 w 1379955"/>
              <a:gd name="connsiteY35" fmla="*/ 58848 h 1966157"/>
              <a:gd name="connsiteX36" fmla="*/ 756225 w 1379955"/>
              <a:gd name="connsiteY36" fmla="*/ 54321 h 1966157"/>
              <a:gd name="connsiteX37" fmla="*/ 765279 w 1379955"/>
              <a:gd name="connsiteY37" fmla="*/ 45267 h 1966157"/>
              <a:gd name="connsiteX38" fmla="*/ 787912 w 1379955"/>
              <a:gd name="connsiteY38" fmla="*/ 40741 h 1966157"/>
              <a:gd name="connsiteX39" fmla="*/ 824126 w 1379955"/>
              <a:gd name="connsiteY39" fmla="*/ 31687 h 1966157"/>
              <a:gd name="connsiteX40" fmla="*/ 855813 w 1379955"/>
              <a:gd name="connsiteY40" fmla="*/ 18107 h 1966157"/>
              <a:gd name="connsiteX41" fmla="*/ 878447 w 1379955"/>
              <a:gd name="connsiteY41" fmla="*/ 9054 h 1966157"/>
              <a:gd name="connsiteX42" fmla="*/ 896554 w 1379955"/>
              <a:gd name="connsiteY42" fmla="*/ 4527 h 1966157"/>
              <a:gd name="connsiteX43" fmla="*/ 910134 w 1379955"/>
              <a:gd name="connsiteY43" fmla="*/ 0 h 1966157"/>
              <a:gd name="connsiteX44" fmla="*/ 982562 w 1379955"/>
              <a:gd name="connsiteY44" fmla="*/ 4527 h 1966157"/>
              <a:gd name="connsiteX45" fmla="*/ 1009722 w 1379955"/>
              <a:gd name="connsiteY45" fmla="*/ 13580 h 1966157"/>
              <a:gd name="connsiteX46" fmla="*/ 1068570 w 1379955"/>
              <a:gd name="connsiteY46" fmla="*/ 9054 h 1966157"/>
              <a:gd name="connsiteX47" fmla="*/ 1086677 w 1379955"/>
              <a:gd name="connsiteY47" fmla="*/ 4527 h 1966157"/>
              <a:gd name="connsiteX48" fmla="*/ 1095730 w 1379955"/>
              <a:gd name="connsiteY48" fmla="*/ 18107 h 1966157"/>
              <a:gd name="connsiteX49" fmla="*/ 1118364 w 1379955"/>
              <a:gd name="connsiteY49" fmla="*/ 31687 h 1966157"/>
              <a:gd name="connsiteX50" fmla="*/ 1150051 w 1379955"/>
              <a:gd name="connsiteY50" fmla="*/ 54321 h 1966157"/>
              <a:gd name="connsiteX51" fmla="*/ 1181738 w 1379955"/>
              <a:gd name="connsiteY51" fmla="*/ 81481 h 1966157"/>
              <a:gd name="connsiteX52" fmla="*/ 1208899 w 1379955"/>
              <a:gd name="connsiteY52" fmla="*/ 90535 h 1966157"/>
              <a:gd name="connsiteX53" fmla="*/ 1222479 w 1379955"/>
              <a:gd name="connsiteY53" fmla="*/ 95061 h 1966157"/>
              <a:gd name="connsiteX54" fmla="*/ 1376388 w 1379955"/>
              <a:gd name="connsiteY54" fmla="*/ 167489 h 1966157"/>
              <a:gd name="connsiteX55" fmla="*/ 1324213 w 1379955"/>
              <a:gd name="connsiteY55" fmla="*/ 150349 h 1966157"/>
              <a:gd name="connsiteX56" fmla="*/ 1262748 w 1379955"/>
              <a:gd name="connsiteY56" fmla="*/ 141296 h 1966157"/>
              <a:gd name="connsiteX57" fmla="*/ 1167200 w 1379955"/>
              <a:gd name="connsiteY57" fmla="*/ 139016 h 1966157"/>
              <a:gd name="connsiteX58" fmla="*/ 1052844 w 1379955"/>
              <a:gd name="connsiteY58" fmla="*/ 163434 h 1966157"/>
              <a:gd name="connsiteX59" fmla="*/ 952541 w 1379955"/>
              <a:gd name="connsiteY59" fmla="*/ 208230 h 1966157"/>
              <a:gd name="connsiteX60" fmla="*/ 860459 w 1379955"/>
              <a:gd name="connsiteY60" fmla="*/ 256594 h 1966157"/>
              <a:gd name="connsiteX61" fmla="*/ 778859 w 1379955"/>
              <a:gd name="connsiteY61" fmla="*/ 325925 h 1966157"/>
              <a:gd name="connsiteX62" fmla="*/ 692851 w 1379955"/>
              <a:gd name="connsiteY62" fmla="*/ 407406 h 1966157"/>
              <a:gd name="connsiteX63" fmla="*/ 550975 w 1379955"/>
              <a:gd name="connsiteY63" fmla="*/ 581324 h 1966157"/>
              <a:gd name="connsiteX64" fmla="*/ 452934 w 1379955"/>
              <a:gd name="connsiteY64" fmla="*/ 750243 h 1966157"/>
              <a:gd name="connsiteX65" fmla="*/ 412311 w 1379955"/>
              <a:gd name="connsiteY65" fmla="*/ 840660 h 1966157"/>
              <a:gd name="connsiteX66" fmla="*/ 380507 w 1379955"/>
              <a:gd name="connsiteY66" fmla="*/ 923454 h 1966157"/>
              <a:gd name="connsiteX67" fmla="*/ 335004 w 1379955"/>
              <a:gd name="connsiteY67" fmla="*/ 1052113 h 1966157"/>
              <a:gd name="connsiteX68" fmla="*/ 298907 w 1379955"/>
              <a:gd name="connsiteY68" fmla="*/ 1237228 h 1966157"/>
              <a:gd name="connsiteX69" fmla="*/ 288070 w 1379955"/>
              <a:gd name="connsiteY69" fmla="*/ 1361352 h 1966157"/>
              <a:gd name="connsiteX70" fmla="*/ 291166 w 1379955"/>
              <a:gd name="connsiteY70" fmla="*/ 1457961 h 1966157"/>
              <a:gd name="connsiteX71" fmla="*/ 304746 w 1379955"/>
              <a:gd name="connsiteY71" fmla="*/ 1537776 h 1966157"/>
              <a:gd name="connsiteX72" fmla="*/ 317368 w 1379955"/>
              <a:gd name="connsiteY72" fmla="*/ 1613663 h 1966157"/>
              <a:gd name="connsiteX73" fmla="*/ 339766 w 1379955"/>
              <a:gd name="connsiteY73" fmla="*/ 1683945 h 1966157"/>
              <a:gd name="connsiteX74" fmla="*/ 357873 w 1379955"/>
              <a:gd name="connsiteY74" fmla="*/ 1738265 h 1966157"/>
              <a:gd name="connsiteX75" fmla="*/ 392185 w 1379955"/>
              <a:gd name="connsiteY75" fmla="*/ 1802598 h 1966157"/>
              <a:gd name="connsiteX76" fmla="*/ 434238 w 1379955"/>
              <a:gd name="connsiteY76" fmla="*/ 1855725 h 1966157"/>
              <a:gd name="connsiteX77" fmla="*/ 491065 w 1379955"/>
              <a:gd name="connsiteY77" fmla="*/ 1914100 h 1966157"/>
              <a:gd name="connsiteX78" fmla="*/ 549308 w 1379955"/>
              <a:gd name="connsiteY7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21659 w 1379955"/>
              <a:gd name="connsiteY16" fmla="*/ 285184 h 1966157"/>
              <a:gd name="connsiteX17" fmla="*/ 335239 w 1379955"/>
              <a:gd name="connsiteY17" fmla="*/ 258024 h 1966157"/>
              <a:gd name="connsiteX18" fmla="*/ 344293 w 1379955"/>
              <a:gd name="connsiteY18" fmla="*/ 244444 h 1966157"/>
              <a:gd name="connsiteX19" fmla="*/ 371453 w 1379955"/>
              <a:gd name="connsiteY19" fmla="*/ 203703 h 1966157"/>
              <a:gd name="connsiteX20" fmla="*/ 380507 w 1379955"/>
              <a:gd name="connsiteY20" fmla="*/ 194650 h 1966157"/>
              <a:gd name="connsiteX21" fmla="*/ 389560 w 1379955"/>
              <a:gd name="connsiteY21" fmla="*/ 185596 h 1966157"/>
              <a:gd name="connsiteX22" fmla="*/ 416720 w 1379955"/>
              <a:gd name="connsiteY22" fmla="*/ 176543 h 1966157"/>
              <a:gd name="connsiteX23" fmla="*/ 425774 w 1379955"/>
              <a:gd name="connsiteY23" fmla="*/ 167489 h 1966157"/>
              <a:gd name="connsiteX24" fmla="*/ 457461 w 1379955"/>
              <a:gd name="connsiteY24" fmla="*/ 153909 h 1966157"/>
              <a:gd name="connsiteX25" fmla="*/ 471041 w 1379955"/>
              <a:gd name="connsiteY25" fmla="*/ 144856 h 1966157"/>
              <a:gd name="connsiteX26" fmla="*/ 489148 w 1379955"/>
              <a:gd name="connsiteY26" fmla="*/ 140329 h 1966157"/>
              <a:gd name="connsiteX27" fmla="*/ 520835 w 1379955"/>
              <a:gd name="connsiteY27" fmla="*/ 131275 h 1966157"/>
              <a:gd name="connsiteX28" fmla="*/ 547996 w 1379955"/>
              <a:gd name="connsiteY28" fmla="*/ 126749 h 1966157"/>
              <a:gd name="connsiteX29" fmla="*/ 579683 w 1379955"/>
              <a:gd name="connsiteY29" fmla="*/ 117695 h 1966157"/>
              <a:gd name="connsiteX30" fmla="*/ 611370 w 1379955"/>
              <a:gd name="connsiteY30" fmla="*/ 108642 h 1966157"/>
              <a:gd name="connsiteX31" fmla="*/ 629477 w 1379955"/>
              <a:gd name="connsiteY31" fmla="*/ 95061 h 1966157"/>
              <a:gd name="connsiteX32" fmla="*/ 670217 w 1379955"/>
              <a:gd name="connsiteY32" fmla="*/ 67901 h 1966157"/>
              <a:gd name="connsiteX33" fmla="*/ 688324 w 1379955"/>
              <a:gd name="connsiteY33" fmla="*/ 63374 h 1966157"/>
              <a:gd name="connsiteX34" fmla="*/ 701905 w 1379955"/>
              <a:gd name="connsiteY34" fmla="*/ 58848 h 1966157"/>
              <a:gd name="connsiteX35" fmla="*/ 756225 w 1379955"/>
              <a:gd name="connsiteY35" fmla="*/ 54321 h 1966157"/>
              <a:gd name="connsiteX36" fmla="*/ 765279 w 1379955"/>
              <a:gd name="connsiteY36" fmla="*/ 45267 h 1966157"/>
              <a:gd name="connsiteX37" fmla="*/ 787912 w 1379955"/>
              <a:gd name="connsiteY37" fmla="*/ 40741 h 1966157"/>
              <a:gd name="connsiteX38" fmla="*/ 824126 w 1379955"/>
              <a:gd name="connsiteY38" fmla="*/ 31687 h 1966157"/>
              <a:gd name="connsiteX39" fmla="*/ 855813 w 1379955"/>
              <a:gd name="connsiteY39" fmla="*/ 18107 h 1966157"/>
              <a:gd name="connsiteX40" fmla="*/ 878447 w 1379955"/>
              <a:gd name="connsiteY40" fmla="*/ 9054 h 1966157"/>
              <a:gd name="connsiteX41" fmla="*/ 896554 w 1379955"/>
              <a:gd name="connsiteY41" fmla="*/ 4527 h 1966157"/>
              <a:gd name="connsiteX42" fmla="*/ 910134 w 1379955"/>
              <a:gd name="connsiteY42" fmla="*/ 0 h 1966157"/>
              <a:gd name="connsiteX43" fmla="*/ 982562 w 1379955"/>
              <a:gd name="connsiteY43" fmla="*/ 4527 h 1966157"/>
              <a:gd name="connsiteX44" fmla="*/ 1009722 w 1379955"/>
              <a:gd name="connsiteY44" fmla="*/ 13580 h 1966157"/>
              <a:gd name="connsiteX45" fmla="*/ 1068570 w 1379955"/>
              <a:gd name="connsiteY45" fmla="*/ 9054 h 1966157"/>
              <a:gd name="connsiteX46" fmla="*/ 1086677 w 1379955"/>
              <a:gd name="connsiteY46" fmla="*/ 4527 h 1966157"/>
              <a:gd name="connsiteX47" fmla="*/ 1095730 w 1379955"/>
              <a:gd name="connsiteY47" fmla="*/ 18107 h 1966157"/>
              <a:gd name="connsiteX48" fmla="*/ 1118364 w 1379955"/>
              <a:gd name="connsiteY48" fmla="*/ 31687 h 1966157"/>
              <a:gd name="connsiteX49" fmla="*/ 1150051 w 1379955"/>
              <a:gd name="connsiteY49" fmla="*/ 54321 h 1966157"/>
              <a:gd name="connsiteX50" fmla="*/ 1181738 w 1379955"/>
              <a:gd name="connsiteY50" fmla="*/ 81481 h 1966157"/>
              <a:gd name="connsiteX51" fmla="*/ 1208899 w 1379955"/>
              <a:gd name="connsiteY51" fmla="*/ 90535 h 1966157"/>
              <a:gd name="connsiteX52" fmla="*/ 1222479 w 1379955"/>
              <a:gd name="connsiteY52" fmla="*/ 95061 h 1966157"/>
              <a:gd name="connsiteX53" fmla="*/ 1376388 w 1379955"/>
              <a:gd name="connsiteY53" fmla="*/ 167489 h 1966157"/>
              <a:gd name="connsiteX54" fmla="*/ 1324213 w 1379955"/>
              <a:gd name="connsiteY54" fmla="*/ 150349 h 1966157"/>
              <a:gd name="connsiteX55" fmla="*/ 1262748 w 1379955"/>
              <a:gd name="connsiteY55" fmla="*/ 141296 h 1966157"/>
              <a:gd name="connsiteX56" fmla="*/ 1167200 w 1379955"/>
              <a:gd name="connsiteY56" fmla="*/ 139016 h 1966157"/>
              <a:gd name="connsiteX57" fmla="*/ 1052844 w 1379955"/>
              <a:gd name="connsiteY57" fmla="*/ 163434 h 1966157"/>
              <a:gd name="connsiteX58" fmla="*/ 952541 w 1379955"/>
              <a:gd name="connsiteY58" fmla="*/ 208230 h 1966157"/>
              <a:gd name="connsiteX59" fmla="*/ 860459 w 1379955"/>
              <a:gd name="connsiteY59" fmla="*/ 256594 h 1966157"/>
              <a:gd name="connsiteX60" fmla="*/ 778859 w 1379955"/>
              <a:gd name="connsiteY60" fmla="*/ 325925 h 1966157"/>
              <a:gd name="connsiteX61" fmla="*/ 692851 w 1379955"/>
              <a:gd name="connsiteY61" fmla="*/ 407406 h 1966157"/>
              <a:gd name="connsiteX62" fmla="*/ 550975 w 1379955"/>
              <a:gd name="connsiteY62" fmla="*/ 581324 h 1966157"/>
              <a:gd name="connsiteX63" fmla="*/ 452934 w 1379955"/>
              <a:gd name="connsiteY63" fmla="*/ 750243 h 1966157"/>
              <a:gd name="connsiteX64" fmla="*/ 412311 w 1379955"/>
              <a:gd name="connsiteY64" fmla="*/ 840660 h 1966157"/>
              <a:gd name="connsiteX65" fmla="*/ 380507 w 1379955"/>
              <a:gd name="connsiteY65" fmla="*/ 923454 h 1966157"/>
              <a:gd name="connsiteX66" fmla="*/ 335004 w 1379955"/>
              <a:gd name="connsiteY66" fmla="*/ 1052113 h 1966157"/>
              <a:gd name="connsiteX67" fmla="*/ 298907 w 1379955"/>
              <a:gd name="connsiteY67" fmla="*/ 1237228 h 1966157"/>
              <a:gd name="connsiteX68" fmla="*/ 288070 w 1379955"/>
              <a:gd name="connsiteY68" fmla="*/ 1361352 h 1966157"/>
              <a:gd name="connsiteX69" fmla="*/ 291166 w 1379955"/>
              <a:gd name="connsiteY69" fmla="*/ 1457961 h 1966157"/>
              <a:gd name="connsiteX70" fmla="*/ 304746 w 1379955"/>
              <a:gd name="connsiteY70" fmla="*/ 1537776 h 1966157"/>
              <a:gd name="connsiteX71" fmla="*/ 317368 w 1379955"/>
              <a:gd name="connsiteY71" fmla="*/ 1613663 h 1966157"/>
              <a:gd name="connsiteX72" fmla="*/ 339766 w 1379955"/>
              <a:gd name="connsiteY72" fmla="*/ 1683945 h 1966157"/>
              <a:gd name="connsiteX73" fmla="*/ 357873 w 1379955"/>
              <a:gd name="connsiteY73" fmla="*/ 1738265 h 1966157"/>
              <a:gd name="connsiteX74" fmla="*/ 392185 w 1379955"/>
              <a:gd name="connsiteY74" fmla="*/ 1802598 h 1966157"/>
              <a:gd name="connsiteX75" fmla="*/ 434238 w 1379955"/>
              <a:gd name="connsiteY75" fmla="*/ 1855725 h 1966157"/>
              <a:gd name="connsiteX76" fmla="*/ 491065 w 1379955"/>
              <a:gd name="connsiteY76" fmla="*/ 1914100 h 1966157"/>
              <a:gd name="connsiteX77" fmla="*/ 549308 w 1379955"/>
              <a:gd name="connsiteY7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35239 w 1379955"/>
              <a:gd name="connsiteY16" fmla="*/ 258024 h 1966157"/>
              <a:gd name="connsiteX17" fmla="*/ 344293 w 1379955"/>
              <a:gd name="connsiteY17" fmla="*/ 244444 h 1966157"/>
              <a:gd name="connsiteX18" fmla="*/ 371453 w 1379955"/>
              <a:gd name="connsiteY18" fmla="*/ 203703 h 1966157"/>
              <a:gd name="connsiteX19" fmla="*/ 380507 w 1379955"/>
              <a:gd name="connsiteY19" fmla="*/ 194650 h 1966157"/>
              <a:gd name="connsiteX20" fmla="*/ 389560 w 1379955"/>
              <a:gd name="connsiteY20" fmla="*/ 185596 h 1966157"/>
              <a:gd name="connsiteX21" fmla="*/ 416720 w 1379955"/>
              <a:gd name="connsiteY21" fmla="*/ 176543 h 1966157"/>
              <a:gd name="connsiteX22" fmla="*/ 425774 w 1379955"/>
              <a:gd name="connsiteY22" fmla="*/ 167489 h 1966157"/>
              <a:gd name="connsiteX23" fmla="*/ 457461 w 1379955"/>
              <a:gd name="connsiteY23" fmla="*/ 153909 h 1966157"/>
              <a:gd name="connsiteX24" fmla="*/ 471041 w 1379955"/>
              <a:gd name="connsiteY24" fmla="*/ 144856 h 1966157"/>
              <a:gd name="connsiteX25" fmla="*/ 489148 w 1379955"/>
              <a:gd name="connsiteY25" fmla="*/ 140329 h 1966157"/>
              <a:gd name="connsiteX26" fmla="*/ 520835 w 1379955"/>
              <a:gd name="connsiteY26" fmla="*/ 131275 h 1966157"/>
              <a:gd name="connsiteX27" fmla="*/ 547996 w 1379955"/>
              <a:gd name="connsiteY27" fmla="*/ 126749 h 1966157"/>
              <a:gd name="connsiteX28" fmla="*/ 579683 w 1379955"/>
              <a:gd name="connsiteY28" fmla="*/ 117695 h 1966157"/>
              <a:gd name="connsiteX29" fmla="*/ 611370 w 1379955"/>
              <a:gd name="connsiteY29" fmla="*/ 108642 h 1966157"/>
              <a:gd name="connsiteX30" fmla="*/ 629477 w 1379955"/>
              <a:gd name="connsiteY30" fmla="*/ 95061 h 1966157"/>
              <a:gd name="connsiteX31" fmla="*/ 670217 w 1379955"/>
              <a:gd name="connsiteY31" fmla="*/ 67901 h 1966157"/>
              <a:gd name="connsiteX32" fmla="*/ 688324 w 1379955"/>
              <a:gd name="connsiteY32" fmla="*/ 63374 h 1966157"/>
              <a:gd name="connsiteX33" fmla="*/ 701905 w 1379955"/>
              <a:gd name="connsiteY33" fmla="*/ 58848 h 1966157"/>
              <a:gd name="connsiteX34" fmla="*/ 756225 w 1379955"/>
              <a:gd name="connsiteY34" fmla="*/ 54321 h 1966157"/>
              <a:gd name="connsiteX35" fmla="*/ 765279 w 1379955"/>
              <a:gd name="connsiteY35" fmla="*/ 45267 h 1966157"/>
              <a:gd name="connsiteX36" fmla="*/ 787912 w 1379955"/>
              <a:gd name="connsiteY36" fmla="*/ 40741 h 1966157"/>
              <a:gd name="connsiteX37" fmla="*/ 824126 w 1379955"/>
              <a:gd name="connsiteY37" fmla="*/ 31687 h 1966157"/>
              <a:gd name="connsiteX38" fmla="*/ 855813 w 1379955"/>
              <a:gd name="connsiteY38" fmla="*/ 18107 h 1966157"/>
              <a:gd name="connsiteX39" fmla="*/ 878447 w 1379955"/>
              <a:gd name="connsiteY39" fmla="*/ 9054 h 1966157"/>
              <a:gd name="connsiteX40" fmla="*/ 896554 w 1379955"/>
              <a:gd name="connsiteY40" fmla="*/ 4527 h 1966157"/>
              <a:gd name="connsiteX41" fmla="*/ 910134 w 1379955"/>
              <a:gd name="connsiteY41" fmla="*/ 0 h 1966157"/>
              <a:gd name="connsiteX42" fmla="*/ 982562 w 1379955"/>
              <a:gd name="connsiteY42" fmla="*/ 4527 h 1966157"/>
              <a:gd name="connsiteX43" fmla="*/ 1009722 w 1379955"/>
              <a:gd name="connsiteY43" fmla="*/ 13580 h 1966157"/>
              <a:gd name="connsiteX44" fmla="*/ 1068570 w 1379955"/>
              <a:gd name="connsiteY44" fmla="*/ 9054 h 1966157"/>
              <a:gd name="connsiteX45" fmla="*/ 1086677 w 1379955"/>
              <a:gd name="connsiteY45" fmla="*/ 4527 h 1966157"/>
              <a:gd name="connsiteX46" fmla="*/ 1095730 w 1379955"/>
              <a:gd name="connsiteY46" fmla="*/ 18107 h 1966157"/>
              <a:gd name="connsiteX47" fmla="*/ 1118364 w 1379955"/>
              <a:gd name="connsiteY47" fmla="*/ 31687 h 1966157"/>
              <a:gd name="connsiteX48" fmla="*/ 1150051 w 1379955"/>
              <a:gd name="connsiteY48" fmla="*/ 54321 h 1966157"/>
              <a:gd name="connsiteX49" fmla="*/ 1181738 w 1379955"/>
              <a:gd name="connsiteY49" fmla="*/ 81481 h 1966157"/>
              <a:gd name="connsiteX50" fmla="*/ 1208899 w 1379955"/>
              <a:gd name="connsiteY50" fmla="*/ 90535 h 1966157"/>
              <a:gd name="connsiteX51" fmla="*/ 1222479 w 1379955"/>
              <a:gd name="connsiteY51" fmla="*/ 95061 h 1966157"/>
              <a:gd name="connsiteX52" fmla="*/ 1376388 w 1379955"/>
              <a:gd name="connsiteY52" fmla="*/ 167489 h 1966157"/>
              <a:gd name="connsiteX53" fmla="*/ 1324213 w 1379955"/>
              <a:gd name="connsiteY53" fmla="*/ 150349 h 1966157"/>
              <a:gd name="connsiteX54" fmla="*/ 1262748 w 1379955"/>
              <a:gd name="connsiteY54" fmla="*/ 141296 h 1966157"/>
              <a:gd name="connsiteX55" fmla="*/ 1167200 w 1379955"/>
              <a:gd name="connsiteY55" fmla="*/ 139016 h 1966157"/>
              <a:gd name="connsiteX56" fmla="*/ 1052844 w 1379955"/>
              <a:gd name="connsiteY56" fmla="*/ 163434 h 1966157"/>
              <a:gd name="connsiteX57" fmla="*/ 952541 w 1379955"/>
              <a:gd name="connsiteY57" fmla="*/ 208230 h 1966157"/>
              <a:gd name="connsiteX58" fmla="*/ 860459 w 1379955"/>
              <a:gd name="connsiteY58" fmla="*/ 256594 h 1966157"/>
              <a:gd name="connsiteX59" fmla="*/ 778859 w 1379955"/>
              <a:gd name="connsiteY59" fmla="*/ 325925 h 1966157"/>
              <a:gd name="connsiteX60" fmla="*/ 692851 w 1379955"/>
              <a:gd name="connsiteY60" fmla="*/ 407406 h 1966157"/>
              <a:gd name="connsiteX61" fmla="*/ 550975 w 1379955"/>
              <a:gd name="connsiteY61" fmla="*/ 581324 h 1966157"/>
              <a:gd name="connsiteX62" fmla="*/ 452934 w 1379955"/>
              <a:gd name="connsiteY62" fmla="*/ 750243 h 1966157"/>
              <a:gd name="connsiteX63" fmla="*/ 412311 w 1379955"/>
              <a:gd name="connsiteY63" fmla="*/ 840660 h 1966157"/>
              <a:gd name="connsiteX64" fmla="*/ 380507 w 1379955"/>
              <a:gd name="connsiteY64" fmla="*/ 923454 h 1966157"/>
              <a:gd name="connsiteX65" fmla="*/ 335004 w 1379955"/>
              <a:gd name="connsiteY65" fmla="*/ 1052113 h 1966157"/>
              <a:gd name="connsiteX66" fmla="*/ 298907 w 1379955"/>
              <a:gd name="connsiteY66" fmla="*/ 1237228 h 1966157"/>
              <a:gd name="connsiteX67" fmla="*/ 288070 w 1379955"/>
              <a:gd name="connsiteY67" fmla="*/ 1361352 h 1966157"/>
              <a:gd name="connsiteX68" fmla="*/ 291166 w 1379955"/>
              <a:gd name="connsiteY68" fmla="*/ 1457961 h 1966157"/>
              <a:gd name="connsiteX69" fmla="*/ 304746 w 1379955"/>
              <a:gd name="connsiteY69" fmla="*/ 1537776 h 1966157"/>
              <a:gd name="connsiteX70" fmla="*/ 317368 w 1379955"/>
              <a:gd name="connsiteY70" fmla="*/ 1613663 h 1966157"/>
              <a:gd name="connsiteX71" fmla="*/ 339766 w 1379955"/>
              <a:gd name="connsiteY71" fmla="*/ 1683945 h 1966157"/>
              <a:gd name="connsiteX72" fmla="*/ 357873 w 1379955"/>
              <a:gd name="connsiteY72" fmla="*/ 1738265 h 1966157"/>
              <a:gd name="connsiteX73" fmla="*/ 392185 w 1379955"/>
              <a:gd name="connsiteY73" fmla="*/ 1802598 h 1966157"/>
              <a:gd name="connsiteX74" fmla="*/ 434238 w 1379955"/>
              <a:gd name="connsiteY74" fmla="*/ 1855725 h 1966157"/>
              <a:gd name="connsiteX75" fmla="*/ 491065 w 1379955"/>
              <a:gd name="connsiteY75" fmla="*/ 1914100 h 1966157"/>
              <a:gd name="connsiteX76" fmla="*/ 549308 w 1379955"/>
              <a:gd name="connsiteY76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44293 w 1379955"/>
              <a:gd name="connsiteY16" fmla="*/ 244444 h 1966157"/>
              <a:gd name="connsiteX17" fmla="*/ 371453 w 1379955"/>
              <a:gd name="connsiteY17" fmla="*/ 203703 h 1966157"/>
              <a:gd name="connsiteX18" fmla="*/ 380507 w 1379955"/>
              <a:gd name="connsiteY18" fmla="*/ 194650 h 1966157"/>
              <a:gd name="connsiteX19" fmla="*/ 389560 w 1379955"/>
              <a:gd name="connsiteY19" fmla="*/ 185596 h 1966157"/>
              <a:gd name="connsiteX20" fmla="*/ 416720 w 1379955"/>
              <a:gd name="connsiteY20" fmla="*/ 176543 h 1966157"/>
              <a:gd name="connsiteX21" fmla="*/ 425774 w 1379955"/>
              <a:gd name="connsiteY21" fmla="*/ 167489 h 1966157"/>
              <a:gd name="connsiteX22" fmla="*/ 457461 w 1379955"/>
              <a:gd name="connsiteY22" fmla="*/ 153909 h 1966157"/>
              <a:gd name="connsiteX23" fmla="*/ 471041 w 1379955"/>
              <a:gd name="connsiteY23" fmla="*/ 144856 h 1966157"/>
              <a:gd name="connsiteX24" fmla="*/ 489148 w 1379955"/>
              <a:gd name="connsiteY24" fmla="*/ 140329 h 1966157"/>
              <a:gd name="connsiteX25" fmla="*/ 520835 w 1379955"/>
              <a:gd name="connsiteY25" fmla="*/ 131275 h 1966157"/>
              <a:gd name="connsiteX26" fmla="*/ 547996 w 1379955"/>
              <a:gd name="connsiteY26" fmla="*/ 126749 h 1966157"/>
              <a:gd name="connsiteX27" fmla="*/ 579683 w 1379955"/>
              <a:gd name="connsiteY27" fmla="*/ 117695 h 1966157"/>
              <a:gd name="connsiteX28" fmla="*/ 611370 w 1379955"/>
              <a:gd name="connsiteY28" fmla="*/ 108642 h 1966157"/>
              <a:gd name="connsiteX29" fmla="*/ 629477 w 1379955"/>
              <a:gd name="connsiteY29" fmla="*/ 95061 h 1966157"/>
              <a:gd name="connsiteX30" fmla="*/ 670217 w 1379955"/>
              <a:gd name="connsiteY30" fmla="*/ 67901 h 1966157"/>
              <a:gd name="connsiteX31" fmla="*/ 688324 w 1379955"/>
              <a:gd name="connsiteY31" fmla="*/ 63374 h 1966157"/>
              <a:gd name="connsiteX32" fmla="*/ 701905 w 1379955"/>
              <a:gd name="connsiteY32" fmla="*/ 58848 h 1966157"/>
              <a:gd name="connsiteX33" fmla="*/ 756225 w 1379955"/>
              <a:gd name="connsiteY33" fmla="*/ 54321 h 1966157"/>
              <a:gd name="connsiteX34" fmla="*/ 765279 w 1379955"/>
              <a:gd name="connsiteY34" fmla="*/ 45267 h 1966157"/>
              <a:gd name="connsiteX35" fmla="*/ 787912 w 1379955"/>
              <a:gd name="connsiteY35" fmla="*/ 40741 h 1966157"/>
              <a:gd name="connsiteX36" fmla="*/ 824126 w 1379955"/>
              <a:gd name="connsiteY36" fmla="*/ 31687 h 1966157"/>
              <a:gd name="connsiteX37" fmla="*/ 855813 w 1379955"/>
              <a:gd name="connsiteY37" fmla="*/ 18107 h 1966157"/>
              <a:gd name="connsiteX38" fmla="*/ 878447 w 1379955"/>
              <a:gd name="connsiteY38" fmla="*/ 9054 h 1966157"/>
              <a:gd name="connsiteX39" fmla="*/ 896554 w 1379955"/>
              <a:gd name="connsiteY39" fmla="*/ 4527 h 1966157"/>
              <a:gd name="connsiteX40" fmla="*/ 910134 w 1379955"/>
              <a:gd name="connsiteY40" fmla="*/ 0 h 1966157"/>
              <a:gd name="connsiteX41" fmla="*/ 982562 w 1379955"/>
              <a:gd name="connsiteY41" fmla="*/ 4527 h 1966157"/>
              <a:gd name="connsiteX42" fmla="*/ 1009722 w 1379955"/>
              <a:gd name="connsiteY42" fmla="*/ 13580 h 1966157"/>
              <a:gd name="connsiteX43" fmla="*/ 1068570 w 1379955"/>
              <a:gd name="connsiteY43" fmla="*/ 9054 h 1966157"/>
              <a:gd name="connsiteX44" fmla="*/ 1086677 w 1379955"/>
              <a:gd name="connsiteY44" fmla="*/ 4527 h 1966157"/>
              <a:gd name="connsiteX45" fmla="*/ 1095730 w 1379955"/>
              <a:gd name="connsiteY45" fmla="*/ 18107 h 1966157"/>
              <a:gd name="connsiteX46" fmla="*/ 1118364 w 1379955"/>
              <a:gd name="connsiteY46" fmla="*/ 31687 h 1966157"/>
              <a:gd name="connsiteX47" fmla="*/ 1150051 w 1379955"/>
              <a:gd name="connsiteY47" fmla="*/ 54321 h 1966157"/>
              <a:gd name="connsiteX48" fmla="*/ 1181738 w 1379955"/>
              <a:gd name="connsiteY48" fmla="*/ 81481 h 1966157"/>
              <a:gd name="connsiteX49" fmla="*/ 1208899 w 1379955"/>
              <a:gd name="connsiteY49" fmla="*/ 90535 h 1966157"/>
              <a:gd name="connsiteX50" fmla="*/ 1222479 w 1379955"/>
              <a:gd name="connsiteY50" fmla="*/ 95061 h 1966157"/>
              <a:gd name="connsiteX51" fmla="*/ 1376388 w 1379955"/>
              <a:gd name="connsiteY51" fmla="*/ 167489 h 1966157"/>
              <a:gd name="connsiteX52" fmla="*/ 1324213 w 1379955"/>
              <a:gd name="connsiteY52" fmla="*/ 150349 h 1966157"/>
              <a:gd name="connsiteX53" fmla="*/ 1262748 w 1379955"/>
              <a:gd name="connsiteY53" fmla="*/ 141296 h 1966157"/>
              <a:gd name="connsiteX54" fmla="*/ 1167200 w 1379955"/>
              <a:gd name="connsiteY54" fmla="*/ 139016 h 1966157"/>
              <a:gd name="connsiteX55" fmla="*/ 1052844 w 1379955"/>
              <a:gd name="connsiteY55" fmla="*/ 163434 h 1966157"/>
              <a:gd name="connsiteX56" fmla="*/ 952541 w 1379955"/>
              <a:gd name="connsiteY56" fmla="*/ 208230 h 1966157"/>
              <a:gd name="connsiteX57" fmla="*/ 860459 w 1379955"/>
              <a:gd name="connsiteY57" fmla="*/ 256594 h 1966157"/>
              <a:gd name="connsiteX58" fmla="*/ 778859 w 1379955"/>
              <a:gd name="connsiteY58" fmla="*/ 325925 h 1966157"/>
              <a:gd name="connsiteX59" fmla="*/ 692851 w 1379955"/>
              <a:gd name="connsiteY59" fmla="*/ 407406 h 1966157"/>
              <a:gd name="connsiteX60" fmla="*/ 550975 w 1379955"/>
              <a:gd name="connsiteY60" fmla="*/ 581324 h 1966157"/>
              <a:gd name="connsiteX61" fmla="*/ 452934 w 1379955"/>
              <a:gd name="connsiteY61" fmla="*/ 750243 h 1966157"/>
              <a:gd name="connsiteX62" fmla="*/ 412311 w 1379955"/>
              <a:gd name="connsiteY62" fmla="*/ 840660 h 1966157"/>
              <a:gd name="connsiteX63" fmla="*/ 380507 w 1379955"/>
              <a:gd name="connsiteY63" fmla="*/ 923454 h 1966157"/>
              <a:gd name="connsiteX64" fmla="*/ 335004 w 1379955"/>
              <a:gd name="connsiteY64" fmla="*/ 1052113 h 1966157"/>
              <a:gd name="connsiteX65" fmla="*/ 298907 w 1379955"/>
              <a:gd name="connsiteY65" fmla="*/ 1237228 h 1966157"/>
              <a:gd name="connsiteX66" fmla="*/ 288070 w 1379955"/>
              <a:gd name="connsiteY66" fmla="*/ 1361352 h 1966157"/>
              <a:gd name="connsiteX67" fmla="*/ 291166 w 1379955"/>
              <a:gd name="connsiteY67" fmla="*/ 1457961 h 1966157"/>
              <a:gd name="connsiteX68" fmla="*/ 304746 w 1379955"/>
              <a:gd name="connsiteY68" fmla="*/ 1537776 h 1966157"/>
              <a:gd name="connsiteX69" fmla="*/ 317368 w 1379955"/>
              <a:gd name="connsiteY69" fmla="*/ 1613663 h 1966157"/>
              <a:gd name="connsiteX70" fmla="*/ 339766 w 1379955"/>
              <a:gd name="connsiteY70" fmla="*/ 1683945 h 1966157"/>
              <a:gd name="connsiteX71" fmla="*/ 357873 w 1379955"/>
              <a:gd name="connsiteY71" fmla="*/ 1738265 h 1966157"/>
              <a:gd name="connsiteX72" fmla="*/ 392185 w 1379955"/>
              <a:gd name="connsiteY72" fmla="*/ 1802598 h 1966157"/>
              <a:gd name="connsiteX73" fmla="*/ 434238 w 1379955"/>
              <a:gd name="connsiteY73" fmla="*/ 1855725 h 1966157"/>
              <a:gd name="connsiteX74" fmla="*/ 491065 w 1379955"/>
              <a:gd name="connsiteY74" fmla="*/ 1914100 h 1966157"/>
              <a:gd name="connsiteX75" fmla="*/ 549308 w 1379955"/>
              <a:gd name="connsiteY75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371453 w 1379955"/>
              <a:gd name="connsiteY17" fmla="*/ 203703 h 1966157"/>
              <a:gd name="connsiteX18" fmla="*/ 380507 w 1379955"/>
              <a:gd name="connsiteY18" fmla="*/ 194650 h 1966157"/>
              <a:gd name="connsiteX19" fmla="*/ 389560 w 1379955"/>
              <a:gd name="connsiteY19" fmla="*/ 185596 h 1966157"/>
              <a:gd name="connsiteX20" fmla="*/ 416720 w 1379955"/>
              <a:gd name="connsiteY20" fmla="*/ 176543 h 1966157"/>
              <a:gd name="connsiteX21" fmla="*/ 425774 w 1379955"/>
              <a:gd name="connsiteY21" fmla="*/ 167489 h 1966157"/>
              <a:gd name="connsiteX22" fmla="*/ 457461 w 1379955"/>
              <a:gd name="connsiteY22" fmla="*/ 153909 h 1966157"/>
              <a:gd name="connsiteX23" fmla="*/ 471041 w 1379955"/>
              <a:gd name="connsiteY23" fmla="*/ 144856 h 1966157"/>
              <a:gd name="connsiteX24" fmla="*/ 489148 w 1379955"/>
              <a:gd name="connsiteY24" fmla="*/ 140329 h 1966157"/>
              <a:gd name="connsiteX25" fmla="*/ 520835 w 1379955"/>
              <a:gd name="connsiteY25" fmla="*/ 131275 h 1966157"/>
              <a:gd name="connsiteX26" fmla="*/ 547996 w 1379955"/>
              <a:gd name="connsiteY26" fmla="*/ 126749 h 1966157"/>
              <a:gd name="connsiteX27" fmla="*/ 579683 w 1379955"/>
              <a:gd name="connsiteY27" fmla="*/ 117695 h 1966157"/>
              <a:gd name="connsiteX28" fmla="*/ 611370 w 1379955"/>
              <a:gd name="connsiteY28" fmla="*/ 108642 h 1966157"/>
              <a:gd name="connsiteX29" fmla="*/ 629477 w 1379955"/>
              <a:gd name="connsiteY29" fmla="*/ 95061 h 1966157"/>
              <a:gd name="connsiteX30" fmla="*/ 670217 w 1379955"/>
              <a:gd name="connsiteY30" fmla="*/ 67901 h 1966157"/>
              <a:gd name="connsiteX31" fmla="*/ 688324 w 1379955"/>
              <a:gd name="connsiteY31" fmla="*/ 63374 h 1966157"/>
              <a:gd name="connsiteX32" fmla="*/ 701905 w 1379955"/>
              <a:gd name="connsiteY32" fmla="*/ 58848 h 1966157"/>
              <a:gd name="connsiteX33" fmla="*/ 756225 w 1379955"/>
              <a:gd name="connsiteY33" fmla="*/ 54321 h 1966157"/>
              <a:gd name="connsiteX34" fmla="*/ 765279 w 1379955"/>
              <a:gd name="connsiteY34" fmla="*/ 45267 h 1966157"/>
              <a:gd name="connsiteX35" fmla="*/ 787912 w 1379955"/>
              <a:gd name="connsiteY35" fmla="*/ 40741 h 1966157"/>
              <a:gd name="connsiteX36" fmla="*/ 824126 w 1379955"/>
              <a:gd name="connsiteY36" fmla="*/ 31687 h 1966157"/>
              <a:gd name="connsiteX37" fmla="*/ 855813 w 1379955"/>
              <a:gd name="connsiteY37" fmla="*/ 18107 h 1966157"/>
              <a:gd name="connsiteX38" fmla="*/ 878447 w 1379955"/>
              <a:gd name="connsiteY38" fmla="*/ 9054 h 1966157"/>
              <a:gd name="connsiteX39" fmla="*/ 896554 w 1379955"/>
              <a:gd name="connsiteY39" fmla="*/ 4527 h 1966157"/>
              <a:gd name="connsiteX40" fmla="*/ 910134 w 1379955"/>
              <a:gd name="connsiteY40" fmla="*/ 0 h 1966157"/>
              <a:gd name="connsiteX41" fmla="*/ 982562 w 1379955"/>
              <a:gd name="connsiteY41" fmla="*/ 4527 h 1966157"/>
              <a:gd name="connsiteX42" fmla="*/ 1009722 w 1379955"/>
              <a:gd name="connsiteY42" fmla="*/ 13580 h 1966157"/>
              <a:gd name="connsiteX43" fmla="*/ 1068570 w 1379955"/>
              <a:gd name="connsiteY43" fmla="*/ 9054 h 1966157"/>
              <a:gd name="connsiteX44" fmla="*/ 1086677 w 1379955"/>
              <a:gd name="connsiteY44" fmla="*/ 4527 h 1966157"/>
              <a:gd name="connsiteX45" fmla="*/ 1095730 w 1379955"/>
              <a:gd name="connsiteY45" fmla="*/ 18107 h 1966157"/>
              <a:gd name="connsiteX46" fmla="*/ 1118364 w 1379955"/>
              <a:gd name="connsiteY46" fmla="*/ 31687 h 1966157"/>
              <a:gd name="connsiteX47" fmla="*/ 1150051 w 1379955"/>
              <a:gd name="connsiteY47" fmla="*/ 54321 h 1966157"/>
              <a:gd name="connsiteX48" fmla="*/ 1181738 w 1379955"/>
              <a:gd name="connsiteY48" fmla="*/ 81481 h 1966157"/>
              <a:gd name="connsiteX49" fmla="*/ 1208899 w 1379955"/>
              <a:gd name="connsiteY49" fmla="*/ 90535 h 1966157"/>
              <a:gd name="connsiteX50" fmla="*/ 1222479 w 1379955"/>
              <a:gd name="connsiteY50" fmla="*/ 95061 h 1966157"/>
              <a:gd name="connsiteX51" fmla="*/ 1376388 w 1379955"/>
              <a:gd name="connsiteY51" fmla="*/ 167489 h 1966157"/>
              <a:gd name="connsiteX52" fmla="*/ 1324213 w 1379955"/>
              <a:gd name="connsiteY52" fmla="*/ 150349 h 1966157"/>
              <a:gd name="connsiteX53" fmla="*/ 1262748 w 1379955"/>
              <a:gd name="connsiteY53" fmla="*/ 141296 h 1966157"/>
              <a:gd name="connsiteX54" fmla="*/ 1167200 w 1379955"/>
              <a:gd name="connsiteY54" fmla="*/ 139016 h 1966157"/>
              <a:gd name="connsiteX55" fmla="*/ 1052844 w 1379955"/>
              <a:gd name="connsiteY55" fmla="*/ 163434 h 1966157"/>
              <a:gd name="connsiteX56" fmla="*/ 952541 w 1379955"/>
              <a:gd name="connsiteY56" fmla="*/ 208230 h 1966157"/>
              <a:gd name="connsiteX57" fmla="*/ 860459 w 1379955"/>
              <a:gd name="connsiteY57" fmla="*/ 256594 h 1966157"/>
              <a:gd name="connsiteX58" fmla="*/ 778859 w 1379955"/>
              <a:gd name="connsiteY58" fmla="*/ 325925 h 1966157"/>
              <a:gd name="connsiteX59" fmla="*/ 692851 w 1379955"/>
              <a:gd name="connsiteY59" fmla="*/ 407406 h 1966157"/>
              <a:gd name="connsiteX60" fmla="*/ 550975 w 1379955"/>
              <a:gd name="connsiteY60" fmla="*/ 581324 h 1966157"/>
              <a:gd name="connsiteX61" fmla="*/ 452934 w 1379955"/>
              <a:gd name="connsiteY61" fmla="*/ 750243 h 1966157"/>
              <a:gd name="connsiteX62" fmla="*/ 412311 w 1379955"/>
              <a:gd name="connsiteY62" fmla="*/ 840660 h 1966157"/>
              <a:gd name="connsiteX63" fmla="*/ 380507 w 1379955"/>
              <a:gd name="connsiteY63" fmla="*/ 923454 h 1966157"/>
              <a:gd name="connsiteX64" fmla="*/ 335004 w 1379955"/>
              <a:gd name="connsiteY64" fmla="*/ 1052113 h 1966157"/>
              <a:gd name="connsiteX65" fmla="*/ 298907 w 1379955"/>
              <a:gd name="connsiteY65" fmla="*/ 1237228 h 1966157"/>
              <a:gd name="connsiteX66" fmla="*/ 288070 w 1379955"/>
              <a:gd name="connsiteY66" fmla="*/ 1361352 h 1966157"/>
              <a:gd name="connsiteX67" fmla="*/ 291166 w 1379955"/>
              <a:gd name="connsiteY67" fmla="*/ 1457961 h 1966157"/>
              <a:gd name="connsiteX68" fmla="*/ 304746 w 1379955"/>
              <a:gd name="connsiteY68" fmla="*/ 1537776 h 1966157"/>
              <a:gd name="connsiteX69" fmla="*/ 317368 w 1379955"/>
              <a:gd name="connsiteY69" fmla="*/ 1613663 h 1966157"/>
              <a:gd name="connsiteX70" fmla="*/ 339766 w 1379955"/>
              <a:gd name="connsiteY70" fmla="*/ 1683945 h 1966157"/>
              <a:gd name="connsiteX71" fmla="*/ 357873 w 1379955"/>
              <a:gd name="connsiteY71" fmla="*/ 1738265 h 1966157"/>
              <a:gd name="connsiteX72" fmla="*/ 392185 w 1379955"/>
              <a:gd name="connsiteY72" fmla="*/ 1802598 h 1966157"/>
              <a:gd name="connsiteX73" fmla="*/ 434238 w 1379955"/>
              <a:gd name="connsiteY73" fmla="*/ 1855725 h 1966157"/>
              <a:gd name="connsiteX74" fmla="*/ 491065 w 1379955"/>
              <a:gd name="connsiteY74" fmla="*/ 1914100 h 1966157"/>
              <a:gd name="connsiteX75" fmla="*/ 549308 w 1379955"/>
              <a:gd name="connsiteY75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380507 w 1379955"/>
              <a:gd name="connsiteY17" fmla="*/ 194650 h 1966157"/>
              <a:gd name="connsiteX18" fmla="*/ 389560 w 1379955"/>
              <a:gd name="connsiteY18" fmla="*/ 185596 h 1966157"/>
              <a:gd name="connsiteX19" fmla="*/ 416720 w 1379955"/>
              <a:gd name="connsiteY19" fmla="*/ 176543 h 1966157"/>
              <a:gd name="connsiteX20" fmla="*/ 425774 w 1379955"/>
              <a:gd name="connsiteY20" fmla="*/ 167489 h 1966157"/>
              <a:gd name="connsiteX21" fmla="*/ 457461 w 1379955"/>
              <a:gd name="connsiteY21" fmla="*/ 153909 h 1966157"/>
              <a:gd name="connsiteX22" fmla="*/ 471041 w 1379955"/>
              <a:gd name="connsiteY22" fmla="*/ 144856 h 1966157"/>
              <a:gd name="connsiteX23" fmla="*/ 489148 w 1379955"/>
              <a:gd name="connsiteY23" fmla="*/ 140329 h 1966157"/>
              <a:gd name="connsiteX24" fmla="*/ 520835 w 1379955"/>
              <a:gd name="connsiteY24" fmla="*/ 131275 h 1966157"/>
              <a:gd name="connsiteX25" fmla="*/ 547996 w 1379955"/>
              <a:gd name="connsiteY25" fmla="*/ 126749 h 1966157"/>
              <a:gd name="connsiteX26" fmla="*/ 579683 w 1379955"/>
              <a:gd name="connsiteY26" fmla="*/ 117695 h 1966157"/>
              <a:gd name="connsiteX27" fmla="*/ 611370 w 1379955"/>
              <a:gd name="connsiteY27" fmla="*/ 108642 h 1966157"/>
              <a:gd name="connsiteX28" fmla="*/ 629477 w 1379955"/>
              <a:gd name="connsiteY28" fmla="*/ 95061 h 1966157"/>
              <a:gd name="connsiteX29" fmla="*/ 670217 w 1379955"/>
              <a:gd name="connsiteY29" fmla="*/ 67901 h 1966157"/>
              <a:gd name="connsiteX30" fmla="*/ 688324 w 1379955"/>
              <a:gd name="connsiteY30" fmla="*/ 63374 h 1966157"/>
              <a:gd name="connsiteX31" fmla="*/ 701905 w 1379955"/>
              <a:gd name="connsiteY31" fmla="*/ 58848 h 1966157"/>
              <a:gd name="connsiteX32" fmla="*/ 756225 w 1379955"/>
              <a:gd name="connsiteY32" fmla="*/ 54321 h 1966157"/>
              <a:gd name="connsiteX33" fmla="*/ 765279 w 1379955"/>
              <a:gd name="connsiteY33" fmla="*/ 45267 h 1966157"/>
              <a:gd name="connsiteX34" fmla="*/ 787912 w 1379955"/>
              <a:gd name="connsiteY34" fmla="*/ 40741 h 1966157"/>
              <a:gd name="connsiteX35" fmla="*/ 824126 w 1379955"/>
              <a:gd name="connsiteY35" fmla="*/ 31687 h 1966157"/>
              <a:gd name="connsiteX36" fmla="*/ 855813 w 1379955"/>
              <a:gd name="connsiteY36" fmla="*/ 18107 h 1966157"/>
              <a:gd name="connsiteX37" fmla="*/ 878447 w 1379955"/>
              <a:gd name="connsiteY37" fmla="*/ 9054 h 1966157"/>
              <a:gd name="connsiteX38" fmla="*/ 896554 w 1379955"/>
              <a:gd name="connsiteY38" fmla="*/ 4527 h 1966157"/>
              <a:gd name="connsiteX39" fmla="*/ 910134 w 1379955"/>
              <a:gd name="connsiteY39" fmla="*/ 0 h 1966157"/>
              <a:gd name="connsiteX40" fmla="*/ 982562 w 1379955"/>
              <a:gd name="connsiteY40" fmla="*/ 4527 h 1966157"/>
              <a:gd name="connsiteX41" fmla="*/ 1009722 w 1379955"/>
              <a:gd name="connsiteY41" fmla="*/ 13580 h 1966157"/>
              <a:gd name="connsiteX42" fmla="*/ 1068570 w 1379955"/>
              <a:gd name="connsiteY42" fmla="*/ 9054 h 1966157"/>
              <a:gd name="connsiteX43" fmla="*/ 1086677 w 1379955"/>
              <a:gd name="connsiteY43" fmla="*/ 4527 h 1966157"/>
              <a:gd name="connsiteX44" fmla="*/ 1095730 w 1379955"/>
              <a:gd name="connsiteY44" fmla="*/ 18107 h 1966157"/>
              <a:gd name="connsiteX45" fmla="*/ 1118364 w 1379955"/>
              <a:gd name="connsiteY45" fmla="*/ 31687 h 1966157"/>
              <a:gd name="connsiteX46" fmla="*/ 1150051 w 1379955"/>
              <a:gd name="connsiteY46" fmla="*/ 54321 h 1966157"/>
              <a:gd name="connsiteX47" fmla="*/ 1181738 w 1379955"/>
              <a:gd name="connsiteY47" fmla="*/ 81481 h 1966157"/>
              <a:gd name="connsiteX48" fmla="*/ 1208899 w 1379955"/>
              <a:gd name="connsiteY48" fmla="*/ 90535 h 1966157"/>
              <a:gd name="connsiteX49" fmla="*/ 1222479 w 1379955"/>
              <a:gd name="connsiteY49" fmla="*/ 95061 h 1966157"/>
              <a:gd name="connsiteX50" fmla="*/ 1376388 w 1379955"/>
              <a:gd name="connsiteY50" fmla="*/ 167489 h 1966157"/>
              <a:gd name="connsiteX51" fmla="*/ 1324213 w 1379955"/>
              <a:gd name="connsiteY51" fmla="*/ 150349 h 1966157"/>
              <a:gd name="connsiteX52" fmla="*/ 1262748 w 1379955"/>
              <a:gd name="connsiteY52" fmla="*/ 141296 h 1966157"/>
              <a:gd name="connsiteX53" fmla="*/ 1167200 w 1379955"/>
              <a:gd name="connsiteY53" fmla="*/ 139016 h 1966157"/>
              <a:gd name="connsiteX54" fmla="*/ 1052844 w 1379955"/>
              <a:gd name="connsiteY54" fmla="*/ 163434 h 1966157"/>
              <a:gd name="connsiteX55" fmla="*/ 952541 w 1379955"/>
              <a:gd name="connsiteY55" fmla="*/ 208230 h 1966157"/>
              <a:gd name="connsiteX56" fmla="*/ 860459 w 1379955"/>
              <a:gd name="connsiteY56" fmla="*/ 256594 h 1966157"/>
              <a:gd name="connsiteX57" fmla="*/ 778859 w 1379955"/>
              <a:gd name="connsiteY57" fmla="*/ 325925 h 1966157"/>
              <a:gd name="connsiteX58" fmla="*/ 692851 w 1379955"/>
              <a:gd name="connsiteY58" fmla="*/ 407406 h 1966157"/>
              <a:gd name="connsiteX59" fmla="*/ 550975 w 1379955"/>
              <a:gd name="connsiteY59" fmla="*/ 581324 h 1966157"/>
              <a:gd name="connsiteX60" fmla="*/ 452934 w 1379955"/>
              <a:gd name="connsiteY60" fmla="*/ 750243 h 1966157"/>
              <a:gd name="connsiteX61" fmla="*/ 412311 w 1379955"/>
              <a:gd name="connsiteY61" fmla="*/ 840660 h 1966157"/>
              <a:gd name="connsiteX62" fmla="*/ 380507 w 1379955"/>
              <a:gd name="connsiteY62" fmla="*/ 923454 h 1966157"/>
              <a:gd name="connsiteX63" fmla="*/ 335004 w 1379955"/>
              <a:gd name="connsiteY63" fmla="*/ 1052113 h 1966157"/>
              <a:gd name="connsiteX64" fmla="*/ 298907 w 1379955"/>
              <a:gd name="connsiteY64" fmla="*/ 1237228 h 1966157"/>
              <a:gd name="connsiteX65" fmla="*/ 288070 w 1379955"/>
              <a:gd name="connsiteY65" fmla="*/ 1361352 h 1966157"/>
              <a:gd name="connsiteX66" fmla="*/ 291166 w 1379955"/>
              <a:gd name="connsiteY66" fmla="*/ 1457961 h 1966157"/>
              <a:gd name="connsiteX67" fmla="*/ 304746 w 1379955"/>
              <a:gd name="connsiteY67" fmla="*/ 1537776 h 1966157"/>
              <a:gd name="connsiteX68" fmla="*/ 317368 w 1379955"/>
              <a:gd name="connsiteY68" fmla="*/ 1613663 h 1966157"/>
              <a:gd name="connsiteX69" fmla="*/ 339766 w 1379955"/>
              <a:gd name="connsiteY69" fmla="*/ 1683945 h 1966157"/>
              <a:gd name="connsiteX70" fmla="*/ 357873 w 1379955"/>
              <a:gd name="connsiteY70" fmla="*/ 1738265 h 1966157"/>
              <a:gd name="connsiteX71" fmla="*/ 392185 w 1379955"/>
              <a:gd name="connsiteY71" fmla="*/ 1802598 h 1966157"/>
              <a:gd name="connsiteX72" fmla="*/ 434238 w 1379955"/>
              <a:gd name="connsiteY72" fmla="*/ 1855725 h 1966157"/>
              <a:gd name="connsiteX73" fmla="*/ 491065 w 1379955"/>
              <a:gd name="connsiteY73" fmla="*/ 1914100 h 1966157"/>
              <a:gd name="connsiteX74" fmla="*/ 549308 w 1379955"/>
              <a:gd name="connsiteY74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389560 w 1379955"/>
              <a:gd name="connsiteY17" fmla="*/ 185596 h 1966157"/>
              <a:gd name="connsiteX18" fmla="*/ 416720 w 1379955"/>
              <a:gd name="connsiteY18" fmla="*/ 176543 h 1966157"/>
              <a:gd name="connsiteX19" fmla="*/ 425774 w 1379955"/>
              <a:gd name="connsiteY19" fmla="*/ 167489 h 1966157"/>
              <a:gd name="connsiteX20" fmla="*/ 457461 w 1379955"/>
              <a:gd name="connsiteY20" fmla="*/ 153909 h 1966157"/>
              <a:gd name="connsiteX21" fmla="*/ 471041 w 1379955"/>
              <a:gd name="connsiteY21" fmla="*/ 144856 h 1966157"/>
              <a:gd name="connsiteX22" fmla="*/ 489148 w 1379955"/>
              <a:gd name="connsiteY22" fmla="*/ 140329 h 1966157"/>
              <a:gd name="connsiteX23" fmla="*/ 520835 w 1379955"/>
              <a:gd name="connsiteY23" fmla="*/ 131275 h 1966157"/>
              <a:gd name="connsiteX24" fmla="*/ 547996 w 1379955"/>
              <a:gd name="connsiteY24" fmla="*/ 126749 h 1966157"/>
              <a:gd name="connsiteX25" fmla="*/ 579683 w 1379955"/>
              <a:gd name="connsiteY25" fmla="*/ 117695 h 1966157"/>
              <a:gd name="connsiteX26" fmla="*/ 611370 w 1379955"/>
              <a:gd name="connsiteY26" fmla="*/ 108642 h 1966157"/>
              <a:gd name="connsiteX27" fmla="*/ 629477 w 1379955"/>
              <a:gd name="connsiteY27" fmla="*/ 95061 h 1966157"/>
              <a:gd name="connsiteX28" fmla="*/ 670217 w 1379955"/>
              <a:gd name="connsiteY28" fmla="*/ 67901 h 1966157"/>
              <a:gd name="connsiteX29" fmla="*/ 688324 w 1379955"/>
              <a:gd name="connsiteY29" fmla="*/ 63374 h 1966157"/>
              <a:gd name="connsiteX30" fmla="*/ 701905 w 1379955"/>
              <a:gd name="connsiteY30" fmla="*/ 58848 h 1966157"/>
              <a:gd name="connsiteX31" fmla="*/ 756225 w 1379955"/>
              <a:gd name="connsiteY31" fmla="*/ 54321 h 1966157"/>
              <a:gd name="connsiteX32" fmla="*/ 765279 w 1379955"/>
              <a:gd name="connsiteY32" fmla="*/ 45267 h 1966157"/>
              <a:gd name="connsiteX33" fmla="*/ 787912 w 1379955"/>
              <a:gd name="connsiteY33" fmla="*/ 40741 h 1966157"/>
              <a:gd name="connsiteX34" fmla="*/ 824126 w 1379955"/>
              <a:gd name="connsiteY34" fmla="*/ 31687 h 1966157"/>
              <a:gd name="connsiteX35" fmla="*/ 855813 w 1379955"/>
              <a:gd name="connsiteY35" fmla="*/ 18107 h 1966157"/>
              <a:gd name="connsiteX36" fmla="*/ 878447 w 1379955"/>
              <a:gd name="connsiteY36" fmla="*/ 9054 h 1966157"/>
              <a:gd name="connsiteX37" fmla="*/ 896554 w 1379955"/>
              <a:gd name="connsiteY37" fmla="*/ 4527 h 1966157"/>
              <a:gd name="connsiteX38" fmla="*/ 910134 w 1379955"/>
              <a:gd name="connsiteY38" fmla="*/ 0 h 1966157"/>
              <a:gd name="connsiteX39" fmla="*/ 982562 w 1379955"/>
              <a:gd name="connsiteY39" fmla="*/ 4527 h 1966157"/>
              <a:gd name="connsiteX40" fmla="*/ 1009722 w 1379955"/>
              <a:gd name="connsiteY40" fmla="*/ 13580 h 1966157"/>
              <a:gd name="connsiteX41" fmla="*/ 1068570 w 1379955"/>
              <a:gd name="connsiteY41" fmla="*/ 9054 h 1966157"/>
              <a:gd name="connsiteX42" fmla="*/ 1086677 w 1379955"/>
              <a:gd name="connsiteY42" fmla="*/ 4527 h 1966157"/>
              <a:gd name="connsiteX43" fmla="*/ 1095730 w 1379955"/>
              <a:gd name="connsiteY43" fmla="*/ 18107 h 1966157"/>
              <a:gd name="connsiteX44" fmla="*/ 1118364 w 1379955"/>
              <a:gd name="connsiteY44" fmla="*/ 31687 h 1966157"/>
              <a:gd name="connsiteX45" fmla="*/ 1150051 w 1379955"/>
              <a:gd name="connsiteY45" fmla="*/ 54321 h 1966157"/>
              <a:gd name="connsiteX46" fmla="*/ 1181738 w 1379955"/>
              <a:gd name="connsiteY46" fmla="*/ 81481 h 1966157"/>
              <a:gd name="connsiteX47" fmla="*/ 1208899 w 1379955"/>
              <a:gd name="connsiteY47" fmla="*/ 90535 h 1966157"/>
              <a:gd name="connsiteX48" fmla="*/ 1222479 w 1379955"/>
              <a:gd name="connsiteY48" fmla="*/ 95061 h 1966157"/>
              <a:gd name="connsiteX49" fmla="*/ 1376388 w 1379955"/>
              <a:gd name="connsiteY49" fmla="*/ 167489 h 1966157"/>
              <a:gd name="connsiteX50" fmla="*/ 1324213 w 1379955"/>
              <a:gd name="connsiteY50" fmla="*/ 150349 h 1966157"/>
              <a:gd name="connsiteX51" fmla="*/ 1262748 w 1379955"/>
              <a:gd name="connsiteY51" fmla="*/ 141296 h 1966157"/>
              <a:gd name="connsiteX52" fmla="*/ 1167200 w 1379955"/>
              <a:gd name="connsiteY52" fmla="*/ 139016 h 1966157"/>
              <a:gd name="connsiteX53" fmla="*/ 1052844 w 1379955"/>
              <a:gd name="connsiteY53" fmla="*/ 163434 h 1966157"/>
              <a:gd name="connsiteX54" fmla="*/ 952541 w 1379955"/>
              <a:gd name="connsiteY54" fmla="*/ 208230 h 1966157"/>
              <a:gd name="connsiteX55" fmla="*/ 860459 w 1379955"/>
              <a:gd name="connsiteY55" fmla="*/ 256594 h 1966157"/>
              <a:gd name="connsiteX56" fmla="*/ 778859 w 1379955"/>
              <a:gd name="connsiteY56" fmla="*/ 325925 h 1966157"/>
              <a:gd name="connsiteX57" fmla="*/ 692851 w 1379955"/>
              <a:gd name="connsiteY57" fmla="*/ 407406 h 1966157"/>
              <a:gd name="connsiteX58" fmla="*/ 550975 w 1379955"/>
              <a:gd name="connsiteY58" fmla="*/ 581324 h 1966157"/>
              <a:gd name="connsiteX59" fmla="*/ 452934 w 1379955"/>
              <a:gd name="connsiteY59" fmla="*/ 750243 h 1966157"/>
              <a:gd name="connsiteX60" fmla="*/ 412311 w 1379955"/>
              <a:gd name="connsiteY60" fmla="*/ 840660 h 1966157"/>
              <a:gd name="connsiteX61" fmla="*/ 380507 w 1379955"/>
              <a:gd name="connsiteY61" fmla="*/ 923454 h 1966157"/>
              <a:gd name="connsiteX62" fmla="*/ 335004 w 1379955"/>
              <a:gd name="connsiteY62" fmla="*/ 1052113 h 1966157"/>
              <a:gd name="connsiteX63" fmla="*/ 298907 w 1379955"/>
              <a:gd name="connsiteY63" fmla="*/ 1237228 h 1966157"/>
              <a:gd name="connsiteX64" fmla="*/ 288070 w 1379955"/>
              <a:gd name="connsiteY64" fmla="*/ 1361352 h 1966157"/>
              <a:gd name="connsiteX65" fmla="*/ 291166 w 1379955"/>
              <a:gd name="connsiteY65" fmla="*/ 1457961 h 1966157"/>
              <a:gd name="connsiteX66" fmla="*/ 304746 w 1379955"/>
              <a:gd name="connsiteY66" fmla="*/ 1537776 h 1966157"/>
              <a:gd name="connsiteX67" fmla="*/ 317368 w 1379955"/>
              <a:gd name="connsiteY67" fmla="*/ 1613663 h 1966157"/>
              <a:gd name="connsiteX68" fmla="*/ 339766 w 1379955"/>
              <a:gd name="connsiteY68" fmla="*/ 1683945 h 1966157"/>
              <a:gd name="connsiteX69" fmla="*/ 357873 w 1379955"/>
              <a:gd name="connsiteY69" fmla="*/ 1738265 h 1966157"/>
              <a:gd name="connsiteX70" fmla="*/ 392185 w 1379955"/>
              <a:gd name="connsiteY70" fmla="*/ 1802598 h 1966157"/>
              <a:gd name="connsiteX71" fmla="*/ 434238 w 1379955"/>
              <a:gd name="connsiteY71" fmla="*/ 1855725 h 1966157"/>
              <a:gd name="connsiteX72" fmla="*/ 491065 w 1379955"/>
              <a:gd name="connsiteY72" fmla="*/ 1914100 h 1966157"/>
              <a:gd name="connsiteX73" fmla="*/ 549308 w 1379955"/>
              <a:gd name="connsiteY73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16720 w 1379955"/>
              <a:gd name="connsiteY17" fmla="*/ 176543 h 1966157"/>
              <a:gd name="connsiteX18" fmla="*/ 425774 w 1379955"/>
              <a:gd name="connsiteY18" fmla="*/ 167489 h 1966157"/>
              <a:gd name="connsiteX19" fmla="*/ 457461 w 1379955"/>
              <a:gd name="connsiteY19" fmla="*/ 153909 h 1966157"/>
              <a:gd name="connsiteX20" fmla="*/ 471041 w 1379955"/>
              <a:gd name="connsiteY20" fmla="*/ 144856 h 1966157"/>
              <a:gd name="connsiteX21" fmla="*/ 489148 w 1379955"/>
              <a:gd name="connsiteY21" fmla="*/ 140329 h 1966157"/>
              <a:gd name="connsiteX22" fmla="*/ 520835 w 1379955"/>
              <a:gd name="connsiteY22" fmla="*/ 131275 h 1966157"/>
              <a:gd name="connsiteX23" fmla="*/ 547996 w 1379955"/>
              <a:gd name="connsiteY23" fmla="*/ 126749 h 1966157"/>
              <a:gd name="connsiteX24" fmla="*/ 579683 w 1379955"/>
              <a:gd name="connsiteY24" fmla="*/ 117695 h 1966157"/>
              <a:gd name="connsiteX25" fmla="*/ 611370 w 1379955"/>
              <a:gd name="connsiteY25" fmla="*/ 108642 h 1966157"/>
              <a:gd name="connsiteX26" fmla="*/ 629477 w 1379955"/>
              <a:gd name="connsiteY26" fmla="*/ 95061 h 1966157"/>
              <a:gd name="connsiteX27" fmla="*/ 670217 w 1379955"/>
              <a:gd name="connsiteY27" fmla="*/ 67901 h 1966157"/>
              <a:gd name="connsiteX28" fmla="*/ 688324 w 1379955"/>
              <a:gd name="connsiteY28" fmla="*/ 63374 h 1966157"/>
              <a:gd name="connsiteX29" fmla="*/ 701905 w 1379955"/>
              <a:gd name="connsiteY29" fmla="*/ 58848 h 1966157"/>
              <a:gd name="connsiteX30" fmla="*/ 756225 w 1379955"/>
              <a:gd name="connsiteY30" fmla="*/ 54321 h 1966157"/>
              <a:gd name="connsiteX31" fmla="*/ 765279 w 1379955"/>
              <a:gd name="connsiteY31" fmla="*/ 45267 h 1966157"/>
              <a:gd name="connsiteX32" fmla="*/ 787912 w 1379955"/>
              <a:gd name="connsiteY32" fmla="*/ 40741 h 1966157"/>
              <a:gd name="connsiteX33" fmla="*/ 824126 w 1379955"/>
              <a:gd name="connsiteY33" fmla="*/ 31687 h 1966157"/>
              <a:gd name="connsiteX34" fmla="*/ 855813 w 1379955"/>
              <a:gd name="connsiteY34" fmla="*/ 18107 h 1966157"/>
              <a:gd name="connsiteX35" fmla="*/ 878447 w 1379955"/>
              <a:gd name="connsiteY35" fmla="*/ 9054 h 1966157"/>
              <a:gd name="connsiteX36" fmla="*/ 896554 w 1379955"/>
              <a:gd name="connsiteY36" fmla="*/ 4527 h 1966157"/>
              <a:gd name="connsiteX37" fmla="*/ 910134 w 1379955"/>
              <a:gd name="connsiteY37" fmla="*/ 0 h 1966157"/>
              <a:gd name="connsiteX38" fmla="*/ 982562 w 1379955"/>
              <a:gd name="connsiteY38" fmla="*/ 4527 h 1966157"/>
              <a:gd name="connsiteX39" fmla="*/ 1009722 w 1379955"/>
              <a:gd name="connsiteY39" fmla="*/ 13580 h 1966157"/>
              <a:gd name="connsiteX40" fmla="*/ 1068570 w 1379955"/>
              <a:gd name="connsiteY40" fmla="*/ 9054 h 1966157"/>
              <a:gd name="connsiteX41" fmla="*/ 1086677 w 1379955"/>
              <a:gd name="connsiteY41" fmla="*/ 4527 h 1966157"/>
              <a:gd name="connsiteX42" fmla="*/ 1095730 w 1379955"/>
              <a:gd name="connsiteY42" fmla="*/ 18107 h 1966157"/>
              <a:gd name="connsiteX43" fmla="*/ 1118364 w 1379955"/>
              <a:gd name="connsiteY43" fmla="*/ 31687 h 1966157"/>
              <a:gd name="connsiteX44" fmla="*/ 1150051 w 1379955"/>
              <a:gd name="connsiteY44" fmla="*/ 54321 h 1966157"/>
              <a:gd name="connsiteX45" fmla="*/ 1181738 w 1379955"/>
              <a:gd name="connsiteY45" fmla="*/ 81481 h 1966157"/>
              <a:gd name="connsiteX46" fmla="*/ 1208899 w 1379955"/>
              <a:gd name="connsiteY46" fmla="*/ 90535 h 1966157"/>
              <a:gd name="connsiteX47" fmla="*/ 1222479 w 1379955"/>
              <a:gd name="connsiteY47" fmla="*/ 95061 h 1966157"/>
              <a:gd name="connsiteX48" fmla="*/ 1376388 w 1379955"/>
              <a:gd name="connsiteY48" fmla="*/ 167489 h 1966157"/>
              <a:gd name="connsiteX49" fmla="*/ 1324213 w 1379955"/>
              <a:gd name="connsiteY49" fmla="*/ 150349 h 1966157"/>
              <a:gd name="connsiteX50" fmla="*/ 1262748 w 1379955"/>
              <a:gd name="connsiteY50" fmla="*/ 141296 h 1966157"/>
              <a:gd name="connsiteX51" fmla="*/ 1167200 w 1379955"/>
              <a:gd name="connsiteY51" fmla="*/ 139016 h 1966157"/>
              <a:gd name="connsiteX52" fmla="*/ 1052844 w 1379955"/>
              <a:gd name="connsiteY52" fmla="*/ 163434 h 1966157"/>
              <a:gd name="connsiteX53" fmla="*/ 952541 w 1379955"/>
              <a:gd name="connsiteY53" fmla="*/ 208230 h 1966157"/>
              <a:gd name="connsiteX54" fmla="*/ 860459 w 1379955"/>
              <a:gd name="connsiteY54" fmla="*/ 256594 h 1966157"/>
              <a:gd name="connsiteX55" fmla="*/ 778859 w 1379955"/>
              <a:gd name="connsiteY55" fmla="*/ 325925 h 1966157"/>
              <a:gd name="connsiteX56" fmla="*/ 692851 w 1379955"/>
              <a:gd name="connsiteY56" fmla="*/ 407406 h 1966157"/>
              <a:gd name="connsiteX57" fmla="*/ 550975 w 1379955"/>
              <a:gd name="connsiteY57" fmla="*/ 581324 h 1966157"/>
              <a:gd name="connsiteX58" fmla="*/ 452934 w 1379955"/>
              <a:gd name="connsiteY58" fmla="*/ 750243 h 1966157"/>
              <a:gd name="connsiteX59" fmla="*/ 412311 w 1379955"/>
              <a:gd name="connsiteY59" fmla="*/ 840660 h 1966157"/>
              <a:gd name="connsiteX60" fmla="*/ 380507 w 1379955"/>
              <a:gd name="connsiteY60" fmla="*/ 923454 h 1966157"/>
              <a:gd name="connsiteX61" fmla="*/ 335004 w 1379955"/>
              <a:gd name="connsiteY61" fmla="*/ 1052113 h 1966157"/>
              <a:gd name="connsiteX62" fmla="*/ 298907 w 1379955"/>
              <a:gd name="connsiteY62" fmla="*/ 1237228 h 1966157"/>
              <a:gd name="connsiteX63" fmla="*/ 288070 w 1379955"/>
              <a:gd name="connsiteY63" fmla="*/ 1361352 h 1966157"/>
              <a:gd name="connsiteX64" fmla="*/ 291166 w 1379955"/>
              <a:gd name="connsiteY64" fmla="*/ 1457961 h 1966157"/>
              <a:gd name="connsiteX65" fmla="*/ 304746 w 1379955"/>
              <a:gd name="connsiteY65" fmla="*/ 1537776 h 1966157"/>
              <a:gd name="connsiteX66" fmla="*/ 317368 w 1379955"/>
              <a:gd name="connsiteY66" fmla="*/ 1613663 h 1966157"/>
              <a:gd name="connsiteX67" fmla="*/ 339766 w 1379955"/>
              <a:gd name="connsiteY67" fmla="*/ 1683945 h 1966157"/>
              <a:gd name="connsiteX68" fmla="*/ 357873 w 1379955"/>
              <a:gd name="connsiteY68" fmla="*/ 1738265 h 1966157"/>
              <a:gd name="connsiteX69" fmla="*/ 392185 w 1379955"/>
              <a:gd name="connsiteY69" fmla="*/ 1802598 h 1966157"/>
              <a:gd name="connsiteX70" fmla="*/ 434238 w 1379955"/>
              <a:gd name="connsiteY70" fmla="*/ 1855725 h 1966157"/>
              <a:gd name="connsiteX71" fmla="*/ 491065 w 1379955"/>
              <a:gd name="connsiteY71" fmla="*/ 1914100 h 1966157"/>
              <a:gd name="connsiteX72" fmla="*/ 549308 w 1379955"/>
              <a:gd name="connsiteY72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25774 w 1379955"/>
              <a:gd name="connsiteY17" fmla="*/ 167489 h 1966157"/>
              <a:gd name="connsiteX18" fmla="*/ 457461 w 1379955"/>
              <a:gd name="connsiteY18" fmla="*/ 153909 h 1966157"/>
              <a:gd name="connsiteX19" fmla="*/ 471041 w 1379955"/>
              <a:gd name="connsiteY19" fmla="*/ 144856 h 1966157"/>
              <a:gd name="connsiteX20" fmla="*/ 489148 w 1379955"/>
              <a:gd name="connsiteY20" fmla="*/ 140329 h 1966157"/>
              <a:gd name="connsiteX21" fmla="*/ 520835 w 1379955"/>
              <a:gd name="connsiteY21" fmla="*/ 131275 h 1966157"/>
              <a:gd name="connsiteX22" fmla="*/ 547996 w 1379955"/>
              <a:gd name="connsiteY22" fmla="*/ 126749 h 1966157"/>
              <a:gd name="connsiteX23" fmla="*/ 579683 w 1379955"/>
              <a:gd name="connsiteY23" fmla="*/ 117695 h 1966157"/>
              <a:gd name="connsiteX24" fmla="*/ 611370 w 1379955"/>
              <a:gd name="connsiteY24" fmla="*/ 108642 h 1966157"/>
              <a:gd name="connsiteX25" fmla="*/ 629477 w 1379955"/>
              <a:gd name="connsiteY25" fmla="*/ 95061 h 1966157"/>
              <a:gd name="connsiteX26" fmla="*/ 670217 w 1379955"/>
              <a:gd name="connsiteY26" fmla="*/ 67901 h 1966157"/>
              <a:gd name="connsiteX27" fmla="*/ 688324 w 1379955"/>
              <a:gd name="connsiteY27" fmla="*/ 63374 h 1966157"/>
              <a:gd name="connsiteX28" fmla="*/ 701905 w 1379955"/>
              <a:gd name="connsiteY28" fmla="*/ 58848 h 1966157"/>
              <a:gd name="connsiteX29" fmla="*/ 756225 w 1379955"/>
              <a:gd name="connsiteY29" fmla="*/ 54321 h 1966157"/>
              <a:gd name="connsiteX30" fmla="*/ 765279 w 1379955"/>
              <a:gd name="connsiteY30" fmla="*/ 45267 h 1966157"/>
              <a:gd name="connsiteX31" fmla="*/ 787912 w 1379955"/>
              <a:gd name="connsiteY31" fmla="*/ 40741 h 1966157"/>
              <a:gd name="connsiteX32" fmla="*/ 824126 w 1379955"/>
              <a:gd name="connsiteY32" fmla="*/ 31687 h 1966157"/>
              <a:gd name="connsiteX33" fmla="*/ 855813 w 1379955"/>
              <a:gd name="connsiteY33" fmla="*/ 18107 h 1966157"/>
              <a:gd name="connsiteX34" fmla="*/ 878447 w 1379955"/>
              <a:gd name="connsiteY34" fmla="*/ 9054 h 1966157"/>
              <a:gd name="connsiteX35" fmla="*/ 896554 w 1379955"/>
              <a:gd name="connsiteY35" fmla="*/ 4527 h 1966157"/>
              <a:gd name="connsiteX36" fmla="*/ 910134 w 1379955"/>
              <a:gd name="connsiteY36" fmla="*/ 0 h 1966157"/>
              <a:gd name="connsiteX37" fmla="*/ 982562 w 1379955"/>
              <a:gd name="connsiteY37" fmla="*/ 4527 h 1966157"/>
              <a:gd name="connsiteX38" fmla="*/ 1009722 w 1379955"/>
              <a:gd name="connsiteY38" fmla="*/ 13580 h 1966157"/>
              <a:gd name="connsiteX39" fmla="*/ 1068570 w 1379955"/>
              <a:gd name="connsiteY39" fmla="*/ 9054 h 1966157"/>
              <a:gd name="connsiteX40" fmla="*/ 1086677 w 1379955"/>
              <a:gd name="connsiteY40" fmla="*/ 4527 h 1966157"/>
              <a:gd name="connsiteX41" fmla="*/ 1095730 w 1379955"/>
              <a:gd name="connsiteY41" fmla="*/ 18107 h 1966157"/>
              <a:gd name="connsiteX42" fmla="*/ 1118364 w 1379955"/>
              <a:gd name="connsiteY42" fmla="*/ 31687 h 1966157"/>
              <a:gd name="connsiteX43" fmla="*/ 1150051 w 1379955"/>
              <a:gd name="connsiteY43" fmla="*/ 54321 h 1966157"/>
              <a:gd name="connsiteX44" fmla="*/ 1181738 w 1379955"/>
              <a:gd name="connsiteY44" fmla="*/ 81481 h 1966157"/>
              <a:gd name="connsiteX45" fmla="*/ 1208899 w 1379955"/>
              <a:gd name="connsiteY45" fmla="*/ 90535 h 1966157"/>
              <a:gd name="connsiteX46" fmla="*/ 1222479 w 1379955"/>
              <a:gd name="connsiteY46" fmla="*/ 95061 h 1966157"/>
              <a:gd name="connsiteX47" fmla="*/ 1376388 w 1379955"/>
              <a:gd name="connsiteY47" fmla="*/ 167489 h 1966157"/>
              <a:gd name="connsiteX48" fmla="*/ 1324213 w 1379955"/>
              <a:gd name="connsiteY48" fmla="*/ 150349 h 1966157"/>
              <a:gd name="connsiteX49" fmla="*/ 1262748 w 1379955"/>
              <a:gd name="connsiteY49" fmla="*/ 141296 h 1966157"/>
              <a:gd name="connsiteX50" fmla="*/ 1167200 w 1379955"/>
              <a:gd name="connsiteY50" fmla="*/ 139016 h 1966157"/>
              <a:gd name="connsiteX51" fmla="*/ 1052844 w 1379955"/>
              <a:gd name="connsiteY51" fmla="*/ 163434 h 1966157"/>
              <a:gd name="connsiteX52" fmla="*/ 952541 w 1379955"/>
              <a:gd name="connsiteY52" fmla="*/ 208230 h 1966157"/>
              <a:gd name="connsiteX53" fmla="*/ 860459 w 1379955"/>
              <a:gd name="connsiteY53" fmla="*/ 256594 h 1966157"/>
              <a:gd name="connsiteX54" fmla="*/ 778859 w 1379955"/>
              <a:gd name="connsiteY54" fmla="*/ 325925 h 1966157"/>
              <a:gd name="connsiteX55" fmla="*/ 692851 w 1379955"/>
              <a:gd name="connsiteY55" fmla="*/ 407406 h 1966157"/>
              <a:gd name="connsiteX56" fmla="*/ 550975 w 1379955"/>
              <a:gd name="connsiteY56" fmla="*/ 581324 h 1966157"/>
              <a:gd name="connsiteX57" fmla="*/ 452934 w 1379955"/>
              <a:gd name="connsiteY57" fmla="*/ 750243 h 1966157"/>
              <a:gd name="connsiteX58" fmla="*/ 412311 w 1379955"/>
              <a:gd name="connsiteY58" fmla="*/ 840660 h 1966157"/>
              <a:gd name="connsiteX59" fmla="*/ 380507 w 1379955"/>
              <a:gd name="connsiteY59" fmla="*/ 923454 h 1966157"/>
              <a:gd name="connsiteX60" fmla="*/ 335004 w 1379955"/>
              <a:gd name="connsiteY60" fmla="*/ 1052113 h 1966157"/>
              <a:gd name="connsiteX61" fmla="*/ 298907 w 1379955"/>
              <a:gd name="connsiteY61" fmla="*/ 1237228 h 1966157"/>
              <a:gd name="connsiteX62" fmla="*/ 288070 w 1379955"/>
              <a:gd name="connsiteY62" fmla="*/ 1361352 h 1966157"/>
              <a:gd name="connsiteX63" fmla="*/ 291166 w 1379955"/>
              <a:gd name="connsiteY63" fmla="*/ 1457961 h 1966157"/>
              <a:gd name="connsiteX64" fmla="*/ 304746 w 1379955"/>
              <a:gd name="connsiteY64" fmla="*/ 1537776 h 1966157"/>
              <a:gd name="connsiteX65" fmla="*/ 317368 w 1379955"/>
              <a:gd name="connsiteY65" fmla="*/ 1613663 h 1966157"/>
              <a:gd name="connsiteX66" fmla="*/ 339766 w 1379955"/>
              <a:gd name="connsiteY66" fmla="*/ 1683945 h 1966157"/>
              <a:gd name="connsiteX67" fmla="*/ 357873 w 1379955"/>
              <a:gd name="connsiteY67" fmla="*/ 1738265 h 1966157"/>
              <a:gd name="connsiteX68" fmla="*/ 392185 w 1379955"/>
              <a:gd name="connsiteY68" fmla="*/ 1802598 h 1966157"/>
              <a:gd name="connsiteX69" fmla="*/ 434238 w 1379955"/>
              <a:gd name="connsiteY69" fmla="*/ 1855725 h 1966157"/>
              <a:gd name="connsiteX70" fmla="*/ 491065 w 1379955"/>
              <a:gd name="connsiteY70" fmla="*/ 1914100 h 1966157"/>
              <a:gd name="connsiteX71" fmla="*/ 549308 w 1379955"/>
              <a:gd name="connsiteY71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57461 w 1379955"/>
              <a:gd name="connsiteY17" fmla="*/ 153909 h 1966157"/>
              <a:gd name="connsiteX18" fmla="*/ 471041 w 1379955"/>
              <a:gd name="connsiteY18" fmla="*/ 144856 h 1966157"/>
              <a:gd name="connsiteX19" fmla="*/ 489148 w 1379955"/>
              <a:gd name="connsiteY19" fmla="*/ 140329 h 1966157"/>
              <a:gd name="connsiteX20" fmla="*/ 520835 w 1379955"/>
              <a:gd name="connsiteY20" fmla="*/ 131275 h 1966157"/>
              <a:gd name="connsiteX21" fmla="*/ 547996 w 1379955"/>
              <a:gd name="connsiteY21" fmla="*/ 126749 h 1966157"/>
              <a:gd name="connsiteX22" fmla="*/ 579683 w 1379955"/>
              <a:gd name="connsiteY22" fmla="*/ 117695 h 1966157"/>
              <a:gd name="connsiteX23" fmla="*/ 611370 w 1379955"/>
              <a:gd name="connsiteY23" fmla="*/ 108642 h 1966157"/>
              <a:gd name="connsiteX24" fmla="*/ 629477 w 1379955"/>
              <a:gd name="connsiteY24" fmla="*/ 95061 h 1966157"/>
              <a:gd name="connsiteX25" fmla="*/ 670217 w 1379955"/>
              <a:gd name="connsiteY25" fmla="*/ 67901 h 1966157"/>
              <a:gd name="connsiteX26" fmla="*/ 688324 w 1379955"/>
              <a:gd name="connsiteY26" fmla="*/ 63374 h 1966157"/>
              <a:gd name="connsiteX27" fmla="*/ 701905 w 1379955"/>
              <a:gd name="connsiteY27" fmla="*/ 58848 h 1966157"/>
              <a:gd name="connsiteX28" fmla="*/ 756225 w 1379955"/>
              <a:gd name="connsiteY28" fmla="*/ 54321 h 1966157"/>
              <a:gd name="connsiteX29" fmla="*/ 765279 w 1379955"/>
              <a:gd name="connsiteY29" fmla="*/ 45267 h 1966157"/>
              <a:gd name="connsiteX30" fmla="*/ 787912 w 1379955"/>
              <a:gd name="connsiteY30" fmla="*/ 40741 h 1966157"/>
              <a:gd name="connsiteX31" fmla="*/ 824126 w 1379955"/>
              <a:gd name="connsiteY31" fmla="*/ 31687 h 1966157"/>
              <a:gd name="connsiteX32" fmla="*/ 855813 w 1379955"/>
              <a:gd name="connsiteY32" fmla="*/ 18107 h 1966157"/>
              <a:gd name="connsiteX33" fmla="*/ 878447 w 1379955"/>
              <a:gd name="connsiteY33" fmla="*/ 9054 h 1966157"/>
              <a:gd name="connsiteX34" fmla="*/ 896554 w 1379955"/>
              <a:gd name="connsiteY34" fmla="*/ 4527 h 1966157"/>
              <a:gd name="connsiteX35" fmla="*/ 910134 w 1379955"/>
              <a:gd name="connsiteY35" fmla="*/ 0 h 1966157"/>
              <a:gd name="connsiteX36" fmla="*/ 982562 w 1379955"/>
              <a:gd name="connsiteY36" fmla="*/ 4527 h 1966157"/>
              <a:gd name="connsiteX37" fmla="*/ 1009722 w 1379955"/>
              <a:gd name="connsiteY37" fmla="*/ 13580 h 1966157"/>
              <a:gd name="connsiteX38" fmla="*/ 1068570 w 1379955"/>
              <a:gd name="connsiteY38" fmla="*/ 9054 h 1966157"/>
              <a:gd name="connsiteX39" fmla="*/ 1086677 w 1379955"/>
              <a:gd name="connsiteY39" fmla="*/ 4527 h 1966157"/>
              <a:gd name="connsiteX40" fmla="*/ 1095730 w 1379955"/>
              <a:gd name="connsiteY40" fmla="*/ 18107 h 1966157"/>
              <a:gd name="connsiteX41" fmla="*/ 1118364 w 1379955"/>
              <a:gd name="connsiteY41" fmla="*/ 31687 h 1966157"/>
              <a:gd name="connsiteX42" fmla="*/ 1150051 w 1379955"/>
              <a:gd name="connsiteY42" fmla="*/ 54321 h 1966157"/>
              <a:gd name="connsiteX43" fmla="*/ 1181738 w 1379955"/>
              <a:gd name="connsiteY43" fmla="*/ 81481 h 1966157"/>
              <a:gd name="connsiteX44" fmla="*/ 1208899 w 1379955"/>
              <a:gd name="connsiteY44" fmla="*/ 90535 h 1966157"/>
              <a:gd name="connsiteX45" fmla="*/ 1222479 w 1379955"/>
              <a:gd name="connsiteY45" fmla="*/ 95061 h 1966157"/>
              <a:gd name="connsiteX46" fmla="*/ 1376388 w 1379955"/>
              <a:gd name="connsiteY46" fmla="*/ 167489 h 1966157"/>
              <a:gd name="connsiteX47" fmla="*/ 1324213 w 1379955"/>
              <a:gd name="connsiteY47" fmla="*/ 150349 h 1966157"/>
              <a:gd name="connsiteX48" fmla="*/ 1262748 w 1379955"/>
              <a:gd name="connsiteY48" fmla="*/ 141296 h 1966157"/>
              <a:gd name="connsiteX49" fmla="*/ 1167200 w 1379955"/>
              <a:gd name="connsiteY49" fmla="*/ 139016 h 1966157"/>
              <a:gd name="connsiteX50" fmla="*/ 1052844 w 1379955"/>
              <a:gd name="connsiteY50" fmla="*/ 163434 h 1966157"/>
              <a:gd name="connsiteX51" fmla="*/ 952541 w 1379955"/>
              <a:gd name="connsiteY51" fmla="*/ 208230 h 1966157"/>
              <a:gd name="connsiteX52" fmla="*/ 860459 w 1379955"/>
              <a:gd name="connsiteY52" fmla="*/ 256594 h 1966157"/>
              <a:gd name="connsiteX53" fmla="*/ 778859 w 1379955"/>
              <a:gd name="connsiteY53" fmla="*/ 325925 h 1966157"/>
              <a:gd name="connsiteX54" fmla="*/ 692851 w 1379955"/>
              <a:gd name="connsiteY54" fmla="*/ 407406 h 1966157"/>
              <a:gd name="connsiteX55" fmla="*/ 550975 w 1379955"/>
              <a:gd name="connsiteY55" fmla="*/ 581324 h 1966157"/>
              <a:gd name="connsiteX56" fmla="*/ 452934 w 1379955"/>
              <a:gd name="connsiteY56" fmla="*/ 750243 h 1966157"/>
              <a:gd name="connsiteX57" fmla="*/ 412311 w 1379955"/>
              <a:gd name="connsiteY57" fmla="*/ 840660 h 1966157"/>
              <a:gd name="connsiteX58" fmla="*/ 380507 w 1379955"/>
              <a:gd name="connsiteY58" fmla="*/ 923454 h 1966157"/>
              <a:gd name="connsiteX59" fmla="*/ 335004 w 1379955"/>
              <a:gd name="connsiteY59" fmla="*/ 1052113 h 1966157"/>
              <a:gd name="connsiteX60" fmla="*/ 298907 w 1379955"/>
              <a:gd name="connsiteY60" fmla="*/ 1237228 h 1966157"/>
              <a:gd name="connsiteX61" fmla="*/ 288070 w 1379955"/>
              <a:gd name="connsiteY61" fmla="*/ 1361352 h 1966157"/>
              <a:gd name="connsiteX62" fmla="*/ 291166 w 1379955"/>
              <a:gd name="connsiteY62" fmla="*/ 1457961 h 1966157"/>
              <a:gd name="connsiteX63" fmla="*/ 304746 w 1379955"/>
              <a:gd name="connsiteY63" fmla="*/ 1537776 h 1966157"/>
              <a:gd name="connsiteX64" fmla="*/ 317368 w 1379955"/>
              <a:gd name="connsiteY64" fmla="*/ 1613663 h 1966157"/>
              <a:gd name="connsiteX65" fmla="*/ 339766 w 1379955"/>
              <a:gd name="connsiteY65" fmla="*/ 1683945 h 1966157"/>
              <a:gd name="connsiteX66" fmla="*/ 357873 w 1379955"/>
              <a:gd name="connsiteY66" fmla="*/ 1738265 h 1966157"/>
              <a:gd name="connsiteX67" fmla="*/ 392185 w 1379955"/>
              <a:gd name="connsiteY67" fmla="*/ 1802598 h 1966157"/>
              <a:gd name="connsiteX68" fmla="*/ 434238 w 1379955"/>
              <a:gd name="connsiteY68" fmla="*/ 1855725 h 1966157"/>
              <a:gd name="connsiteX69" fmla="*/ 491065 w 1379955"/>
              <a:gd name="connsiteY69" fmla="*/ 1914100 h 1966157"/>
              <a:gd name="connsiteX70" fmla="*/ 549308 w 1379955"/>
              <a:gd name="connsiteY70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57461 w 1379955"/>
              <a:gd name="connsiteY17" fmla="*/ 153909 h 1966157"/>
              <a:gd name="connsiteX18" fmla="*/ 489148 w 1379955"/>
              <a:gd name="connsiteY18" fmla="*/ 140329 h 1966157"/>
              <a:gd name="connsiteX19" fmla="*/ 520835 w 1379955"/>
              <a:gd name="connsiteY19" fmla="*/ 131275 h 1966157"/>
              <a:gd name="connsiteX20" fmla="*/ 547996 w 1379955"/>
              <a:gd name="connsiteY20" fmla="*/ 126749 h 1966157"/>
              <a:gd name="connsiteX21" fmla="*/ 579683 w 1379955"/>
              <a:gd name="connsiteY21" fmla="*/ 117695 h 1966157"/>
              <a:gd name="connsiteX22" fmla="*/ 611370 w 1379955"/>
              <a:gd name="connsiteY22" fmla="*/ 108642 h 1966157"/>
              <a:gd name="connsiteX23" fmla="*/ 629477 w 1379955"/>
              <a:gd name="connsiteY23" fmla="*/ 95061 h 1966157"/>
              <a:gd name="connsiteX24" fmla="*/ 670217 w 1379955"/>
              <a:gd name="connsiteY24" fmla="*/ 67901 h 1966157"/>
              <a:gd name="connsiteX25" fmla="*/ 688324 w 1379955"/>
              <a:gd name="connsiteY25" fmla="*/ 63374 h 1966157"/>
              <a:gd name="connsiteX26" fmla="*/ 701905 w 1379955"/>
              <a:gd name="connsiteY26" fmla="*/ 58848 h 1966157"/>
              <a:gd name="connsiteX27" fmla="*/ 756225 w 1379955"/>
              <a:gd name="connsiteY27" fmla="*/ 54321 h 1966157"/>
              <a:gd name="connsiteX28" fmla="*/ 765279 w 1379955"/>
              <a:gd name="connsiteY28" fmla="*/ 45267 h 1966157"/>
              <a:gd name="connsiteX29" fmla="*/ 787912 w 1379955"/>
              <a:gd name="connsiteY29" fmla="*/ 40741 h 1966157"/>
              <a:gd name="connsiteX30" fmla="*/ 824126 w 1379955"/>
              <a:gd name="connsiteY30" fmla="*/ 31687 h 1966157"/>
              <a:gd name="connsiteX31" fmla="*/ 855813 w 1379955"/>
              <a:gd name="connsiteY31" fmla="*/ 18107 h 1966157"/>
              <a:gd name="connsiteX32" fmla="*/ 878447 w 1379955"/>
              <a:gd name="connsiteY32" fmla="*/ 9054 h 1966157"/>
              <a:gd name="connsiteX33" fmla="*/ 896554 w 1379955"/>
              <a:gd name="connsiteY33" fmla="*/ 4527 h 1966157"/>
              <a:gd name="connsiteX34" fmla="*/ 910134 w 1379955"/>
              <a:gd name="connsiteY34" fmla="*/ 0 h 1966157"/>
              <a:gd name="connsiteX35" fmla="*/ 982562 w 1379955"/>
              <a:gd name="connsiteY35" fmla="*/ 4527 h 1966157"/>
              <a:gd name="connsiteX36" fmla="*/ 1009722 w 1379955"/>
              <a:gd name="connsiteY36" fmla="*/ 13580 h 1966157"/>
              <a:gd name="connsiteX37" fmla="*/ 1068570 w 1379955"/>
              <a:gd name="connsiteY37" fmla="*/ 9054 h 1966157"/>
              <a:gd name="connsiteX38" fmla="*/ 1086677 w 1379955"/>
              <a:gd name="connsiteY38" fmla="*/ 4527 h 1966157"/>
              <a:gd name="connsiteX39" fmla="*/ 1095730 w 1379955"/>
              <a:gd name="connsiteY39" fmla="*/ 18107 h 1966157"/>
              <a:gd name="connsiteX40" fmla="*/ 1118364 w 1379955"/>
              <a:gd name="connsiteY40" fmla="*/ 31687 h 1966157"/>
              <a:gd name="connsiteX41" fmla="*/ 1150051 w 1379955"/>
              <a:gd name="connsiteY41" fmla="*/ 54321 h 1966157"/>
              <a:gd name="connsiteX42" fmla="*/ 1181738 w 1379955"/>
              <a:gd name="connsiteY42" fmla="*/ 81481 h 1966157"/>
              <a:gd name="connsiteX43" fmla="*/ 1208899 w 1379955"/>
              <a:gd name="connsiteY43" fmla="*/ 90535 h 1966157"/>
              <a:gd name="connsiteX44" fmla="*/ 1222479 w 1379955"/>
              <a:gd name="connsiteY44" fmla="*/ 95061 h 1966157"/>
              <a:gd name="connsiteX45" fmla="*/ 1376388 w 1379955"/>
              <a:gd name="connsiteY45" fmla="*/ 167489 h 1966157"/>
              <a:gd name="connsiteX46" fmla="*/ 1324213 w 1379955"/>
              <a:gd name="connsiteY46" fmla="*/ 150349 h 1966157"/>
              <a:gd name="connsiteX47" fmla="*/ 1262748 w 1379955"/>
              <a:gd name="connsiteY47" fmla="*/ 141296 h 1966157"/>
              <a:gd name="connsiteX48" fmla="*/ 1167200 w 1379955"/>
              <a:gd name="connsiteY48" fmla="*/ 139016 h 1966157"/>
              <a:gd name="connsiteX49" fmla="*/ 1052844 w 1379955"/>
              <a:gd name="connsiteY49" fmla="*/ 163434 h 1966157"/>
              <a:gd name="connsiteX50" fmla="*/ 952541 w 1379955"/>
              <a:gd name="connsiteY50" fmla="*/ 208230 h 1966157"/>
              <a:gd name="connsiteX51" fmla="*/ 860459 w 1379955"/>
              <a:gd name="connsiteY51" fmla="*/ 256594 h 1966157"/>
              <a:gd name="connsiteX52" fmla="*/ 778859 w 1379955"/>
              <a:gd name="connsiteY52" fmla="*/ 325925 h 1966157"/>
              <a:gd name="connsiteX53" fmla="*/ 692851 w 1379955"/>
              <a:gd name="connsiteY53" fmla="*/ 407406 h 1966157"/>
              <a:gd name="connsiteX54" fmla="*/ 550975 w 1379955"/>
              <a:gd name="connsiteY54" fmla="*/ 581324 h 1966157"/>
              <a:gd name="connsiteX55" fmla="*/ 452934 w 1379955"/>
              <a:gd name="connsiteY55" fmla="*/ 750243 h 1966157"/>
              <a:gd name="connsiteX56" fmla="*/ 412311 w 1379955"/>
              <a:gd name="connsiteY56" fmla="*/ 840660 h 1966157"/>
              <a:gd name="connsiteX57" fmla="*/ 380507 w 1379955"/>
              <a:gd name="connsiteY57" fmla="*/ 923454 h 1966157"/>
              <a:gd name="connsiteX58" fmla="*/ 335004 w 1379955"/>
              <a:gd name="connsiteY58" fmla="*/ 1052113 h 1966157"/>
              <a:gd name="connsiteX59" fmla="*/ 298907 w 1379955"/>
              <a:gd name="connsiteY59" fmla="*/ 1237228 h 1966157"/>
              <a:gd name="connsiteX60" fmla="*/ 288070 w 1379955"/>
              <a:gd name="connsiteY60" fmla="*/ 1361352 h 1966157"/>
              <a:gd name="connsiteX61" fmla="*/ 291166 w 1379955"/>
              <a:gd name="connsiteY61" fmla="*/ 1457961 h 1966157"/>
              <a:gd name="connsiteX62" fmla="*/ 304746 w 1379955"/>
              <a:gd name="connsiteY62" fmla="*/ 1537776 h 1966157"/>
              <a:gd name="connsiteX63" fmla="*/ 317368 w 1379955"/>
              <a:gd name="connsiteY63" fmla="*/ 1613663 h 1966157"/>
              <a:gd name="connsiteX64" fmla="*/ 339766 w 1379955"/>
              <a:gd name="connsiteY64" fmla="*/ 1683945 h 1966157"/>
              <a:gd name="connsiteX65" fmla="*/ 357873 w 1379955"/>
              <a:gd name="connsiteY65" fmla="*/ 1738265 h 1966157"/>
              <a:gd name="connsiteX66" fmla="*/ 392185 w 1379955"/>
              <a:gd name="connsiteY66" fmla="*/ 1802598 h 1966157"/>
              <a:gd name="connsiteX67" fmla="*/ 434238 w 1379955"/>
              <a:gd name="connsiteY67" fmla="*/ 1855725 h 1966157"/>
              <a:gd name="connsiteX68" fmla="*/ 491065 w 1379955"/>
              <a:gd name="connsiteY68" fmla="*/ 1914100 h 1966157"/>
              <a:gd name="connsiteX69" fmla="*/ 549308 w 1379955"/>
              <a:gd name="connsiteY69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57461 w 1379955"/>
              <a:gd name="connsiteY17" fmla="*/ 153909 h 1966157"/>
              <a:gd name="connsiteX18" fmla="*/ 520835 w 1379955"/>
              <a:gd name="connsiteY18" fmla="*/ 131275 h 1966157"/>
              <a:gd name="connsiteX19" fmla="*/ 547996 w 1379955"/>
              <a:gd name="connsiteY19" fmla="*/ 126749 h 1966157"/>
              <a:gd name="connsiteX20" fmla="*/ 579683 w 1379955"/>
              <a:gd name="connsiteY20" fmla="*/ 117695 h 1966157"/>
              <a:gd name="connsiteX21" fmla="*/ 611370 w 1379955"/>
              <a:gd name="connsiteY21" fmla="*/ 108642 h 1966157"/>
              <a:gd name="connsiteX22" fmla="*/ 629477 w 1379955"/>
              <a:gd name="connsiteY22" fmla="*/ 95061 h 1966157"/>
              <a:gd name="connsiteX23" fmla="*/ 670217 w 1379955"/>
              <a:gd name="connsiteY23" fmla="*/ 67901 h 1966157"/>
              <a:gd name="connsiteX24" fmla="*/ 688324 w 1379955"/>
              <a:gd name="connsiteY24" fmla="*/ 63374 h 1966157"/>
              <a:gd name="connsiteX25" fmla="*/ 701905 w 1379955"/>
              <a:gd name="connsiteY25" fmla="*/ 58848 h 1966157"/>
              <a:gd name="connsiteX26" fmla="*/ 756225 w 1379955"/>
              <a:gd name="connsiteY26" fmla="*/ 54321 h 1966157"/>
              <a:gd name="connsiteX27" fmla="*/ 765279 w 1379955"/>
              <a:gd name="connsiteY27" fmla="*/ 45267 h 1966157"/>
              <a:gd name="connsiteX28" fmla="*/ 787912 w 1379955"/>
              <a:gd name="connsiteY28" fmla="*/ 40741 h 1966157"/>
              <a:gd name="connsiteX29" fmla="*/ 824126 w 1379955"/>
              <a:gd name="connsiteY29" fmla="*/ 31687 h 1966157"/>
              <a:gd name="connsiteX30" fmla="*/ 855813 w 1379955"/>
              <a:gd name="connsiteY30" fmla="*/ 18107 h 1966157"/>
              <a:gd name="connsiteX31" fmla="*/ 878447 w 1379955"/>
              <a:gd name="connsiteY31" fmla="*/ 9054 h 1966157"/>
              <a:gd name="connsiteX32" fmla="*/ 896554 w 1379955"/>
              <a:gd name="connsiteY32" fmla="*/ 4527 h 1966157"/>
              <a:gd name="connsiteX33" fmla="*/ 910134 w 1379955"/>
              <a:gd name="connsiteY33" fmla="*/ 0 h 1966157"/>
              <a:gd name="connsiteX34" fmla="*/ 982562 w 1379955"/>
              <a:gd name="connsiteY34" fmla="*/ 4527 h 1966157"/>
              <a:gd name="connsiteX35" fmla="*/ 1009722 w 1379955"/>
              <a:gd name="connsiteY35" fmla="*/ 13580 h 1966157"/>
              <a:gd name="connsiteX36" fmla="*/ 1068570 w 1379955"/>
              <a:gd name="connsiteY36" fmla="*/ 9054 h 1966157"/>
              <a:gd name="connsiteX37" fmla="*/ 1086677 w 1379955"/>
              <a:gd name="connsiteY37" fmla="*/ 4527 h 1966157"/>
              <a:gd name="connsiteX38" fmla="*/ 1095730 w 1379955"/>
              <a:gd name="connsiteY38" fmla="*/ 18107 h 1966157"/>
              <a:gd name="connsiteX39" fmla="*/ 1118364 w 1379955"/>
              <a:gd name="connsiteY39" fmla="*/ 31687 h 1966157"/>
              <a:gd name="connsiteX40" fmla="*/ 1150051 w 1379955"/>
              <a:gd name="connsiteY40" fmla="*/ 54321 h 1966157"/>
              <a:gd name="connsiteX41" fmla="*/ 1181738 w 1379955"/>
              <a:gd name="connsiteY41" fmla="*/ 81481 h 1966157"/>
              <a:gd name="connsiteX42" fmla="*/ 1208899 w 1379955"/>
              <a:gd name="connsiteY42" fmla="*/ 90535 h 1966157"/>
              <a:gd name="connsiteX43" fmla="*/ 1222479 w 1379955"/>
              <a:gd name="connsiteY43" fmla="*/ 95061 h 1966157"/>
              <a:gd name="connsiteX44" fmla="*/ 1376388 w 1379955"/>
              <a:gd name="connsiteY44" fmla="*/ 167489 h 1966157"/>
              <a:gd name="connsiteX45" fmla="*/ 1324213 w 1379955"/>
              <a:gd name="connsiteY45" fmla="*/ 150349 h 1966157"/>
              <a:gd name="connsiteX46" fmla="*/ 1262748 w 1379955"/>
              <a:gd name="connsiteY46" fmla="*/ 141296 h 1966157"/>
              <a:gd name="connsiteX47" fmla="*/ 1167200 w 1379955"/>
              <a:gd name="connsiteY47" fmla="*/ 139016 h 1966157"/>
              <a:gd name="connsiteX48" fmla="*/ 1052844 w 1379955"/>
              <a:gd name="connsiteY48" fmla="*/ 163434 h 1966157"/>
              <a:gd name="connsiteX49" fmla="*/ 952541 w 1379955"/>
              <a:gd name="connsiteY49" fmla="*/ 208230 h 1966157"/>
              <a:gd name="connsiteX50" fmla="*/ 860459 w 1379955"/>
              <a:gd name="connsiteY50" fmla="*/ 256594 h 1966157"/>
              <a:gd name="connsiteX51" fmla="*/ 778859 w 1379955"/>
              <a:gd name="connsiteY51" fmla="*/ 325925 h 1966157"/>
              <a:gd name="connsiteX52" fmla="*/ 692851 w 1379955"/>
              <a:gd name="connsiteY52" fmla="*/ 407406 h 1966157"/>
              <a:gd name="connsiteX53" fmla="*/ 550975 w 1379955"/>
              <a:gd name="connsiteY53" fmla="*/ 581324 h 1966157"/>
              <a:gd name="connsiteX54" fmla="*/ 452934 w 1379955"/>
              <a:gd name="connsiteY54" fmla="*/ 750243 h 1966157"/>
              <a:gd name="connsiteX55" fmla="*/ 412311 w 1379955"/>
              <a:gd name="connsiteY55" fmla="*/ 840660 h 1966157"/>
              <a:gd name="connsiteX56" fmla="*/ 380507 w 1379955"/>
              <a:gd name="connsiteY56" fmla="*/ 923454 h 1966157"/>
              <a:gd name="connsiteX57" fmla="*/ 335004 w 1379955"/>
              <a:gd name="connsiteY57" fmla="*/ 1052113 h 1966157"/>
              <a:gd name="connsiteX58" fmla="*/ 298907 w 1379955"/>
              <a:gd name="connsiteY58" fmla="*/ 1237228 h 1966157"/>
              <a:gd name="connsiteX59" fmla="*/ 288070 w 1379955"/>
              <a:gd name="connsiteY59" fmla="*/ 1361352 h 1966157"/>
              <a:gd name="connsiteX60" fmla="*/ 291166 w 1379955"/>
              <a:gd name="connsiteY60" fmla="*/ 1457961 h 1966157"/>
              <a:gd name="connsiteX61" fmla="*/ 304746 w 1379955"/>
              <a:gd name="connsiteY61" fmla="*/ 1537776 h 1966157"/>
              <a:gd name="connsiteX62" fmla="*/ 317368 w 1379955"/>
              <a:gd name="connsiteY62" fmla="*/ 1613663 h 1966157"/>
              <a:gd name="connsiteX63" fmla="*/ 339766 w 1379955"/>
              <a:gd name="connsiteY63" fmla="*/ 1683945 h 1966157"/>
              <a:gd name="connsiteX64" fmla="*/ 357873 w 1379955"/>
              <a:gd name="connsiteY64" fmla="*/ 1738265 h 1966157"/>
              <a:gd name="connsiteX65" fmla="*/ 392185 w 1379955"/>
              <a:gd name="connsiteY65" fmla="*/ 1802598 h 1966157"/>
              <a:gd name="connsiteX66" fmla="*/ 434238 w 1379955"/>
              <a:gd name="connsiteY66" fmla="*/ 1855725 h 1966157"/>
              <a:gd name="connsiteX67" fmla="*/ 491065 w 1379955"/>
              <a:gd name="connsiteY67" fmla="*/ 1914100 h 1966157"/>
              <a:gd name="connsiteX68" fmla="*/ 549308 w 1379955"/>
              <a:gd name="connsiteY6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57461 w 1379955"/>
              <a:gd name="connsiteY17" fmla="*/ 153909 h 1966157"/>
              <a:gd name="connsiteX18" fmla="*/ 547996 w 1379955"/>
              <a:gd name="connsiteY18" fmla="*/ 126749 h 1966157"/>
              <a:gd name="connsiteX19" fmla="*/ 579683 w 1379955"/>
              <a:gd name="connsiteY19" fmla="*/ 117695 h 1966157"/>
              <a:gd name="connsiteX20" fmla="*/ 611370 w 1379955"/>
              <a:gd name="connsiteY20" fmla="*/ 108642 h 1966157"/>
              <a:gd name="connsiteX21" fmla="*/ 629477 w 1379955"/>
              <a:gd name="connsiteY21" fmla="*/ 95061 h 1966157"/>
              <a:gd name="connsiteX22" fmla="*/ 670217 w 1379955"/>
              <a:gd name="connsiteY22" fmla="*/ 67901 h 1966157"/>
              <a:gd name="connsiteX23" fmla="*/ 688324 w 1379955"/>
              <a:gd name="connsiteY23" fmla="*/ 63374 h 1966157"/>
              <a:gd name="connsiteX24" fmla="*/ 701905 w 1379955"/>
              <a:gd name="connsiteY24" fmla="*/ 58848 h 1966157"/>
              <a:gd name="connsiteX25" fmla="*/ 756225 w 1379955"/>
              <a:gd name="connsiteY25" fmla="*/ 54321 h 1966157"/>
              <a:gd name="connsiteX26" fmla="*/ 765279 w 1379955"/>
              <a:gd name="connsiteY26" fmla="*/ 45267 h 1966157"/>
              <a:gd name="connsiteX27" fmla="*/ 787912 w 1379955"/>
              <a:gd name="connsiteY27" fmla="*/ 40741 h 1966157"/>
              <a:gd name="connsiteX28" fmla="*/ 824126 w 1379955"/>
              <a:gd name="connsiteY28" fmla="*/ 31687 h 1966157"/>
              <a:gd name="connsiteX29" fmla="*/ 855813 w 1379955"/>
              <a:gd name="connsiteY29" fmla="*/ 18107 h 1966157"/>
              <a:gd name="connsiteX30" fmla="*/ 878447 w 1379955"/>
              <a:gd name="connsiteY30" fmla="*/ 9054 h 1966157"/>
              <a:gd name="connsiteX31" fmla="*/ 896554 w 1379955"/>
              <a:gd name="connsiteY31" fmla="*/ 4527 h 1966157"/>
              <a:gd name="connsiteX32" fmla="*/ 910134 w 1379955"/>
              <a:gd name="connsiteY32" fmla="*/ 0 h 1966157"/>
              <a:gd name="connsiteX33" fmla="*/ 982562 w 1379955"/>
              <a:gd name="connsiteY33" fmla="*/ 4527 h 1966157"/>
              <a:gd name="connsiteX34" fmla="*/ 1009722 w 1379955"/>
              <a:gd name="connsiteY34" fmla="*/ 13580 h 1966157"/>
              <a:gd name="connsiteX35" fmla="*/ 1068570 w 1379955"/>
              <a:gd name="connsiteY35" fmla="*/ 9054 h 1966157"/>
              <a:gd name="connsiteX36" fmla="*/ 1086677 w 1379955"/>
              <a:gd name="connsiteY36" fmla="*/ 4527 h 1966157"/>
              <a:gd name="connsiteX37" fmla="*/ 1095730 w 1379955"/>
              <a:gd name="connsiteY37" fmla="*/ 18107 h 1966157"/>
              <a:gd name="connsiteX38" fmla="*/ 1118364 w 1379955"/>
              <a:gd name="connsiteY38" fmla="*/ 31687 h 1966157"/>
              <a:gd name="connsiteX39" fmla="*/ 1150051 w 1379955"/>
              <a:gd name="connsiteY39" fmla="*/ 54321 h 1966157"/>
              <a:gd name="connsiteX40" fmla="*/ 1181738 w 1379955"/>
              <a:gd name="connsiteY40" fmla="*/ 81481 h 1966157"/>
              <a:gd name="connsiteX41" fmla="*/ 1208899 w 1379955"/>
              <a:gd name="connsiteY41" fmla="*/ 90535 h 1966157"/>
              <a:gd name="connsiteX42" fmla="*/ 1222479 w 1379955"/>
              <a:gd name="connsiteY42" fmla="*/ 95061 h 1966157"/>
              <a:gd name="connsiteX43" fmla="*/ 1376388 w 1379955"/>
              <a:gd name="connsiteY43" fmla="*/ 167489 h 1966157"/>
              <a:gd name="connsiteX44" fmla="*/ 1324213 w 1379955"/>
              <a:gd name="connsiteY44" fmla="*/ 150349 h 1966157"/>
              <a:gd name="connsiteX45" fmla="*/ 1262748 w 1379955"/>
              <a:gd name="connsiteY45" fmla="*/ 141296 h 1966157"/>
              <a:gd name="connsiteX46" fmla="*/ 1167200 w 1379955"/>
              <a:gd name="connsiteY46" fmla="*/ 139016 h 1966157"/>
              <a:gd name="connsiteX47" fmla="*/ 1052844 w 1379955"/>
              <a:gd name="connsiteY47" fmla="*/ 163434 h 1966157"/>
              <a:gd name="connsiteX48" fmla="*/ 952541 w 1379955"/>
              <a:gd name="connsiteY48" fmla="*/ 208230 h 1966157"/>
              <a:gd name="connsiteX49" fmla="*/ 860459 w 1379955"/>
              <a:gd name="connsiteY49" fmla="*/ 256594 h 1966157"/>
              <a:gd name="connsiteX50" fmla="*/ 778859 w 1379955"/>
              <a:gd name="connsiteY50" fmla="*/ 325925 h 1966157"/>
              <a:gd name="connsiteX51" fmla="*/ 692851 w 1379955"/>
              <a:gd name="connsiteY51" fmla="*/ 407406 h 1966157"/>
              <a:gd name="connsiteX52" fmla="*/ 550975 w 1379955"/>
              <a:gd name="connsiteY52" fmla="*/ 581324 h 1966157"/>
              <a:gd name="connsiteX53" fmla="*/ 452934 w 1379955"/>
              <a:gd name="connsiteY53" fmla="*/ 750243 h 1966157"/>
              <a:gd name="connsiteX54" fmla="*/ 412311 w 1379955"/>
              <a:gd name="connsiteY54" fmla="*/ 840660 h 1966157"/>
              <a:gd name="connsiteX55" fmla="*/ 380507 w 1379955"/>
              <a:gd name="connsiteY55" fmla="*/ 923454 h 1966157"/>
              <a:gd name="connsiteX56" fmla="*/ 335004 w 1379955"/>
              <a:gd name="connsiteY56" fmla="*/ 1052113 h 1966157"/>
              <a:gd name="connsiteX57" fmla="*/ 298907 w 1379955"/>
              <a:gd name="connsiteY57" fmla="*/ 1237228 h 1966157"/>
              <a:gd name="connsiteX58" fmla="*/ 288070 w 1379955"/>
              <a:gd name="connsiteY58" fmla="*/ 1361352 h 1966157"/>
              <a:gd name="connsiteX59" fmla="*/ 291166 w 1379955"/>
              <a:gd name="connsiteY59" fmla="*/ 1457961 h 1966157"/>
              <a:gd name="connsiteX60" fmla="*/ 304746 w 1379955"/>
              <a:gd name="connsiteY60" fmla="*/ 1537776 h 1966157"/>
              <a:gd name="connsiteX61" fmla="*/ 317368 w 1379955"/>
              <a:gd name="connsiteY61" fmla="*/ 1613663 h 1966157"/>
              <a:gd name="connsiteX62" fmla="*/ 339766 w 1379955"/>
              <a:gd name="connsiteY62" fmla="*/ 1683945 h 1966157"/>
              <a:gd name="connsiteX63" fmla="*/ 357873 w 1379955"/>
              <a:gd name="connsiteY63" fmla="*/ 1738265 h 1966157"/>
              <a:gd name="connsiteX64" fmla="*/ 392185 w 1379955"/>
              <a:gd name="connsiteY64" fmla="*/ 1802598 h 1966157"/>
              <a:gd name="connsiteX65" fmla="*/ 434238 w 1379955"/>
              <a:gd name="connsiteY65" fmla="*/ 1855725 h 1966157"/>
              <a:gd name="connsiteX66" fmla="*/ 491065 w 1379955"/>
              <a:gd name="connsiteY66" fmla="*/ 1914100 h 1966157"/>
              <a:gd name="connsiteX67" fmla="*/ 549308 w 1379955"/>
              <a:gd name="connsiteY6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87155 w 1379955"/>
              <a:gd name="connsiteY16" fmla="*/ 263494 h 1966157"/>
              <a:gd name="connsiteX17" fmla="*/ 478892 w 1379955"/>
              <a:gd name="connsiteY17" fmla="*/ 170577 h 1966157"/>
              <a:gd name="connsiteX18" fmla="*/ 547996 w 1379955"/>
              <a:gd name="connsiteY18" fmla="*/ 126749 h 1966157"/>
              <a:gd name="connsiteX19" fmla="*/ 579683 w 1379955"/>
              <a:gd name="connsiteY19" fmla="*/ 117695 h 1966157"/>
              <a:gd name="connsiteX20" fmla="*/ 611370 w 1379955"/>
              <a:gd name="connsiteY20" fmla="*/ 108642 h 1966157"/>
              <a:gd name="connsiteX21" fmla="*/ 629477 w 1379955"/>
              <a:gd name="connsiteY21" fmla="*/ 95061 h 1966157"/>
              <a:gd name="connsiteX22" fmla="*/ 670217 w 1379955"/>
              <a:gd name="connsiteY22" fmla="*/ 67901 h 1966157"/>
              <a:gd name="connsiteX23" fmla="*/ 688324 w 1379955"/>
              <a:gd name="connsiteY23" fmla="*/ 63374 h 1966157"/>
              <a:gd name="connsiteX24" fmla="*/ 701905 w 1379955"/>
              <a:gd name="connsiteY24" fmla="*/ 58848 h 1966157"/>
              <a:gd name="connsiteX25" fmla="*/ 756225 w 1379955"/>
              <a:gd name="connsiteY25" fmla="*/ 54321 h 1966157"/>
              <a:gd name="connsiteX26" fmla="*/ 765279 w 1379955"/>
              <a:gd name="connsiteY26" fmla="*/ 45267 h 1966157"/>
              <a:gd name="connsiteX27" fmla="*/ 787912 w 1379955"/>
              <a:gd name="connsiteY27" fmla="*/ 40741 h 1966157"/>
              <a:gd name="connsiteX28" fmla="*/ 824126 w 1379955"/>
              <a:gd name="connsiteY28" fmla="*/ 31687 h 1966157"/>
              <a:gd name="connsiteX29" fmla="*/ 855813 w 1379955"/>
              <a:gd name="connsiteY29" fmla="*/ 18107 h 1966157"/>
              <a:gd name="connsiteX30" fmla="*/ 878447 w 1379955"/>
              <a:gd name="connsiteY30" fmla="*/ 9054 h 1966157"/>
              <a:gd name="connsiteX31" fmla="*/ 896554 w 1379955"/>
              <a:gd name="connsiteY31" fmla="*/ 4527 h 1966157"/>
              <a:gd name="connsiteX32" fmla="*/ 910134 w 1379955"/>
              <a:gd name="connsiteY32" fmla="*/ 0 h 1966157"/>
              <a:gd name="connsiteX33" fmla="*/ 982562 w 1379955"/>
              <a:gd name="connsiteY33" fmla="*/ 4527 h 1966157"/>
              <a:gd name="connsiteX34" fmla="*/ 1009722 w 1379955"/>
              <a:gd name="connsiteY34" fmla="*/ 13580 h 1966157"/>
              <a:gd name="connsiteX35" fmla="*/ 1068570 w 1379955"/>
              <a:gd name="connsiteY35" fmla="*/ 9054 h 1966157"/>
              <a:gd name="connsiteX36" fmla="*/ 1086677 w 1379955"/>
              <a:gd name="connsiteY36" fmla="*/ 4527 h 1966157"/>
              <a:gd name="connsiteX37" fmla="*/ 1095730 w 1379955"/>
              <a:gd name="connsiteY37" fmla="*/ 18107 h 1966157"/>
              <a:gd name="connsiteX38" fmla="*/ 1118364 w 1379955"/>
              <a:gd name="connsiteY38" fmla="*/ 31687 h 1966157"/>
              <a:gd name="connsiteX39" fmla="*/ 1150051 w 1379955"/>
              <a:gd name="connsiteY39" fmla="*/ 54321 h 1966157"/>
              <a:gd name="connsiteX40" fmla="*/ 1181738 w 1379955"/>
              <a:gd name="connsiteY40" fmla="*/ 81481 h 1966157"/>
              <a:gd name="connsiteX41" fmla="*/ 1208899 w 1379955"/>
              <a:gd name="connsiteY41" fmla="*/ 90535 h 1966157"/>
              <a:gd name="connsiteX42" fmla="*/ 1222479 w 1379955"/>
              <a:gd name="connsiteY42" fmla="*/ 95061 h 1966157"/>
              <a:gd name="connsiteX43" fmla="*/ 1376388 w 1379955"/>
              <a:gd name="connsiteY43" fmla="*/ 167489 h 1966157"/>
              <a:gd name="connsiteX44" fmla="*/ 1324213 w 1379955"/>
              <a:gd name="connsiteY44" fmla="*/ 150349 h 1966157"/>
              <a:gd name="connsiteX45" fmla="*/ 1262748 w 1379955"/>
              <a:gd name="connsiteY45" fmla="*/ 141296 h 1966157"/>
              <a:gd name="connsiteX46" fmla="*/ 1167200 w 1379955"/>
              <a:gd name="connsiteY46" fmla="*/ 139016 h 1966157"/>
              <a:gd name="connsiteX47" fmla="*/ 1052844 w 1379955"/>
              <a:gd name="connsiteY47" fmla="*/ 163434 h 1966157"/>
              <a:gd name="connsiteX48" fmla="*/ 952541 w 1379955"/>
              <a:gd name="connsiteY48" fmla="*/ 208230 h 1966157"/>
              <a:gd name="connsiteX49" fmla="*/ 860459 w 1379955"/>
              <a:gd name="connsiteY49" fmla="*/ 256594 h 1966157"/>
              <a:gd name="connsiteX50" fmla="*/ 778859 w 1379955"/>
              <a:gd name="connsiteY50" fmla="*/ 325925 h 1966157"/>
              <a:gd name="connsiteX51" fmla="*/ 692851 w 1379955"/>
              <a:gd name="connsiteY51" fmla="*/ 407406 h 1966157"/>
              <a:gd name="connsiteX52" fmla="*/ 550975 w 1379955"/>
              <a:gd name="connsiteY52" fmla="*/ 581324 h 1966157"/>
              <a:gd name="connsiteX53" fmla="*/ 452934 w 1379955"/>
              <a:gd name="connsiteY53" fmla="*/ 750243 h 1966157"/>
              <a:gd name="connsiteX54" fmla="*/ 412311 w 1379955"/>
              <a:gd name="connsiteY54" fmla="*/ 840660 h 1966157"/>
              <a:gd name="connsiteX55" fmla="*/ 380507 w 1379955"/>
              <a:gd name="connsiteY55" fmla="*/ 923454 h 1966157"/>
              <a:gd name="connsiteX56" fmla="*/ 335004 w 1379955"/>
              <a:gd name="connsiteY56" fmla="*/ 1052113 h 1966157"/>
              <a:gd name="connsiteX57" fmla="*/ 298907 w 1379955"/>
              <a:gd name="connsiteY57" fmla="*/ 1237228 h 1966157"/>
              <a:gd name="connsiteX58" fmla="*/ 288070 w 1379955"/>
              <a:gd name="connsiteY58" fmla="*/ 1361352 h 1966157"/>
              <a:gd name="connsiteX59" fmla="*/ 291166 w 1379955"/>
              <a:gd name="connsiteY59" fmla="*/ 1457961 h 1966157"/>
              <a:gd name="connsiteX60" fmla="*/ 304746 w 1379955"/>
              <a:gd name="connsiteY60" fmla="*/ 1537776 h 1966157"/>
              <a:gd name="connsiteX61" fmla="*/ 317368 w 1379955"/>
              <a:gd name="connsiteY61" fmla="*/ 1613663 h 1966157"/>
              <a:gd name="connsiteX62" fmla="*/ 339766 w 1379955"/>
              <a:gd name="connsiteY62" fmla="*/ 1683945 h 1966157"/>
              <a:gd name="connsiteX63" fmla="*/ 357873 w 1379955"/>
              <a:gd name="connsiteY63" fmla="*/ 1738265 h 1966157"/>
              <a:gd name="connsiteX64" fmla="*/ 392185 w 1379955"/>
              <a:gd name="connsiteY64" fmla="*/ 1802598 h 1966157"/>
              <a:gd name="connsiteX65" fmla="*/ 434238 w 1379955"/>
              <a:gd name="connsiteY65" fmla="*/ 1855725 h 1966157"/>
              <a:gd name="connsiteX66" fmla="*/ 491065 w 1379955"/>
              <a:gd name="connsiteY66" fmla="*/ 1914100 h 1966157"/>
              <a:gd name="connsiteX67" fmla="*/ 549308 w 1379955"/>
              <a:gd name="connsiteY6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47996 w 1379955"/>
              <a:gd name="connsiteY18" fmla="*/ 126749 h 1966157"/>
              <a:gd name="connsiteX19" fmla="*/ 579683 w 1379955"/>
              <a:gd name="connsiteY19" fmla="*/ 117695 h 1966157"/>
              <a:gd name="connsiteX20" fmla="*/ 611370 w 1379955"/>
              <a:gd name="connsiteY20" fmla="*/ 108642 h 1966157"/>
              <a:gd name="connsiteX21" fmla="*/ 629477 w 1379955"/>
              <a:gd name="connsiteY21" fmla="*/ 95061 h 1966157"/>
              <a:gd name="connsiteX22" fmla="*/ 670217 w 1379955"/>
              <a:gd name="connsiteY22" fmla="*/ 67901 h 1966157"/>
              <a:gd name="connsiteX23" fmla="*/ 688324 w 1379955"/>
              <a:gd name="connsiteY23" fmla="*/ 63374 h 1966157"/>
              <a:gd name="connsiteX24" fmla="*/ 701905 w 1379955"/>
              <a:gd name="connsiteY24" fmla="*/ 58848 h 1966157"/>
              <a:gd name="connsiteX25" fmla="*/ 756225 w 1379955"/>
              <a:gd name="connsiteY25" fmla="*/ 54321 h 1966157"/>
              <a:gd name="connsiteX26" fmla="*/ 765279 w 1379955"/>
              <a:gd name="connsiteY26" fmla="*/ 45267 h 1966157"/>
              <a:gd name="connsiteX27" fmla="*/ 787912 w 1379955"/>
              <a:gd name="connsiteY27" fmla="*/ 40741 h 1966157"/>
              <a:gd name="connsiteX28" fmla="*/ 824126 w 1379955"/>
              <a:gd name="connsiteY28" fmla="*/ 31687 h 1966157"/>
              <a:gd name="connsiteX29" fmla="*/ 855813 w 1379955"/>
              <a:gd name="connsiteY29" fmla="*/ 18107 h 1966157"/>
              <a:gd name="connsiteX30" fmla="*/ 878447 w 1379955"/>
              <a:gd name="connsiteY30" fmla="*/ 9054 h 1966157"/>
              <a:gd name="connsiteX31" fmla="*/ 896554 w 1379955"/>
              <a:gd name="connsiteY31" fmla="*/ 4527 h 1966157"/>
              <a:gd name="connsiteX32" fmla="*/ 910134 w 1379955"/>
              <a:gd name="connsiteY32" fmla="*/ 0 h 1966157"/>
              <a:gd name="connsiteX33" fmla="*/ 982562 w 1379955"/>
              <a:gd name="connsiteY33" fmla="*/ 4527 h 1966157"/>
              <a:gd name="connsiteX34" fmla="*/ 1009722 w 1379955"/>
              <a:gd name="connsiteY34" fmla="*/ 13580 h 1966157"/>
              <a:gd name="connsiteX35" fmla="*/ 1068570 w 1379955"/>
              <a:gd name="connsiteY35" fmla="*/ 9054 h 1966157"/>
              <a:gd name="connsiteX36" fmla="*/ 1086677 w 1379955"/>
              <a:gd name="connsiteY36" fmla="*/ 4527 h 1966157"/>
              <a:gd name="connsiteX37" fmla="*/ 1095730 w 1379955"/>
              <a:gd name="connsiteY37" fmla="*/ 18107 h 1966157"/>
              <a:gd name="connsiteX38" fmla="*/ 1118364 w 1379955"/>
              <a:gd name="connsiteY38" fmla="*/ 31687 h 1966157"/>
              <a:gd name="connsiteX39" fmla="*/ 1150051 w 1379955"/>
              <a:gd name="connsiteY39" fmla="*/ 54321 h 1966157"/>
              <a:gd name="connsiteX40" fmla="*/ 1181738 w 1379955"/>
              <a:gd name="connsiteY40" fmla="*/ 81481 h 1966157"/>
              <a:gd name="connsiteX41" fmla="*/ 1208899 w 1379955"/>
              <a:gd name="connsiteY41" fmla="*/ 90535 h 1966157"/>
              <a:gd name="connsiteX42" fmla="*/ 1222479 w 1379955"/>
              <a:gd name="connsiteY42" fmla="*/ 95061 h 1966157"/>
              <a:gd name="connsiteX43" fmla="*/ 1376388 w 1379955"/>
              <a:gd name="connsiteY43" fmla="*/ 167489 h 1966157"/>
              <a:gd name="connsiteX44" fmla="*/ 1324213 w 1379955"/>
              <a:gd name="connsiteY44" fmla="*/ 150349 h 1966157"/>
              <a:gd name="connsiteX45" fmla="*/ 1262748 w 1379955"/>
              <a:gd name="connsiteY45" fmla="*/ 141296 h 1966157"/>
              <a:gd name="connsiteX46" fmla="*/ 1167200 w 1379955"/>
              <a:gd name="connsiteY46" fmla="*/ 139016 h 1966157"/>
              <a:gd name="connsiteX47" fmla="*/ 1052844 w 1379955"/>
              <a:gd name="connsiteY47" fmla="*/ 163434 h 1966157"/>
              <a:gd name="connsiteX48" fmla="*/ 952541 w 1379955"/>
              <a:gd name="connsiteY48" fmla="*/ 208230 h 1966157"/>
              <a:gd name="connsiteX49" fmla="*/ 860459 w 1379955"/>
              <a:gd name="connsiteY49" fmla="*/ 256594 h 1966157"/>
              <a:gd name="connsiteX50" fmla="*/ 778859 w 1379955"/>
              <a:gd name="connsiteY50" fmla="*/ 325925 h 1966157"/>
              <a:gd name="connsiteX51" fmla="*/ 692851 w 1379955"/>
              <a:gd name="connsiteY51" fmla="*/ 407406 h 1966157"/>
              <a:gd name="connsiteX52" fmla="*/ 550975 w 1379955"/>
              <a:gd name="connsiteY52" fmla="*/ 581324 h 1966157"/>
              <a:gd name="connsiteX53" fmla="*/ 452934 w 1379955"/>
              <a:gd name="connsiteY53" fmla="*/ 750243 h 1966157"/>
              <a:gd name="connsiteX54" fmla="*/ 412311 w 1379955"/>
              <a:gd name="connsiteY54" fmla="*/ 840660 h 1966157"/>
              <a:gd name="connsiteX55" fmla="*/ 380507 w 1379955"/>
              <a:gd name="connsiteY55" fmla="*/ 923454 h 1966157"/>
              <a:gd name="connsiteX56" fmla="*/ 335004 w 1379955"/>
              <a:gd name="connsiteY56" fmla="*/ 1052113 h 1966157"/>
              <a:gd name="connsiteX57" fmla="*/ 298907 w 1379955"/>
              <a:gd name="connsiteY57" fmla="*/ 1237228 h 1966157"/>
              <a:gd name="connsiteX58" fmla="*/ 288070 w 1379955"/>
              <a:gd name="connsiteY58" fmla="*/ 1361352 h 1966157"/>
              <a:gd name="connsiteX59" fmla="*/ 291166 w 1379955"/>
              <a:gd name="connsiteY59" fmla="*/ 1457961 h 1966157"/>
              <a:gd name="connsiteX60" fmla="*/ 304746 w 1379955"/>
              <a:gd name="connsiteY60" fmla="*/ 1537776 h 1966157"/>
              <a:gd name="connsiteX61" fmla="*/ 317368 w 1379955"/>
              <a:gd name="connsiteY61" fmla="*/ 1613663 h 1966157"/>
              <a:gd name="connsiteX62" fmla="*/ 339766 w 1379955"/>
              <a:gd name="connsiteY62" fmla="*/ 1683945 h 1966157"/>
              <a:gd name="connsiteX63" fmla="*/ 357873 w 1379955"/>
              <a:gd name="connsiteY63" fmla="*/ 1738265 h 1966157"/>
              <a:gd name="connsiteX64" fmla="*/ 392185 w 1379955"/>
              <a:gd name="connsiteY64" fmla="*/ 1802598 h 1966157"/>
              <a:gd name="connsiteX65" fmla="*/ 434238 w 1379955"/>
              <a:gd name="connsiteY65" fmla="*/ 1855725 h 1966157"/>
              <a:gd name="connsiteX66" fmla="*/ 491065 w 1379955"/>
              <a:gd name="connsiteY66" fmla="*/ 1914100 h 1966157"/>
              <a:gd name="connsiteX67" fmla="*/ 549308 w 1379955"/>
              <a:gd name="connsiteY6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47996 w 1379955"/>
              <a:gd name="connsiteY18" fmla="*/ 126749 h 1966157"/>
              <a:gd name="connsiteX19" fmla="*/ 579683 w 1379955"/>
              <a:gd name="connsiteY19" fmla="*/ 117695 h 1966157"/>
              <a:gd name="connsiteX20" fmla="*/ 611370 w 1379955"/>
              <a:gd name="connsiteY20" fmla="*/ 108642 h 1966157"/>
              <a:gd name="connsiteX21" fmla="*/ 629477 w 1379955"/>
              <a:gd name="connsiteY21" fmla="*/ 95061 h 1966157"/>
              <a:gd name="connsiteX22" fmla="*/ 670217 w 1379955"/>
              <a:gd name="connsiteY22" fmla="*/ 67901 h 1966157"/>
              <a:gd name="connsiteX23" fmla="*/ 688324 w 1379955"/>
              <a:gd name="connsiteY23" fmla="*/ 63374 h 1966157"/>
              <a:gd name="connsiteX24" fmla="*/ 701905 w 1379955"/>
              <a:gd name="connsiteY24" fmla="*/ 58848 h 1966157"/>
              <a:gd name="connsiteX25" fmla="*/ 756225 w 1379955"/>
              <a:gd name="connsiteY25" fmla="*/ 54321 h 1966157"/>
              <a:gd name="connsiteX26" fmla="*/ 765279 w 1379955"/>
              <a:gd name="connsiteY26" fmla="*/ 45267 h 1966157"/>
              <a:gd name="connsiteX27" fmla="*/ 787912 w 1379955"/>
              <a:gd name="connsiteY27" fmla="*/ 40741 h 1966157"/>
              <a:gd name="connsiteX28" fmla="*/ 824126 w 1379955"/>
              <a:gd name="connsiteY28" fmla="*/ 31687 h 1966157"/>
              <a:gd name="connsiteX29" fmla="*/ 855813 w 1379955"/>
              <a:gd name="connsiteY29" fmla="*/ 18107 h 1966157"/>
              <a:gd name="connsiteX30" fmla="*/ 878447 w 1379955"/>
              <a:gd name="connsiteY30" fmla="*/ 9054 h 1966157"/>
              <a:gd name="connsiteX31" fmla="*/ 896554 w 1379955"/>
              <a:gd name="connsiteY31" fmla="*/ 4527 h 1966157"/>
              <a:gd name="connsiteX32" fmla="*/ 910134 w 1379955"/>
              <a:gd name="connsiteY32" fmla="*/ 0 h 1966157"/>
              <a:gd name="connsiteX33" fmla="*/ 982562 w 1379955"/>
              <a:gd name="connsiteY33" fmla="*/ 4527 h 1966157"/>
              <a:gd name="connsiteX34" fmla="*/ 1009722 w 1379955"/>
              <a:gd name="connsiteY34" fmla="*/ 13580 h 1966157"/>
              <a:gd name="connsiteX35" fmla="*/ 1068570 w 1379955"/>
              <a:gd name="connsiteY35" fmla="*/ 9054 h 1966157"/>
              <a:gd name="connsiteX36" fmla="*/ 1086677 w 1379955"/>
              <a:gd name="connsiteY36" fmla="*/ 4527 h 1966157"/>
              <a:gd name="connsiteX37" fmla="*/ 1095730 w 1379955"/>
              <a:gd name="connsiteY37" fmla="*/ 18107 h 1966157"/>
              <a:gd name="connsiteX38" fmla="*/ 1118364 w 1379955"/>
              <a:gd name="connsiteY38" fmla="*/ 31687 h 1966157"/>
              <a:gd name="connsiteX39" fmla="*/ 1150051 w 1379955"/>
              <a:gd name="connsiteY39" fmla="*/ 54321 h 1966157"/>
              <a:gd name="connsiteX40" fmla="*/ 1181738 w 1379955"/>
              <a:gd name="connsiteY40" fmla="*/ 81481 h 1966157"/>
              <a:gd name="connsiteX41" fmla="*/ 1208899 w 1379955"/>
              <a:gd name="connsiteY41" fmla="*/ 90535 h 1966157"/>
              <a:gd name="connsiteX42" fmla="*/ 1222479 w 1379955"/>
              <a:gd name="connsiteY42" fmla="*/ 95061 h 1966157"/>
              <a:gd name="connsiteX43" fmla="*/ 1376388 w 1379955"/>
              <a:gd name="connsiteY43" fmla="*/ 167489 h 1966157"/>
              <a:gd name="connsiteX44" fmla="*/ 1324213 w 1379955"/>
              <a:gd name="connsiteY44" fmla="*/ 150349 h 1966157"/>
              <a:gd name="connsiteX45" fmla="*/ 1262748 w 1379955"/>
              <a:gd name="connsiteY45" fmla="*/ 141296 h 1966157"/>
              <a:gd name="connsiteX46" fmla="*/ 1167200 w 1379955"/>
              <a:gd name="connsiteY46" fmla="*/ 139016 h 1966157"/>
              <a:gd name="connsiteX47" fmla="*/ 1052844 w 1379955"/>
              <a:gd name="connsiteY47" fmla="*/ 163434 h 1966157"/>
              <a:gd name="connsiteX48" fmla="*/ 952541 w 1379955"/>
              <a:gd name="connsiteY48" fmla="*/ 208230 h 1966157"/>
              <a:gd name="connsiteX49" fmla="*/ 860459 w 1379955"/>
              <a:gd name="connsiteY49" fmla="*/ 256594 h 1966157"/>
              <a:gd name="connsiteX50" fmla="*/ 778859 w 1379955"/>
              <a:gd name="connsiteY50" fmla="*/ 325925 h 1966157"/>
              <a:gd name="connsiteX51" fmla="*/ 692851 w 1379955"/>
              <a:gd name="connsiteY51" fmla="*/ 407406 h 1966157"/>
              <a:gd name="connsiteX52" fmla="*/ 550975 w 1379955"/>
              <a:gd name="connsiteY52" fmla="*/ 581324 h 1966157"/>
              <a:gd name="connsiteX53" fmla="*/ 452934 w 1379955"/>
              <a:gd name="connsiteY53" fmla="*/ 750243 h 1966157"/>
              <a:gd name="connsiteX54" fmla="*/ 412311 w 1379955"/>
              <a:gd name="connsiteY54" fmla="*/ 840660 h 1966157"/>
              <a:gd name="connsiteX55" fmla="*/ 380507 w 1379955"/>
              <a:gd name="connsiteY55" fmla="*/ 923454 h 1966157"/>
              <a:gd name="connsiteX56" fmla="*/ 335004 w 1379955"/>
              <a:gd name="connsiteY56" fmla="*/ 1052113 h 1966157"/>
              <a:gd name="connsiteX57" fmla="*/ 298907 w 1379955"/>
              <a:gd name="connsiteY57" fmla="*/ 1237228 h 1966157"/>
              <a:gd name="connsiteX58" fmla="*/ 288070 w 1379955"/>
              <a:gd name="connsiteY58" fmla="*/ 1361352 h 1966157"/>
              <a:gd name="connsiteX59" fmla="*/ 291166 w 1379955"/>
              <a:gd name="connsiteY59" fmla="*/ 1457961 h 1966157"/>
              <a:gd name="connsiteX60" fmla="*/ 304746 w 1379955"/>
              <a:gd name="connsiteY60" fmla="*/ 1537776 h 1966157"/>
              <a:gd name="connsiteX61" fmla="*/ 317368 w 1379955"/>
              <a:gd name="connsiteY61" fmla="*/ 1613663 h 1966157"/>
              <a:gd name="connsiteX62" fmla="*/ 339766 w 1379955"/>
              <a:gd name="connsiteY62" fmla="*/ 1683945 h 1966157"/>
              <a:gd name="connsiteX63" fmla="*/ 357873 w 1379955"/>
              <a:gd name="connsiteY63" fmla="*/ 1738265 h 1966157"/>
              <a:gd name="connsiteX64" fmla="*/ 392185 w 1379955"/>
              <a:gd name="connsiteY64" fmla="*/ 1802598 h 1966157"/>
              <a:gd name="connsiteX65" fmla="*/ 434238 w 1379955"/>
              <a:gd name="connsiteY65" fmla="*/ 1855725 h 1966157"/>
              <a:gd name="connsiteX66" fmla="*/ 491065 w 1379955"/>
              <a:gd name="connsiteY66" fmla="*/ 1914100 h 1966157"/>
              <a:gd name="connsiteX67" fmla="*/ 549308 w 1379955"/>
              <a:gd name="connsiteY67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9683 w 1379955"/>
              <a:gd name="connsiteY18" fmla="*/ 117695 h 1966157"/>
              <a:gd name="connsiteX19" fmla="*/ 611370 w 1379955"/>
              <a:gd name="connsiteY19" fmla="*/ 108642 h 1966157"/>
              <a:gd name="connsiteX20" fmla="*/ 629477 w 1379955"/>
              <a:gd name="connsiteY20" fmla="*/ 95061 h 1966157"/>
              <a:gd name="connsiteX21" fmla="*/ 670217 w 1379955"/>
              <a:gd name="connsiteY21" fmla="*/ 67901 h 1966157"/>
              <a:gd name="connsiteX22" fmla="*/ 688324 w 1379955"/>
              <a:gd name="connsiteY22" fmla="*/ 63374 h 1966157"/>
              <a:gd name="connsiteX23" fmla="*/ 701905 w 1379955"/>
              <a:gd name="connsiteY23" fmla="*/ 58848 h 1966157"/>
              <a:gd name="connsiteX24" fmla="*/ 756225 w 1379955"/>
              <a:gd name="connsiteY24" fmla="*/ 54321 h 1966157"/>
              <a:gd name="connsiteX25" fmla="*/ 765279 w 1379955"/>
              <a:gd name="connsiteY25" fmla="*/ 45267 h 1966157"/>
              <a:gd name="connsiteX26" fmla="*/ 787912 w 1379955"/>
              <a:gd name="connsiteY26" fmla="*/ 40741 h 1966157"/>
              <a:gd name="connsiteX27" fmla="*/ 824126 w 1379955"/>
              <a:gd name="connsiteY27" fmla="*/ 31687 h 1966157"/>
              <a:gd name="connsiteX28" fmla="*/ 855813 w 1379955"/>
              <a:gd name="connsiteY28" fmla="*/ 18107 h 1966157"/>
              <a:gd name="connsiteX29" fmla="*/ 878447 w 1379955"/>
              <a:gd name="connsiteY29" fmla="*/ 9054 h 1966157"/>
              <a:gd name="connsiteX30" fmla="*/ 896554 w 1379955"/>
              <a:gd name="connsiteY30" fmla="*/ 4527 h 1966157"/>
              <a:gd name="connsiteX31" fmla="*/ 910134 w 1379955"/>
              <a:gd name="connsiteY31" fmla="*/ 0 h 1966157"/>
              <a:gd name="connsiteX32" fmla="*/ 982562 w 1379955"/>
              <a:gd name="connsiteY32" fmla="*/ 4527 h 1966157"/>
              <a:gd name="connsiteX33" fmla="*/ 1009722 w 1379955"/>
              <a:gd name="connsiteY33" fmla="*/ 13580 h 1966157"/>
              <a:gd name="connsiteX34" fmla="*/ 1068570 w 1379955"/>
              <a:gd name="connsiteY34" fmla="*/ 9054 h 1966157"/>
              <a:gd name="connsiteX35" fmla="*/ 1086677 w 1379955"/>
              <a:gd name="connsiteY35" fmla="*/ 4527 h 1966157"/>
              <a:gd name="connsiteX36" fmla="*/ 1095730 w 1379955"/>
              <a:gd name="connsiteY36" fmla="*/ 18107 h 1966157"/>
              <a:gd name="connsiteX37" fmla="*/ 1118364 w 1379955"/>
              <a:gd name="connsiteY37" fmla="*/ 31687 h 1966157"/>
              <a:gd name="connsiteX38" fmla="*/ 1150051 w 1379955"/>
              <a:gd name="connsiteY38" fmla="*/ 54321 h 1966157"/>
              <a:gd name="connsiteX39" fmla="*/ 1181738 w 1379955"/>
              <a:gd name="connsiteY39" fmla="*/ 81481 h 1966157"/>
              <a:gd name="connsiteX40" fmla="*/ 1208899 w 1379955"/>
              <a:gd name="connsiteY40" fmla="*/ 90535 h 1966157"/>
              <a:gd name="connsiteX41" fmla="*/ 1222479 w 1379955"/>
              <a:gd name="connsiteY41" fmla="*/ 95061 h 1966157"/>
              <a:gd name="connsiteX42" fmla="*/ 1376388 w 1379955"/>
              <a:gd name="connsiteY42" fmla="*/ 167489 h 1966157"/>
              <a:gd name="connsiteX43" fmla="*/ 1324213 w 1379955"/>
              <a:gd name="connsiteY43" fmla="*/ 150349 h 1966157"/>
              <a:gd name="connsiteX44" fmla="*/ 1262748 w 1379955"/>
              <a:gd name="connsiteY44" fmla="*/ 141296 h 1966157"/>
              <a:gd name="connsiteX45" fmla="*/ 1167200 w 1379955"/>
              <a:gd name="connsiteY45" fmla="*/ 139016 h 1966157"/>
              <a:gd name="connsiteX46" fmla="*/ 1052844 w 1379955"/>
              <a:gd name="connsiteY46" fmla="*/ 163434 h 1966157"/>
              <a:gd name="connsiteX47" fmla="*/ 952541 w 1379955"/>
              <a:gd name="connsiteY47" fmla="*/ 208230 h 1966157"/>
              <a:gd name="connsiteX48" fmla="*/ 860459 w 1379955"/>
              <a:gd name="connsiteY48" fmla="*/ 256594 h 1966157"/>
              <a:gd name="connsiteX49" fmla="*/ 778859 w 1379955"/>
              <a:gd name="connsiteY49" fmla="*/ 325925 h 1966157"/>
              <a:gd name="connsiteX50" fmla="*/ 692851 w 1379955"/>
              <a:gd name="connsiteY50" fmla="*/ 407406 h 1966157"/>
              <a:gd name="connsiteX51" fmla="*/ 550975 w 1379955"/>
              <a:gd name="connsiteY51" fmla="*/ 581324 h 1966157"/>
              <a:gd name="connsiteX52" fmla="*/ 452934 w 1379955"/>
              <a:gd name="connsiteY52" fmla="*/ 750243 h 1966157"/>
              <a:gd name="connsiteX53" fmla="*/ 412311 w 1379955"/>
              <a:gd name="connsiteY53" fmla="*/ 840660 h 1966157"/>
              <a:gd name="connsiteX54" fmla="*/ 380507 w 1379955"/>
              <a:gd name="connsiteY54" fmla="*/ 923454 h 1966157"/>
              <a:gd name="connsiteX55" fmla="*/ 335004 w 1379955"/>
              <a:gd name="connsiteY55" fmla="*/ 1052113 h 1966157"/>
              <a:gd name="connsiteX56" fmla="*/ 298907 w 1379955"/>
              <a:gd name="connsiteY56" fmla="*/ 1237228 h 1966157"/>
              <a:gd name="connsiteX57" fmla="*/ 288070 w 1379955"/>
              <a:gd name="connsiteY57" fmla="*/ 1361352 h 1966157"/>
              <a:gd name="connsiteX58" fmla="*/ 291166 w 1379955"/>
              <a:gd name="connsiteY58" fmla="*/ 1457961 h 1966157"/>
              <a:gd name="connsiteX59" fmla="*/ 304746 w 1379955"/>
              <a:gd name="connsiteY59" fmla="*/ 1537776 h 1966157"/>
              <a:gd name="connsiteX60" fmla="*/ 317368 w 1379955"/>
              <a:gd name="connsiteY60" fmla="*/ 1613663 h 1966157"/>
              <a:gd name="connsiteX61" fmla="*/ 339766 w 1379955"/>
              <a:gd name="connsiteY61" fmla="*/ 1683945 h 1966157"/>
              <a:gd name="connsiteX62" fmla="*/ 357873 w 1379955"/>
              <a:gd name="connsiteY62" fmla="*/ 1738265 h 1966157"/>
              <a:gd name="connsiteX63" fmla="*/ 392185 w 1379955"/>
              <a:gd name="connsiteY63" fmla="*/ 1802598 h 1966157"/>
              <a:gd name="connsiteX64" fmla="*/ 434238 w 1379955"/>
              <a:gd name="connsiteY64" fmla="*/ 1855725 h 1966157"/>
              <a:gd name="connsiteX65" fmla="*/ 491065 w 1379955"/>
              <a:gd name="connsiteY65" fmla="*/ 1914100 h 1966157"/>
              <a:gd name="connsiteX66" fmla="*/ 549308 w 1379955"/>
              <a:gd name="connsiteY66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9683 w 1379955"/>
              <a:gd name="connsiteY18" fmla="*/ 117695 h 1966157"/>
              <a:gd name="connsiteX19" fmla="*/ 629477 w 1379955"/>
              <a:gd name="connsiteY19" fmla="*/ 95061 h 1966157"/>
              <a:gd name="connsiteX20" fmla="*/ 670217 w 1379955"/>
              <a:gd name="connsiteY20" fmla="*/ 67901 h 1966157"/>
              <a:gd name="connsiteX21" fmla="*/ 688324 w 1379955"/>
              <a:gd name="connsiteY21" fmla="*/ 63374 h 1966157"/>
              <a:gd name="connsiteX22" fmla="*/ 701905 w 1379955"/>
              <a:gd name="connsiteY22" fmla="*/ 58848 h 1966157"/>
              <a:gd name="connsiteX23" fmla="*/ 756225 w 1379955"/>
              <a:gd name="connsiteY23" fmla="*/ 54321 h 1966157"/>
              <a:gd name="connsiteX24" fmla="*/ 765279 w 1379955"/>
              <a:gd name="connsiteY24" fmla="*/ 45267 h 1966157"/>
              <a:gd name="connsiteX25" fmla="*/ 787912 w 1379955"/>
              <a:gd name="connsiteY25" fmla="*/ 40741 h 1966157"/>
              <a:gd name="connsiteX26" fmla="*/ 824126 w 1379955"/>
              <a:gd name="connsiteY26" fmla="*/ 31687 h 1966157"/>
              <a:gd name="connsiteX27" fmla="*/ 855813 w 1379955"/>
              <a:gd name="connsiteY27" fmla="*/ 18107 h 1966157"/>
              <a:gd name="connsiteX28" fmla="*/ 878447 w 1379955"/>
              <a:gd name="connsiteY28" fmla="*/ 9054 h 1966157"/>
              <a:gd name="connsiteX29" fmla="*/ 896554 w 1379955"/>
              <a:gd name="connsiteY29" fmla="*/ 4527 h 1966157"/>
              <a:gd name="connsiteX30" fmla="*/ 910134 w 1379955"/>
              <a:gd name="connsiteY30" fmla="*/ 0 h 1966157"/>
              <a:gd name="connsiteX31" fmla="*/ 982562 w 1379955"/>
              <a:gd name="connsiteY31" fmla="*/ 4527 h 1966157"/>
              <a:gd name="connsiteX32" fmla="*/ 1009722 w 1379955"/>
              <a:gd name="connsiteY32" fmla="*/ 13580 h 1966157"/>
              <a:gd name="connsiteX33" fmla="*/ 1068570 w 1379955"/>
              <a:gd name="connsiteY33" fmla="*/ 9054 h 1966157"/>
              <a:gd name="connsiteX34" fmla="*/ 1086677 w 1379955"/>
              <a:gd name="connsiteY34" fmla="*/ 4527 h 1966157"/>
              <a:gd name="connsiteX35" fmla="*/ 1095730 w 1379955"/>
              <a:gd name="connsiteY35" fmla="*/ 18107 h 1966157"/>
              <a:gd name="connsiteX36" fmla="*/ 1118364 w 1379955"/>
              <a:gd name="connsiteY36" fmla="*/ 31687 h 1966157"/>
              <a:gd name="connsiteX37" fmla="*/ 1150051 w 1379955"/>
              <a:gd name="connsiteY37" fmla="*/ 54321 h 1966157"/>
              <a:gd name="connsiteX38" fmla="*/ 1181738 w 1379955"/>
              <a:gd name="connsiteY38" fmla="*/ 81481 h 1966157"/>
              <a:gd name="connsiteX39" fmla="*/ 1208899 w 1379955"/>
              <a:gd name="connsiteY39" fmla="*/ 90535 h 1966157"/>
              <a:gd name="connsiteX40" fmla="*/ 1222479 w 1379955"/>
              <a:gd name="connsiteY40" fmla="*/ 95061 h 1966157"/>
              <a:gd name="connsiteX41" fmla="*/ 1376388 w 1379955"/>
              <a:gd name="connsiteY41" fmla="*/ 167489 h 1966157"/>
              <a:gd name="connsiteX42" fmla="*/ 1324213 w 1379955"/>
              <a:gd name="connsiteY42" fmla="*/ 150349 h 1966157"/>
              <a:gd name="connsiteX43" fmla="*/ 1262748 w 1379955"/>
              <a:gd name="connsiteY43" fmla="*/ 141296 h 1966157"/>
              <a:gd name="connsiteX44" fmla="*/ 1167200 w 1379955"/>
              <a:gd name="connsiteY44" fmla="*/ 139016 h 1966157"/>
              <a:gd name="connsiteX45" fmla="*/ 1052844 w 1379955"/>
              <a:gd name="connsiteY45" fmla="*/ 163434 h 1966157"/>
              <a:gd name="connsiteX46" fmla="*/ 952541 w 1379955"/>
              <a:gd name="connsiteY46" fmla="*/ 208230 h 1966157"/>
              <a:gd name="connsiteX47" fmla="*/ 860459 w 1379955"/>
              <a:gd name="connsiteY47" fmla="*/ 256594 h 1966157"/>
              <a:gd name="connsiteX48" fmla="*/ 778859 w 1379955"/>
              <a:gd name="connsiteY48" fmla="*/ 325925 h 1966157"/>
              <a:gd name="connsiteX49" fmla="*/ 692851 w 1379955"/>
              <a:gd name="connsiteY49" fmla="*/ 407406 h 1966157"/>
              <a:gd name="connsiteX50" fmla="*/ 550975 w 1379955"/>
              <a:gd name="connsiteY50" fmla="*/ 581324 h 1966157"/>
              <a:gd name="connsiteX51" fmla="*/ 452934 w 1379955"/>
              <a:gd name="connsiteY51" fmla="*/ 750243 h 1966157"/>
              <a:gd name="connsiteX52" fmla="*/ 412311 w 1379955"/>
              <a:gd name="connsiteY52" fmla="*/ 840660 h 1966157"/>
              <a:gd name="connsiteX53" fmla="*/ 380507 w 1379955"/>
              <a:gd name="connsiteY53" fmla="*/ 923454 h 1966157"/>
              <a:gd name="connsiteX54" fmla="*/ 335004 w 1379955"/>
              <a:gd name="connsiteY54" fmla="*/ 1052113 h 1966157"/>
              <a:gd name="connsiteX55" fmla="*/ 298907 w 1379955"/>
              <a:gd name="connsiteY55" fmla="*/ 1237228 h 1966157"/>
              <a:gd name="connsiteX56" fmla="*/ 288070 w 1379955"/>
              <a:gd name="connsiteY56" fmla="*/ 1361352 h 1966157"/>
              <a:gd name="connsiteX57" fmla="*/ 291166 w 1379955"/>
              <a:gd name="connsiteY57" fmla="*/ 1457961 h 1966157"/>
              <a:gd name="connsiteX58" fmla="*/ 304746 w 1379955"/>
              <a:gd name="connsiteY58" fmla="*/ 1537776 h 1966157"/>
              <a:gd name="connsiteX59" fmla="*/ 317368 w 1379955"/>
              <a:gd name="connsiteY59" fmla="*/ 1613663 h 1966157"/>
              <a:gd name="connsiteX60" fmla="*/ 339766 w 1379955"/>
              <a:gd name="connsiteY60" fmla="*/ 1683945 h 1966157"/>
              <a:gd name="connsiteX61" fmla="*/ 357873 w 1379955"/>
              <a:gd name="connsiteY61" fmla="*/ 1738265 h 1966157"/>
              <a:gd name="connsiteX62" fmla="*/ 392185 w 1379955"/>
              <a:gd name="connsiteY62" fmla="*/ 1802598 h 1966157"/>
              <a:gd name="connsiteX63" fmla="*/ 434238 w 1379955"/>
              <a:gd name="connsiteY63" fmla="*/ 1855725 h 1966157"/>
              <a:gd name="connsiteX64" fmla="*/ 491065 w 1379955"/>
              <a:gd name="connsiteY64" fmla="*/ 1914100 h 1966157"/>
              <a:gd name="connsiteX65" fmla="*/ 549308 w 1379955"/>
              <a:gd name="connsiteY65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9683 w 1379955"/>
              <a:gd name="connsiteY18" fmla="*/ 117695 h 1966157"/>
              <a:gd name="connsiteX19" fmla="*/ 670217 w 1379955"/>
              <a:gd name="connsiteY19" fmla="*/ 67901 h 1966157"/>
              <a:gd name="connsiteX20" fmla="*/ 688324 w 1379955"/>
              <a:gd name="connsiteY20" fmla="*/ 63374 h 1966157"/>
              <a:gd name="connsiteX21" fmla="*/ 701905 w 1379955"/>
              <a:gd name="connsiteY21" fmla="*/ 58848 h 1966157"/>
              <a:gd name="connsiteX22" fmla="*/ 756225 w 1379955"/>
              <a:gd name="connsiteY22" fmla="*/ 54321 h 1966157"/>
              <a:gd name="connsiteX23" fmla="*/ 765279 w 1379955"/>
              <a:gd name="connsiteY23" fmla="*/ 45267 h 1966157"/>
              <a:gd name="connsiteX24" fmla="*/ 787912 w 1379955"/>
              <a:gd name="connsiteY24" fmla="*/ 40741 h 1966157"/>
              <a:gd name="connsiteX25" fmla="*/ 824126 w 1379955"/>
              <a:gd name="connsiteY25" fmla="*/ 31687 h 1966157"/>
              <a:gd name="connsiteX26" fmla="*/ 855813 w 1379955"/>
              <a:gd name="connsiteY26" fmla="*/ 18107 h 1966157"/>
              <a:gd name="connsiteX27" fmla="*/ 878447 w 1379955"/>
              <a:gd name="connsiteY27" fmla="*/ 9054 h 1966157"/>
              <a:gd name="connsiteX28" fmla="*/ 896554 w 1379955"/>
              <a:gd name="connsiteY28" fmla="*/ 4527 h 1966157"/>
              <a:gd name="connsiteX29" fmla="*/ 910134 w 1379955"/>
              <a:gd name="connsiteY29" fmla="*/ 0 h 1966157"/>
              <a:gd name="connsiteX30" fmla="*/ 982562 w 1379955"/>
              <a:gd name="connsiteY30" fmla="*/ 4527 h 1966157"/>
              <a:gd name="connsiteX31" fmla="*/ 1009722 w 1379955"/>
              <a:gd name="connsiteY31" fmla="*/ 13580 h 1966157"/>
              <a:gd name="connsiteX32" fmla="*/ 1068570 w 1379955"/>
              <a:gd name="connsiteY32" fmla="*/ 9054 h 1966157"/>
              <a:gd name="connsiteX33" fmla="*/ 1086677 w 1379955"/>
              <a:gd name="connsiteY33" fmla="*/ 4527 h 1966157"/>
              <a:gd name="connsiteX34" fmla="*/ 1095730 w 1379955"/>
              <a:gd name="connsiteY34" fmla="*/ 18107 h 1966157"/>
              <a:gd name="connsiteX35" fmla="*/ 1118364 w 1379955"/>
              <a:gd name="connsiteY35" fmla="*/ 31687 h 1966157"/>
              <a:gd name="connsiteX36" fmla="*/ 1150051 w 1379955"/>
              <a:gd name="connsiteY36" fmla="*/ 54321 h 1966157"/>
              <a:gd name="connsiteX37" fmla="*/ 1181738 w 1379955"/>
              <a:gd name="connsiteY37" fmla="*/ 81481 h 1966157"/>
              <a:gd name="connsiteX38" fmla="*/ 1208899 w 1379955"/>
              <a:gd name="connsiteY38" fmla="*/ 90535 h 1966157"/>
              <a:gd name="connsiteX39" fmla="*/ 1222479 w 1379955"/>
              <a:gd name="connsiteY39" fmla="*/ 95061 h 1966157"/>
              <a:gd name="connsiteX40" fmla="*/ 1376388 w 1379955"/>
              <a:gd name="connsiteY40" fmla="*/ 167489 h 1966157"/>
              <a:gd name="connsiteX41" fmla="*/ 1324213 w 1379955"/>
              <a:gd name="connsiteY41" fmla="*/ 150349 h 1966157"/>
              <a:gd name="connsiteX42" fmla="*/ 1262748 w 1379955"/>
              <a:gd name="connsiteY42" fmla="*/ 141296 h 1966157"/>
              <a:gd name="connsiteX43" fmla="*/ 1167200 w 1379955"/>
              <a:gd name="connsiteY43" fmla="*/ 139016 h 1966157"/>
              <a:gd name="connsiteX44" fmla="*/ 1052844 w 1379955"/>
              <a:gd name="connsiteY44" fmla="*/ 163434 h 1966157"/>
              <a:gd name="connsiteX45" fmla="*/ 952541 w 1379955"/>
              <a:gd name="connsiteY45" fmla="*/ 208230 h 1966157"/>
              <a:gd name="connsiteX46" fmla="*/ 860459 w 1379955"/>
              <a:gd name="connsiteY46" fmla="*/ 256594 h 1966157"/>
              <a:gd name="connsiteX47" fmla="*/ 778859 w 1379955"/>
              <a:gd name="connsiteY47" fmla="*/ 325925 h 1966157"/>
              <a:gd name="connsiteX48" fmla="*/ 692851 w 1379955"/>
              <a:gd name="connsiteY48" fmla="*/ 407406 h 1966157"/>
              <a:gd name="connsiteX49" fmla="*/ 550975 w 1379955"/>
              <a:gd name="connsiteY49" fmla="*/ 581324 h 1966157"/>
              <a:gd name="connsiteX50" fmla="*/ 452934 w 1379955"/>
              <a:gd name="connsiteY50" fmla="*/ 750243 h 1966157"/>
              <a:gd name="connsiteX51" fmla="*/ 412311 w 1379955"/>
              <a:gd name="connsiteY51" fmla="*/ 840660 h 1966157"/>
              <a:gd name="connsiteX52" fmla="*/ 380507 w 1379955"/>
              <a:gd name="connsiteY52" fmla="*/ 923454 h 1966157"/>
              <a:gd name="connsiteX53" fmla="*/ 335004 w 1379955"/>
              <a:gd name="connsiteY53" fmla="*/ 1052113 h 1966157"/>
              <a:gd name="connsiteX54" fmla="*/ 298907 w 1379955"/>
              <a:gd name="connsiteY54" fmla="*/ 1237228 h 1966157"/>
              <a:gd name="connsiteX55" fmla="*/ 288070 w 1379955"/>
              <a:gd name="connsiteY55" fmla="*/ 1361352 h 1966157"/>
              <a:gd name="connsiteX56" fmla="*/ 291166 w 1379955"/>
              <a:gd name="connsiteY56" fmla="*/ 1457961 h 1966157"/>
              <a:gd name="connsiteX57" fmla="*/ 304746 w 1379955"/>
              <a:gd name="connsiteY57" fmla="*/ 1537776 h 1966157"/>
              <a:gd name="connsiteX58" fmla="*/ 317368 w 1379955"/>
              <a:gd name="connsiteY58" fmla="*/ 1613663 h 1966157"/>
              <a:gd name="connsiteX59" fmla="*/ 339766 w 1379955"/>
              <a:gd name="connsiteY59" fmla="*/ 1683945 h 1966157"/>
              <a:gd name="connsiteX60" fmla="*/ 357873 w 1379955"/>
              <a:gd name="connsiteY60" fmla="*/ 1738265 h 1966157"/>
              <a:gd name="connsiteX61" fmla="*/ 392185 w 1379955"/>
              <a:gd name="connsiteY61" fmla="*/ 1802598 h 1966157"/>
              <a:gd name="connsiteX62" fmla="*/ 434238 w 1379955"/>
              <a:gd name="connsiteY62" fmla="*/ 1855725 h 1966157"/>
              <a:gd name="connsiteX63" fmla="*/ 491065 w 1379955"/>
              <a:gd name="connsiteY63" fmla="*/ 1914100 h 1966157"/>
              <a:gd name="connsiteX64" fmla="*/ 549308 w 1379955"/>
              <a:gd name="connsiteY64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70217 w 1379955"/>
              <a:gd name="connsiteY19" fmla="*/ 67901 h 1966157"/>
              <a:gd name="connsiteX20" fmla="*/ 688324 w 1379955"/>
              <a:gd name="connsiteY20" fmla="*/ 63374 h 1966157"/>
              <a:gd name="connsiteX21" fmla="*/ 701905 w 1379955"/>
              <a:gd name="connsiteY21" fmla="*/ 58848 h 1966157"/>
              <a:gd name="connsiteX22" fmla="*/ 756225 w 1379955"/>
              <a:gd name="connsiteY22" fmla="*/ 54321 h 1966157"/>
              <a:gd name="connsiteX23" fmla="*/ 765279 w 1379955"/>
              <a:gd name="connsiteY23" fmla="*/ 45267 h 1966157"/>
              <a:gd name="connsiteX24" fmla="*/ 787912 w 1379955"/>
              <a:gd name="connsiteY24" fmla="*/ 40741 h 1966157"/>
              <a:gd name="connsiteX25" fmla="*/ 824126 w 1379955"/>
              <a:gd name="connsiteY25" fmla="*/ 31687 h 1966157"/>
              <a:gd name="connsiteX26" fmla="*/ 855813 w 1379955"/>
              <a:gd name="connsiteY26" fmla="*/ 18107 h 1966157"/>
              <a:gd name="connsiteX27" fmla="*/ 878447 w 1379955"/>
              <a:gd name="connsiteY27" fmla="*/ 9054 h 1966157"/>
              <a:gd name="connsiteX28" fmla="*/ 896554 w 1379955"/>
              <a:gd name="connsiteY28" fmla="*/ 4527 h 1966157"/>
              <a:gd name="connsiteX29" fmla="*/ 910134 w 1379955"/>
              <a:gd name="connsiteY29" fmla="*/ 0 h 1966157"/>
              <a:gd name="connsiteX30" fmla="*/ 982562 w 1379955"/>
              <a:gd name="connsiteY30" fmla="*/ 4527 h 1966157"/>
              <a:gd name="connsiteX31" fmla="*/ 1009722 w 1379955"/>
              <a:gd name="connsiteY31" fmla="*/ 13580 h 1966157"/>
              <a:gd name="connsiteX32" fmla="*/ 1068570 w 1379955"/>
              <a:gd name="connsiteY32" fmla="*/ 9054 h 1966157"/>
              <a:gd name="connsiteX33" fmla="*/ 1086677 w 1379955"/>
              <a:gd name="connsiteY33" fmla="*/ 4527 h 1966157"/>
              <a:gd name="connsiteX34" fmla="*/ 1095730 w 1379955"/>
              <a:gd name="connsiteY34" fmla="*/ 18107 h 1966157"/>
              <a:gd name="connsiteX35" fmla="*/ 1118364 w 1379955"/>
              <a:gd name="connsiteY35" fmla="*/ 31687 h 1966157"/>
              <a:gd name="connsiteX36" fmla="*/ 1150051 w 1379955"/>
              <a:gd name="connsiteY36" fmla="*/ 54321 h 1966157"/>
              <a:gd name="connsiteX37" fmla="*/ 1181738 w 1379955"/>
              <a:gd name="connsiteY37" fmla="*/ 81481 h 1966157"/>
              <a:gd name="connsiteX38" fmla="*/ 1208899 w 1379955"/>
              <a:gd name="connsiteY38" fmla="*/ 90535 h 1966157"/>
              <a:gd name="connsiteX39" fmla="*/ 1222479 w 1379955"/>
              <a:gd name="connsiteY39" fmla="*/ 95061 h 1966157"/>
              <a:gd name="connsiteX40" fmla="*/ 1376388 w 1379955"/>
              <a:gd name="connsiteY40" fmla="*/ 167489 h 1966157"/>
              <a:gd name="connsiteX41" fmla="*/ 1324213 w 1379955"/>
              <a:gd name="connsiteY41" fmla="*/ 150349 h 1966157"/>
              <a:gd name="connsiteX42" fmla="*/ 1262748 w 1379955"/>
              <a:gd name="connsiteY42" fmla="*/ 141296 h 1966157"/>
              <a:gd name="connsiteX43" fmla="*/ 1167200 w 1379955"/>
              <a:gd name="connsiteY43" fmla="*/ 139016 h 1966157"/>
              <a:gd name="connsiteX44" fmla="*/ 1052844 w 1379955"/>
              <a:gd name="connsiteY44" fmla="*/ 163434 h 1966157"/>
              <a:gd name="connsiteX45" fmla="*/ 952541 w 1379955"/>
              <a:gd name="connsiteY45" fmla="*/ 208230 h 1966157"/>
              <a:gd name="connsiteX46" fmla="*/ 860459 w 1379955"/>
              <a:gd name="connsiteY46" fmla="*/ 256594 h 1966157"/>
              <a:gd name="connsiteX47" fmla="*/ 778859 w 1379955"/>
              <a:gd name="connsiteY47" fmla="*/ 325925 h 1966157"/>
              <a:gd name="connsiteX48" fmla="*/ 692851 w 1379955"/>
              <a:gd name="connsiteY48" fmla="*/ 407406 h 1966157"/>
              <a:gd name="connsiteX49" fmla="*/ 550975 w 1379955"/>
              <a:gd name="connsiteY49" fmla="*/ 581324 h 1966157"/>
              <a:gd name="connsiteX50" fmla="*/ 452934 w 1379955"/>
              <a:gd name="connsiteY50" fmla="*/ 750243 h 1966157"/>
              <a:gd name="connsiteX51" fmla="*/ 412311 w 1379955"/>
              <a:gd name="connsiteY51" fmla="*/ 840660 h 1966157"/>
              <a:gd name="connsiteX52" fmla="*/ 380507 w 1379955"/>
              <a:gd name="connsiteY52" fmla="*/ 923454 h 1966157"/>
              <a:gd name="connsiteX53" fmla="*/ 335004 w 1379955"/>
              <a:gd name="connsiteY53" fmla="*/ 1052113 h 1966157"/>
              <a:gd name="connsiteX54" fmla="*/ 298907 w 1379955"/>
              <a:gd name="connsiteY54" fmla="*/ 1237228 h 1966157"/>
              <a:gd name="connsiteX55" fmla="*/ 288070 w 1379955"/>
              <a:gd name="connsiteY55" fmla="*/ 1361352 h 1966157"/>
              <a:gd name="connsiteX56" fmla="*/ 291166 w 1379955"/>
              <a:gd name="connsiteY56" fmla="*/ 1457961 h 1966157"/>
              <a:gd name="connsiteX57" fmla="*/ 304746 w 1379955"/>
              <a:gd name="connsiteY57" fmla="*/ 1537776 h 1966157"/>
              <a:gd name="connsiteX58" fmla="*/ 317368 w 1379955"/>
              <a:gd name="connsiteY58" fmla="*/ 1613663 h 1966157"/>
              <a:gd name="connsiteX59" fmla="*/ 339766 w 1379955"/>
              <a:gd name="connsiteY59" fmla="*/ 1683945 h 1966157"/>
              <a:gd name="connsiteX60" fmla="*/ 357873 w 1379955"/>
              <a:gd name="connsiteY60" fmla="*/ 1738265 h 1966157"/>
              <a:gd name="connsiteX61" fmla="*/ 392185 w 1379955"/>
              <a:gd name="connsiteY61" fmla="*/ 1802598 h 1966157"/>
              <a:gd name="connsiteX62" fmla="*/ 434238 w 1379955"/>
              <a:gd name="connsiteY62" fmla="*/ 1855725 h 1966157"/>
              <a:gd name="connsiteX63" fmla="*/ 491065 w 1379955"/>
              <a:gd name="connsiteY63" fmla="*/ 1914100 h 1966157"/>
              <a:gd name="connsiteX64" fmla="*/ 549308 w 1379955"/>
              <a:gd name="connsiteY64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8324 w 1379955"/>
              <a:gd name="connsiteY19" fmla="*/ 63374 h 1966157"/>
              <a:gd name="connsiteX20" fmla="*/ 701905 w 1379955"/>
              <a:gd name="connsiteY20" fmla="*/ 58848 h 1966157"/>
              <a:gd name="connsiteX21" fmla="*/ 756225 w 1379955"/>
              <a:gd name="connsiteY21" fmla="*/ 54321 h 1966157"/>
              <a:gd name="connsiteX22" fmla="*/ 765279 w 1379955"/>
              <a:gd name="connsiteY22" fmla="*/ 45267 h 1966157"/>
              <a:gd name="connsiteX23" fmla="*/ 787912 w 1379955"/>
              <a:gd name="connsiteY23" fmla="*/ 40741 h 1966157"/>
              <a:gd name="connsiteX24" fmla="*/ 824126 w 1379955"/>
              <a:gd name="connsiteY24" fmla="*/ 31687 h 1966157"/>
              <a:gd name="connsiteX25" fmla="*/ 855813 w 1379955"/>
              <a:gd name="connsiteY25" fmla="*/ 18107 h 1966157"/>
              <a:gd name="connsiteX26" fmla="*/ 878447 w 1379955"/>
              <a:gd name="connsiteY26" fmla="*/ 9054 h 1966157"/>
              <a:gd name="connsiteX27" fmla="*/ 896554 w 1379955"/>
              <a:gd name="connsiteY27" fmla="*/ 4527 h 1966157"/>
              <a:gd name="connsiteX28" fmla="*/ 910134 w 1379955"/>
              <a:gd name="connsiteY28" fmla="*/ 0 h 1966157"/>
              <a:gd name="connsiteX29" fmla="*/ 982562 w 1379955"/>
              <a:gd name="connsiteY29" fmla="*/ 4527 h 1966157"/>
              <a:gd name="connsiteX30" fmla="*/ 1009722 w 1379955"/>
              <a:gd name="connsiteY30" fmla="*/ 13580 h 1966157"/>
              <a:gd name="connsiteX31" fmla="*/ 1068570 w 1379955"/>
              <a:gd name="connsiteY31" fmla="*/ 9054 h 1966157"/>
              <a:gd name="connsiteX32" fmla="*/ 1086677 w 1379955"/>
              <a:gd name="connsiteY32" fmla="*/ 4527 h 1966157"/>
              <a:gd name="connsiteX33" fmla="*/ 1095730 w 1379955"/>
              <a:gd name="connsiteY33" fmla="*/ 18107 h 1966157"/>
              <a:gd name="connsiteX34" fmla="*/ 1118364 w 1379955"/>
              <a:gd name="connsiteY34" fmla="*/ 31687 h 1966157"/>
              <a:gd name="connsiteX35" fmla="*/ 1150051 w 1379955"/>
              <a:gd name="connsiteY35" fmla="*/ 54321 h 1966157"/>
              <a:gd name="connsiteX36" fmla="*/ 1181738 w 1379955"/>
              <a:gd name="connsiteY36" fmla="*/ 81481 h 1966157"/>
              <a:gd name="connsiteX37" fmla="*/ 1208899 w 1379955"/>
              <a:gd name="connsiteY37" fmla="*/ 90535 h 1966157"/>
              <a:gd name="connsiteX38" fmla="*/ 1222479 w 1379955"/>
              <a:gd name="connsiteY38" fmla="*/ 95061 h 1966157"/>
              <a:gd name="connsiteX39" fmla="*/ 1376388 w 1379955"/>
              <a:gd name="connsiteY39" fmla="*/ 167489 h 1966157"/>
              <a:gd name="connsiteX40" fmla="*/ 1324213 w 1379955"/>
              <a:gd name="connsiteY40" fmla="*/ 150349 h 1966157"/>
              <a:gd name="connsiteX41" fmla="*/ 1262748 w 1379955"/>
              <a:gd name="connsiteY41" fmla="*/ 141296 h 1966157"/>
              <a:gd name="connsiteX42" fmla="*/ 1167200 w 1379955"/>
              <a:gd name="connsiteY42" fmla="*/ 139016 h 1966157"/>
              <a:gd name="connsiteX43" fmla="*/ 1052844 w 1379955"/>
              <a:gd name="connsiteY43" fmla="*/ 163434 h 1966157"/>
              <a:gd name="connsiteX44" fmla="*/ 952541 w 1379955"/>
              <a:gd name="connsiteY44" fmla="*/ 208230 h 1966157"/>
              <a:gd name="connsiteX45" fmla="*/ 860459 w 1379955"/>
              <a:gd name="connsiteY45" fmla="*/ 256594 h 1966157"/>
              <a:gd name="connsiteX46" fmla="*/ 778859 w 1379955"/>
              <a:gd name="connsiteY46" fmla="*/ 325925 h 1966157"/>
              <a:gd name="connsiteX47" fmla="*/ 692851 w 1379955"/>
              <a:gd name="connsiteY47" fmla="*/ 407406 h 1966157"/>
              <a:gd name="connsiteX48" fmla="*/ 550975 w 1379955"/>
              <a:gd name="connsiteY48" fmla="*/ 581324 h 1966157"/>
              <a:gd name="connsiteX49" fmla="*/ 452934 w 1379955"/>
              <a:gd name="connsiteY49" fmla="*/ 750243 h 1966157"/>
              <a:gd name="connsiteX50" fmla="*/ 412311 w 1379955"/>
              <a:gd name="connsiteY50" fmla="*/ 840660 h 1966157"/>
              <a:gd name="connsiteX51" fmla="*/ 380507 w 1379955"/>
              <a:gd name="connsiteY51" fmla="*/ 923454 h 1966157"/>
              <a:gd name="connsiteX52" fmla="*/ 335004 w 1379955"/>
              <a:gd name="connsiteY52" fmla="*/ 1052113 h 1966157"/>
              <a:gd name="connsiteX53" fmla="*/ 298907 w 1379955"/>
              <a:gd name="connsiteY53" fmla="*/ 1237228 h 1966157"/>
              <a:gd name="connsiteX54" fmla="*/ 288070 w 1379955"/>
              <a:gd name="connsiteY54" fmla="*/ 1361352 h 1966157"/>
              <a:gd name="connsiteX55" fmla="*/ 291166 w 1379955"/>
              <a:gd name="connsiteY55" fmla="*/ 1457961 h 1966157"/>
              <a:gd name="connsiteX56" fmla="*/ 304746 w 1379955"/>
              <a:gd name="connsiteY56" fmla="*/ 1537776 h 1966157"/>
              <a:gd name="connsiteX57" fmla="*/ 317368 w 1379955"/>
              <a:gd name="connsiteY57" fmla="*/ 1613663 h 1966157"/>
              <a:gd name="connsiteX58" fmla="*/ 339766 w 1379955"/>
              <a:gd name="connsiteY58" fmla="*/ 1683945 h 1966157"/>
              <a:gd name="connsiteX59" fmla="*/ 357873 w 1379955"/>
              <a:gd name="connsiteY59" fmla="*/ 1738265 h 1966157"/>
              <a:gd name="connsiteX60" fmla="*/ 392185 w 1379955"/>
              <a:gd name="connsiteY60" fmla="*/ 1802598 h 1966157"/>
              <a:gd name="connsiteX61" fmla="*/ 434238 w 1379955"/>
              <a:gd name="connsiteY61" fmla="*/ 1855725 h 1966157"/>
              <a:gd name="connsiteX62" fmla="*/ 491065 w 1379955"/>
              <a:gd name="connsiteY62" fmla="*/ 1914100 h 1966157"/>
              <a:gd name="connsiteX63" fmla="*/ 549308 w 1379955"/>
              <a:gd name="connsiteY63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8324 w 1379955"/>
              <a:gd name="connsiteY19" fmla="*/ 63374 h 1966157"/>
              <a:gd name="connsiteX20" fmla="*/ 756225 w 1379955"/>
              <a:gd name="connsiteY20" fmla="*/ 54321 h 1966157"/>
              <a:gd name="connsiteX21" fmla="*/ 765279 w 1379955"/>
              <a:gd name="connsiteY21" fmla="*/ 45267 h 1966157"/>
              <a:gd name="connsiteX22" fmla="*/ 787912 w 1379955"/>
              <a:gd name="connsiteY22" fmla="*/ 40741 h 1966157"/>
              <a:gd name="connsiteX23" fmla="*/ 824126 w 1379955"/>
              <a:gd name="connsiteY23" fmla="*/ 31687 h 1966157"/>
              <a:gd name="connsiteX24" fmla="*/ 855813 w 1379955"/>
              <a:gd name="connsiteY24" fmla="*/ 18107 h 1966157"/>
              <a:gd name="connsiteX25" fmla="*/ 878447 w 1379955"/>
              <a:gd name="connsiteY25" fmla="*/ 9054 h 1966157"/>
              <a:gd name="connsiteX26" fmla="*/ 896554 w 1379955"/>
              <a:gd name="connsiteY26" fmla="*/ 4527 h 1966157"/>
              <a:gd name="connsiteX27" fmla="*/ 910134 w 1379955"/>
              <a:gd name="connsiteY27" fmla="*/ 0 h 1966157"/>
              <a:gd name="connsiteX28" fmla="*/ 982562 w 1379955"/>
              <a:gd name="connsiteY28" fmla="*/ 4527 h 1966157"/>
              <a:gd name="connsiteX29" fmla="*/ 1009722 w 1379955"/>
              <a:gd name="connsiteY29" fmla="*/ 13580 h 1966157"/>
              <a:gd name="connsiteX30" fmla="*/ 1068570 w 1379955"/>
              <a:gd name="connsiteY30" fmla="*/ 9054 h 1966157"/>
              <a:gd name="connsiteX31" fmla="*/ 1086677 w 1379955"/>
              <a:gd name="connsiteY31" fmla="*/ 4527 h 1966157"/>
              <a:gd name="connsiteX32" fmla="*/ 1095730 w 1379955"/>
              <a:gd name="connsiteY32" fmla="*/ 18107 h 1966157"/>
              <a:gd name="connsiteX33" fmla="*/ 1118364 w 1379955"/>
              <a:gd name="connsiteY33" fmla="*/ 31687 h 1966157"/>
              <a:gd name="connsiteX34" fmla="*/ 1150051 w 1379955"/>
              <a:gd name="connsiteY34" fmla="*/ 54321 h 1966157"/>
              <a:gd name="connsiteX35" fmla="*/ 1181738 w 1379955"/>
              <a:gd name="connsiteY35" fmla="*/ 81481 h 1966157"/>
              <a:gd name="connsiteX36" fmla="*/ 1208899 w 1379955"/>
              <a:gd name="connsiteY36" fmla="*/ 90535 h 1966157"/>
              <a:gd name="connsiteX37" fmla="*/ 1222479 w 1379955"/>
              <a:gd name="connsiteY37" fmla="*/ 95061 h 1966157"/>
              <a:gd name="connsiteX38" fmla="*/ 1376388 w 1379955"/>
              <a:gd name="connsiteY38" fmla="*/ 167489 h 1966157"/>
              <a:gd name="connsiteX39" fmla="*/ 1324213 w 1379955"/>
              <a:gd name="connsiteY39" fmla="*/ 150349 h 1966157"/>
              <a:gd name="connsiteX40" fmla="*/ 1262748 w 1379955"/>
              <a:gd name="connsiteY40" fmla="*/ 141296 h 1966157"/>
              <a:gd name="connsiteX41" fmla="*/ 1167200 w 1379955"/>
              <a:gd name="connsiteY41" fmla="*/ 139016 h 1966157"/>
              <a:gd name="connsiteX42" fmla="*/ 1052844 w 1379955"/>
              <a:gd name="connsiteY42" fmla="*/ 163434 h 1966157"/>
              <a:gd name="connsiteX43" fmla="*/ 952541 w 1379955"/>
              <a:gd name="connsiteY43" fmla="*/ 208230 h 1966157"/>
              <a:gd name="connsiteX44" fmla="*/ 860459 w 1379955"/>
              <a:gd name="connsiteY44" fmla="*/ 256594 h 1966157"/>
              <a:gd name="connsiteX45" fmla="*/ 778859 w 1379955"/>
              <a:gd name="connsiteY45" fmla="*/ 325925 h 1966157"/>
              <a:gd name="connsiteX46" fmla="*/ 692851 w 1379955"/>
              <a:gd name="connsiteY46" fmla="*/ 407406 h 1966157"/>
              <a:gd name="connsiteX47" fmla="*/ 550975 w 1379955"/>
              <a:gd name="connsiteY47" fmla="*/ 581324 h 1966157"/>
              <a:gd name="connsiteX48" fmla="*/ 452934 w 1379955"/>
              <a:gd name="connsiteY48" fmla="*/ 750243 h 1966157"/>
              <a:gd name="connsiteX49" fmla="*/ 412311 w 1379955"/>
              <a:gd name="connsiteY49" fmla="*/ 840660 h 1966157"/>
              <a:gd name="connsiteX50" fmla="*/ 380507 w 1379955"/>
              <a:gd name="connsiteY50" fmla="*/ 923454 h 1966157"/>
              <a:gd name="connsiteX51" fmla="*/ 335004 w 1379955"/>
              <a:gd name="connsiteY51" fmla="*/ 1052113 h 1966157"/>
              <a:gd name="connsiteX52" fmla="*/ 298907 w 1379955"/>
              <a:gd name="connsiteY52" fmla="*/ 1237228 h 1966157"/>
              <a:gd name="connsiteX53" fmla="*/ 288070 w 1379955"/>
              <a:gd name="connsiteY53" fmla="*/ 1361352 h 1966157"/>
              <a:gd name="connsiteX54" fmla="*/ 291166 w 1379955"/>
              <a:gd name="connsiteY54" fmla="*/ 1457961 h 1966157"/>
              <a:gd name="connsiteX55" fmla="*/ 304746 w 1379955"/>
              <a:gd name="connsiteY55" fmla="*/ 1537776 h 1966157"/>
              <a:gd name="connsiteX56" fmla="*/ 317368 w 1379955"/>
              <a:gd name="connsiteY56" fmla="*/ 1613663 h 1966157"/>
              <a:gd name="connsiteX57" fmla="*/ 339766 w 1379955"/>
              <a:gd name="connsiteY57" fmla="*/ 1683945 h 1966157"/>
              <a:gd name="connsiteX58" fmla="*/ 357873 w 1379955"/>
              <a:gd name="connsiteY58" fmla="*/ 1738265 h 1966157"/>
              <a:gd name="connsiteX59" fmla="*/ 392185 w 1379955"/>
              <a:gd name="connsiteY59" fmla="*/ 1802598 h 1966157"/>
              <a:gd name="connsiteX60" fmla="*/ 434238 w 1379955"/>
              <a:gd name="connsiteY60" fmla="*/ 1855725 h 1966157"/>
              <a:gd name="connsiteX61" fmla="*/ 491065 w 1379955"/>
              <a:gd name="connsiteY61" fmla="*/ 1914100 h 1966157"/>
              <a:gd name="connsiteX62" fmla="*/ 549308 w 1379955"/>
              <a:gd name="connsiteY62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8324 w 1379955"/>
              <a:gd name="connsiteY19" fmla="*/ 63374 h 1966157"/>
              <a:gd name="connsiteX20" fmla="*/ 765279 w 1379955"/>
              <a:gd name="connsiteY20" fmla="*/ 45267 h 1966157"/>
              <a:gd name="connsiteX21" fmla="*/ 787912 w 1379955"/>
              <a:gd name="connsiteY21" fmla="*/ 40741 h 1966157"/>
              <a:gd name="connsiteX22" fmla="*/ 824126 w 1379955"/>
              <a:gd name="connsiteY22" fmla="*/ 31687 h 1966157"/>
              <a:gd name="connsiteX23" fmla="*/ 855813 w 1379955"/>
              <a:gd name="connsiteY23" fmla="*/ 18107 h 1966157"/>
              <a:gd name="connsiteX24" fmla="*/ 878447 w 1379955"/>
              <a:gd name="connsiteY24" fmla="*/ 9054 h 1966157"/>
              <a:gd name="connsiteX25" fmla="*/ 896554 w 1379955"/>
              <a:gd name="connsiteY25" fmla="*/ 4527 h 1966157"/>
              <a:gd name="connsiteX26" fmla="*/ 910134 w 1379955"/>
              <a:gd name="connsiteY26" fmla="*/ 0 h 1966157"/>
              <a:gd name="connsiteX27" fmla="*/ 982562 w 1379955"/>
              <a:gd name="connsiteY27" fmla="*/ 4527 h 1966157"/>
              <a:gd name="connsiteX28" fmla="*/ 1009722 w 1379955"/>
              <a:gd name="connsiteY28" fmla="*/ 13580 h 1966157"/>
              <a:gd name="connsiteX29" fmla="*/ 1068570 w 1379955"/>
              <a:gd name="connsiteY29" fmla="*/ 9054 h 1966157"/>
              <a:gd name="connsiteX30" fmla="*/ 1086677 w 1379955"/>
              <a:gd name="connsiteY30" fmla="*/ 4527 h 1966157"/>
              <a:gd name="connsiteX31" fmla="*/ 1095730 w 1379955"/>
              <a:gd name="connsiteY31" fmla="*/ 18107 h 1966157"/>
              <a:gd name="connsiteX32" fmla="*/ 1118364 w 1379955"/>
              <a:gd name="connsiteY32" fmla="*/ 31687 h 1966157"/>
              <a:gd name="connsiteX33" fmla="*/ 1150051 w 1379955"/>
              <a:gd name="connsiteY33" fmla="*/ 54321 h 1966157"/>
              <a:gd name="connsiteX34" fmla="*/ 1181738 w 1379955"/>
              <a:gd name="connsiteY34" fmla="*/ 81481 h 1966157"/>
              <a:gd name="connsiteX35" fmla="*/ 1208899 w 1379955"/>
              <a:gd name="connsiteY35" fmla="*/ 90535 h 1966157"/>
              <a:gd name="connsiteX36" fmla="*/ 1222479 w 1379955"/>
              <a:gd name="connsiteY36" fmla="*/ 95061 h 1966157"/>
              <a:gd name="connsiteX37" fmla="*/ 1376388 w 1379955"/>
              <a:gd name="connsiteY37" fmla="*/ 167489 h 1966157"/>
              <a:gd name="connsiteX38" fmla="*/ 1324213 w 1379955"/>
              <a:gd name="connsiteY38" fmla="*/ 150349 h 1966157"/>
              <a:gd name="connsiteX39" fmla="*/ 1262748 w 1379955"/>
              <a:gd name="connsiteY39" fmla="*/ 141296 h 1966157"/>
              <a:gd name="connsiteX40" fmla="*/ 1167200 w 1379955"/>
              <a:gd name="connsiteY40" fmla="*/ 139016 h 1966157"/>
              <a:gd name="connsiteX41" fmla="*/ 1052844 w 1379955"/>
              <a:gd name="connsiteY41" fmla="*/ 163434 h 1966157"/>
              <a:gd name="connsiteX42" fmla="*/ 952541 w 1379955"/>
              <a:gd name="connsiteY42" fmla="*/ 208230 h 1966157"/>
              <a:gd name="connsiteX43" fmla="*/ 860459 w 1379955"/>
              <a:gd name="connsiteY43" fmla="*/ 256594 h 1966157"/>
              <a:gd name="connsiteX44" fmla="*/ 778859 w 1379955"/>
              <a:gd name="connsiteY44" fmla="*/ 325925 h 1966157"/>
              <a:gd name="connsiteX45" fmla="*/ 692851 w 1379955"/>
              <a:gd name="connsiteY45" fmla="*/ 407406 h 1966157"/>
              <a:gd name="connsiteX46" fmla="*/ 550975 w 1379955"/>
              <a:gd name="connsiteY46" fmla="*/ 581324 h 1966157"/>
              <a:gd name="connsiteX47" fmla="*/ 452934 w 1379955"/>
              <a:gd name="connsiteY47" fmla="*/ 750243 h 1966157"/>
              <a:gd name="connsiteX48" fmla="*/ 412311 w 1379955"/>
              <a:gd name="connsiteY48" fmla="*/ 840660 h 1966157"/>
              <a:gd name="connsiteX49" fmla="*/ 380507 w 1379955"/>
              <a:gd name="connsiteY49" fmla="*/ 923454 h 1966157"/>
              <a:gd name="connsiteX50" fmla="*/ 335004 w 1379955"/>
              <a:gd name="connsiteY50" fmla="*/ 1052113 h 1966157"/>
              <a:gd name="connsiteX51" fmla="*/ 298907 w 1379955"/>
              <a:gd name="connsiteY51" fmla="*/ 1237228 h 1966157"/>
              <a:gd name="connsiteX52" fmla="*/ 288070 w 1379955"/>
              <a:gd name="connsiteY52" fmla="*/ 1361352 h 1966157"/>
              <a:gd name="connsiteX53" fmla="*/ 291166 w 1379955"/>
              <a:gd name="connsiteY53" fmla="*/ 1457961 h 1966157"/>
              <a:gd name="connsiteX54" fmla="*/ 304746 w 1379955"/>
              <a:gd name="connsiteY54" fmla="*/ 1537776 h 1966157"/>
              <a:gd name="connsiteX55" fmla="*/ 317368 w 1379955"/>
              <a:gd name="connsiteY55" fmla="*/ 1613663 h 1966157"/>
              <a:gd name="connsiteX56" fmla="*/ 339766 w 1379955"/>
              <a:gd name="connsiteY56" fmla="*/ 1683945 h 1966157"/>
              <a:gd name="connsiteX57" fmla="*/ 357873 w 1379955"/>
              <a:gd name="connsiteY57" fmla="*/ 1738265 h 1966157"/>
              <a:gd name="connsiteX58" fmla="*/ 392185 w 1379955"/>
              <a:gd name="connsiteY58" fmla="*/ 1802598 h 1966157"/>
              <a:gd name="connsiteX59" fmla="*/ 434238 w 1379955"/>
              <a:gd name="connsiteY59" fmla="*/ 1855725 h 1966157"/>
              <a:gd name="connsiteX60" fmla="*/ 491065 w 1379955"/>
              <a:gd name="connsiteY60" fmla="*/ 1914100 h 1966157"/>
              <a:gd name="connsiteX61" fmla="*/ 549308 w 1379955"/>
              <a:gd name="connsiteY61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8324 w 1379955"/>
              <a:gd name="connsiteY19" fmla="*/ 63374 h 1966157"/>
              <a:gd name="connsiteX20" fmla="*/ 787912 w 1379955"/>
              <a:gd name="connsiteY20" fmla="*/ 40741 h 1966157"/>
              <a:gd name="connsiteX21" fmla="*/ 824126 w 1379955"/>
              <a:gd name="connsiteY21" fmla="*/ 31687 h 1966157"/>
              <a:gd name="connsiteX22" fmla="*/ 855813 w 1379955"/>
              <a:gd name="connsiteY22" fmla="*/ 18107 h 1966157"/>
              <a:gd name="connsiteX23" fmla="*/ 878447 w 1379955"/>
              <a:gd name="connsiteY23" fmla="*/ 9054 h 1966157"/>
              <a:gd name="connsiteX24" fmla="*/ 896554 w 1379955"/>
              <a:gd name="connsiteY24" fmla="*/ 4527 h 1966157"/>
              <a:gd name="connsiteX25" fmla="*/ 910134 w 1379955"/>
              <a:gd name="connsiteY25" fmla="*/ 0 h 1966157"/>
              <a:gd name="connsiteX26" fmla="*/ 982562 w 1379955"/>
              <a:gd name="connsiteY26" fmla="*/ 4527 h 1966157"/>
              <a:gd name="connsiteX27" fmla="*/ 1009722 w 1379955"/>
              <a:gd name="connsiteY27" fmla="*/ 13580 h 1966157"/>
              <a:gd name="connsiteX28" fmla="*/ 1068570 w 1379955"/>
              <a:gd name="connsiteY28" fmla="*/ 9054 h 1966157"/>
              <a:gd name="connsiteX29" fmla="*/ 1086677 w 1379955"/>
              <a:gd name="connsiteY29" fmla="*/ 4527 h 1966157"/>
              <a:gd name="connsiteX30" fmla="*/ 1095730 w 1379955"/>
              <a:gd name="connsiteY30" fmla="*/ 18107 h 1966157"/>
              <a:gd name="connsiteX31" fmla="*/ 1118364 w 1379955"/>
              <a:gd name="connsiteY31" fmla="*/ 31687 h 1966157"/>
              <a:gd name="connsiteX32" fmla="*/ 1150051 w 1379955"/>
              <a:gd name="connsiteY32" fmla="*/ 54321 h 1966157"/>
              <a:gd name="connsiteX33" fmla="*/ 1181738 w 1379955"/>
              <a:gd name="connsiteY33" fmla="*/ 81481 h 1966157"/>
              <a:gd name="connsiteX34" fmla="*/ 1208899 w 1379955"/>
              <a:gd name="connsiteY34" fmla="*/ 90535 h 1966157"/>
              <a:gd name="connsiteX35" fmla="*/ 1222479 w 1379955"/>
              <a:gd name="connsiteY35" fmla="*/ 95061 h 1966157"/>
              <a:gd name="connsiteX36" fmla="*/ 1376388 w 1379955"/>
              <a:gd name="connsiteY36" fmla="*/ 167489 h 1966157"/>
              <a:gd name="connsiteX37" fmla="*/ 1324213 w 1379955"/>
              <a:gd name="connsiteY37" fmla="*/ 150349 h 1966157"/>
              <a:gd name="connsiteX38" fmla="*/ 1262748 w 1379955"/>
              <a:gd name="connsiteY38" fmla="*/ 141296 h 1966157"/>
              <a:gd name="connsiteX39" fmla="*/ 1167200 w 1379955"/>
              <a:gd name="connsiteY39" fmla="*/ 139016 h 1966157"/>
              <a:gd name="connsiteX40" fmla="*/ 1052844 w 1379955"/>
              <a:gd name="connsiteY40" fmla="*/ 163434 h 1966157"/>
              <a:gd name="connsiteX41" fmla="*/ 952541 w 1379955"/>
              <a:gd name="connsiteY41" fmla="*/ 208230 h 1966157"/>
              <a:gd name="connsiteX42" fmla="*/ 860459 w 1379955"/>
              <a:gd name="connsiteY42" fmla="*/ 256594 h 1966157"/>
              <a:gd name="connsiteX43" fmla="*/ 778859 w 1379955"/>
              <a:gd name="connsiteY43" fmla="*/ 325925 h 1966157"/>
              <a:gd name="connsiteX44" fmla="*/ 692851 w 1379955"/>
              <a:gd name="connsiteY44" fmla="*/ 407406 h 1966157"/>
              <a:gd name="connsiteX45" fmla="*/ 550975 w 1379955"/>
              <a:gd name="connsiteY45" fmla="*/ 581324 h 1966157"/>
              <a:gd name="connsiteX46" fmla="*/ 452934 w 1379955"/>
              <a:gd name="connsiteY46" fmla="*/ 750243 h 1966157"/>
              <a:gd name="connsiteX47" fmla="*/ 412311 w 1379955"/>
              <a:gd name="connsiteY47" fmla="*/ 840660 h 1966157"/>
              <a:gd name="connsiteX48" fmla="*/ 380507 w 1379955"/>
              <a:gd name="connsiteY48" fmla="*/ 923454 h 1966157"/>
              <a:gd name="connsiteX49" fmla="*/ 335004 w 1379955"/>
              <a:gd name="connsiteY49" fmla="*/ 1052113 h 1966157"/>
              <a:gd name="connsiteX50" fmla="*/ 298907 w 1379955"/>
              <a:gd name="connsiteY50" fmla="*/ 1237228 h 1966157"/>
              <a:gd name="connsiteX51" fmla="*/ 288070 w 1379955"/>
              <a:gd name="connsiteY51" fmla="*/ 1361352 h 1966157"/>
              <a:gd name="connsiteX52" fmla="*/ 291166 w 1379955"/>
              <a:gd name="connsiteY52" fmla="*/ 1457961 h 1966157"/>
              <a:gd name="connsiteX53" fmla="*/ 304746 w 1379955"/>
              <a:gd name="connsiteY53" fmla="*/ 1537776 h 1966157"/>
              <a:gd name="connsiteX54" fmla="*/ 317368 w 1379955"/>
              <a:gd name="connsiteY54" fmla="*/ 1613663 h 1966157"/>
              <a:gd name="connsiteX55" fmla="*/ 339766 w 1379955"/>
              <a:gd name="connsiteY55" fmla="*/ 1683945 h 1966157"/>
              <a:gd name="connsiteX56" fmla="*/ 357873 w 1379955"/>
              <a:gd name="connsiteY56" fmla="*/ 1738265 h 1966157"/>
              <a:gd name="connsiteX57" fmla="*/ 392185 w 1379955"/>
              <a:gd name="connsiteY57" fmla="*/ 1802598 h 1966157"/>
              <a:gd name="connsiteX58" fmla="*/ 434238 w 1379955"/>
              <a:gd name="connsiteY58" fmla="*/ 1855725 h 1966157"/>
              <a:gd name="connsiteX59" fmla="*/ 491065 w 1379955"/>
              <a:gd name="connsiteY59" fmla="*/ 1914100 h 1966157"/>
              <a:gd name="connsiteX60" fmla="*/ 549308 w 1379955"/>
              <a:gd name="connsiteY60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7912 w 1379955"/>
              <a:gd name="connsiteY20" fmla="*/ 40741 h 1966157"/>
              <a:gd name="connsiteX21" fmla="*/ 824126 w 1379955"/>
              <a:gd name="connsiteY21" fmla="*/ 31687 h 1966157"/>
              <a:gd name="connsiteX22" fmla="*/ 855813 w 1379955"/>
              <a:gd name="connsiteY22" fmla="*/ 18107 h 1966157"/>
              <a:gd name="connsiteX23" fmla="*/ 878447 w 1379955"/>
              <a:gd name="connsiteY23" fmla="*/ 9054 h 1966157"/>
              <a:gd name="connsiteX24" fmla="*/ 896554 w 1379955"/>
              <a:gd name="connsiteY24" fmla="*/ 4527 h 1966157"/>
              <a:gd name="connsiteX25" fmla="*/ 910134 w 1379955"/>
              <a:gd name="connsiteY25" fmla="*/ 0 h 1966157"/>
              <a:gd name="connsiteX26" fmla="*/ 982562 w 1379955"/>
              <a:gd name="connsiteY26" fmla="*/ 4527 h 1966157"/>
              <a:gd name="connsiteX27" fmla="*/ 1009722 w 1379955"/>
              <a:gd name="connsiteY27" fmla="*/ 13580 h 1966157"/>
              <a:gd name="connsiteX28" fmla="*/ 1068570 w 1379955"/>
              <a:gd name="connsiteY28" fmla="*/ 9054 h 1966157"/>
              <a:gd name="connsiteX29" fmla="*/ 1086677 w 1379955"/>
              <a:gd name="connsiteY29" fmla="*/ 4527 h 1966157"/>
              <a:gd name="connsiteX30" fmla="*/ 1095730 w 1379955"/>
              <a:gd name="connsiteY30" fmla="*/ 18107 h 1966157"/>
              <a:gd name="connsiteX31" fmla="*/ 1118364 w 1379955"/>
              <a:gd name="connsiteY31" fmla="*/ 31687 h 1966157"/>
              <a:gd name="connsiteX32" fmla="*/ 1150051 w 1379955"/>
              <a:gd name="connsiteY32" fmla="*/ 54321 h 1966157"/>
              <a:gd name="connsiteX33" fmla="*/ 1181738 w 1379955"/>
              <a:gd name="connsiteY33" fmla="*/ 81481 h 1966157"/>
              <a:gd name="connsiteX34" fmla="*/ 1208899 w 1379955"/>
              <a:gd name="connsiteY34" fmla="*/ 90535 h 1966157"/>
              <a:gd name="connsiteX35" fmla="*/ 1222479 w 1379955"/>
              <a:gd name="connsiteY35" fmla="*/ 95061 h 1966157"/>
              <a:gd name="connsiteX36" fmla="*/ 1376388 w 1379955"/>
              <a:gd name="connsiteY36" fmla="*/ 167489 h 1966157"/>
              <a:gd name="connsiteX37" fmla="*/ 1324213 w 1379955"/>
              <a:gd name="connsiteY37" fmla="*/ 150349 h 1966157"/>
              <a:gd name="connsiteX38" fmla="*/ 1262748 w 1379955"/>
              <a:gd name="connsiteY38" fmla="*/ 141296 h 1966157"/>
              <a:gd name="connsiteX39" fmla="*/ 1167200 w 1379955"/>
              <a:gd name="connsiteY39" fmla="*/ 139016 h 1966157"/>
              <a:gd name="connsiteX40" fmla="*/ 1052844 w 1379955"/>
              <a:gd name="connsiteY40" fmla="*/ 163434 h 1966157"/>
              <a:gd name="connsiteX41" fmla="*/ 952541 w 1379955"/>
              <a:gd name="connsiteY41" fmla="*/ 208230 h 1966157"/>
              <a:gd name="connsiteX42" fmla="*/ 860459 w 1379955"/>
              <a:gd name="connsiteY42" fmla="*/ 256594 h 1966157"/>
              <a:gd name="connsiteX43" fmla="*/ 778859 w 1379955"/>
              <a:gd name="connsiteY43" fmla="*/ 325925 h 1966157"/>
              <a:gd name="connsiteX44" fmla="*/ 692851 w 1379955"/>
              <a:gd name="connsiteY44" fmla="*/ 407406 h 1966157"/>
              <a:gd name="connsiteX45" fmla="*/ 550975 w 1379955"/>
              <a:gd name="connsiteY45" fmla="*/ 581324 h 1966157"/>
              <a:gd name="connsiteX46" fmla="*/ 452934 w 1379955"/>
              <a:gd name="connsiteY46" fmla="*/ 750243 h 1966157"/>
              <a:gd name="connsiteX47" fmla="*/ 412311 w 1379955"/>
              <a:gd name="connsiteY47" fmla="*/ 840660 h 1966157"/>
              <a:gd name="connsiteX48" fmla="*/ 380507 w 1379955"/>
              <a:gd name="connsiteY48" fmla="*/ 923454 h 1966157"/>
              <a:gd name="connsiteX49" fmla="*/ 335004 w 1379955"/>
              <a:gd name="connsiteY49" fmla="*/ 1052113 h 1966157"/>
              <a:gd name="connsiteX50" fmla="*/ 298907 w 1379955"/>
              <a:gd name="connsiteY50" fmla="*/ 1237228 h 1966157"/>
              <a:gd name="connsiteX51" fmla="*/ 288070 w 1379955"/>
              <a:gd name="connsiteY51" fmla="*/ 1361352 h 1966157"/>
              <a:gd name="connsiteX52" fmla="*/ 291166 w 1379955"/>
              <a:gd name="connsiteY52" fmla="*/ 1457961 h 1966157"/>
              <a:gd name="connsiteX53" fmla="*/ 304746 w 1379955"/>
              <a:gd name="connsiteY53" fmla="*/ 1537776 h 1966157"/>
              <a:gd name="connsiteX54" fmla="*/ 317368 w 1379955"/>
              <a:gd name="connsiteY54" fmla="*/ 1613663 h 1966157"/>
              <a:gd name="connsiteX55" fmla="*/ 339766 w 1379955"/>
              <a:gd name="connsiteY55" fmla="*/ 1683945 h 1966157"/>
              <a:gd name="connsiteX56" fmla="*/ 357873 w 1379955"/>
              <a:gd name="connsiteY56" fmla="*/ 1738265 h 1966157"/>
              <a:gd name="connsiteX57" fmla="*/ 392185 w 1379955"/>
              <a:gd name="connsiteY57" fmla="*/ 1802598 h 1966157"/>
              <a:gd name="connsiteX58" fmla="*/ 434238 w 1379955"/>
              <a:gd name="connsiteY58" fmla="*/ 1855725 h 1966157"/>
              <a:gd name="connsiteX59" fmla="*/ 491065 w 1379955"/>
              <a:gd name="connsiteY59" fmla="*/ 1914100 h 1966157"/>
              <a:gd name="connsiteX60" fmla="*/ 549308 w 1379955"/>
              <a:gd name="connsiteY60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0768 w 1379955"/>
              <a:gd name="connsiteY20" fmla="*/ 7403 h 1966157"/>
              <a:gd name="connsiteX21" fmla="*/ 824126 w 1379955"/>
              <a:gd name="connsiteY21" fmla="*/ 31687 h 1966157"/>
              <a:gd name="connsiteX22" fmla="*/ 855813 w 1379955"/>
              <a:gd name="connsiteY22" fmla="*/ 18107 h 1966157"/>
              <a:gd name="connsiteX23" fmla="*/ 878447 w 1379955"/>
              <a:gd name="connsiteY23" fmla="*/ 9054 h 1966157"/>
              <a:gd name="connsiteX24" fmla="*/ 896554 w 1379955"/>
              <a:gd name="connsiteY24" fmla="*/ 4527 h 1966157"/>
              <a:gd name="connsiteX25" fmla="*/ 910134 w 1379955"/>
              <a:gd name="connsiteY25" fmla="*/ 0 h 1966157"/>
              <a:gd name="connsiteX26" fmla="*/ 982562 w 1379955"/>
              <a:gd name="connsiteY26" fmla="*/ 4527 h 1966157"/>
              <a:gd name="connsiteX27" fmla="*/ 1009722 w 1379955"/>
              <a:gd name="connsiteY27" fmla="*/ 13580 h 1966157"/>
              <a:gd name="connsiteX28" fmla="*/ 1068570 w 1379955"/>
              <a:gd name="connsiteY28" fmla="*/ 9054 h 1966157"/>
              <a:gd name="connsiteX29" fmla="*/ 1086677 w 1379955"/>
              <a:gd name="connsiteY29" fmla="*/ 4527 h 1966157"/>
              <a:gd name="connsiteX30" fmla="*/ 1095730 w 1379955"/>
              <a:gd name="connsiteY30" fmla="*/ 18107 h 1966157"/>
              <a:gd name="connsiteX31" fmla="*/ 1118364 w 1379955"/>
              <a:gd name="connsiteY31" fmla="*/ 31687 h 1966157"/>
              <a:gd name="connsiteX32" fmla="*/ 1150051 w 1379955"/>
              <a:gd name="connsiteY32" fmla="*/ 54321 h 1966157"/>
              <a:gd name="connsiteX33" fmla="*/ 1181738 w 1379955"/>
              <a:gd name="connsiteY33" fmla="*/ 81481 h 1966157"/>
              <a:gd name="connsiteX34" fmla="*/ 1208899 w 1379955"/>
              <a:gd name="connsiteY34" fmla="*/ 90535 h 1966157"/>
              <a:gd name="connsiteX35" fmla="*/ 1222479 w 1379955"/>
              <a:gd name="connsiteY35" fmla="*/ 95061 h 1966157"/>
              <a:gd name="connsiteX36" fmla="*/ 1376388 w 1379955"/>
              <a:gd name="connsiteY36" fmla="*/ 167489 h 1966157"/>
              <a:gd name="connsiteX37" fmla="*/ 1324213 w 1379955"/>
              <a:gd name="connsiteY37" fmla="*/ 150349 h 1966157"/>
              <a:gd name="connsiteX38" fmla="*/ 1262748 w 1379955"/>
              <a:gd name="connsiteY38" fmla="*/ 141296 h 1966157"/>
              <a:gd name="connsiteX39" fmla="*/ 1167200 w 1379955"/>
              <a:gd name="connsiteY39" fmla="*/ 139016 h 1966157"/>
              <a:gd name="connsiteX40" fmla="*/ 1052844 w 1379955"/>
              <a:gd name="connsiteY40" fmla="*/ 163434 h 1966157"/>
              <a:gd name="connsiteX41" fmla="*/ 952541 w 1379955"/>
              <a:gd name="connsiteY41" fmla="*/ 208230 h 1966157"/>
              <a:gd name="connsiteX42" fmla="*/ 860459 w 1379955"/>
              <a:gd name="connsiteY42" fmla="*/ 256594 h 1966157"/>
              <a:gd name="connsiteX43" fmla="*/ 778859 w 1379955"/>
              <a:gd name="connsiteY43" fmla="*/ 325925 h 1966157"/>
              <a:gd name="connsiteX44" fmla="*/ 692851 w 1379955"/>
              <a:gd name="connsiteY44" fmla="*/ 407406 h 1966157"/>
              <a:gd name="connsiteX45" fmla="*/ 550975 w 1379955"/>
              <a:gd name="connsiteY45" fmla="*/ 581324 h 1966157"/>
              <a:gd name="connsiteX46" fmla="*/ 452934 w 1379955"/>
              <a:gd name="connsiteY46" fmla="*/ 750243 h 1966157"/>
              <a:gd name="connsiteX47" fmla="*/ 412311 w 1379955"/>
              <a:gd name="connsiteY47" fmla="*/ 840660 h 1966157"/>
              <a:gd name="connsiteX48" fmla="*/ 380507 w 1379955"/>
              <a:gd name="connsiteY48" fmla="*/ 923454 h 1966157"/>
              <a:gd name="connsiteX49" fmla="*/ 335004 w 1379955"/>
              <a:gd name="connsiteY49" fmla="*/ 1052113 h 1966157"/>
              <a:gd name="connsiteX50" fmla="*/ 298907 w 1379955"/>
              <a:gd name="connsiteY50" fmla="*/ 1237228 h 1966157"/>
              <a:gd name="connsiteX51" fmla="*/ 288070 w 1379955"/>
              <a:gd name="connsiteY51" fmla="*/ 1361352 h 1966157"/>
              <a:gd name="connsiteX52" fmla="*/ 291166 w 1379955"/>
              <a:gd name="connsiteY52" fmla="*/ 1457961 h 1966157"/>
              <a:gd name="connsiteX53" fmla="*/ 304746 w 1379955"/>
              <a:gd name="connsiteY53" fmla="*/ 1537776 h 1966157"/>
              <a:gd name="connsiteX54" fmla="*/ 317368 w 1379955"/>
              <a:gd name="connsiteY54" fmla="*/ 1613663 h 1966157"/>
              <a:gd name="connsiteX55" fmla="*/ 339766 w 1379955"/>
              <a:gd name="connsiteY55" fmla="*/ 1683945 h 1966157"/>
              <a:gd name="connsiteX56" fmla="*/ 357873 w 1379955"/>
              <a:gd name="connsiteY56" fmla="*/ 1738265 h 1966157"/>
              <a:gd name="connsiteX57" fmla="*/ 392185 w 1379955"/>
              <a:gd name="connsiteY57" fmla="*/ 1802598 h 1966157"/>
              <a:gd name="connsiteX58" fmla="*/ 434238 w 1379955"/>
              <a:gd name="connsiteY58" fmla="*/ 1855725 h 1966157"/>
              <a:gd name="connsiteX59" fmla="*/ 491065 w 1379955"/>
              <a:gd name="connsiteY59" fmla="*/ 1914100 h 1966157"/>
              <a:gd name="connsiteX60" fmla="*/ 549308 w 1379955"/>
              <a:gd name="connsiteY60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0768 w 1379955"/>
              <a:gd name="connsiteY20" fmla="*/ 7403 h 1966157"/>
              <a:gd name="connsiteX21" fmla="*/ 855813 w 1379955"/>
              <a:gd name="connsiteY21" fmla="*/ 18107 h 1966157"/>
              <a:gd name="connsiteX22" fmla="*/ 878447 w 1379955"/>
              <a:gd name="connsiteY22" fmla="*/ 9054 h 1966157"/>
              <a:gd name="connsiteX23" fmla="*/ 896554 w 1379955"/>
              <a:gd name="connsiteY23" fmla="*/ 4527 h 1966157"/>
              <a:gd name="connsiteX24" fmla="*/ 910134 w 1379955"/>
              <a:gd name="connsiteY24" fmla="*/ 0 h 1966157"/>
              <a:gd name="connsiteX25" fmla="*/ 982562 w 1379955"/>
              <a:gd name="connsiteY25" fmla="*/ 4527 h 1966157"/>
              <a:gd name="connsiteX26" fmla="*/ 1009722 w 1379955"/>
              <a:gd name="connsiteY26" fmla="*/ 13580 h 1966157"/>
              <a:gd name="connsiteX27" fmla="*/ 1068570 w 1379955"/>
              <a:gd name="connsiteY27" fmla="*/ 9054 h 1966157"/>
              <a:gd name="connsiteX28" fmla="*/ 1086677 w 1379955"/>
              <a:gd name="connsiteY28" fmla="*/ 4527 h 1966157"/>
              <a:gd name="connsiteX29" fmla="*/ 1095730 w 1379955"/>
              <a:gd name="connsiteY29" fmla="*/ 18107 h 1966157"/>
              <a:gd name="connsiteX30" fmla="*/ 1118364 w 1379955"/>
              <a:gd name="connsiteY30" fmla="*/ 31687 h 1966157"/>
              <a:gd name="connsiteX31" fmla="*/ 1150051 w 1379955"/>
              <a:gd name="connsiteY31" fmla="*/ 54321 h 1966157"/>
              <a:gd name="connsiteX32" fmla="*/ 1181738 w 1379955"/>
              <a:gd name="connsiteY32" fmla="*/ 81481 h 1966157"/>
              <a:gd name="connsiteX33" fmla="*/ 1208899 w 1379955"/>
              <a:gd name="connsiteY33" fmla="*/ 90535 h 1966157"/>
              <a:gd name="connsiteX34" fmla="*/ 1222479 w 1379955"/>
              <a:gd name="connsiteY34" fmla="*/ 95061 h 1966157"/>
              <a:gd name="connsiteX35" fmla="*/ 1376388 w 1379955"/>
              <a:gd name="connsiteY35" fmla="*/ 167489 h 1966157"/>
              <a:gd name="connsiteX36" fmla="*/ 1324213 w 1379955"/>
              <a:gd name="connsiteY36" fmla="*/ 150349 h 1966157"/>
              <a:gd name="connsiteX37" fmla="*/ 1262748 w 1379955"/>
              <a:gd name="connsiteY37" fmla="*/ 141296 h 1966157"/>
              <a:gd name="connsiteX38" fmla="*/ 1167200 w 1379955"/>
              <a:gd name="connsiteY38" fmla="*/ 139016 h 1966157"/>
              <a:gd name="connsiteX39" fmla="*/ 1052844 w 1379955"/>
              <a:gd name="connsiteY39" fmla="*/ 163434 h 1966157"/>
              <a:gd name="connsiteX40" fmla="*/ 952541 w 1379955"/>
              <a:gd name="connsiteY40" fmla="*/ 208230 h 1966157"/>
              <a:gd name="connsiteX41" fmla="*/ 860459 w 1379955"/>
              <a:gd name="connsiteY41" fmla="*/ 256594 h 1966157"/>
              <a:gd name="connsiteX42" fmla="*/ 778859 w 1379955"/>
              <a:gd name="connsiteY42" fmla="*/ 325925 h 1966157"/>
              <a:gd name="connsiteX43" fmla="*/ 692851 w 1379955"/>
              <a:gd name="connsiteY43" fmla="*/ 407406 h 1966157"/>
              <a:gd name="connsiteX44" fmla="*/ 550975 w 1379955"/>
              <a:gd name="connsiteY44" fmla="*/ 581324 h 1966157"/>
              <a:gd name="connsiteX45" fmla="*/ 452934 w 1379955"/>
              <a:gd name="connsiteY45" fmla="*/ 750243 h 1966157"/>
              <a:gd name="connsiteX46" fmla="*/ 412311 w 1379955"/>
              <a:gd name="connsiteY46" fmla="*/ 840660 h 1966157"/>
              <a:gd name="connsiteX47" fmla="*/ 380507 w 1379955"/>
              <a:gd name="connsiteY47" fmla="*/ 923454 h 1966157"/>
              <a:gd name="connsiteX48" fmla="*/ 335004 w 1379955"/>
              <a:gd name="connsiteY48" fmla="*/ 1052113 h 1966157"/>
              <a:gd name="connsiteX49" fmla="*/ 298907 w 1379955"/>
              <a:gd name="connsiteY49" fmla="*/ 1237228 h 1966157"/>
              <a:gd name="connsiteX50" fmla="*/ 288070 w 1379955"/>
              <a:gd name="connsiteY50" fmla="*/ 1361352 h 1966157"/>
              <a:gd name="connsiteX51" fmla="*/ 291166 w 1379955"/>
              <a:gd name="connsiteY51" fmla="*/ 1457961 h 1966157"/>
              <a:gd name="connsiteX52" fmla="*/ 304746 w 1379955"/>
              <a:gd name="connsiteY52" fmla="*/ 1537776 h 1966157"/>
              <a:gd name="connsiteX53" fmla="*/ 317368 w 1379955"/>
              <a:gd name="connsiteY53" fmla="*/ 1613663 h 1966157"/>
              <a:gd name="connsiteX54" fmla="*/ 339766 w 1379955"/>
              <a:gd name="connsiteY54" fmla="*/ 1683945 h 1966157"/>
              <a:gd name="connsiteX55" fmla="*/ 357873 w 1379955"/>
              <a:gd name="connsiteY55" fmla="*/ 1738265 h 1966157"/>
              <a:gd name="connsiteX56" fmla="*/ 392185 w 1379955"/>
              <a:gd name="connsiteY56" fmla="*/ 1802598 h 1966157"/>
              <a:gd name="connsiteX57" fmla="*/ 434238 w 1379955"/>
              <a:gd name="connsiteY57" fmla="*/ 1855725 h 1966157"/>
              <a:gd name="connsiteX58" fmla="*/ 491065 w 1379955"/>
              <a:gd name="connsiteY58" fmla="*/ 1914100 h 1966157"/>
              <a:gd name="connsiteX59" fmla="*/ 549308 w 1379955"/>
              <a:gd name="connsiteY59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0768 w 1379955"/>
              <a:gd name="connsiteY20" fmla="*/ 7403 h 1966157"/>
              <a:gd name="connsiteX21" fmla="*/ 878447 w 1379955"/>
              <a:gd name="connsiteY21" fmla="*/ 9054 h 1966157"/>
              <a:gd name="connsiteX22" fmla="*/ 896554 w 1379955"/>
              <a:gd name="connsiteY22" fmla="*/ 4527 h 1966157"/>
              <a:gd name="connsiteX23" fmla="*/ 910134 w 1379955"/>
              <a:gd name="connsiteY23" fmla="*/ 0 h 1966157"/>
              <a:gd name="connsiteX24" fmla="*/ 982562 w 1379955"/>
              <a:gd name="connsiteY24" fmla="*/ 4527 h 1966157"/>
              <a:gd name="connsiteX25" fmla="*/ 1009722 w 1379955"/>
              <a:gd name="connsiteY25" fmla="*/ 13580 h 1966157"/>
              <a:gd name="connsiteX26" fmla="*/ 1068570 w 1379955"/>
              <a:gd name="connsiteY26" fmla="*/ 9054 h 1966157"/>
              <a:gd name="connsiteX27" fmla="*/ 1086677 w 1379955"/>
              <a:gd name="connsiteY27" fmla="*/ 4527 h 1966157"/>
              <a:gd name="connsiteX28" fmla="*/ 1095730 w 1379955"/>
              <a:gd name="connsiteY28" fmla="*/ 18107 h 1966157"/>
              <a:gd name="connsiteX29" fmla="*/ 1118364 w 1379955"/>
              <a:gd name="connsiteY29" fmla="*/ 31687 h 1966157"/>
              <a:gd name="connsiteX30" fmla="*/ 1150051 w 1379955"/>
              <a:gd name="connsiteY30" fmla="*/ 54321 h 1966157"/>
              <a:gd name="connsiteX31" fmla="*/ 1181738 w 1379955"/>
              <a:gd name="connsiteY31" fmla="*/ 81481 h 1966157"/>
              <a:gd name="connsiteX32" fmla="*/ 1208899 w 1379955"/>
              <a:gd name="connsiteY32" fmla="*/ 90535 h 1966157"/>
              <a:gd name="connsiteX33" fmla="*/ 1222479 w 1379955"/>
              <a:gd name="connsiteY33" fmla="*/ 95061 h 1966157"/>
              <a:gd name="connsiteX34" fmla="*/ 1376388 w 1379955"/>
              <a:gd name="connsiteY34" fmla="*/ 167489 h 1966157"/>
              <a:gd name="connsiteX35" fmla="*/ 1324213 w 1379955"/>
              <a:gd name="connsiteY35" fmla="*/ 150349 h 1966157"/>
              <a:gd name="connsiteX36" fmla="*/ 1262748 w 1379955"/>
              <a:gd name="connsiteY36" fmla="*/ 141296 h 1966157"/>
              <a:gd name="connsiteX37" fmla="*/ 1167200 w 1379955"/>
              <a:gd name="connsiteY37" fmla="*/ 139016 h 1966157"/>
              <a:gd name="connsiteX38" fmla="*/ 1052844 w 1379955"/>
              <a:gd name="connsiteY38" fmla="*/ 163434 h 1966157"/>
              <a:gd name="connsiteX39" fmla="*/ 952541 w 1379955"/>
              <a:gd name="connsiteY39" fmla="*/ 208230 h 1966157"/>
              <a:gd name="connsiteX40" fmla="*/ 860459 w 1379955"/>
              <a:gd name="connsiteY40" fmla="*/ 256594 h 1966157"/>
              <a:gd name="connsiteX41" fmla="*/ 778859 w 1379955"/>
              <a:gd name="connsiteY41" fmla="*/ 325925 h 1966157"/>
              <a:gd name="connsiteX42" fmla="*/ 692851 w 1379955"/>
              <a:gd name="connsiteY42" fmla="*/ 407406 h 1966157"/>
              <a:gd name="connsiteX43" fmla="*/ 550975 w 1379955"/>
              <a:gd name="connsiteY43" fmla="*/ 581324 h 1966157"/>
              <a:gd name="connsiteX44" fmla="*/ 452934 w 1379955"/>
              <a:gd name="connsiteY44" fmla="*/ 750243 h 1966157"/>
              <a:gd name="connsiteX45" fmla="*/ 412311 w 1379955"/>
              <a:gd name="connsiteY45" fmla="*/ 840660 h 1966157"/>
              <a:gd name="connsiteX46" fmla="*/ 380507 w 1379955"/>
              <a:gd name="connsiteY46" fmla="*/ 923454 h 1966157"/>
              <a:gd name="connsiteX47" fmla="*/ 335004 w 1379955"/>
              <a:gd name="connsiteY47" fmla="*/ 1052113 h 1966157"/>
              <a:gd name="connsiteX48" fmla="*/ 298907 w 1379955"/>
              <a:gd name="connsiteY48" fmla="*/ 1237228 h 1966157"/>
              <a:gd name="connsiteX49" fmla="*/ 288070 w 1379955"/>
              <a:gd name="connsiteY49" fmla="*/ 1361352 h 1966157"/>
              <a:gd name="connsiteX50" fmla="*/ 291166 w 1379955"/>
              <a:gd name="connsiteY50" fmla="*/ 1457961 h 1966157"/>
              <a:gd name="connsiteX51" fmla="*/ 304746 w 1379955"/>
              <a:gd name="connsiteY51" fmla="*/ 1537776 h 1966157"/>
              <a:gd name="connsiteX52" fmla="*/ 317368 w 1379955"/>
              <a:gd name="connsiteY52" fmla="*/ 1613663 h 1966157"/>
              <a:gd name="connsiteX53" fmla="*/ 339766 w 1379955"/>
              <a:gd name="connsiteY53" fmla="*/ 1683945 h 1966157"/>
              <a:gd name="connsiteX54" fmla="*/ 357873 w 1379955"/>
              <a:gd name="connsiteY54" fmla="*/ 1738265 h 1966157"/>
              <a:gd name="connsiteX55" fmla="*/ 392185 w 1379955"/>
              <a:gd name="connsiteY55" fmla="*/ 1802598 h 1966157"/>
              <a:gd name="connsiteX56" fmla="*/ 434238 w 1379955"/>
              <a:gd name="connsiteY56" fmla="*/ 1855725 h 1966157"/>
              <a:gd name="connsiteX57" fmla="*/ 491065 w 1379955"/>
              <a:gd name="connsiteY57" fmla="*/ 1914100 h 1966157"/>
              <a:gd name="connsiteX58" fmla="*/ 549308 w 1379955"/>
              <a:gd name="connsiteY5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0768 w 1379955"/>
              <a:gd name="connsiteY20" fmla="*/ 7403 h 1966157"/>
              <a:gd name="connsiteX21" fmla="*/ 878447 w 1379955"/>
              <a:gd name="connsiteY21" fmla="*/ 9054 h 1966157"/>
              <a:gd name="connsiteX22" fmla="*/ 896554 w 1379955"/>
              <a:gd name="connsiteY22" fmla="*/ 4527 h 1966157"/>
              <a:gd name="connsiteX23" fmla="*/ 910134 w 1379955"/>
              <a:gd name="connsiteY23" fmla="*/ 0 h 1966157"/>
              <a:gd name="connsiteX24" fmla="*/ 982562 w 1379955"/>
              <a:gd name="connsiteY24" fmla="*/ 4527 h 1966157"/>
              <a:gd name="connsiteX25" fmla="*/ 1009722 w 1379955"/>
              <a:gd name="connsiteY25" fmla="*/ 13580 h 1966157"/>
              <a:gd name="connsiteX26" fmla="*/ 1068570 w 1379955"/>
              <a:gd name="connsiteY26" fmla="*/ 9054 h 1966157"/>
              <a:gd name="connsiteX27" fmla="*/ 1086677 w 1379955"/>
              <a:gd name="connsiteY27" fmla="*/ 4527 h 1966157"/>
              <a:gd name="connsiteX28" fmla="*/ 1095730 w 1379955"/>
              <a:gd name="connsiteY28" fmla="*/ 18107 h 1966157"/>
              <a:gd name="connsiteX29" fmla="*/ 1118364 w 1379955"/>
              <a:gd name="connsiteY29" fmla="*/ 31687 h 1966157"/>
              <a:gd name="connsiteX30" fmla="*/ 1150051 w 1379955"/>
              <a:gd name="connsiteY30" fmla="*/ 54321 h 1966157"/>
              <a:gd name="connsiteX31" fmla="*/ 1181738 w 1379955"/>
              <a:gd name="connsiteY31" fmla="*/ 81481 h 1966157"/>
              <a:gd name="connsiteX32" fmla="*/ 1208899 w 1379955"/>
              <a:gd name="connsiteY32" fmla="*/ 90535 h 1966157"/>
              <a:gd name="connsiteX33" fmla="*/ 1222479 w 1379955"/>
              <a:gd name="connsiteY33" fmla="*/ 95061 h 1966157"/>
              <a:gd name="connsiteX34" fmla="*/ 1376388 w 1379955"/>
              <a:gd name="connsiteY34" fmla="*/ 167489 h 1966157"/>
              <a:gd name="connsiteX35" fmla="*/ 1324213 w 1379955"/>
              <a:gd name="connsiteY35" fmla="*/ 150349 h 1966157"/>
              <a:gd name="connsiteX36" fmla="*/ 1262748 w 1379955"/>
              <a:gd name="connsiteY36" fmla="*/ 141296 h 1966157"/>
              <a:gd name="connsiteX37" fmla="*/ 1167200 w 1379955"/>
              <a:gd name="connsiteY37" fmla="*/ 139016 h 1966157"/>
              <a:gd name="connsiteX38" fmla="*/ 1052844 w 1379955"/>
              <a:gd name="connsiteY38" fmla="*/ 163434 h 1966157"/>
              <a:gd name="connsiteX39" fmla="*/ 952541 w 1379955"/>
              <a:gd name="connsiteY39" fmla="*/ 208230 h 1966157"/>
              <a:gd name="connsiteX40" fmla="*/ 860459 w 1379955"/>
              <a:gd name="connsiteY40" fmla="*/ 256594 h 1966157"/>
              <a:gd name="connsiteX41" fmla="*/ 778859 w 1379955"/>
              <a:gd name="connsiteY41" fmla="*/ 325925 h 1966157"/>
              <a:gd name="connsiteX42" fmla="*/ 692851 w 1379955"/>
              <a:gd name="connsiteY42" fmla="*/ 407406 h 1966157"/>
              <a:gd name="connsiteX43" fmla="*/ 550975 w 1379955"/>
              <a:gd name="connsiteY43" fmla="*/ 581324 h 1966157"/>
              <a:gd name="connsiteX44" fmla="*/ 452934 w 1379955"/>
              <a:gd name="connsiteY44" fmla="*/ 750243 h 1966157"/>
              <a:gd name="connsiteX45" fmla="*/ 412311 w 1379955"/>
              <a:gd name="connsiteY45" fmla="*/ 840660 h 1966157"/>
              <a:gd name="connsiteX46" fmla="*/ 380507 w 1379955"/>
              <a:gd name="connsiteY46" fmla="*/ 923454 h 1966157"/>
              <a:gd name="connsiteX47" fmla="*/ 335004 w 1379955"/>
              <a:gd name="connsiteY47" fmla="*/ 1052113 h 1966157"/>
              <a:gd name="connsiteX48" fmla="*/ 298907 w 1379955"/>
              <a:gd name="connsiteY48" fmla="*/ 1237228 h 1966157"/>
              <a:gd name="connsiteX49" fmla="*/ 288070 w 1379955"/>
              <a:gd name="connsiteY49" fmla="*/ 1361352 h 1966157"/>
              <a:gd name="connsiteX50" fmla="*/ 291166 w 1379955"/>
              <a:gd name="connsiteY50" fmla="*/ 1457961 h 1966157"/>
              <a:gd name="connsiteX51" fmla="*/ 304746 w 1379955"/>
              <a:gd name="connsiteY51" fmla="*/ 1537776 h 1966157"/>
              <a:gd name="connsiteX52" fmla="*/ 317368 w 1379955"/>
              <a:gd name="connsiteY52" fmla="*/ 1613663 h 1966157"/>
              <a:gd name="connsiteX53" fmla="*/ 339766 w 1379955"/>
              <a:gd name="connsiteY53" fmla="*/ 1683945 h 1966157"/>
              <a:gd name="connsiteX54" fmla="*/ 357873 w 1379955"/>
              <a:gd name="connsiteY54" fmla="*/ 1738265 h 1966157"/>
              <a:gd name="connsiteX55" fmla="*/ 392185 w 1379955"/>
              <a:gd name="connsiteY55" fmla="*/ 1802598 h 1966157"/>
              <a:gd name="connsiteX56" fmla="*/ 434238 w 1379955"/>
              <a:gd name="connsiteY56" fmla="*/ 1855725 h 1966157"/>
              <a:gd name="connsiteX57" fmla="*/ 491065 w 1379955"/>
              <a:gd name="connsiteY57" fmla="*/ 1914100 h 1966157"/>
              <a:gd name="connsiteX58" fmla="*/ 549308 w 1379955"/>
              <a:gd name="connsiteY58" fmla="*/ 1961506 h 1966157"/>
              <a:gd name="connsiteX0" fmla="*/ 549308 w 1379955"/>
              <a:gd name="connsiteY0" fmla="*/ 1961506 h 1966157"/>
              <a:gd name="connsiteX1" fmla="*/ 249467 w 1379955"/>
              <a:gd name="connsiteY1" fmla="*/ 1794252 h 1966157"/>
              <a:gd name="connsiteX2" fmla="*/ 188215 w 1379955"/>
              <a:gd name="connsiteY2" fmla="*/ 1737533 h 1966157"/>
              <a:gd name="connsiteX3" fmla="*/ 113901 w 1379955"/>
              <a:gd name="connsiteY3" fmla="*/ 1652022 h 1966157"/>
              <a:gd name="connsiteX4" fmla="*/ 74103 w 1379955"/>
              <a:gd name="connsiteY4" fmla="*/ 1583885 h 1966157"/>
              <a:gd name="connsiteX5" fmla="*/ 39563 w 1379955"/>
              <a:gd name="connsiteY5" fmla="*/ 1504786 h 1966157"/>
              <a:gd name="connsiteX6" fmla="*/ 16458 w 1379955"/>
              <a:gd name="connsiteY6" fmla="*/ 1398760 h 1966157"/>
              <a:gd name="connsiteX7" fmla="*/ 733 w 1379955"/>
              <a:gd name="connsiteY7" fmla="*/ 1246997 h 1966157"/>
              <a:gd name="connsiteX8" fmla="*/ 4057 w 1379955"/>
              <a:gd name="connsiteY8" fmla="*/ 1142646 h 1966157"/>
              <a:gd name="connsiteX9" fmla="*/ 16929 w 1379955"/>
              <a:gd name="connsiteY9" fmla="*/ 1018514 h 1966157"/>
              <a:gd name="connsiteX10" fmla="*/ 46943 w 1379955"/>
              <a:gd name="connsiteY10" fmla="*/ 897000 h 1966157"/>
              <a:gd name="connsiteX11" fmla="*/ 86269 w 1379955"/>
              <a:gd name="connsiteY11" fmla="*/ 765018 h 1966157"/>
              <a:gd name="connsiteX12" fmla="*/ 131536 w 1379955"/>
              <a:gd name="connsiteY12" fmla="*/ 647323 h 1966157"/>
              <a:gd name="connsiteX13" fmla="*/ 176804 w 1379955"/>
              <a:gd name="connsiteY13" fmla="*/ 561315 h 1966157"/>
              <a:gd name="connsiteX14" fmla="*/ 224452 w 1379955"/>
              <a:gd name="connsiteY14" fmla="*/ 471017 h 1966157"/>
              <a:gd name="connsiteX15" fmla="*/ 300204 w 1379955"/>
              <a:gd name="connsiteY15" fmla="*/ 363318 h 1966157"/>
              <a:gd name="connsiteX16" fmla="*/ 375249 w 1379955"/>
              <a:gd name="connsiteY16" fmla="*/ 277781 h 1966157"/>
              <a:gd name="connsiteX17" fmla="*/ 478892 w 1379955"/>
              <a:gd name="connsiteY17" fmla="*/ 170577 h 1966157"/>
              <a:gd name="connsiteX18" fmla="*/ 572539 w 1379955"/>
              <a:gd name="connsiteY18" fmla="*/ 101026 h 1966157"/>
              <a:gd name="connsiteX19" fmla="*/ 681180 w 1379955"/>
              <a:gd name="connsiteY19" fmla="*/ 41943 h 1966157"/>
              <a:gd name="connsiteX20" fmla="*/ 780768 w 1379955"/>
              <a:gd name="connsiteY20" fmla="*/ 7403 h 1966157"/>
              <a:gd name="connsiteX21" fmla="*/ 896554 w 1379955"/>
              <a:gd name="connsiteY21" fmla="*/ 4527 h 1966157"/>
              <a:gd name="connsiteX22" fmla="*/ 910134 w 1379955"/>
              <a:gd name="connsiteY22" fmla="*/ 0 h 1966157"/>
              <a:gd name="connsiteX23" fmla="*/ 982562 w 1379955"/>
              <a:gd name="connsiteY23" fmla="*/ 4527 h 1966157"/>
              <a:gd name="connsiteX24" fmla="*/ 1009722 w 1379955"/>
              <a:gd name="connsiteY24" fmla="*/ 13580 h 1966157"/>
              <a:gd name="connsiteX25" fmla="*/ 1068570 w 1379955"/>
              <a:gd name="connsiteY25" fmla="*/ 9054 h 1966157"/>
              <a:gd name="connsiteX26" fmla="*/ 1086677 w 1379955"/>
              <a:gd name="connsiteY26" fmla="*/ 4527 h 1966157"/>
              <a:gd name="connsiteX27" fmla="*/ 1095730 w 1379955"/>
              <a:gd name="connsiteY27" fmla="*/ 18107 h 1966157"/>
              <a:gd name="connsiteX28" fmla="*/ 1118364 w 1379955"/>
              <a:gd name="connsiteY28" fmla="*/ 31687 h 1966157"/>
              <a:gd name="connsiteX29" fmla="*/ 1150051 w 1379955"/>
              <a:gd name="connsiteY29" fmla="*/ 54321 h 1966157"/>
              <a:gd name="connsiteX30" fmla="*/ 1181738 w 1379955"/>
              <a:gd name="connsiteY30" fmla="*/ 81481 h 1966157"/>
              <a:gd name="connsiteX31" fmla="*/ 1208899 w 1379955"/>
              <a:gd name="connsiteY31" fmla="*/ 90535 h 1966157"/>
              <a:gd name="connsiteX32" fmla="*/ 1222479 w 1379955"/>
              <a:gd name="connsiteY32" fmla="*/ 95061 h 1966157"/>
              <a:gd name="connsiteX33" fmla="*/ 1376388 w 1379955"/>
              <a:gd name="connsiteY33" fmla="*/ 167489 h 1966157"/>
              <a:gd name="connsiteX34" fmla="*/ 1324213 w 1379955"/>
              <a:gd name="connsiteY34" fmla="*/ 150349 h 1966157"/>
              <a:gd name="connsiteX35" fmla="*/ 1262748 w 1379955"/>
              <a:gd name="connsiteY35" fmla="*/ 141296 h 1966157"/>
              <a:gd name="connsiteX36" fmla="*/ 1167200 w 1379955"/>
              <a:gd name="connsiteY36" fmla="*/ 139016 h 1966157"/>
              <a:gd name="connsiteX37" fmla="*/ 1052844 w 1379955"/>
              <a:gd name="connsiteY37" fmla="*/ 163434 h 1966157"/>
              <a:gd name="connsiteX38" fmla="*/ 952541 w 1379955"/>
              <a:gd name="connsiteY38" fmla="*/ 208230 h 1966157"/>
              <a:gd name="connsiteX39" fmla="*/ 860459 w 1379955"/>
              <a:gd name="connsiteY39" fmla="*/ 256594 h 1966157"/>
              <a:gd name="connsiteX40" fmla="*/ 778859 w 1379955"/>
              <a:gd name="connsiteY40" fmla="*/ 325925 h 1966157"/>
              <a:gd name="connsiteX41" fmla="*/ 692851 w 1379955"/>
              <a:gd name="connsiteY41" fmla="*/ 407406 h 1966157"/>
              <a:gd name="connsiteX42" fmla="*/ 550975 w 1379955"/>
              <a:gd name="connsiteY42" fmla="*/ 581324 h 1966157"/>
              <a:gd name="connsiteX43" fmla="*/ 452934 w 1379955"/>
              <a:gd name="connsiteY43" fmla="*/ 750243 h 1966157"/>
              <a:gd name="connsiteX44" fmla="*/ 412311 w 1379955"/>
              <a:gd name="connsiteY44" fmla="*/ 840660 h 1966157"/>
              <a:gd name="connsiteX45" fmla="*/ 380507 w 1379955"/>
              <a:gd name="connsiteY45" fmla="*/ 923454 h 1966157"/>
              <a:gd name="connsiteX46" fmla="*/ 335004 w 1379955"/>
              <a:gd name="connsiteY46" fmla="*/ 1052113 h 1966157"/>
              <a:gd name="connsiteX47" fmla="*/ 298907 w 1379955"/>
              <a:gd name="connsiteY47" fmla="*/ 1237228 h 1966157"/>
              <a:gd name="connsiteX48" fmla="*/ 288070 w 1379955"/>
              <a:gd name="connsiteY48" fmla="*/ 1361352 h 1966157"/>
              <a:gd name="connsiteX49" fmla="*/ 291166 w 1379955"/>
              <a:gd name="connsiteY49" fmla="*/ 1457961 h 1966157"/>
              <a:gd name="connsiteX50" fmla="*/ 304746 w 1379955"/>
              <a:gd name="connsiteY50" fmla="*/ 1537776 h 1966157"/>
              <a:gd name="connsiteX51" fmla="*/ 317368 w 1379955"/>
              <a:gd name="connsiteY51" fmla="*/ 1613663 h 1966157"/>
              <a:gd name="connsiteX52" fmla="*/ 339766 w 1379955"/>
              <a:gd name="connsiteY52" fmla="*/ 1683945 h 1966157"/>
              <a:gd name="connsiteX53" fmla="*/ 357873 w 1379955"/>
              <a:gd name="connsiteY53" fmla="*/ 1738265 h 1966157"/>
              <a:gd name="connsiteX54" fmla="*/ 392185 w 1379955"/>
              <a:gd name="connsiteY54" fmla="*/ 1802598 h 1966157"/>
              <a:gd name="connsiteX55" fmla="*/ 434238 w 1379955"/>
              <a:gd name="connsiteY55" fmla="*/ 1855725 h 1966157"/>
              <a:gd name="connsiteX56" fmla="*/ 491065 w 1379955"/>
              <a:gd name="connsiteY56" fmla="*/ 1914100 h 1966157"/>
              <a:gd name="connsiteX57" fmla="*/ 549308 w 1379955"/>
              <a:gd name="connsiteY57" fmla="*/ 1961506 h 1966157"/>
              <a:gd name="connsiteX0" fmla="*/ 549308 w 1379955"/>
              <a:gd name="connsiteY0" fmla="*/ 1957770 h 1962421"/>
              <a:gd name="connsiteX1" fmla="*/ 249467 w 1379955"/>
              <a:gd name="connsiteY1" fmla="*/ 1790516 h 1962421"/>
              <a:gd name="connsiteX2" fmla="*/ 188215 w 1379955"/>
              <a:gd name="connsiteY2" fmla="*/ 1733797 h 1962421"/>
              <a:gd name="connsiteX3" fmla="*/ 113901 w 1379955"/>
              <a:gd name="connsiteY3" fmla="*/ 1648286 h 1962421"/>
              <a:gd name="connsiteX4" fmla="*/ 74103 w 1379955"/>
              <a:gd name="connsiteY4" fmla="*/ 1580149 h 1962421"/>
              <a:gd name="connsiteX5" fmla="*/ 39563 w 1379955"/>
              <a:gd name="connsiteY5" fmla="*/ 1501050 h 1962421"/>
              <a:gd name="connsiteX6" fmla="*/ 16458 w 1379955"/>
              <a:gd name="connsiteY6" fmla="*/ 1395024 h 1962421"/>
              <a:gd name="connsiteX7" fmla="*/ 733 w 1379955"/>
              <a:gd name="connsiteY7" fmla="*/ 1243261 h 1962421"/>
              <a:gd name="connsiteX8" fmla="*/ 4057 w 1379955"/>
              <a:gd name="connsiteY8" fmla="*/ 1138910 h 1962421"/>
              <a:gd name="connsiteX9" fmla="*/ 16929 w 1379955"/>
              <a:gd name="connsiteY9" fmla="*/ 1014778 h 1962421"/>
              <a:gd name="connsiteX10" fmla="*/ 46943 w 1379955"/>
              <a:gd name="connsiteY10" fmla="*/ 893264 h 1962421"/>
              <a:gd name="connsiteX11" fmla="*/ 86269 w 1379955"/>
              <a:gd name="connsiteY11" fmla="*/ 761282 h 1962421"/>
              <a:gd name="connsiteX12" fmla="*/ 131536 w 1379955"/>
              <a:gd name="connsiteY12" fmla="*/ 643587 h 1962421"/>
              <a:gd name="connsiteX13" fmla="*/ 176804 w 1379955"/>
              <a:gd name="connsiteY13" fmla="*/ 557579 h 1962421"/>
              <a:gd name="connsiteX14" fmla="*/ 224452 w 1379955"/>
              <a:gd name="connsiteY14" fmla="*/ 467281 h 1962421"/>
              <a:gd name="connsiteX15" fmla="*/ 300204 w 1379955"/>
              <a:gd name="connsiteY15" fmla="*/ 359582 h 1962421"/>
              <a:gd name="connsiteX16" fmla="*/ 375249 w 1379955"/>
              <a:gd name="connsiteY16" fmla="*/ 274045 h 1962421"/>
              <a:gd name="connsiteX17" fmla="*/ 478892 w 1379955"/>
              <a:gd name="connsiteY17" fmla="*/ 166841 h 1962421"/>
              <a:gd name="connsiteX18" fmla="*/ 572539 w 1379955"/>
              <a:gd name="connsiteY18" fmla="*/ 97290 h 1962421"/>
              <a:gd name="connsiteX19" fmla="*/ 681180 w 1379955"/>
              <a:gd name="connsiteY19" fmla="*/ 38207 h 1962421"/>
              <a:gd name="connsiteX20" fmla="*/ 780768 w 1379955"/>
              <a:gd name="connsiteY20" fmla="*/ 3667 h 1962421"/>
              <a:gd name="connsiteX21" fmla="*/ 896554 w 1379955"/>
              <a:gd name="connsiteY21" fmla="*/ 791 h 1962421"/>
              <a:gd name="connsiteX22" fmla="*/ 982562 w 1379955"/>
              <a:gd name="connsiteY22" fmla="*/ 791 h 1962421"/>
              <a:gd name="connsiteX23" fmla="*/ 1009722 w 1379955"/>
              <a:gd name="connsiteY23" fmla="*/ 9844 h 1962421"/>
              <a:gd name="connsiteX24" fmla="*/ 1068570 w 1379955"/>
              <a:gd name="connsiteY24" fmla="*/ 5318 h 1962421"/>
              <a:gd name="connsiteX25" fmla="*/ 1086677 w 1379955"/>
              <a:gd name="connsiteY25" fmla="*/ 791 h 1962421"/>
              <a:gd name="connsiteX26" fmla="*/ 1095730 w 1379955"/>
              <a:gd name="connsiteY26" fmla="*/ 14371 h 1962421"/>
              <a:gd name="connsiteX27" fmla="*/ 1118364 w 1379955"/>
              <a:gd name="connsiteY27" fmla="*/ 27951 h 1962421"/>
              <a:gd name="connsiteX28" fmla="*/ 1150051 w 1379955"/>
              <a:gd name="connsiteY28" fmla="*/ 50585 h 1962421"/>
              <a:gd name="connsiteX29" fmla="*/ 1181738 w 1379955"/>
              <a:gd name="connsiteY29" fmla="*/ 77745 h 1962421"/>
              <a:gd name="connsiteX30" fmla="*/ 1208899 w 1379955"/>
              <a:gd name="connsiteY30" fmla="*/ 86799 h 1962421"/>
              <a:gd name="connsiteX31" fmla="*/ 1222479 w 1379955"/>
              <a:gd name="connsiteY31" fmla="*/ 91325 h 1962421"/>
              <a:gd name="connsiteX32" fmla="*/ 1376388 w 1379955"/>
              <a:gd name="connsiteY32" fmla="*/ 163753 h 1962421"/>
              <a:gd name="connsiteX33" fmla="*/ 1324213 w 1379955"/>
              <a:gd name="connsiteY33" fmla="*/ 146613 h 1962421"/>
              <a:gd name="connsiteX34" fmla="*/ 1262748 w 1379955"/>
              <a:gd name="connsiteY34" fmla="*/ 137560 h 1962421"/>
              <a:gd name="connsiteX35" fmla="*/ 1167200 w 1379955"/>
              <a:gd name="connsiteY35" fmla="*/ 135280 h 1962421"/>
              <a:gd name="connsiteX36" fmla="*/ 1052844 w 1379955"/>
              <a:gd name="connsiteY36" fmla="*/ 159698 h 1962421"/>
              <a:gd name="connsiteX37" fmla="*/ 952541 w 1379955"/>
              <a:gd name="connsiteY37" fmla="*/ 204494 h 1962421"/>
              <a:gd name="connsiteX38" fmla="*/ 860459 w 1379955"/>
              <a:gd name="connsiteY38" fmla="*/ 252858 h 1962421"/>
              <a:gd name="connsiteX39" fmla="*/ 778859 w 1379955"/>
              <a:gd name="connsiteY39" fmla="*/ 322189 h 1962421"/>
              <a:gd name="connsiteX40" fmla="*/ 692851 w 1379955"/>
              <a:gd name="connsiteY40" fmla="*/ 403670 h 1962421"/>
              <a:gd name="connsiteX41" fmla="*/ 550975 w 1379955"/>
              <a:gd name="connsiteY41" fmla="*/ 577588 h 1962421"/>
              <a:gd name="connsiteX42" fmla="*/ 452934 w 1379955"/>
              <a:gd name="connsiteY42" fmla="*/ 746507 h 1962421"/>
              <a:gd name="connsiteX43" fmla="*/ 412311 w 1379955"/>
              <a:gd name="connsiteY43" fmla="*/ 836924 h 1962421"/>
              <a:gd name="connsiteX44" fmla="*/ 380507 w 1379955"/>
              <a:gd name="connsiteY44" fmla="*/ 919718 h 1962421"/>
              <a:gd name="connsiteX45" fmla="*/ 335004 w 1379955"/>
              <a:gd name="connsiteY45" fmla="*/ 1048377 h 1962421"/>
              <a:gd name="connsiteX46" fmla="*/ 298907 w 1379955"/>
              <a:gd name="connsiteY46" fmla="*/ 1233492 h 1962421"/>
              <a:gd name="connsiteX47" fmla="*/ 288070 w 1379955"/>
              <a:gd name="connsiteY47" fmla="*/ 1357616 h 1962421"/>
              <a:gd name="connsiteX48" fmla="*/ 291166 w 1379955"/>
              <a:gd name="connsiteY48" fmla="*/ 1454225 h 1962421"/>
              <a:gd name="connsiteX49" fmla="*/ 304746 w 1379955"/>
              <a:gd name="connsiteY49" fmla="*/ 1534040 h 1962421"/>
              <a:gd name="connsiteX50" fmla="*/ 317368 w 1379955"/>
              <a:gd name="connsiteY50" fmla="*/ 1609927 h 1962421"/>
              <a:gd name="connsiteX51" fmla="*/ 339766 w 1379955"/>
              <a:gd name="connsiteY51" fmla="*/ 1680209 h 1962421"/>
              <a:gd name="connsiteX52" fmla="*/ 357873 w 1379955"/>
              <a:gd name="connsiteY52" fmla="*/ 1734529 h 1962421"/>
              <a:gd name="connsiteX53" fmla="*/ 392185 w 1379955"/>
              <a:gd name="connsiteY53" fmla="*/ 1798862 h 1962421"/>
              <a:gd name="connsiteX54" fmla="*/ 434238 w 1379955"/>
              <a:gd name="connsiteY54" fmla="*/ 1851989 h 1962421"/>
              <a:gd name="connsiteX55" fmla="*/ 491065 w 1379955"/>
              <a:gd name="connsiteY55" fmla="*/ 1910364 h 1962421"/>
              <a:gd name="connsiteX56" fmla="*/ 549308 w 1379955"/>
              <a:gd name="connsiteY56" fmla="*/ 1957770 h 1962421"/>
              <a:gd name="connsiteX0" fmla="*/ 549308 w 1379955"/>
              <a:gd name="connsiteY0" fmla="*/ 1978420 h 1983071"/>
              <a:gd name="connsiteX1" fmla="*/ 249467 w 1379955"/>
              <a:gd name="connsiteY1" fmla="*/ 1811166 h 1983071"/>
              <a:gd name="connsiteX2" fmla="*/ 188215 w 1379955"/>
              <a:gd name="connsiteY2" fmla="*/ 1754447 h 1983071"/>
              <a:gd name="connsiteX3" fmla="*/ 113901 w 1379955"/>
              <a:gd name="connsiteY3" fmla="*/ 1668936 h 1983071"/>
              <a:gd name="connsiteX4" fmla="*/ 74103 w 1379955"/>
              <a:gd name="connsiteY4" fmla="*/ 1600799 h 1983071"/>
              <a:gd name="connsiteX5" fmla="*/ 39563 w 1379955"/>
              <a:gd name="connsiteY5" fmla="*/ 1521700 h 1983071"/>
              <a:gd name="connsiteX6" fmla="*/ 16458 w 1379955"/>
              <a:gd name="connsiteY6" fmla="*/ 1415674 h 1983071"/>
              <a:gd name="connsiteX7" fmla="*/ 733 w 1379955"/>
              <a:gd name="connsiteY7" fmla="*/ 1263911 h 1983071"/>
              <a:gd name="connsiteX8" fmla="*/ 4057 w 1379955"/>
              <a:gd name="connsiteY8" fmla="*/ 1159560 h 1983071"/>
              <a:gd name="connsiteX9" fmla="*/ 16929 w 1379955"/>
              <a:gd name="connsiteY9" fmla="*/ 1035428 h 1983071"/>
              <a:gd name="connsiteX10" fmla="*/ 46943 w 1379955"/>
              <a:gd name="connsiteY10" fmla="*/ 913914 h 1983071"/>
              <a:gd name="connsiteX11" fmla="*/ 86269 w 1379955"/>
              <a:gd name="connsiteY11" fmla="*/ 781932 h 1983071"/>
              <a:gd name="connsiteX12" fmla="*/ 131536 w 1379955"/>
              <a:gd name="connsiteY12" fmla="*/ 664237 h 1983071"/>
              <a:gd name="connsiteX13" fmla="*/ 176804 w 1379955"/>
              <a:gd name="connsiteY13" fmla="*/ 578229 h 1983071"/>
              <a:gd name="connsiteX14" fmla="*/ 224452 w 1379955"/>
              <a:gd name="connsiteY14" fmla="*/ 487931 h 1983071"/>
              <a:gd name="connsiteX15" fmla="*/ 300204 w 1379955"/>
              <a:gd name="connsiteY15" fmla="*/ 380232 h 1983071"/>
              <a:gd name="connsiteX16" fmla="*/ 375249 w 1379955"/>
              <a:gd name="connsiteY16" fmla="*/ 294695 h 1983071"/>
              <a:gd name="connsiteX17" fmla="*/ 478892 w 1379955"/>
              <a:gd name="connsiteY17" fmla="*/ 187491 h 1983071"/>
              <a:gd name="connsiteX18" fmla="*/ 572539 w 1379955"/>
              <a:gd name="connsiteY18" fmla="*/ 117940 h 1983071"/>
              <a:gd name="connsiteX19" fmla="*/ 681180 w 1379955"/>
              <a:gd name="connsiteY19" fmla="*/ 58857 h 1983071"/>
              <a:gd name="connsiteX20" fmla="*/ 780768 w 1379955"/>
              <a:gd name="connsiteY20" fmla="*/ 24317 h 1983071"/>
              <a:gd name="connsiteX21" fmla="*/ 877504 w 1379955"/>
              <a:gd name="connsiteY21" fmla="*/ 10 h 1983071"/>
              <a:gd name="connsiteX22" fmla="*/ 982562 w 1379955"/>
              <a:gd name="connsiteY22" fmla="*/ 21441 h 1983071"/>
              <a:gd name="connsiteX23" fmla="*/ 1009722 w 1379955"/>
              <a:gd name="connsiteY23" fmla="*/ 30494 h 1983071"/>
              <a:gd name="connsiteX24" fmla="*/ 1068570 w 1379955"/>
              <a:gd name="connsiteY24" fmla="*/ 25968 h 1983071"/>
              <a:gd name="connsiteX25" fmla="*/ 1086677 w 1379955"/>
              <a:gd name="connsiteY25" fmla="*/ 21441 h 1983071"/>
              <a:gd name="connsiteX26" fmla="*/ 1095730 w 1379955"/>
              <a:gd name="connsiteY26" fmla="*/ 35021 h 1983071"/>
              <a:gd name="connsiteX27" fmla="*/ 1118364 w 1379955"/>
              <a:gd name="connsiteY27" fmla="*/ 48601 h 1983071"/>
              <a:gd name="connsiteX28" fmla="*/ 1150051 w 1379955"/>
              <a:gd name="connsiteY28" fmla="*/ 71235 h 1983071"/>
              <a:gd name="connsiteX29" fmla="*/ 1181738 w 1379955"/>
              <a:gd name="connsiteY29" fmla="*/ 98395 h 1983071"/>
              <a:gd name="connsiteX30" fmla="*/ 1208899 w 1379955"/>
              <a:gd name="connsiteY30" fmla="*/ 107449 h 1983071"/>
              <a:gd name="connsiteX31" fmla="*/ 1222479 w 1379955"/>
              <a:gd name="connsiteY31" fmla="*/ 111975 h 1983071"/>
              <a:gd name="connsiteX32" fmla="*/ 1376388 w 1379955"/>
              <a:gd name="connsiteY32" fmla="*/ 184403 h 1983071"/>
              <a:gd name="connsiteX33" fmla="*/ 1324213 w 1379955"/>
              <a:gd name="connsiteY33" fmla="*/ 167263 h 1983071"/>
              <a:gd name="connsiteX34" fmla="*/ 1262748 w 1379955"/>
              <a:gd name="connsiteY34" fmla="*/ 158210 h 1983071"/>
              <a:gd name="connsiteX35" fmla="*/ 1167200 w 1379955"/>
              <a:gd name="connsiteY35" fmla="*/ 155930 h 1983071"/>
              <a:gd name="connsiteX36" fmla="*/ 1052844 w 1379955"/>
              <a:gd name="connsiteY36" fmla="*/ 180348 h 1983071"/>
              <a:gd name="connsiteX37" fmla="*/ 952541 w 1379955"/>
              <a:gd name="connsiteY37" fmla="*/ 225144 h 1983071"/>
              <a:gd name="connsiteX38" fmla="*/ 860459 w 1379955"/>
              <a:gd name="connsiteY38" fmla="*/ 273508 h 1983071"/>
              <a:gd name="connsiteX39" fmla="*/ 778859 w 1379955"/>
              <a:gd name="connsiteY39" fmla="*/ 342839 h 1983071"/>
              <a:gd name="connsiteX40" fmla="*/ 692851 w 1379955"/>
              <a:gd name="connsiteY40" fmla="*/ 424320 h 1983071"/>
              <a:gd name="connsiteX41" fmla="*/ 550975 w 1379955"/>
              <a:gd name="connsiteY41" fmla="*/ 598238 h 1983071"/>
              <a:gd name="connsiteX42" fmla="*/ 452934 w 1379955"/>
              <a:gd name="connsiteY42" fmla="*/ 767157 h 1983071"/>
              <a:gd name="connsiteX43" fmla="*/ 412311 w 1379955"/>
              <a:gd name="connsiteY43" fmla="*/ 857574 h 1983071"/>
              <a:gd name="connsiteX44" fmla="*/ 380507 w 1379955"/>
              <a:gd name="connsiteY44" fmla="*/ 940368 h 1983071"/>
              <a:gd name="connsiteX45" fmla="*/ 335004 w 1379955"/>
              <a:gd name="connsiteY45" fmla="*/ 1069027 h 1983071"/>
              <a:gd name="connsiteX46" fmla="*/ 298907 w 1379955"/>
              <a:gd name="connsiteY46" fmla="*/ 1254142 h 1983071"/>
              <a:gd name="connsiteX47" fmla="*/ 288070 w 1379955"/>
              <a:gd name="connsiteY47" fmla="*/ 1378266 h 1983071"/>
              <a:gd name="connsiteX48" fmla="*/ 291166 w 1379955"/>
              <a:gd name="connsiteY48" fmla="*/ 1474875 h 1983071"/>
              <a:gd name="connsiteX49" fmla="*/ 304746 w 1379955"/>
              <a:gd name="connsiteY49" fmla="*/ 1554690 h 1983071"/>
              <a:gd name="connsiteX50" fmla="*/ 317368 w 1379955"/>
              <a:gd name="connsiteY50" fmla="*/ 1630577 h 1983071"/>
              <a:gd name="connsiteX51" fmla="*/ 339766 w 1379955"/>
              <a:gd name="connsiteY51" fmla="*/ 1700859 h 1983071"/>
              <a:gd name="connsiteX52" fmla="*/ 357873 w 1379955"/>
              <a:gd name="connsiteY52" fmla="*/ 1755179 h 1983071"/>
              <a:gd name="connsiteX53" fmla="*/ 392185 w 1379955"/>
              <a:gd name="connsiteY53" fmla="*/ 1819512 h 1983071"/>
              <a:gd name="connsiteX54" fmla="*/ 434238 w 1379955"/>
              <a:gd name="connsiteY54" fmla="*/ 1872639 h 1983071"/>
              <a:gd name="connsiteX55" fmla="*/ 491065 w 1379955"/>
              <a:gd name="connsiteY55" fmla="*/ 1931014 h 1983071"/>
              <a:gd name="connsiteX56" fmla="*/ 549308 w 1379955"/>
              <a:gd name="connsiteY56" fmla="*/ 1978420 h 1983071"/>
              <a:gd name="connsiteX0" fmla="*/ 549308 w 1379955"/>
              <a:gd name="connsiteY0" fmla="*/ 1978411 h 1983062"/>
              <a:gd name="connsiteX1" fmla="*/ 249467 w 1379955"/>
              <a:gd name="connsiteY1" fmla="*/ 1811157 h 1983062"/>
              <a:gd name="connsiteX2" fmla="*/ 188215 w 1379955"/>
              <a:gd name="connsiteY2" fmla="*/ 1754438 h 1983062"/>
              <a:gd name="connsiteX3" fmla="*/ 113901 w 1379955"/>
              <a:gd name="connsiteY3" fmla="*/ 1668927 h 1983062"/>
              <a:gd name="connsiteX4" fmla="*/ 74103 w 1379955"/>
              <a:gd name="connsiteY4" fmla="*/ 1600790 h 1983062"/>
              <a:gd name="connsiteX5" fmla="*/ 39563 w 1379955"/>
              <a:gd name="connsiteY5" fmla="*/ 1521691 h 1983062"/>
              <a:gd name="connsiteX6" fmla="*/ 16458 w 1379955"/>
              <a:gd name="connsiteY6" fmla="*/ 1415665 h 1983062"/>
              <a:gd name="connsiteX7" fmla="*/ 733 w 1379955"/>
              <a:gd name="connsiteY7" fmla="*/ 1263902 h 1983062"/>
              <a:gd name="connsiteX8" fmla="*/ 4057 w 1379955"/>
              <a:gd name="connsiteY8" fmla="*/ 1159551 h 1983062"/>
              <a:gd name="connsiteX9" fmla="*/ 16929 w 1379955"/>
              <a:gd name="connsiteY9" fmla="*/ 1035419 h 1983062"/>
              <a:gd name="connsiteX10" fmla="*/ 46943 w 1379955"/>
              <a:gd name="connsiteY10" fmla="*/ 913905 h 1983062"/>
              <a:gd name="connsiteX11" fmla="*/ 86269 w 1379955"/>
              <a:gd name="connsiteY11" fmla="*/ 781923 h 1983062"/>
              <a:gd name="connsiteX12" fmla="*/ 131536 w 1379955"/>
              <a:gd name="connsiteY12" fmla="*/ 664228 h 1983062"/>
              <a:gd name="connsiteX13" fmla="*/ 176804 w 1379955"/>
              <a:gd name="connsiteY13" fmla="*/ 578220 h 1983062"/>
              <a:gd name="connsiteX14" fmla="*/ 224452 w 1379955"/>
              <a:gd name="connsiteY14" fmla="*/ 487922 h 1983062"/>
              <a:gd name="connsiteX15" fmla="*/ 300204 w 1379955"/>
              <a:gd name="connsiteY15" fmla="*/ 380223 h 1983062"/>
              <a:gd name="connsiteX16" fmla="*/ 375249 w 1379955"/>
              <a:gd name="connsiteY16" fmla="*/ 294686 h 1983062"/>
              <a:gd name="connsiteX17" fmla="*/ 478892 w 1379955"/>
              <a:gd name="connsiteY17" fmla="*/ 187482 h 1983062"/>
              <a:gd name="connsiteX18" fmla="*/ 572539 w 1379955"/>
              <a:gd name="connsiteY18" fmla="*/ 117931 h 1983062"/>
              <a:gd name="connsiteX19" fmla="*/ 681180 w 1379955"/>
              <a:gd name="connsiteY19" fmla="*/ 58848 h 1983062"/>
              <a:gd name="connsiteX20" fmla="*/ 773625 w 1379955"/>
              <a:gd name="connsiteY20" fmla="*/ 21927 h 1983062"/>
              <a:gd name="connsiteX21" fmla="*/ 877504 w 1379955"/>
              <a:gd name="connsiteY21" fmla="*/ 1 h 1983062"/>
              <a:gd name="connsiteX22" fmla="*/ 982562 w 1379955"/>
              <a:gd name="connsiteY22" fmla="*/ 21432 h 1983062"/>
              <a:gd name="connsiteX23" fmla="*/ 1009722 w 1379955"/>
              <a:gd name="connsiteY23" fmla="*/ 30485 h 1983062"/>
              <a:gd name="connsiteX24" fmla="*/ 1068570 w 1379955"/>
              <a:gd name="connsiteY24" fmla="*/ 25959 h 1983062"/>
              <a:gd name="connsiteX25" fmla="*/ 1086677 w 1379955"/>
              <a:gd name="connsiteY25" fmla="*/ 21432 h 1983062"/>
              <a:gd name="connsiteX26" fmla="*/ 1095730 w 1379955"/>
              <a:gd name="connsiteY26" fmla="*/ 35012 h 1983062"/>
              <a:gd name="connsiteX27" fmla="*/ 1118364 w 1379955"/>
              <a:gd name="connsiteY27" fmla="*/ 48592 h 1983062"/>
              <a:gd name="connsiteX28" fmla="*/ 1150051 w 1379955"/>
              <a:gd name="connsiteY28" fmla="*/ 71226 h 1983062"/>
              <a:gd name="connsiteX29" fmla="*/ 1181738 w 1379955"/>
              <a:gd name="connsiteY29" fmla="*/ 98386 h 1983062"/>
              <a:gd name="connsiteX30" fmla="*/ 1208899 w 1379955"/>
              <a:gd name="connsiteY30" fmla="*/ 107440 h 1983062"/>
              <a:gd name="connsiteX31" fmla="*/ 1222479 w 1379955"/>
              <a:gd name="connsiteY31" fmla="*/ 111966 h 1983062"/>
              <a:gd name="connsiteX32" fmla="*/ 1376388 w 1379955"/>
              <a:gd name="connsiteY32" fmla="*/ 184394 h 1983062"/>
              <a:gd name="connsiteX33" fmla="*/ 1324213 w 1379955"/>
              <a:gd name="connsiteY33" fmla="*/ 167254 h 1983062"/>
              <a:gd name="connsiteX34" fmla="*/ 1262748 w 1379955"/>
              <a:gd name="connsiteY34" fmla="*/ 158201 h 1983062"/>
              <a:gd name="connsiteX35" fmla="*/ 1167200 w 1379955"/>
              <a:gd name="connsiteY35" fmla="*/ 155921 h 1983062"/>
              <a:gd name="connsiteX36" fmla="*/ 1052844 w 1379955"/>
              <a:gd name="connsiteY36" fmla="*/ 180339 h 1983062"/>
              <a:gd name="connsiteX37" fmla="*/ 952541 w 1379955"/>
              <a:gd name="connsiteY37" fmla="*/ 225135 h 1983062"/>
              <a:gd name="connsiteX38" fmla="*/ 860459 w 1379955"/>
              <a:gd name="connsiteY38" fmla="*/ 273499 h 1983062"/>
              <a:gd name="connsiteX39" fmla="*/ 778859 w 1379955"/>
              <a:gd name="connsiteY39" fmla="*/ 342830 h 1983062"/>
              <a:gd name="connsiteX40" fmla="*/ 692851 w 1379955"/>
              <a:gd name="connsiteY40" fmla="*/ 424311 h 1983062"/>
              <a:gd name="connsiteX41" fmla="*/ 550975 w 1379955"/>
              <a:gd name="connsiteY41" fmla="*/ 598229 h 1983062"/>
              <a:gd name="connsiteX42" fmla="*/ 452934 w 1379955"/>
              <a:gd name="connsiteY42" fmla="*/ 767148 h 1983062"/>
              <a:gd name="connsiteX43" fmla="*/ 412311 w 1379955"/>
              <a:gd name="connsiteY43" fmla="*/ 857565 h 1983062"/>
              <a:gd name="connsiteX44" fmla="*/ 380507 w 1379955"/>
              <a:gd name="connsiteY44" fmla="*/ 940359 h 1983062"/>
              <a:gd name="connsiteX45" fmla="*/ 335004 w 1379955"/>
              <a:gd name="connsiteY45" fmla="*/ 1069018 h 1983062"/>
              <a:gd name="connsiteX46" fmla="*/ 298907 w 1379955"/>
              <a:gd name="connsiteY46" fmla="*/ 1254133 h 1983062"/>
              <a:gd name="connsiteX47" fmla="*/ 288070 w 1379955"/>
              <a:gd name="connsiteY47" fmla="*/ 1378257 h 1983062"/>
              <a:gd name="connsiteX48" fmla="*/ 291166 w 1379955"/>
              <a:gd name="connsiteY48" fmla="*/ 1474866 h 1983062"/>
              <a:gd name="connsiteX49" fmla="*/ 304746 w 1379955"/>
              <a:gd name="connsiteY49" fmla="*/ 1554681 h 1983062"/>
              <a:gd name="connsiteX50" fmla="*/ 317368 w 1379955"/>
              <a:gd name="connsiteY50" fmla="*/ 1630568 h 1983062"/>
              <a:gd name="connsiteX51" fmla="*/ 339766 w 1379955"/>
              <a:gd name="connsiteY51" fmla="*/ 1700850 h 1983062"/>
              <a:gd name="connsiteX52" fmla="*/ 357873 w 1379955"/>
              <a:gd name="connsiteY52" fmla="*/ 1755170 h 1983062"/>
              <a:gd name="connsiteX53" fmla="*/ 392185 w 1379955"/>
              <a:gd name="connsiteY53" fmla="*/ 1819503 h 1983062"/>
              <a:gd name="connsiteX54" fmla="*/ 434238 w 1379955"/>
              <a:gd name="connsiteY54" fmla="*/ 1872630 h 1983062"/>
              <a:gd name="connsiteX55" fmla="*/ 491065 w 1379955"/>
              <a:gd name="connsiteY55" fmla="*/ 1931005 h 1983062"/>
              <a:gd name="connsiteX56" fmla="*/ 549308 w 1379955"/>
              <a:gd name="connsiteY56" fmla="*/ 1978411 h 1983062"/>
              <a:gd name="connsiteX0" fmla="*/ 549308 w 1380553"/>
              <a:gd name="connsiteY0" fmla="*/ 1978411 h 1983062"/>
              <a:gd name="connsiteX1" fmla="*/ 249467 w 1380553"/>
              <a:gd name="connsiteY1" fmla="*/ 1811157 h 1983062"/>
              <a:gd name="connsiteX2" fmla="*/ 188215 w 1380553"/>
              <a:gd name="connsiteY2" fmla="*/ 1754438 h 1983062"/>
              <a:gd name="connsiteX3" fmla="*/ 113901 w 1380553"/>
              <a:gd name="connsiteY3" fmla="*/ 1668927 h 1983062"/>
              <a:gd name="connsiteX4" fmla="*/ 74103 w 1380553"/>
              <a:gd name="connsiteY4" fmla="*/ 1600790 h 1983062"/>
              <a:gd name="connsiteX5" fmla="*/ 39563 w 1380553"/>
              <a:gd name="connsiteY5" fmla="*/ 1521691 h 1983062"/>
              <a:gd name="connsiteX6" fmla="*/ 16458 w 1380553"/>
              <a:gd name="connsiteY6" fmla="*/ 1415665 h 1983062"/>
              <a:gd name="connsiteX7" fmla="*/ 733 w 1380553"/>
              <a:gd name="connsiteY7" fmla="*/ 1263902 h 1983062"/>
              <a:gd name="connsiteX8" fmla="*/ 4057 w 1380553"/>
              <a:gd name="connsiteY8" fmla="*/ 1159551 h 1983062"/>
              <a:gd name="connsiteX9" fmla="*/ 16929 w 1380553"/>
              <a:gd name="connsiteY9" fmla="*/ 1035419 h 1983062"/>
              <a:gd name="connsiteX10" fmla="*/ 46943 w 1380553"/>
              <a:gd name="connsiteY10" fmla="*/ 913905 h 1983062"/>
              <a:gd name="connsiteX11" fmla="*/ 86269 w 1380553"/>
              <a:gd name="connsiteY11" fmla="*/ 781923 h 1983062"/>
              <a:gd name="connsiteX12" fmla="*/ 131536 w 1380553"/>
              <a:gd name="connsiteY12" fmla="*/ 664228 h 1983062"/>
              <a:gd name="connsiteX13" fmla="*/ 176804 w 1380553"/>
              <a:gd name="connsiteY13" fmla="*/ 578220 h 1983062"/>
              <a:gd name="connsiteX14" fmla="*/ 224452 w 1380553"/>
              <a:gd name="connsiteY14" fmla="*/ 487922 h 1983062"/>
              <a:gd name="connsiteX15" fmla="*/ 300204 w 1380553"/>
              <a:gd name="connsiteY15" fmla="*/ 380223 h 1983062"/>
              <a:gd name="connsiteX16" fmla="*/ 375249 w 1380553"/>
              <a:gd name="connsiteY16" fmla="*/ 294686 h 1983062"/>
              <a:gd name="connsiteX17" fmla="*/ 478892 w 1380553"/>
              <a:gd name="connsiteY17" fmla="*/ 187482 h 1983062"/>
              <a:gd name="connsiteX18" fmla="*/ 572539 w 1380553"/>
              <a:gd name="connsiteY18" fmla="*/ 117931 h 1983062"/>
              <a:gd name="connsiteX19" fmla="*/ 681180 w 1380553"/>
              <a:gd name="connsiteY19" fmla="*/ 58848 h 1983062"/>
              <a:gd name="connsiteX20" fmla="*/ 773625 w 1380553"/>
              <a:gd name="connsiteY20" fmla="*/ 21927 h 1983062"/>
              <a:gd name="connsiteX21" fmla="*/ 877504 w 1380553"/>
              <a:gd name="connsiteY21" fmla="*/ 1 h 1983062"/>
              <a:gd name="connsiteX22" fmla="*/ 982562 w 1380553"/>
              <a:gd name="connsiteY22" fmla="*/ 21432 h 1983062"/>
              <a:gd name="connsiteX23" fmla="*/ 1009722 w 1380553"/>
              <a:gd name="connsiteY23" fmla="*/ 30485 h 1983062"/>
              <a:gd name="connsiteX24" fmla="*/ 1068570 w 1380553"/>
              <a:gd name="connsiteY24" fmla="*/ 25959 h 1983062"/>
              <a:gd name="connsiteX25" fmla="*/ 1086677 w 1380553"/>
              <a:gd name="connsiteY25" fmla="*/ 21432 h 1983062"/>
              <a:gd name="connsiteX26" fmla="*/ 1095730 w 1380553"/>
              <a:gd name="connsiteY26" fmla="*/ 35012 h 1983062"/>
              <a:gd name="connsiteX27" fmla="*/ 1118364 w 1380553"/>
              <a:gd name="connsiteY27" fmla="*/ 48592 h 1983062"/>
              <a:gd name="connsiteX28" fmla="*/ 1150051 w 1380553"/>
              <a:gd name="connsiteY28" fmla="*/ 71226 h 1983062"/>
              <a:gd name="connsiteX29" fmla="*/ 1181738 w 1380553"/>
              <a:gd name="connsiteY29" fmla="*/ 98386 h 1983062"/>
              <a:gd name="connsiteX30" fmla="*/ 1208899 w 1380553"/>
              <a:gd name="connsiteY30" fmla="*/ 107440 h 1983062"/>
              <a:gd name="connsiteX31" fmla="*/ 1376388 w 1380553"/>
              <a:gd name="connsiteY31" fmla="*/ 184394 h 1983062"/>
              <a:gd name="connsiteX32" fmla="*/ 1324213 w 1380553"/>
              <a:gd name="connsiteY32" fmla="*/ 167254 h 1983062"/>
              <a:gd name="connsiteX33" fmla="*/ 1262748 w 1380553"/>
              <a:gd name="connsiteY33" fmla="*/ 158201 h 1983062"/>
              <a:gd name="connsiteX34" fmla="*/ 1167200 w 1380553"/>
              <a:gd name="connsiteY34" fmla="*/ 155921 h 1983062"/>
              <a:gd name="connsiteX35" fmla="*/ 1052844 w 1380553"/>
              <a:gd name="connsiteY35" fmla="*/ 180339 h 1983062"/>
              <a:gd name="connsiteX36" fmla="*/ 952541 w 1380553"/>
              <a:gd name="connsiteY36" fmla="*/ 225135 h 1983062"/>
              <a:gd name="connsiteX37" fmla="*/ 860459 w 1380553"/>
              <a:gd name="connsiteY37" fmla="*/ 273499 h 1983062"/>
              <a:gd name="connsiteX38" fmla="*/ 778859 w 1380553"/>
              <a:gd name="connsiteY38" fmla="*/ 342830 h 1983062"/>
              <a:gd name="connsiteX39" fmla="*/ 692851 w 1380553"/>
              <a:gd name="connsiteY39" fmla="*/ 424311 h 1983062"/>
              <a:gd name="connsiteX40" fmla="*/ 550975 w 1380553"/>
              <a:gd name="connsiteY40" fmla="*/ 598229 h 1983062"/>
              <a:gd name="connsiteX41" fmla="*/ 452934 w 1380553"/>
              <a:gd name="connsiteY41" fmla="*/ 767148 h 1983062"/>
              <a:gd name="connsiteX42" fmla="*/ 412311 w 1380553"/>
              <a:gd name="connsiteY42" fmla="*/ 857565 h 1983062"/>
              <a:gd name="connsiteX43" fmla="*/ 380507 w 1380553"/>
              <a:gd name="connsiteY43" fmla="*/ 940359 h 1983062"/>
              <a:gd name="connsiteX44" fmla="*/ 335004 w 1380553"/>
              <a:gd name="connsiteY44" fmla="*/ 1069018 h 1983062"/>
              <a:gd name="connsiteX45" fmla="*/ 298907 w 1380553"/>
              <a:gd name="connsiteY45" fmla="*/ 1254133 h 1983062"/>
              <a:gd name="connsiteX46" fmla="*/ 288070 w 1380553"/>
              <a:gd name="connsiteY46" fmla="*/ 1378257 h 1983062"/>
              <a:gd name="connsiteX47" fmla="*/ 291166 w 1380553"/>
              <a:gd name="connsiteY47" fmla="*/ 1474866 h 1983062"/>
              <a:gd name="connsiteX48" fmla="*/ 304746 w 1380553"/>
              <a:gd name="connsiteY48" fmla="*/ 1554681 h 1983062"/>
              <a:gd name="connsiteX49" fmla="*/ 317368 w 1380553"/>
              <a:gd name="connsiteY49" fmla="*/ 1630568 h 1983062"/>
              <a:gd name="connsiteX50" fmla="*/ 339766 w 1380553"/>
              <a:gd name="connsiteY50" fmla="*/ 1700850 h 1983062"/>
              <a:gd name="connsiteX51" fmla="*/ 357873 w 1380553"/>
              <a:gd name="connsiteY51" fmla="*/ 1755170 h 1983062"/>
              <a:gd name="connsiteX52" fmla="*/ 392185 w 1380553"/>
              <a:gd name="connsiteY52" fmla="*/ 1819503 h 1983062"/>
              <a:gd name="connsiteX53" fmla="*/ 434238 w 1380553"/>
              <a:gd name="connsiteY53" fmla="*/ 1872630 h 1983062"/>
              <a:gd name="connsiteX54" fmla="*/ 491065 w 1380553"/>
              <a:gd name="connsiteY54" fmla="*/ 1931005 h 1983062"/>
              <a:gd name="connsiteX55" fmla="*/ 549308 w 1380553"/>
              <a:gd name="connsiteY55" fmla="*/ 1978411 h 1983062"/>
              <a:gd name="connsiteX0" fmla="*/ 549308 w 1382083"/>
              <a:gd name="connsiteY0" fmla="*/ 1978411 h 1983062"/>
              <a:gd name="connsiteX1" fmla="*/ 249467 w 1382083"/>
              <a:gd name="connsiteY1" fmla="*/ 1811157 h 1983062"/>
              <a:gd name="connsiteX2" fmla="*/ 188215 w 1382083"/>
              <a:gd name="connsiteY2" fmla="*/ 1754438 h 1983062"/>
              <a:gd name="connsiteX3" fmla="*/ 113901 w 1382083"/>
              <a:gd name="connsiteY3" fmla="*/ 1668927 h 1983062"/>
              <a:gd name="connsiteX4" fmla="*/ 74103 w 1382083"/>
              <a:gd name="connsiteY4" fmla="*/ 1600790 h 1983062"/>
              <a:gd name="connsiteX5" fmla="*/ 39563 w 1382083"/>
              <a:gd name="connsiteY5" fmla="*/ 1521691 h 1983062"/>
              <a:gd name="connsiteX6" fmla="*/ 16458 w 1382083"/>
              <a:gd name="connsiteY6" fmla="*/ 1415665 h 1983062"/>
              <a:gd name="connsiteX7" fmla="*/ 733 w 1382083"/>
              <a:gd name="connsiteY7" fmla="*/ 1263902 h 1983062"/>
              <a:gd name="connsiteX8" fmla="*/ 4057 w 1382083"/>
              <a:gd name="connsiteY8" fmla="*/ 1159551 h 1983062"/>
              <a:gd name="connsiteX9" fmla="*/ 16929 w 1382083"/>
              <a:gd name="connsiteY9" fmla="*/ 1035419 h 1983062"/>
              <a:gd name="connsiteX10" fmla="*/ 46943 w 1382083"/>
              <a:gd name="connsiteY10" fmla="*/ 913905 h 1983062"/>
              <a:gd name="connsiteX11" fmla="*/ 86269 w 1382083"/>
              <a:gd name="connsiteY11" fmla="*/ 781923 h 1983062"/>
              <a:gd name="connsiteX12" fmla="*/ 131536 w 1382083"/>
              <a:gd name="connsiteY12" fmla="*/ 664228 h 1983062"/>
              <a:gd name="connsiteX13" fmla="*/ 176804 w 1382083"/>
              <a:gd name="connsiteY13" fmla="*/ 578220 h 1983062"/>
              <a:gd name="connsiteX14" fmla="*/ 224452 w 1382083"/>
              <a:gd name="connsiteY14" fmla="*/ 487922 h 1983062"/>
              <a:gd name="connsiteX15" fmla="*/ 300204 w 1382083"/>
              <a:gd name="connsiteY15" fmla="*/ 380223 h 1983062"/>
              <a:gd name="connsiteX16" fmla="*/ 375249 w 1382083"/>
              <a:gd name="connsiteY16" fmla="*/ 294686 h 1983062"/>
              <a:gd name="connsiteX17" fmla="*/ 478892 w 1382083"/>
              <a:gd name="connsiteY17" fmla="*/ 187482 h 1983062"/>
              <a:gd name="connsiteX18" fmla="*/ 572539 w 1382083"/>
              <a:gd name="connsiteY18" fmla="*/ 117931 h 1983062"/>
              <a:gd name="connsiteX19" fmla="*/ 681180 w 1382083"/>
              <a:gd name="connsiteY19" fmla="*/ 58848 h 1983062"/>
              <a:gd name="connsiteX20" fmla="*/ 773625 w 1382083"/>
              <a:gd name="connsiteY20" fmla="*/ 21927 h 1983062"/>
              <a:gd name="connsiteX21" fmla="*/ 877504 w 1382083"/>
              <a:gd name="connsiteY21" fmla="*/ 1 h 1983062"/>
              <a:gd name="connsiteX22" fmla="*/ 982562 w 1382083"/>
              <a:gd name="connsiteY22" fmla="*/ 21432 h 1983062"/>
              <a:gd name="connsiteX23" fmla="*/ 1009722 w 1382083"/>
              <a:gd name="connsiteY23" fmla="*/ 30485 h 1983062"/>
              <a:gd name="connsiteX24" fmla="*/ 1068570 w 1382083"/>
              <a:gd name="connsiteY24" fmla="*/ 25959 h 1983062"/>
              <a:gd name="connsiteX25" fmla="*/ 1086677 w 1382083"/>
              <a:gd name="connsiteY25" fmla="*/ 21432 h 1983062"/>
              <a:gd name="connsiteX26" fmla="*/ 1095730 w 1382083"/>
              <a:gd name="connsiteY26" fmla="*/ 35012 h 1983062"/>
              <a:gd name="connsiteX27" fmla="*/ 1118364 w 1382083"/>
              <a:gd name="connsiteY27" fmla="*/ 48592 h 1983062"/>
              <a:gd name="connsiteX28" fmla="*/ 1150051 w 1382083"/>
              <a:gd name="connsiteY28" fmla="*/ 71226 h 1983062"/>
              <a:gd name="connsiteX29" fmla="*/ 1181738 w 1382083"/>
              <a:gd name="connsiteY29" fmla="*/ 98386 h 1983062"/>
              <a:gd name="connsiteX30" fmla="*/ 1376388 w 1382083"/>
              <a:gd name="connsiteY30" fmla="*/ 184394 h 1983062"/>
              <a:gd name="connsiteX31" fmla="*/ 1324213 w 1382083"/>
              <a:gd name="connsiteY31" fmla="*/ 167254 h 1983062"/>
              <a:gd name="connsiteX32" fmla="*/ 1262748 w 1382083"/>
              <a:gd name="connsiteY32" fmla="*/ 158201 h 1983062"/>
              <a:gd name="connsiteX33" fmla="*/ 1167200 w 1382083"/>
              <a:gd name="connsiteY33" fmla="*/ 155921 h 1983062"/>
              <a:gd name="connsiteX34" fmla="*/ 1052844 w 1382083"/>
              <a:gd name="connsiteY34" fmla="*/ 180339 h 1983062"/>
              <a:gd name="connsiteX35" fmla="*/ 952541 w 1382083"/>
              <a:gd name="connsiteY35" fmla="*/ 225135 h 1983062"/>
              <a:gd name="connsiteX36" fmla="*/ 860459 w 1382083"/>
              <a:gd name="connsiteY36" fmla="*/ 273499 h 1983062"/>
              <a:gd name="connsiteX37" fmla="*/ 778859 w 1382083"/>
              <a:gd name="connsiteY37" fmla="*/ 342830 h 1983062"/>
              <a:gd name="connsiteX38" fmla="*/ 692851 w 1382083"/>
              <a:gd name="connsiteY38" fmla="*/ 424311 h 1983062"/>
              <a:gd name="connsiteX39" fmla="*/ 550975 w 1382083"/>
              <a:gd name="connsiteY39" fmla="*/ 598229 h 1983062"/>
              <a:gd name="connsiteX40" fmla="*/ 452934 w 1382083"/>
              <a:gd name="connsiteY40" fmla="*/ 767148 h 1983062"/>
              <a:gd name="connsiteX41" fmla="*/ 412311 w 1382083"/>
              <a:gd name="connsiteY41" fmla="*/ 857565 h 1983062"/>
              <a:gd name="connsiteX42" fmla="*/ 380507 w 1382083"/>
              <a:gd name="connsiteY42" fmla="*/ 940359 h 1983062"/>
              <a:gd name="connsiteX43" fmla="*/ 335004 w 1382083"/>
              <a:gd name="connsiteY43" fmla="*/ 1069018 h 1983062"/>
              <a:gd name="connsiteX44" fmla="*/ 298907 w 1382083"/>
              <a:gd name="connsiteY44" fmla="*/ 1254133 h 1983062"/>
              <a:gd name="connsiteX45" fmla="*/ 288070 w 1382083"/>
              <a:gd name="connsiteY45" fmla="*/ 1378257 h 1983062"/>
              <a:gd name="connsiteX46" fmla="*/ 291166 w 1382083"/>
              <a:gd name="connsiteY46" fmla="*/ 1474866 h 1983062"/>
              <a:gd name="connsiteX47" fmla="*/ 304746 w 1382083"/>
              <a:gd name="connsiteY47" fmla="*/ 1554681 h 1983062"/>
              <a:gd name="connsiteX48" fmla="*/ 317368 w 1382083"/>
              <a:gd name="connsiteY48" fmla="*/ 1630568 h 1983062"/>
              <a:gd name="connsiteX49" fmla="*/ 339766 w 1382083"/>
              <a:gd name="connsiteY49" fmla="*/ 1700850 h 1983062"/>
              <a:gd name="connsiteX50" fmla="*/ 357873 w 1382083"/>
              <a:gd name="connsiteY50" fmla="*/ 1755170 h 1983062"/>
              <a:gd name="connsiteX51" fmla="*/ 392185 w 1382083"/>
              <a:gd name="connsiteY51" fmla="*/ 1819503 h 1983062"/>
              <a:gd name="connsiteX52" fmla="*/ 434238 w 1382083"/>
              <a:gd name="connsiteY52" fmla="*/ 1872630 h 1983062"/>
              <a:gd name="connsiteX53" fmla="*/ 491065 w 1382083"/>
              <a:gd name="connsiteY53" fmla="*/ 1931005 h 1983062"/>
              <a:gd name="connsiteX54" fmla="*/ 549308 w 1382083"/>
              <a:gd name="connsiteY54" fmla="*/ 1978411 h 1983062"/>
              <a:gd name="connsiteX0" fmla="*/ 549308 w 1383977"/>
              <a:gd name="connsiteY0" fmla="*/ 1978411 h 1983062"/>
              <a:gd name="connsiteX1" fmla="*/ 249467 w 1383977"/>
              <a:gd name="connsiteY1" fmla="*/ 1811157 h 1983062"/>
              <a:gd name="connsiteX2" fmla="*/ 188215 w 1383977"/>
              <a:gd name="connsiteY2" fmla="*/ 1754438 h 1983062"/>
              <a:gd name="connsiteX3" fmla="*/ 113901 w 1383977"/>
              <a:gd name="connsiteY3" fmla="*/ 1668927 h 1983062"/>
              <a:gd name="connsiteX4" fmla="*/ 74103 w 1383977"/>
              <a:gd name="connsiteY4" fmla="*/ 1600790 h 1983062"/>
              <a:gd name="connsiteX5" fmla="*/ 39563 w 1383977"/>
              <a:gd name="connsiteY5" fmla="*/ 1521691 h 1983062"/>
              <a:gd name="connsiteX6" fmla="*/ 16458 w 1383977"/>
              <a:gd name="connsiteY6" fmla="*/ 1415665 h 1983062"/>
              <a:gd name="connsiteX7" fmla="*/ 733 w 1383977"/>
              <a:gd name="connsiteY7" fmla="*/ 1263902 h 1983062"/>
              <a:gd name="connsiteX8" fmla="*/ 4057 w 1383977"/>
              <a:gd name="connsiteY8" fmla="*/ 1159551 h 1983062"/>
              <a:gd name="connsiteX9" fmla="*/ 16929 w 1383977"/>
              <a:gd name="connsiteY9" fmla="*/ 1035419 h 1983062"/>
              <a:gd name="connsiteX10" fmla="*/ 46943 w 1383977"/>
              <a:gd name="connsiteY10" fmla="*/ 913905 h 1983062"/>
              <a:gd name="connsiteX11" fmla="*/ 86269 w 1383977"/>
              <a:gd name="connsiteY11" fmla="*/ 781923 h 1983062"/>
              <a:gd name="connsiteX12" fmla="*/ 131536 w 1383977"/>
              <a:gd name="connsiteY12" fmla="*/ 664228 h 1983062"/>
              <a:gd name="connsiteX13" fmla="*/ 176804 w 1383977"/>
              <a:gd name="connsiteY13" fmla="*/ 578220 h 1983062"/>
              <a:gd name="connsiteX14" fmla="*/ 224452 w 1383977"/>
              <a:gd name="connsiteY14" fmla="*/ 487922 h 1983062"/>
              <a:gd name="connsiteX15" fmla="*/ 300204 w 1383977"/>
              <a:gd name="connsiteY15" fmla="*/ 380223 h 1983062"/>
              <a:gd name="connsiteX16" fmla="*/ 375249 w 1383977"/>
              <a:gd name="connsiteY16" fmla="*/ 294686 h 1983062"/>
              <a:gd name="connsiteX17" fmla="*/ 478892 w 1383977"/>
              <a:gd name="connsiteY17" fmla="*/ 187482 h 1983062"/>
              <a:gd name="connsiteX18" fmla="*/ 572539 w 1383977"/>
              <a:gd name="connsiteY18" fmla="*/ 117931 h 1983062"/>
              <a:gd name="connsiteX19" fmla="*/ 681180 w 1383977"/>
              <a:gd name="connsiteY19" fmla="*/ 58848 h 1983062"/>
              <a:gd name="connsiteX20" fmla="*/ 773625 w 1383977"/>
              <a:gd name="connsiteY20" fmla="*/ 21927 h 1983062"/>
              <a:gd name="connsiteX21" fmla="*/ 877504 w 1383977"/>
              <a:gd name="connsiteY21" fmla="*/ 1 h 1983062"/>
              <a:gd name="connsiteX22" fmla="*/ 982562 w 1383977"/>
              <a:gd name="connsiteY22" fmla="*/ 21432 h 1983062"/>
              <a:gd name="connsiteX23" fmla="*/ 1009722 w 1383977"/>
              <a:gd name="connsiteY23" fmla="*/ 30485 h 1983062"/>
              <a:gd name="connsiteX24" fmla="*/ 1068570 w 1383977"/>
              <a:gd name="connsiteY24" fmla="*/ 25959 h 1983062"/>
              <a:gd name="connsiteX25" fmla="*/ 1086677 w 1383977"/>
              <a:gd name="connsiteY25" fmla="*/ 21432 h 1983062"/>
              <a:gd name="connsiteX26" fmla="*/ 1095730 w 1383977"/>
              <a:gd name="connsiteY26" fmla="*/ 35012 h 1983062"/>
              <a:gd name="connsiteX27" fmla="*/ 1118364 w 1383977"/>
              <a:gd name="connsiteY27" fmla="*/ 48592 h 1983062"/>
              <a:gd name="connsiteX28" fmla="*/ 1150051 w 1383977"/>
              <a:gd name="connsiteY28" fmla="*/ 71226 h 1983062"/>
              <a:gd name="connsiteX29" fmla="*/ 1376388 w 1383977"/>
              <a:gd name="connsiteY29" fmla="*/ 184394 h 1983062"/>
              <a:gd name="connsiteX30" fmla="*/ 1324213 w 1383977"/>
              <a:gd name="connsiteY30" fmla="*/ 167254 h 1983062"/>
              <a:gd name="connsiteX31" fmla="*/ 1262748 w 1383977"/>
              <a:gd name="connsiteY31" fmla="*/ 158201 h 1983062"/>
              <a:gd name="connsiteX32" fmla="*/ 1167200 w 1383977"/>
              <a:gd name="connsiteY32" fmla="*/ 155921 h 1983062"/>
              <a:gd name="connsiteX33" fmla="*/ 1052844 w 1383977"/>
              <a:gd name="connsiteY33" fmla="*/ 180339 h 1983062"/>
              <a:gd name="connsiteX34" fmla="*/ 952541 w 1383977"/>
              <a:gd name="connsiteY34" fmla="*/ 225135 h 1983062"/>
              <a:gd name="connsiteX35" fmla="*/ 860459 w 1383977"/>
              <a:gd name="connsiteY35" fmla="*/ 273499 h 1983062"/>
              <a:gd name="connsiteX36" fmla="*/ 778859 w 1383977"/>
              <a:gd name="connsiteY36" fmla="*/ 342830 h 1983062"/>
              <a:gd name="connsiteX37" fmla="*/ 692851 w 1383977"/>
              <a:gd name="connsiteY37" fmla="*/ 424311 h 1983062"/>
              <a:gd name="connsiteX38" fmla="*/ 550975 w 1383977"/>
              <a:gd name="connsiteY38" fmla="*/ 598229 h 1983062"/>
              <a:gd name="connsiteX39" fmla="*/ 452934 w 1383977"/>
              <a:gd name="connsiteY39" fmla="*/ 767148 h 1983062"/>
              <a:gd name="connsiteX40" fmla="*/ 412311 w 1383977"/>
              <a:gd name="connsiteY40" fmla="*/ 857565 h 1983062"/>
              <a:gd name="connsiteX41" fmla="*/ 380507 w 1383977"/>
              <a:gd name="connsiteY41" fmla="*/ 940359 h 1983062"/>
              <a:gd name="connsiteX42" fmla="*/ 335004 w 1383977"/>
              <a:gd name="connsiteY42" fmla="*/ 1069018 h 1983062"/>
              <a:gd name="connsiteX43" fmla="*/ 298907 w 1383977"/>
              <a:gd name="connsiteY43" fmla="*/ 1254133 h 1983062"/>
              <a:gd name="connsiteX44" fmla="*/ 288070 w 1383977"/>
              <a:gd name="connsiteY44" fmla="*/ 1378257 h 1983062"/>
              <a:gd name="connsiteX45" fmla="*/ 291166 w 1383977"/>
              <a:gd name="connsiteY45" fmla="*/ 1474866 h 1983062"/>
              <a:gd name="connsiteX46" fmla="*/ 304746 w 1383977"/>
              <a:gd name="connsiteY46" fmla="*/ 1554681 h 1983062"/>
              <a:gd name="connsiteX47" fmla="*/ 317368 w 1383977"/>
              <a:gd name="connsiteY47" fmla="*/ 1630568 h 1983062"/>
              <a:gd name="connsiteX48" fmla="*/ 339766 w 1383977"/>
              <a:gd name="connsiteY48" fmla="*/ 1700850 h 1983062"/>
              <a:gd name="connsiteX49" fmla="*/ 357873 w 1383977"/>
              <a:gd name="connsiteY49" fmla="*/ 1755170 h 1983062"/>
              <a:gd name="connsiteX50" fmla="*/ 392185 w 1383977"/>
              <a:gd name="connsiteY50" fmla="*/ 1819503 h 1983062"/>
              <a:gd name="connsiteX51" fmla="*/ 434238 w 1383977"/>
              <a:gd name="connsiteY51" fmla="*/ 1872630 h 1983062"/>
              <a:gd name="connsiteX52" fmla="*/ 491065 w 1383977"/>
              <a:gd name="connsiteY52" fmla="*/ 1931005 h 1983062"/>
              <a:gd name="connsiteX53" fmla="*/ 549308 w 1383977"/>
              <a:gd name="connsiteY53" fmla="*/ 1978411 h 1983062"/>
              <a:gd name="connsiteX0" fmla="*/ 549308 w 1385956"/>
              <a:gd name="connsiteY0" fmla="*/ 1978411 h 1983062"/>
              <a:gd name="connsiteX1" fmla="*/ 249467 w 1385956"/>
              <a:gd name="connsiteY1" fmla="*/ 1811157 h 1983062"/>
              <a:gd name="connsiteX2" fmla="*/ 188215 w 1385956"/>
              <a:gd name="connsiteY2" fmla="*/ 1754438 h 1983062"/>
              <a:gd name="connsiteX3" fmla="*/ 113901 w 1385956"/>
              <a:gd name="connsiteY3" fmla="*/ 1668927 h 1983062"/>
              <a:gd name="connsiteX4" fmla="*/ 74103 w 1385956"/>
              <a:gd name="connsiteY4" fmla="*/ 1600790 h 1983062"/>
              <a:gd name="connsiteX5" fmla="*/ 39563 w 1385956"/>
              <a:gd name="connsiteY5" fmla="*/ 1521691 h 1983062"/>
              <a:gd name="connsiteX6" fmla="*/ 16458 w 1385956"/>
              <a:gd name="connsiteY6" fmla="*/ 1415665 h 1983062"/>
              <a:gd name="connsiteX7" fmla="*/ 733 w 1385956"/>
              <a:gd name="connsiteY7" fmla="*/ 1263902 h 1983062"/>
              <a:gd name="connsiteX8" fmla="*/ 4057 w 1385956"/>
              <a:gd name="connsiteY8" fmla="*/ 1159551 h 1983062"/>
              <a:gd name="connsiteX9" fmla="*/ 16929 w 1385956"/>
              <a:gd name="connsiteY9" fmla="*/ 1035419 h 1983062"/>
              <a:gd name="connsiteX10" fmla="*/ 46943 w 1385956"/>
              <a:gd name="connsiteY10" fmla="*/ 913905 h 1983062"/>
              <a:gd name="connsiteX11" fmla="*/ 86269 w 1385956"/>
              <a:gd name="connsiteY11" fmla="*/ 781923 h 1983062"/>
              <a:gd name="connsiteX12" fmla="*/ 131536 w 1385956"/>
              <a:gd name="connsiteY12" fmla="*/ 664228 h 1983062"/>
              <a:gd name="connsiteX13" fmla="*/ 176804 w 1385956"/>
              <a:gd name="connsiteY13" fmla="*/ 578220 h 1983062"/>
              <a:gd name="connsiteX14" fmla="*/ 224452 w 1385956"/>
              <a:gd name="connsiteY14" fmla="*/ 487922 h 1983062"/>
              <a:gd name="connsiteX15" fmla="*/ 300204 w 1385956"/>
              <a:gd name="connsiteY15" fmla="*/ 380223 h 1983062"/>
              <a:gd name="connsiteX16" fmla="*/ 375249 w 1385956"/>
              <a:gd name="connsiteY16" fmla="*/ 294686 h 1983062"/>
              <a:gd name="connsiteX17" fmla="*/ 478892 w 1385956"/>
              <a:gd name="connsiteY17" fmla="*/ 187482 h 1983062"/>
              <a:gd name="connsiteX18" fmla="*/ 572539 w 1385956"/>
              <a:gd name="connsiteY18" fmla="*/ 117931 h 1983062"/>
              <a:gd name="connsiteX19" fmla="*/ 681180 w 1385956"/>
              <a:gd name="connsiteY19" fmla="*/ 58848 h 1983062"/>
              <a:gd name="connsiteX20" fmla="*/ 773625 w 1385956"/>
              <a:gd name="connsiteY20" fmla="*/ 21927 h 1983062"/>
              <a:gd name="connsiteX21" fmla="*/ 877504 w 1385956"/>
              <a:gd name="connsiteY21" fmla="*/ 1 h 1983062"/>
              <a:gd name="connsiteX22" fmla="*/ 982562 w 1385956"/>
              <a:gd name="connsiteY22" fmla="*/ 21432 h 1983062"/>
              <a:gd name="connsiteX23" fmla="*/ 1009722 w 1385956"/>
              <a:gd name="connsiteY23" fmla="*/ 30485 h 1983062"/>
              <a:gd name="connsiteX24" fmla="*/ 1068570 w 1385956"/>
              <a:gd name="connsiteY24" fmla="*/ 25959 h 1983062"/>
              <a:gd name="connsiteX25" fmla="*/ 1086677 w 1385956"/>
              <a:gd name="connsiteY25" fmla="*/ 21432 h 1983062"/>
              <a:gd name="connsiteX26" fmla="*/ 1095730 w 1385956"/>
              <a:gd name="connsiteY26" fmla="*/ 35012 h 1983062"/>
              <a:gd name="connsiteX27" fmla="*/ 1118364 w 1385956"/>
              <a:gd name="connsiteY27" fmla="*/ 48592 h 1983062"/>
              <a:gd name="connsiteX28" fmla="*/ 1376388 w 1385956"/>
              <a:gd name="connsiteY28" fmla="*/ 184394 h 1983062"/>
              <a:gd name="connsiteX29" fmla="*/ 1324213 w 1385956"/>
              <a:gd name="connsiteY29" fmla="*/ 167254 h 1983062"/>
              <a:gd name="connsiteX30" fmla="*/ 1262748 w 1385956"/>
              <a:gd name="connsiteY30" fmla="*/ 158201 h 1983062"/>
              <a:gd name="connsiteX31" fmla="*/ 1167200 w 1385956"/>
              <a:gd name="connsiteY31" fmla="*/ 155921 h 1983062"/>
              <a:gd name="connsiteX32" fmla="*/ 1052844 w 1385956"/>
              <a:gd name="connsiteY32" fmla="*/ 180339 h 1983062"/>
              <a:gd name="connsiteX33" fmla="*/ 952541 w 1385956"/>
              <a:gd name="connsiteY33" fmla="*/ 225135 h 1983062"/>
              <a:gd name="connsiteX34" fmla="*/ 860459 w 1385956"/>
              <a:gd name="connsiteY34" fmla="*/ 273499 h 1983062"/>
              <a:gd name="connsiteX35" fmla="*/ 778859 w 1385956"/>
              <a:gd name="connsiteY35" fmla="*/ 342830 h 1983062"/>
              <a:gd name="connsiteX36" fmla="*/ 692851 w 1385956"/>
              <a:gd name="connsiteY36" fmla="*/ 424311 h 1983062"/>
              <a:gd name="connsiteX37" fmla="*/ 550975 w 1385956"/>
              <a:gd name="connsiteY37" fmla="*/ 598229 h 1983062"/>
              <a:gd name="connsiteX38" fmla="*/ 452934 w 1385956"/>
              <a:gd name="connsiteY38" fmla="*/ 767148 h 1983062"/>
              <a:gd name="connsiteX39" fmla="*/ 412311 w 1385956"/>
              <a:gd name="connsiteY39" fmla="*/ 857565 h 1983062"/>
              <a:gd name="connsiteX40" fmla="*/ 380507 w 1385956"/>
              <a:gd name="connsiteY40" fmla="*/ 940359 h 1983062"/>
              <a:gd name="connsiteX41" fmla="*/ 335004 w 1385956"/>
              <a:gd name="connsiteY41" fmla="*/ 1069018 h 1983062"/>
              <a:gd name="connsiteX42" fmla="*/ 298907 w 1385956"/>
              <a:gd name="connsiteY42" fmla="*/ 1254133 h 1983062"/>
              <a:gd name="connsiteX43" fmla="*/ 288070 w 1385956"/>
              <a:gd name="connsiteY43" fmla="*/ 1378257 h 1983062"/>
              <a:gd name="connsiteX44" fmla="*/ 291166 w 1385956"/>
              <a:gd name="connsiteY44" fmla="*/ 1474866 h 1983062"/>
              <a:gd name="connsiteX45" fmla="*/ 304746 w 1385956"/>
              <a:gd name="connsiteY45" fmla="*/ 1554681 h 1983062"/>
              <a:gd name="connsiteX46" fmla="*/ 317368 w 1385956"/>
              <a:gd name="connsiteY46" fmla="*/ 1630568 h 1983062"/>
              <a:gd name="connsiteX47" fmla="*/ 339766 w 1385956"/>
              <a:gd name="connsiteY47" fmla="*/ 1700850 h 1983062"/>
              <a:gd name="connsiteX48" fmla="*/ 357873 w 1385956"/>
              <a:gd name="connsiteY48" fmla="*/ 1755170 h 1983062"/>
              <a:gd name="connsiteX49" fmla="*/ 392185 w 1385956"/>
              <a:gd name="connsiteY49" fmla="*/ 1819503 h 1983062"/>
              <a:gd name="connsiteX50" fmla="*/ 434238 w 1385956"/>
              <a:gd name="connsiteY50" fmla="*/ 1872630 h 1983062"/>
              <a:gd name="connsiteX51" fmla="*/ 491065 w 1385956"/>
              <a:gd name="connsiteY51" fmla="*/ 1931005 h 1983062"/>
              <a:gd name="connsiteX52" fmla="*/ 549308 w 1385956"/>
              <a:gd name="connsiteY52" fmla="*/ 1978411 h 1983062"/>
              <a:gd name="connsiteX0" fmla="*/ 549308 w 1387408"/>
              <a:gd name="connsiteY0" fmla="*/ 1978411 h 1983062"/>
              <a:gd name="connsiteX1" fmla="*/ 249467 w 1387408"/>
              <a:gd name="connsiteY1" fmla="*/ 1811157 h 1983062"/>
              <a:gd name="connsiteX2" fmla="*/ 188215 w 1387408"/>
              <a:gd name="connsiteY2" fmla="*/ 1754438 h 1983062"/>
              <a:gd name="connsiteX3" fmla="*/ 113901 w 1387408"/>
              <a:gd name="connsiteY3" fmla="*/ 1668927 h 1983062"/>
              <a:gd name="connsiteX4" fmla="*/ 74103 w 1387408"/>
              <a:gd name="connsiteY4" fmla="*/ 1600790 h 1983062"/>
              <a:gd name="connsiteX5" fmla="*/ 39563 w 1387408"/>
              <a:gd name="connsiteY5" fmla="*/ 1521691 h 1983062"/>
              <a:gd name="connsiteX6" fmla="*/ 16458 w 1387408"/>
              <a:gd name="connsiteY6" fmla="*/ 1415665 h 1983062"/>
              <a:gd name="connsiteX7" fmla="*/ 733 w 1387408"/>
              <a:gd name="connsiteY7" fmla="*/ 1263902 h 1983062"/>
              <a:gd name="connsiteX8" fmla="*/ 4057 w 1387408"/>
              <a:gd name="connsiteY8" fmla="*/ 1159551 h 1983062"/>
              <a:gd name="connsiteX9" fmla="*/ 16929 w 1387408"/>
              <a:gd name="connsiteY9" fmla="*/ 1035419 h 1983062"/>
              <a:gd name="connsiteX10" fmla="*/ 46943 w 1387408"/>
              <a:gd name="connsiteY10" fmla="*/ 913905 h 1983062"/>
              <a:gd name="connsiteX11" fmla="*/ 86269 w 1387408"/>
              <a:gd name="connsiteY11" fmla="*/ 781923 h 1983062"/>
              <a:gd name="connsiteX12" fmla="*/ 131536 w 1387408"/>
              <a:gd name="connsiteY12" fmla="*/ 664228 h 1983062"/>
              <a:gd name="connsiteX13" fmla="*/ 176804 w 1387408"/>
              <a:gd name="connsiteY13" fmla="*/ 578220 h 1983062"/>
              <a:gd name="connsiteX14" fmla="*/ 224452 w 1387408"/>
              <a:gd name="connsiteY14" fmla="*/ 487922 h 1983062"/>
              <a:gd name="connsiteX15" fmla="*/ 300204 w 1387408"/>
              <a:gd name="connsiteY15" fmla="*/ 380223 h 1983062"/>
              <a:gd name="connsiteX16" fmla="*/ 375249 w 1387408"/>
              <a:gd name="connsiteY16" fmla="*/ 294686 h 1983062"/>
              <a:gd name="connsiteX17" fmla="*/ 478892 w 1387408"/>
              <a:gd name="connsiteY17" fmla="*/ 187482 h 1983062"/>
              <a:gd name="connsiteX18" fmla="*/ 572539 w 1387408"/>
              <a:gd name="connsiteY18" fmla="*/ 117931 h 1983062"/>
              <a:gd name="connsiteX19" fmla="*/ 681180 w 1387408"/>
              <a:gd name="connsiteY19" fmla="*/ 58848 h 1983062"/>
              <a:gd name="connsiteX20" fmla="*/ 773625 w 1387408"/>
              <a:gd name="connsiteY20" fmla="*/ 21927 h 1983062"/>
              <a:gd name="connsiteX21" fmla="*/ 877504 w 1387408"/>
              <a:gd name="connsiteY21" fmla="*/ 1 h 1983062"/>
              <a:gd name="connsiteX22" fmla="*/ 982562 w 1387408"/>
              <a:gd name="connsiteY22" fmla="*/ 21432 h 1983062"/>
              <a:gd name="connsiteX23" fmla="*/ 1009722 w 1387408"/>
              <a:gd name="connsiteY23" fmla="*/ 30485 h 1983062"/>
              <a:gd name="connsiteX24" fmla="*/ 1068570 w 1387408"/>
              <a:gd name="connsiteY24" fmla="*/ 25959 h 1983062"/>
              <a:gd name="connsiteX25" fmla="*/ 1086677 w 1387408"/>
              <a:gd name="connsiteY25" fmla="*/ 21432 h 1983062"/>
              <a:gd name="connsiteX26" fmla="*/ 1095730 w 1387408"/>
              <a:gd name="connsiteY26" fmla="*/ 35012 h 1983062"/>
              <a:gd name="connsiteX27" fmla="*/ 1376388 w 1387408"/>
              <a:gd name="connsiteY27" fmla="*/ 184394 h 1983062"/>
              <a:gd name="connsiteX28" fmla="*/ 1324213 w 1387408"/>
              <a:gd name="connsiteY28" fmla="*/ 167254 h 1983062"/>
              <a:gd name="connsiteX29" fmla="*/ 1262748 w 1387408"/>
              <a:gd name="connsiteY29" fmla="*/ 158201 h 1983062"/>
              <a:gd name="connsiteX30" fmla="*/ 1167200 w 1387408"/>
              <a:gd name="connsiteY30" fmla="*/ 155921 h 1983062"/>
              <a:gd name="connsiteX31" fmla="*/ 1052844 w 1387408"/>
              <a:gd name="connsiteY31" fmla="*/ 180339 h 1983062"/>
              <a:gd name="connsiteX32" fmla="*/ 952541 w 1387408"/>
              <a:gd name="connsiteY32" fmla="*/ 225135 h 1983062"/>
              <a:gd name="connsiteX33" fmla="*/ 860459 w 1387408"/>
              <a:gd name="connsiteY33" fmla="*/ 273499 h 1983062"/>
              <a:gd name="connsiteX34" fmla="*/ 778859 w 1387408"/>
              <a:gd name="connsiteY34" fmla="*/ 342830 h 1983062"/>
              <a:gd name="connsiteX35" fmla="*/ 692851 w 1387408"/>
              <a:gd name="connsiteY35" fmla="*/ 424311 h 1983062"/>
              <a:gd name="connsiteX36" fmla="*/ 550975 w 1387408"/>
              <a:gd name="connsiteY36" fmla="*/ 598229 h 1983062"/>
              <a:gd name="connsiteX37" fmla="*/ 452934 w 1387408"/>
              <a:gd name="connsiteY37" fmla="*/ 767148 h 1983062"/>
              <a:gd name="connsiteX38" fmla="*/ 412311 w 1387408"/>
              <a:gd name="connsiteY38" fmla="*/ 857565 h 1983062"/>
              <a:gd name="connsiteX39" fmla="*/ 380507 w 1387408"/>
              <a:gd name="connsiteY39" fmla="*/ 940359 h 1983062"/>
              <a:gd name="connsiteX40" fmla="*/ 335004 w 1387408"/>
              <a:gd name="connsiteY40" fmla="*/ 1069018 h 1983062"/>
              <a:gd name="connsiteX41" fmla="*/ 298907 w 1387408"/>
              <a:gd name="connsiteY41" fmla="*/ 1254133 h 1983062"/>
              <a:gd name="connsiteX42" fmla="*/ 288070 w 1387408"/>
              <a:gd name="connsiteY42" fmla="*/ 1378257 h 1983062"/>
              <a:gd name="connsiteX43" fmla="*/ 291166 w 1387408"/>
              <a:gd name="connsiteY43" fmla="*/ 1474866 h 1983062"/>
              <a:gd name="connsiteX44" fmla="*/ 304746 w 1387408"/>
              <a:gd name="connsiteY44" fmla="*/ 1554681 h 1983062"/>
              <a:gd name="connsiteX45" fmla="*/ 317368 w 1387408"/>
              <a:gd name="connsiteY45" fmla="*/ 1630568 h 1983062"/>
              <a:gd name="connsiteX46" fmla="*/ 339766 w 1387408"/>
              <a:gd name="connsiteY46" fmla="*/ 1700850 h 1983062"/>
              <a:gd name="connsiteX47" fmla="*/ 357873 w 1387408"/>
              <a:gd name="connsiteY47" fmla="*/ 1755170 h 1983062"/>
              <a:gd name="connsiteX48" fmla="*/ 392185 w 1387408"/>
              <a:gd name="connsiteY48" fmla="*/ 1819503 h 1983062"/>
              <a:gd name="connsiteX49" fmla="*/ 434238 w 1387408"/>
              <a:gd name="connsiteY49" fmla="*/ 1872630 h 1983062"/>
              <a:gd name="connsiteX50" fmla="*/ 491065 w 1387408"/>
              <a:gd name="connsiteY50" fmla="*/ 1931005 h 1983062"/>
              <a:gd name="connsiteX51" fmla="*/ 549308 w 1387408"/>
              <a:gd name="connsiteY51" fmla="*/ 1978411 h 1983062"/>
              <a:gd name="connsiteX0" fmla="*/ 549308 w 1387408"/>
              <a:gd name="connsiteY0" fmla="*/ 1978411 h 1983062"/>
              <a:gd name="connsiteX1" fmla="*/ 249467 w 1387408"/>
              <a:gd name="connsiteY1" fmla="*/ 1811157 h 1983062"/>
              <a:gd name="connsiteX2" fmla="*/ 188215 w 1387408"/>
              <a:gd name="connsiteY2" fmla="*/ 1754438 h 1983062"/>
              <a:gd name="connsiteX3" fmla="*/ 113901 w 1387408"/>
              <a:gd name="connsiteY3" fmla="*/ 1668927 h 1983062"/>
              <a:gd name="connsiteX4" fmla="*/ 74103 w 1387408"/>
              <a:gd name="connsiteY4" fmla="*/ 1600790 h 1983062"/>
              <a:gd name="connsiteX5" fmla="*/ 39563 w 1387408"/>
              <a:gd name="connsiteY5" fmla="*/ 1521691 h 1983062"/>
              <a:gd name="connsiteX6" fmla="*/ 16458 w 1387408"/>
              <a:gd name="connsiteY6" fmla="*/ 1415665 h 1983062"/>
              <a:gd name="connsiteX7" fmla="*/ 733 w 1387408"/>
              <a:gd name="connsiteY7" fmla="*/ 1263902 h 1983062"/>
              <a:gd name="connsiteX8" fmla="*/ 4057 w 1387408"/>
              <a:gd name="connsiteY8" fmla="*/ 1159551 h 1983062"/>
              <a:gd name="connsiteX9" fmla="*/ 16929 w 1387408"/>
              <a:gd name="connsiteY9" fmla="*/ 1035419 h 1983062"/>
              <a:gd name="connsiteX10" fmla="*/ 46943 w 1387408"/>
              <a:gd name="connsiteY10" fmla="*/ 913905 h 1983062"/>
              <a:gd name="connsiteX11" fmla="*/ 86269 w 1387408"/>
              <a:gd name="connsiteY11" fmla="*/ 781923 h 1983062"/>
              <a:gd name="connsiteX12" fmla="*/ 131536 w 1387408"/>
              <a:gd name="connsiteY12" fmla="*/ 664228 h 1983062"/>
              <a:gd name="connsiteX13" fmla="*/ 176804 w 1387408"/>
              <a:gd name="connsiteY13" fmla="*/ 578220 h 1983062"/>
              <a:gd name="connsiteX14" fmla="*/ 224452 w 1387408"/>
              <a:gd name="connsiteY14" fmla="*/ 487922 h 1983062"/>
              <a:gd name="connsiteX15" fmla="*/ 300204 w 1387408"/>
              <a:gd name="connsiteY15" fmla="*/ 380223 h 1983062"/>
              <a:gd name="connsiteX16" fmla="*/ 375249 w 1387408"/>
              <a:gd name="connsiteY16" fmla="*/ 294686 h 1983062"/>
              <a:gd name="connsiteX17" fmla="*/ 478892 w 1387408"/>
              <a:gd name="connsiteY17" fmla="*/ 187482 h 1983062"/>
              <a:gd name="connsiteX18" fmla="*/ 572539 w 1387408"/>
              <a:gd name="connsiteY18" fmla="*/ 117931 h 1983062"/>
              <a:gd name="connsiteX19" fmla="*/ 681180 w 1387408"/>
              <a:gd name="connsiteY19" fmla="*/ 58848 h 1983062"/>
              <a:gd name="connsiteX20" fmla="*/ 773625 w 1387408"/>
              <a:gd name="connsiteY20" fmla="*/ 21927 h 1983062"/>
              <a:gd name="connsiteX21" fmla="*/ 877504 w 1387408"/>
              <a:gd name="connsiteY21" fmla="*/ 1 h 1983062"/>
              <a:gd name="connsiteX22" fmla="*/ 982562 w 1387408"/>
              <a:gd name="connsiteY22" fmla="*/ 21432 h 1983062"/>
              <a:gd name="connsiteX23" fmla="*/ 1068570 w 1387408"/>
              <a:gd name="connsiteY23" fmla="*/ 25959 h 1983062"/>
              <a:gd name="connsiteX24" fmla="*/ 1086677 w 1387408"/>
              <a:gd name="connsiteY24" fmla="*/ 21432 h 1983062"/>
              <a:gd name="connsiteX25" fmla="*/ 1095730 w 1387408"/>
              <a:gd name="connsiteY25" fmla="*/ 35012 h 1983062"/>
              <a:gd name="connsiteX26" fmla="*/ 1376388 w 1387408"/>
              <a:gd name="connsiteY26" fmla="*/ 184394 h 1983062"/>
              <a:gd name="connsiteX27" fmla="*/ 1324213 w 1387408"/>
              <a:gd name="connsiteY27" fmla="*/ 167254 h 1983062"/>
              <a:gd name="connsiteX28" fmla="*/ 1262748 w 1387408"/>
              <a:gd name="connsiteY28" fmla="*/ 158201 h 1983062"/>
              <a:gd name="connsiteX29" fmla="*/ 1167200 w 1387408"/>
              <a:gd name="connsiteY29" fmla="*/ 155921 h 1983062"/>
              <a:gd name="connsiteX30" fmla="*/ 1052844 w 1387408"/>
              <a:gd name="connsiteY30" fmla="*/ 180339 h 1983062"/>
              <a:gd name="connsiteX31" fmla="*/ 952541 w 1387408"/>
              <a:gd name="connsiteY31" fmla="*/ 225135 h 1983062"/>
              <a:gd name="connsiteX32" fmla="*/ 860459 w 1387408"/>
              <a:gd name="connsiteY32" fmla="*/ 273499 h 1983062"/>
              <a:gd name="connsiteX33" fmla="*/ 778859 w 1387408"/>
              <a:gd name="connsiteY33" fmla="*/ 342830 h 1983062"/>
              <a:gd name="connsiteX34" fmla="*/ 692851 w 1387408"/>
              <a:gd name="connsiteY34" fmla="*/ 424311 h 1983062"/>
              <a:gd name="connsiteX35" fmla="*/ 550975 w 1387408"/>
              <a:gd name="connsiteY35" fmla="*/ 598229 h 1983062"/>
              <a:gd name="connsiteX36" fmla="*/ 452934 w 1387408"/>
              <a:gd name="connsiteY36" fmla="*/ 767148 h 1983062"/>
              <a:gd name="connsiteX37" fmla="*/ 412311 w 1387408"/>
              <a:gd name="connsiteY37" fmla="*/ 857565 h 1983062"/>
              <a:gd name="connsiteX38" fmla="*/ 380507 w 1387408"/>
              <a:gd name="connsiteY38" fmla="*/ 940359 h 1983062"/>
              <a:gd name="connsiteX39" fmla="*/ 335004 w 1387408"/>
              <a:gd name="connsiteY39" fmla="*/ 1069018 h 1983062"/>
              <a:gd name="connsiteX40" fmla="*/ 298907 w 1387408"/>
              <a:gd name="connsiteY40" fmla="*/ 1254133 h 1983062"/>
              <a:gd name="connsiteX41" fmla="*/ 288070 w 1387408"/>
              <a:gd name="connsiteY41" fmla="*/ 1378257 h 1983062"/>
              <a:gd name="connsiteX42" fmla="*/ 291166 w 1387408"/>
              <a:gd name="connsiteY42" fmla="*/ 1474866 h 1983062"/>
              <a:gd name="connsiteX43" fmla="*/ 304746 w 1387408"/>
              <a:gd name="connsiteY43" fmla="*/ 1554681 h 1983062"/>
              <a:gd name="connsiteX44" fmla="*/ 317368 w 1387408"/>
              <a:gd name="connsiteY44" fmla="*/ 1630568 h 1983062"/>
              <a:gd name="connsiteX45" fmla="*/ 339766 w 1387408"/>
              <a:gd name="connsiteY45" fmla="*/ 1700850 h 1983062"/>
              <a:gd name="connsiteX46" fmla="*/ 357873 w 1387408"/>
              <a:gd name="connsiteY46" fmla="*/ 1755170 h 1983062"/>
              <a:gd name="connsiteX47" fmla="*/ 392185 w 1387408"/>
              <a:gd name="connsiteY47" fmla="*/ 1819503 h 1983062"/>
              <a:gd name="connsiteX48" fmla="*/ 434238 w 1387408"/>
              <a:gd name="connsiteY48" fmla="*/ 1872630 h 1983062"/>
              <a:gd name="connsiteX49" fmla="*/ 491065 w 1387408"/>
              <a:gd name="connsiteY49" fmla="*/ 1931005 h 1983062"/>
              <a:gd name="connsiteX50" fmla="*/ 549308 w 1387408"/>
              <a:gd name="connsiteY50" fmla="*/ 1978411 h 1983062"/>
              <a:gd name="connsiteX0" fmla="*/ 549308 w 1387408"/>
              <a:gd name="connsiteY0" fmla="*/ 1981407 h 1986058"/>
              <a:gd name="connsiteX1" fmla="*/ 249467 w 1387408"/>
              <a:gd name="connsiteY1" fmla="*/ 1814153 h 1986058"/>
              <a:gd name="connsiteX2" fmla="*/ 188215 w 1387408"/>
              <a:gd name="connsiteY2" fmla="*/ 1757434 h 1986058"/>
              <a:gd name="connsiteX3" fmla="*/ 113901 w 1387408"/>
              <a:gd name="connsiteY3" fmla="*/ 1671923 h 1986058"/>
              <a:gd name="connsiteX4" fmla="*/ 74103 w 1387408"/>
              <a:gd name="connsiteY4" fmla="*/ 1603786 h 1986058"/>
              <a:gd name="connsiteX5" fmla="*/ 39563 w 1387408"/>
              <a:gd name="connsiteY5" fmla="*/ 1524687 h 1986058"/>
              <a:gd name="connsiteX6" fmla="*/ 16458 w 1387408"/>
              <a:gd name="connsiteY6" fmla="*/ 1418661 h 1986058"/>
              <a:gd name="connsiteX7" fmla="*/ 733 w 1387408"/>
              <a:gd name="connsiteY7" fmla="*/ 1266898 h 1986058"/>
              <a:gd name="connsiteX8" fmla="*/ 4057 w 1387408"/>
              <a:gd name="connsiteY8" fmla="*/ 1162547 h 1986058"/>
              <a:gd name="connsiteX9" fmla="*/ 16929 w 1387408"/>
              <a:gd name="connsiteY9" fmla="*/ 1038415 h 1986058"/>
              <a:gd name="connsiteX10" fmla="*/ 46943 w 1387408"/>
              <a:gd name="connsiteY10" fmla="*/ 916901 h 1986058"/>
              <a:gd name="connsiteX11" fmla="*/ 86269 w 1387408"/>
              <a:gd name="connsiteY11" fmla="*/ 784919 h 1986058"/>
              <a:gd name="connsiteX12" fmla="*/ 131536 w 1387408"/>
              <a:gd name="connsiteY12" fmla="*/ 667224 h 1986058"/>
              <a:gd name="connsiteX13" fmla="*/ 176804 w 1387408"/>
              <a:gd name="connsiteY13" fmla="*/ 581216 h 1986058"/>
              <a:gd name="connsiteX14" fmla="*/ 224452 w 1387408"/>
              <a:gd name="connsiteY14" fmla="*/ 490918 h 1986058"/>
              <a:gd name="connsiteX15" fmla="*/ 300204 w 1387408"/>
              <a:gd name="connsiteY15" fmla="*/ 383219 h 1986058"/>
              <a:gd name="connsiteX16" fmla="*/ 375249 w 1387408"/>
              <a:gd name="connsiteY16" fmla="*/ 297682 h 1986058"/>
              <a:gd name="connsiteX17" fmla="*/ 478892 w 1387408"/>
              <a:gd name="connsiteY17" fmla="*/ 190478 h 1986058"/>
              <a:gd name="connsiteX18" fmla="*/ 572539 w 1387408"/>
              <a:gd name="connsiteY18" fmla="*/ 120927 h 1986058"/>
              <a:gd name="connsiteX19" fmla="*/ 681180 w 1387408"/>
              <a:gd name="connsiteY19" fmla="*/ 61844 h 1986058"/>
              <a:gd name="connsiteX20" fmla="*/ 773625 w 1387408"/>
              <a:gd name="connsiteY20" fmla="*/ 24923 h 1986058"/>
              <a:gd name="connsiteX21" fmla="*/ 877504 w 1387408"/>
              <a:gd name="connsiteY21" fmla="*/ 2997 h 1986058"/>
              <a:gd name="connsiteX22" fmla="*/ 961130 w 1387408"/>
              <a:gd name="connsiteY22" fmla="*/ 2997 h 1986058"/>
              <a:gd name="connsiteX23" fmla="*/ 1068570 w 1387408"/>
              <a:gd name="connsiteY23" fmla="*/ 28955 h 1986058"/>
              <a:gd name="connsiteX24" fmla="*/ 1086677 w 1387408"/>
              <a:gd name="connsiteY24" fmla="*/ 24428 h 1986058"/>
              <a:gd name="connsiteX25" fmla="*/ 1095730 w 1387408"/>
              <a:gd name="connsiteY25" fmla="*/ 38008 h 1986058"/>
              <a:gd name="connsiteX26" fmla="*/ 1376388 w 1387408"/>
              <a:gd name="connsiteY26" fmla="*/ 187390 h 1986058"/>
              <a:gd name="connsiteX27" fmla="*/ 1324213 w 1387408"/>
              <a:gd name="connsiteY27" fmla="*/ 170250 h 1986058"/>
              <a:gd name="connsiteX28" fmla="*/ 1262748 w 1387408"/>
              <a:gd name="connsiteY28" fmla="*/ 161197 h 1986058"/>
              <a:gd name="connsiteX29" fmla="*/ 1167200 w 1387408"/>
              <a:gd name="connsiteY29" fmla="*/ 158917 h 1986058"/>
              <a:gd name="connsiteX30" fmla="*/ 1052844 w 1387408"/>
              <a:gd name="connsiteY30" fmla="*/ 183335 h 1986058"/>
              <a:gd name="connsiteX31" fmla="*/ 952541 w 1387408"/>
              <a:gd name="connsiteY31" fmla="*/ 228131 h 1986058"/>
              <a:gd name="connsiteX32" fmla="*/ 860459 w 1387408"/>
              <a:gd name="connsiteY32" fmla="*/ 276495 h 1986058"/>
              <a:gd name="connsiteX33" fmla="*/ 778859 w 1387408"/>
              <a:gd name="connsiteY33" fmla="*/ 345826 h 1986058"/>
              <a:gd name="connsiteX34" fmla="*/ 692851 w 1387408"/>
              <a:gd name="connsiteY34" fmla="*/ 427307 h 1986058"/>
              <a:gd name="connsiteX35" fmla="*/ 550975 w 1387408"/>
              <a:gd name="connsiteY35" fmla="*/ 601225 h 1986058"/>
              <a:gd name="connsiteX36" fmla="*/ 452934 w 1387408"/>
              <a:gd name="connsiteY36" fmla="*/ 770144 h 1986058"/>
              <a:gd name="connsiteX37" fmla="*/ 412311 w 1387408"/>
              <a:gd name="connsiteY37" fmla="*/ 860561 h 1986058"/>
              <a:gd name="connsiteX38" fmla="*/ 380507 w 1387408"/>
              <a:gd name="connsiteY38" fmla="*/ 943355 h 1986058"/>
              <a:gd name="connsiteX39" fmla="*/ 335004 w 1387408"/>
              <a:gd name="connsiteY39" fmla="*/ 1072014 h 1986058"/>
              <a:gd name="connsiteX40" fmla="*/ 298907 w 1387408"/>
              <a:gd name="connsiteY40" fmla="*/ 1257129 h 1986058"/>
              <a:gd name="connsiteX41" fmla="*/ 288070 w 1387408"/>
              <a:gd name="connsiteY41" fmla="*/ 1381253 h 1986058"/>
              <a:gd name="connsiteX42" fmla="*/ 291166 w 1387408"/>
              <a:gd name="connsiteY42" fmla="*/ 1477862 h 1986058"/>
              <a:gd name="connsiteX43" fmla="*/ 304746 w 1387408"/>
              <a:gd name="connsiteY43" fmla="*/ 1557677 h 1986058"/>
              <a:gd name="connsiteX44" fmla="*/ 317368 w 1387408"/>
              <a:gd name="connsiteY44" fmla="*/ 1633564 h 1986058"/>
              <a:gd name="connsiteX45" fmla="*/ 339766 w 1387408"/>
              <a:gd name="connsiteY45" fmla="*/ 1703846 h 1986058"/>
              <a:gd name="connsiteX46" fmla="*/ 357873 w 1387408"/>
              <a:gd name="connsiteY46" fmla="*/ 1758166 h 1986058"/>
              <a:gd name="connsiteX47" fmla="*/ 392185 w 1387408"/>
              <a:gd name="connsiteY47" fmla="*/ 1822499 h 1986058"/>
              <a:gd name="connsiteX48" fmla="*/ 434238 w 1387408"/>
              <a:gd name="connsiteY48" fmla="*/ 1875626 h 1986058"/>
              <a:gd name="connsiteX49" fmla="*/ 491065 w 1387408"/>
              <a:gd name="connsiteY49" fmla="*/ 1934001 h 1986058"/>
              <a:gd name="connsiteX50" fmla="*/ 549308 w 1387408"/>
              <a:gd name="connsiteY50" fmla="*/ 1981407 h 198605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86677 w 1387408"/>
              <a:gd name="connsiteY24" fmla="*/ 23578 h 1985208"/>
              <a:gd name="connsiteX25" fmla="*/ 1095730 w 1387408"/>
              <a:gd name="connsiteY25" fmla="*/ 37158 h 1985208"/>
              <a:gd name="connsiteX26" fmla="*/ 1376388 w 1387408"/>
              <a:gd name="connsiteY26" fmla="*/ 186540 h 1985208"/>
              <a:gd name="connsiteX27" fmla="*/ 1324213 w 1387408"/>
              <a:gd name="connsiteY27" fmla="*/ 169400 h 1985208"/>
              <a:gd name="connsiteX28" fmla="*/ 1262748 w 1387408"/>
              <a:gd name="connsiteY28" fmla="*/ 160347 h 1985208"/>
              <a:gd name="connsiteX29" fmla="*/ 1167200 w 1387408"/>
              <a:gd name="connsiteY29" fmla="*/ 158067 h 1985208"/>
              <a:gd name="connsiteX30" fmla="*/ 1052844 w 1387408"/>
              <a:gd name="connsiteY30" fmla="*/ 182485 h 1985208"/>
              <a:gd name="connsiteX31" fmla="*/ 952541 w 1387408"/>
              <a:gd name="connsiteY31" fmla="*/ 227281 h 1985208"/>
              <a:gd name="connsiteX32" fmla="*/ 860459 w 1387408"/>
              <a:gd name="connsiteY32" fmla="*/ 275645 h 1985208"/>
              <a:gd name="connsiteX33" fmla="*/ 778859 w 1387408"/>
              <a:gd name="connsiteY33" fmla="*/ 344976 h 1985208"/>
              <a:gd name="connsiteX34" fmla="*/ 692851 w 1387408"/>
              <a:gd name="connsiteY34" fmla="*/ 426457 h 1985208"/>
              <a:gd name="connsiteX35" fmla="*/ 550975 w 1387408"/>
              <a:gd name="connsiteY35" fmla="*/ 600375 h 1985208"/>
              <a:gd name="connsiteX36" fmla="*/ 452934 w 1387408"/>
              <a:gd name="connsiteY36" fmla="*/ 769294 h 1985208"/>
              <a:gd name="connsiteX37" fmla="*/ 412311 w 1387408"/>
              <a:gd name="connsiteY37" fmla="*/ 859711 h 1985208"/>
              <a:gd name="connsiteX38" fmla="*/ 380507 w 1387408"/>
              <a:gd name="connsiteY38" fmla="*/ 942505 h 1985208"/>
              <a:gd name="connsiteX39" fmla="*/ 335004 w 1387408"/>
              <a:gd name="connsiteY39" fmla="*/ 1071164 h 1985208"/>
              <a:gd name="connsiteX40" fmla="*/ 298907 w 1387408"/>
              <a:gd name="connsiteY40" fmla="*/ 1256279 h 1985208"/>
              <a:gd name="connsiteX41" fmla="*/ 288070 w 1387408"/>
              <a:gd name="connsiteY41" fmla="*/ 1380403 h 1985208"/>
              <a:gd name="connsiteX42" fmla="*/ 291166 w 1387408"/>
              <a:gd name="connsiteY42" fmla="*/ 1477012 h 1985208"/>
              <a:gd name="connsiteX43" fmla="*/ 304746 w 1387408"/>
              <a:gd name="connsiteY43" fmla="*/ 1556827 h 1985208"/>
              <a:gd name="connsiteX44" fmla="*/ 317368 w 1387408"/>
              <a:gd name="connsiteY44" fmla="*/ 1632714 h 1985208"/>
              <a:gd name="connsiteX45" fmla="*/ 339766 w 1387408"/>
              <a:gd name="connsiteY45" fmla="*/ 1702996 h 1985208"/>
              <a:gd name="connsiteX46" fmla="*/ 357873 w 1387408"/>
              <a:gd name="connsiteY46" fmla="*/ 1757316 h 1985208"/>
              <a:gd name="connsiteX47" fmla="*/ 392185 w 1387408"/>
              <a:gd name="connsiteY47" fmla="*/ 1821649 h 1985208"/>
              <a:gd name="connsiteX48" fmla="*/ 434238 w 1387408"/>
              <a:gd name="connsiteY48" fmla="*/ 1874776 h 1985208"/>
              <a:gd name="connsiteX49" fmla="*/ 491065 w 1387408"/>
              <a:gd name="connsiteY49" fmla="*/ 1933151 h 1985208"/>
              <a:gd name="connsiteX50" fmla="*/ 549308 w 1387408"/>
              <a:gd name="connsiteY50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5208"/>
              <a:gd name="connsiteX1" fmla="*/ 249467 w 1387408"/>
              <a:gd name="connsiteY1" fmla="*/ 1813303 h 1985208"/>
              <a:gd name="connsiteX2" fmla="*/ 188215 w 1387408"/>
              <a:gd name="connsiteY2" fmla="*/ 1756584 h 1985208"/>
              <a:gd name="connsiteX3" fmla="*/ 113901 w 1387408"/>
              <a:gd name="connsiteY3" fmla="*/ 1671073 h 1985208"/>
              <a:gd name="connsiteX4" fmla="*/ 74103 w 1387408"/>
              <a:gd name="connsiteY4" fmla="*/ 1602936 h 1985208"/>
              <a:gd name="connsiteX5" fmla="*/ 39563 w 1387408"/>
              <a:gd name="connsiteY5" fmla="*/ 1523837 h 1985208"/>
              <a:gd name="connsiteX6" fmla="*/ 16458 w 1387408"/>
              <a:gd name="connsiteY6" fmla="*/ 1417811 h 1985208"/>
              <a:gd name="connsiteX7" fmla="*/ 733 w 1387408"/>
              <a:gd name="connsiteY7" fmla="*/ 1266048 h 1985208"/>
              <a:gd name="connsiteX8" fmla="*/ 4057 w 1387408"/>
              <a:gd name="connsiteY8" fmla="*/ 1161697 h 1985208"/>
              <a:gd name="connsiteX9" fmla="*/ 16929 w 1387408"/>
              <a:gd name="connsiteY9" fmla="*/ 1037565 h 1985208"/>
              <a:gd name="connsiteX10" fmla="*/ 46943 w 1387408"/>
              <a:gd name="connsiteY10" fmla="*/ 916051 h 1985208"/>
              <a:gd name="connsiteX11" fmla="*/ 86269 w 1387408"/>
              <a:gd name="connsiteY11" fmla="*/ 784069 h 1985208"/>
              <a:gd name="connsiteX12" fmla="*/ 131536 w 1387408"/>
              <a:gd name="connsiteY12" fmla="*/ 666374 h 1985208"/>
              <a:gd name="connsiteX13" fmla="*/ 176804 w 1387408"/>
              <a:gd name="connsiteY13" fmla="*/ 580366 h 1985208"/>
              <a:gd name="connsiteX14" fmla="*/ 224452 w 1387408"/>
              <a:gd name="connsiteY14" fmla="*/ 490068 h 1985208"/>
              <a:gd name="connsiteX15" fmla="*/ 300204 w 1387408"/>
              <a:gd name="connsiteY15" fmla="*/ 382369 h 1985208"/>
              <a:gd name="connsiteX16" fmla="*/ 375249 w 1387408"/>
              <a:gd name="connsiteY16" fmla="*/ 296832 h 1985208"/>
              <a:gd name="connsiteX17" fmla="*/ 478892 w 1387408"/>
              <a:gd name="connsiteY17" fmla="*/ 189628 h 1985208"/>
              <a:gd name="connsiteX18" fmla="*/ 572539 w 1387408"/>
              <a:gd name="connsiteY18" fmla="*/ 120077 h 1985208"/>
              <a:gd name="connsiteX19" fmla="*/ 681180 w 1387408"/>
              <a:gd name="connsiteY19" fmla="*/ 60994 h 1985208"/>
              <a:gd name="connsiteX20" fmla="*/ 773625 w 1387408"/>
              <a:gd name="connsiteY20" fmla="*/ 24073 h 1985208"/>
              <a:gd name="connsiteX21" fmla="*/ 877504 w 1387408"/>
              <a:gd name="connsiteY21" fmla="*/ 2147 h 1985208"/>
              <a:gd name="connsiteX22" fmla="*/ 961130 w 1387408"/>
              <a:gd name="connsiteY22" fmla="*/ 2147 h 1985208"/>
              <a:gd name="connsiteX23" fmla="*/ 1028088 w 1387408"/>
              <a:gd name="connsiteY23" fmla="*/ 13817 h 1985208"/>
              <a:gd name="connsiteX24" fmla="*/ 1095730 w 1387408"/>
              <a:gd name="connsiteY24" fmla="*/ 37158 h 1985208"/>
              <a:gd name="connsiteX25" fmla="*/ 1376388 w 1387408"/>
              <a:gd name="connsiteY25" fmla="*/ 186540 h 1985208"/>
              <a:gd name="connsiteX26" fmla="*/ 1324213 w 1387408"/>
              <a:gd name="connsiteY26" fmla="*/ 169400 h 1985208"/>
              <a:gd name="connsiteX27" fmla="*/ 1262748 w 1387408"/>
              <a:gd name="connsiteY27" fmla="*/ 160347 h 1985208"/>
              <a:gd name="connsiteX28" fmla="*/ 1167200 w 1387408"/>
              <a:gd name="connsiteY28" fmla="*/ 158067 h 1985208"/>
              <a:gd name="connsiteX29" fmla="*/ 1052844 w 1387408"/>
              <a:gd name="connsiteY29" fmla="*/ 182485 h 1985208"/>
              <a:gd name="connsiteX30" fmla="*/ 952541 w 1387408"/>
              <a:gd name="connsiteY30" fmla="*/ 227281 h 1985208"/>
              <a:gd name="connsiteX31" fmla="*/ 860459 w 1387408"/>
              <a:gd name="connsiteY31" fmla="*/ 275645 h 1985208"/>
              <a:gd name="connsiteX32" fmla="*/ 778859 w 1387408"/>
              <a:gd name="connsiteY32" fmla="*/ 344976 h 1985208"/>
              <a:gd name="connsiteX33" fmla="*/ 692851 w 1387408"/>
              <a:gd name="connsiteY33" fmla="*/ 426457 h 1985208"/>
              <a:gd name="connsiteX34" fmla="*/ 550975 w 1387408"/>
              <a:gd name="connsiteY34" fmla="*/ 600375 h 1985208"/>
              <a:gd name="connsiteX35" fmla="*/ 452934 w 1387408"/>
              <a:gd name="connsiteY35" fmla="*/ 769294 h 1985208"/>
              <a:gd name="connsiteX36" fmla="*/ 412311 w 1387408"/>
              <a:gd name="connsiteY36" fmla="*/ 859711 h 1985208"/>
              <a:gd name="connsiteX37" fmla="*/ 380507 w 1387408"/>
              <a:gd name="connsiteY37" fmla="*/ 942505 h 1985208"/>
              <a:gd name="connsiteX38" fmla="*/ 335004 w 1387408"/>
              <a:gd name="connsiteY38" fmla="*/ 1071164 h 1985208"/>
              <a:gd name="connsiteX39" fmla="*/ 298907 w 1387408"/>
              <a:gd name="connsiteY39" fmla="*/ 1256279 h 1985208"/>
              <a:gd name="connsiteX40" fmla="*/ 288070 w 1387408"/>
              <a:gd name="connsiteY40" fmla="*/ 1380403 h 1985208"/>
              <a:gd name="connsiteX41" fmla="*/ 291166 w 1387408"/>
              <a:gd name="connsiteY41" fmla="*/ 1477012 h 1985208"/>
              <a:gd name="connsiteX42" fmla="*/ 304746 w 1387408"/>
              <a:gd name="connsiteY42" fmla="*/ 1556827 h 1985208"/>
              <a:gd name="connsiteX43" fmla="*/ 317368 w 1387408"/>
              <a:gd name="connsiteY43" fmla="*/ 1632714 h 1985208"/>
              <a:gd name="connsiteX44" fmla="*/ 339766 w 1387408"/>
              <a:gd name="connsiteY44" fmla="*/ 1702996 h 1985208"/>
              <a:gd name="connsiteX45" fmla="*/ 357873 w 1387408"/>
              <a:gd name="connsiteY45" fmla="*/ 1757316 h 1985208"/>
              <a:gd name="connsiteX46" fmla="*/ 392185 w 1387408"/>
              <a:gd name="connsiteY46" fmla="*/ 1821649 h 1985208"/>
              <a:gd name="connsiteX47" fmla="*/ 434238 w 1387408"/>
              <a:gd name="connsiteY47" fmla="*/ 1874776 h 1985208"/>
              <a:gd name="connsiteX48" fmla="*/ 491065 w 1387408"/>
              <a:gd name="connsiteY48" fmla="*/ 1933151 h 1985208"/>
              <a:gd name="connsiteX49" fmla="*/ 549308 w 1387408"/>
              <a:gd name="connsiteY49" fmla="*/ 1980557 h 1985208"/>
              <a:gd name="connsiteX0" fmla="*/ 549308 w 1387408"/>
              <a:gd name="connsiteY0" fmla="*/ 1980557 h 1980557"/>
              <a:gd name="connsiteX1" fmla="*/ 249467 w 1387408"/>
              <a:gd name="connsiteY1" fmla="*/ 1813303 h 1980557"/>
              <a:gd name="connsiteX2" fmla="*/ 188215 w 1387408"/>
              <a:gd name="connsiteY2" fmla="*/ 1756584 h 1980557"/>
              <a:gd name="connsiteX3" fmla="*/ 113901 w 1387408"/>
              <a:gd name="connsiteY3" fmla="*/ 1671073 h 1980557"/>
              <a:gd name="connsiteX4" fmla="*/ 74103 w 1387408"/>
              <a:gd name="connsiteY4" fmla="*/ 1602936 h 1980557"/>
              <a:gd name="connsiteX5" fmla="*/ 39563 w 1387408"/>
              <a:gd name="connsiteY5" fmla="*/ 1523837 h 1980557"/>
              <a:gd name="connsiteX6" fmla="*/ 16458 w 1387408"/>
              <a:gd name="connsiteY6" fmla="*/ 1417811 h 1980557"/>
              <a:gd name="connsiteX7" fmla="*/ 733 w 1387408"/>
              <a:gd name="connsiteY7" fmla="*/ 1266048 h 1980557"/>
              <a:gd name="connsiteX8" fmla="*/ 4057 w 1387408"/>
              <a:gd name="connsiteY8" fmla="*/ 1161697 h 1980557"/>
              <a:gd name="connsiteX9" fmla="*/ 16929 w 1387408"/>
              <a:gd name="connsiteY9" fmla="*/ 1037565 h 1980557"/>
              <a:gd name="connsiteX10" fmla="*/ 46943 w 1387408"/>
              <a:gd name="connsiteY10" fmla="*/ 916051 h 1980557"/>
              <a:gd name="connsiteX11" fmla="*/ 86269 w 1387408"/>
              <a:gd name="connsiteY11" fmla="*/ 784069 h 1980557"/>
              <a:gd name="connsiteX12" fmla="*/ 131536 w 1387408"/>
              <a:gd name="connsiteY12" fmla="*/ 666374 h 1980557"/>
              <a:gd name="connsiteX13" fmla="*/ 176804 w 1387408"/>
              <a:gd name="connsiteY13" fmla="*/ 580366 h 1980557"/>
              <a:gd name="connsiteX14" fmla="*/ 224452 w 1387408"/>
              <a:gd name="connsiteY14" fmla="*/ 490068 h 1980557"/>
              <a:gd name="connsiteX15" fmla="*/ 300204 w 1387408"/>
              <a:gd name="connsiteY15" fmla="*/ 382369 h 1980557"/>
              <a:gd name="connsiteX16" fmla="*/ 375249 w 1387408"/>
              <a:gd name="connsiteY16" fmla="*/ 296832 h 1980557"/>
              <a:gd name="connsiteX17" fmla="*/ 478892 w 1387408"/>
              <a:gd name="connsiteY17" fmla="*/ 189628 h 1980557"/>
              <a:gd name="connsiteX18" fmla="*/ 572539 w 1387408"/>
              <a:gd name="connsiteY18" fmla="*/ 120077 h 1980557"/>
              <a:gd name="connsiteX19" fmla="*/ 681180 w 1387408"/>
              <a:gd name="connsiteY19" fmla="*/ 60994 h 1980557"/>
              <a:gd name="connsiteX20" fmla="*/ 773625 w 1387408"/>
              <a:gd name="connsiteY20" fmla="*/ 24073 h 1980557"/>
              <a:gd name="connsiteX21" fmla="*/ 877504 w 1387408"/>
              <a:gd name="connsiteY21" fmla="*/ 2147 h 1980557"/>
              <a:gd name="connsiteX22" fmla="*/ 961130 w 1387408"/>
              <a:gd name="connsiteY22" fmla="*/ 2147 h 1980557"/>
              <a:gd name="connsiteX23" fmla="*/ 1028088 w 1387408"/>
              <a:gd name="connsiteY23" fmla="*/ 13817 h 1980557"/>
              <a:gd name="connsiteX24" fmla="*/ 1095730 w 1387408"/>
              <a:gd name="connsiteY24" fmla="*/ 37158 h 1980557"/>
              <a:gd name="connsiteX25" fmla="*/ 1376388 w 1387408"/>
              <a:gd name="connsiteY25" fmla="*/ 186540 h 1980557"/>
              <a:gd name="connsiteX26" fmla="*/ 1324213 w 1387408"/>
              <a:gd name="connsiteY26" fmla="*/ 169400 h 1980557"/>
              <a:gd name="connsiteX27" fmla="*/ 1262748 w 1387408"/>
              <a:gd name="connsiteY27" fmla="*/ 160347 h 1980557"/>
              <a:gd name="connsiteX28" fmla="*/ 1167200 w 1387408"/>
              <a:gd name="connsiteY28" fmla="*/ 158067 h 1980557"/>
              <a:gd name="connsiteX29" fmla="*/ 1052844 w 1387408"/>
              <a:gd name="connsiteY29" fmla="*/ 182485 h 1980557"/>
              <a:gd name="connsiteX30" fmla="*/ 952541 w 1387408"/>
              <a:gd name="connsiteY30" fmla="*/ 227281 h 1980557"/>
              <a:gd name="connsiteX31" fmla="*/ 860459 w 1387408"/>
              <a:gd name="connsiteY31" fmla="*/ 275645 h 1980557"/>
              <a:gd name="connsiteX32" fmla="*/ 778859 w 1387408"/>
              <a:gd name="connsiteY32" fmla="*/ 344976 h 1980557"/>
              <a:gd name="connsiteX33" fmla="*/ 692851 w 1387408"/>
              <a:gd name="connsiteY33" fmla="*/ 426457 h 1980557"/>
              <a:gd name="connsiteX34" fmla="*/ 550975 w 1387408"/>
              <a:gd name="connsiteY34" fmla="*/ 600375 h 1980557"/>
              <a:gd name="connsiteX35" fmla="*/ 452934 w 1387408"/>
              <a:gd name="connsiteY35" fmla="*/ 769294 h 1980557"/>
              <a:gd name="connsiteX36" fmla="*/ 412311 w 1387408"/>
              <a:gd name="connsiteY36" fmla="*/ 859711 h 1980557"/>
              <a:gd name="connsiteX37" fmla="*/ 380507 w 1387408"/>
              <a:gd name="connsiteY37" fmla="*/ 942505 h 1980557"/>
              <a:gd name="connsiteX38" fmla="*/ 335004 w 1387408"/>
              <a:gd name="connsiteY38" fmla="*/ 1071164 h 1980557"/>
              <a:gd name="connsiteX39" fmla="*/ 298907 w 1387408"/>
              <a:gd name="connsiteY39" fmla="*/ 1256279 h 1980557"/>
              <a:gd name="connsiteX40" fmla="*/ 288070 w 1387408"/>
              <a:gd name="connsiteY40" fmla="*/ 1380403 h 1980557"/>
              <a:gd name="connsiteX41" fmla="*/ 291166 w 1387408"/>
              <a:gd name="connsiteY41" fmla="*/ 1477012 h 1980557"/>
              <a:gd name="connsiteX42" fmla="*/ 304746 w 1387408"/>
              <a:gd name="connsiteY42" fmla="*/ 1556827 h 1980557"/>
              <a:gd name="connsiteX43" fmla="*/ 317368 w 1387408"/>
              <a:gd name="connsiteY43" fmla="*/ 1632714 h 1980557"/>
              <a:gd name="connsiteX44" fmla="*/ 339766 w 1387408"/>
              <a:gd name="connsiteY44" fmla="*/ 1702996 h 1980557"/>
              <a:gd name="connsiteX45" fmla="*/ 357873 w 1387408"/>
              <a:gd name="connsiteY45" fmla="*/ 1757316 h 1980557"/>
              <a:gd name="connsiteX46" fmla="*/ 392185 w 1387408"/>
              <a:gd name="connsiteY46" fmla="*/ 1821649 h 1980557"/>
              <a:gd name="connsiteX47" fmla="*/ 434238 w 1387408"/>
              <a:gd name="connsiteY47" fmla="*/ 1874776 h 1980557"/>
              <a:gd name="connsiteX48" fmla="*/ 491065 w 1387408"/>
              <a:gd name="connsiteY48" fmla="*/ 1933151 h 1980557"/>
              <a:gd name="connsiteX49" fmla="*/ 549308 w 1387408"/>
              <a:gd name="connsiteY49" fmla="*/ 1980557 h 1980557"/>
              <a:gd name="connsiteX0" fmla="*/ 549308 w 1387408"/>
              <a:gd name="connsiteY0" fmla="*/ 1980557 h 1980557"/>
              <a:gd name="connsiteX1" fmla="*/ 249467 w 1387408"/>
              <a:gd name="connsiteY1" fmla="*/ 1813303 h 1980557"/>
              <a:gd name="connsiteX2" fmla="*/ 188215 w 1387408"/>
              <a:gd name="connsiteY2" fmla="*/ 1756584 h 1980557"/>
              <a:gd name="connsiteX3" fmla="*/ 113901 w 1387408"/>
              <a:gd name="connsiteY3" fmla="*/ 1671073 h 1980557"/>
              <a:gd name="connsiteX4" fmla="*/ 74103 w 1387408"/>
              <a:gd name="connsiteY4" fmla="*/ 1602936 h 1980557"/>
              <a:gd name="connsiteX5" fmla="*/ 39563 w 1387408"/>
              <a:gd name="connsiteY5" fmla="*/ 1523837 h 1980557"/>
              <a:gd name="connsiteX6" fmla="*/ 16458 w 1387408"/>
              <a:gd name="connsiteY6" fmla="*/ 1417811 h 1980557"/>
              <a:gd name="connsiteX7" fmla="*/ 733 w 1387408"/>
              <a:gd name="connsiteY7" fmla="*/ 1266048 h 1980557"/>
              <a:gd name="connsiteX8" fmla="*/ 4057 w 1387408"/>
              <a:gd name="connsiteY8" fmla="*/ 1161697 h 1980557"/>
              <a:gd name="connsiteX9" fmla="*/ 16929 w 1387408"/>
              <a:gd name="connsiteY9" fmla="*/ 1037565 h 1980557"/>
              <a:gd name="connsiteX10" fmla="*/ 46943 w 1387408"/>
              <a:gd name="connsiteY10" fmla="*/ 916051 h 1980557"/>
              <a:gd name="connsiteX11" fmla="*/ 86269 w 1387408"/>
              <a:gd name="connsiteY11" fmla="*/ 784069 h 1980557"/>
              <a:gd name="connsiteX12" fmla="*/ 131536 w 1387408"/>
              <a:gd name="connsiteY12" fmla="*/ 666374 h 1980557"/>
              <a:gd name="connsiteX13" fmla="*/ 176804 w 1387408"/>
              <a:gd name="connsiteY13" fmla="*/ 580366 h 1980557"/>
              <a:gd name="connsiteX14" fmla="*/ 224452 w 1387408"/>
              <a:gd name="connsiteY14" fmla="*/ 490068 h 1980557"/>
              <a:gd name="connsiteX15" fmla="*/ 300204 w 1387408"/>
              <a:gd name="connsiteY15" fmla="*/ 382369 h 1980557"/>
              <a:gd name="connsiteX16" fmla="*/ 375249 w 1387408"/>
              <a:gd name="connsiteY16" fmla="*/ 296832 h 1980557"/>
              <a:gd name="connsiteX17" fmla="*/ 478892 w 1387408"/>
              <a:gd name="connsiteY17" fmla="*/ 189628 h 1980557"/>
              <a:gd name="connsiteX18" fmla="*/ 572539 w 1387408"/>
              <a:gd name="connsiteY18" fmla="*/ 120077 h 1980557"/>
              <a:gd name="connsiteX19" fmla="*/ 681180 w 1387408"/>
              <a:gd name="connsiteY19" fmla="*/ 60994 h 1980557"/>
              <a:gd name="connsiteX20" fmla="*/ 773625 w 1387408"/>
              <a:gd name="connsiteY20" fmla="*/ 24073 h 1980557"/>
              <a:gd name="connsiteX21" fmla="*/ 877504 w 1387408"/>
              <a:gd name="connsiteY21" fmla="*/ 2147 h 1980557"/>
              <a:gd name="connsiteX22" fmla="*/ 961130 w 1387408"/>
              <a:gd name="connsiteY22" fmla="*/ 2147 h 1980557"/>
              <a:gd name="connsiteX23" fmla="*/ 1028088 w 1387408"/>
              <a:gd name="connsiteY23" fmla="*/ 13817 h 1980557"/>
              <a:gd name="connsiteX24" fmla="*/ 1095730 w 1387408"/>
              <a:gd name="connsiteY24" fmla="*/ 37158 h 1980557"/>
              <a:gd name="connsiteX25" fmla="*/ 1376388 w 1387408"/>
              <a:gd name="connsiteY25" fmla="*/ 186540 h 1980557"/>
              <a:gd name="connsiteX26" fmla="*/ 1324213 w 1387408"/>
              <a:gd name="connsiteY26" fmla="*/ 169400 h 1980557"/>
              <a:gd name="connsiteX27" fmla="*/ 1262748 w 1387408"/>
              <a:gd name="connsiteY27" fmla="*/ 160347 h 1980557"/>
              <a:gd name="connsiteX28" fmla="*/ 1167200 w 1387408"/>
              <a:gd name="connsiteY28" fmla="*/ 158067 h 1980557"/>
              <a:gd name="connsiteX29" fmla="*/ 1052844 w 1387408"/>
              <a:gd name="connsiteY29" fmla="*/ 182485 h 1980557"/>
              <a:gd name="connsiteX30" fmla="*/ 952541 w 1387408"/>
              <a:gd name="connsiteY30" fmla="*/ 227281 h 1980557"/>
              <a:gd name="connsiteX31" fmla="*/ 860459 w 1387408"/>
              <a:gd name="connsiteY31" fmla="*/ 275645 h 1980557"/>
              <a:gd name="connsiteX32" fmla="*/ 778859 w 1387408"/>
              <a:gd name="connsiteY32" fmla="*/ 344976 h 1980557"/>
              <a:gd name="connsiteX33" fmla="*/ 692851 w 1387408"/>
              <a:gd name="connsiteY33" fmla="*/ 426457 h 1980557"/>
              <a:gd name="connsiteX34" fmla="*/ 550975 w 1387408"/>
              <a:gd name="connsiteY34" fmla="*/ 600375 h 1980557"/>
              <a:gd name="connsiteX35" fmla="*/ 452934 w 1387408"/>
              <a:gd name="connsiteY35" fmla="*/ 769294 h 1980557"/>
              <a:gd name="connsiteX36" fmla="*/ 412311 w 1387408"/>
              <a:gd name="connsiteY36" fmla="*/ 859711 h 1980557"/>
              <a:gd name="connsiteX37" fmla="*/ 380507 w 1387408"/>
              <a:gd name="connsiteY37" fmla="*/ 942505 h 1980557"/>
              <a:gd name="connsiteX38" fmla="*/ 335004 w 1387408"/>
              <a:gd name="connsiteY38" fmla="*/ 1071164 h 1980557"/>
              <a:gd name="connsiteX39" fmla="*/ 298907 w 1387408"/>
              <a:gd name="connsiteY39" fmla="*/ 1256279 h 1980557"/>
              <a:gd name="connsiteX40" fmla="*/ 288070 w 1387408"/>
              <a:gd name="connsiteY40" fmla="*/ 1380403 h 1980557"/>
              <a:gd name="connsiteX41" fmla="*/ 291166 w 1387408"/>
              <a:gd name="connsiteY41" fmla="*/ 1477012 h 1980557"/>
              <a:gd name="connsiteX42" fmla="*/ 304746 w 1387408"/>
              <a:gd name="connsiteY42" fmla="*/ 1556827 h 1980557"/>
              <a:gd name="connsiteX43" fmla="*/ 317368 w 1387408"/>
              <a:gd name="connsiteY43" fmla="*/ 1632714 h 1980557"/>
              <a:gd name="connsiteX44" fmla="*/ 339766 w 1387408"/>
              <a:gd name="connsiteY44" fmla="*/ 1702996 h 1980557"/>
              <a:gd name="connsiteX45" fmla="*/ 357873 w 1387408"/>
              <a:gd name="connsiteY45" fmla="*/ 1757316 h 1980557"/>
              <a:gd name="connsiteX46" fmla="*/ 392185 w 1387408"/>
              <a:gd name="connsiteY46" fmla="*/ 1821649 h 1980557"/>
              <a:gd name="connsiteX47" fmla="*/ 434238 w 1387408"/>
              <a:gd name="connsiteY47" fmla="*/ 1874776 h 1980557"/>
              <a:gd name="connsiteX48" fmla="*/ 491065 w 1387408"/>
              <a:gd name="connsiteY48" fmla="*/ 1933151 h 1980557"/>
              <a:gd name="connsiteX49" fmla="*/ 549308 w 1387408"/>
              <a:gd name="connsiteY49" fmla="*/ 1980557 h 1980557"/>
              <a:gd name="connsiteX0" fmla="*/ 549308 w 1387408"/>
              <a:gd name="connsiteY0" fmla="*/ 1980557 h 1980557"/>
              <a:gd name="connsiteX1" fmla="*/ 249467 w 1387408"/>
              <a:gd name="connsiteY1" fmla="*/ 1813303 h 1980557"/>
              <a:gd name="connsiteX2" fmla="*/ 188215 w 1387408"/>
              <a:gd name="connsiteY2" fmla="*/ 1756584 h 1980557"/>
              <a:gd name="connsiteX3" fmla="*/ 113901 w 1387408"/>
              <a:gd name="connsiteY3" fmla="*/ 1671073 h 1980557"/>
              <a:gd name="connsiteX4" fmla="*/ 74103 w 1387408"/>
              <a:gd name="connsiteY4" fmla="*/ 1602936 h 1980557"/>
              <a:gd name="connsiteX5" fmla="*/ 39563 w 1387408"/>
              <a:gd name="connsiteY5" fmla="*/ 1523837 h 1980557"/>
              <a:gd name="connsiteX6" fmla="*/ 16458 w 1387408"/>
              <a:gd name="connsiteY6" fmla="*/ 1417811 h 1980557"/>
              <a:gd name="connsiteX7" fmla="*/ 733 w 1387408"/>
              <a:gd name="connsiteY7" fmla="*/ 1266048 h 1980557"/>
              <a:gd name="connsiteX8" fmla="*/ 4057 w 1387408"/>
              <a:gd name="connsiteY8" fmla="*/ 1161697 h 1980557"/>
              <a:gd name="connsiteX9" fmla="*/ 16929 w 1387408"/>
              <a:gd name="connsiteY9" fmla="*/ 1037565 h 1980557"/>
              <a:gd name="connsiteX10" fmla="*/ 46943 w 1387408"/>
              <a:gd name="connsiteY10" fmla="*/ 916051 h 1980557"/>
              <a:gd name="connsiteX11" fmla="*/ 86269 w 1387408"/>
              <a:gd name="connsiteY11" fmla="*/ 784069 h 1980557"/>
              <a:gd name="connsiteX12" fmla="*/ 131536 w 1387408"/>
              <a:gd name="connsiteY12" fmla="*/ 666374 h 1980557"/>
              <a:gd name="connsiteX13" fmla="*/ 176804 w 1387408"/>
              <a:gd name="connsiteY13" fmla="*/ 580366 h 1980557"/>
              <a:gd name="connsiteX14" fmla="*/ 224452 w 1387408"/>
              <a:gd name="connsiteY14" fmla="*/ 490068 h 1980557"/>
              <a:gd name="connsiteX15" fmla="*/ 300204 w 1387408"/>
              <a:gd name="connsiteY15" fmla="*/ 382369 h 1980557"/>
              <a:gd name="connsiteX16" fmla="*/ 375249 w 1387408"/>
              <a:gd name="connsiteY16" fmla="*/ 296832 h 1980557"/>
              <a:gd name="connsiteX17" fmla="*/ 478892 w 1387408"/>
              <a:gd name="connsiteY17" fmla="*/ 189628 h 1980557"/>
              <a:gd name="connsiteX18" fmla="*/ 572539 w 1387408"/>
              <a:gd name="connsiteY18" fmla="*/ 120077 h 1980557"/>
              <a:gd name="connsiteX19" fmla="*/ 681180 w 1387408"/>
              <a:gd name="connsiteY19" fmla="*/ 60994 h 1980557"/>
              <a:gd name="connsiteX20" fmla="*/ 773625 w 1387408"/>
              <a:gd name="connsiteY20" fmla="*/ 24073 h 1980557"/>
              <a:gd name="connsiteX21" fmla="*/ 877504 w 1387408"/>
              <a:gd name="connsiteY21" fmla="*/ 2147 h 1980557"/>
              <a:gd name="connsiteX22" fmla="*/ 961130 w 1387408"/>
              <a:gd name="connsiteY22" fmla="*/ 2147 h 1980557"/>
              <a:gd name="connsiteX23" fmla="*/ 1028088 w 1387408"/>
              <a:gd name="connsiteY23" fmla="*/ 13817 h 1980557"/>
              <a:gd name="connsiteX24" fmla="*/ 1095730 w 1387408"/>
              <a:gd name="connsiteY24" fmla="*/ 37158 h 1980557"/>
              <a:gd name="connsiteX25" fmla="*/ 1376388 w 1387408"/>
              <a:gd name="connsiteY25" fmla="*/ 186540 h 1980557"/>
              <a:gd name="connsiteX26" fmla="*/ 1324213 w 1387408"/>
              <a:gd name="connsiteY26" fmla="*/ 169400 h 1980557"/>
              <a:gd name="connsiteX27" fmla="*/ 1262748 w 1387408"/>
              <a:gd name="connsiteY27" fmla="*/ 160347 h 1980557"/>
              <a:gd name="connsiteX28" fmla="*/ 1167200 w 1387408"/>
              <a:gd name="connsiteY28" fmla="*/ 158067 h 1980557"/>
              <a:gd name="connsiteX29" fmla="*/ 1052844 w 1387408"/>
              <a:gd name="connsiteY29" fmla="*/ 182485 h 1980557"/>
              <a:gd name="connsiteX30" fmla="*/ 952541 w 1387408"/>
              <a:gd name="connsiteY30" fmla="*/ 227281 h 1980557"/>
              <a:gd name="connsiteX31" fmla="*/ 860459 w 1387408"/>
              <a:gd name="connsiteY31" fmla="*/ 275645 h 1980557"/>
              <a:gd name="connsiteX32" fmla="*/ 778859 w 1387408"/>
              <a:gd name="connsiteY32" fmla="*/ 344976 h 1980557"/>
              <a:gd name="connsiteX33" fmla="*/ 692851 w 1387408"/>
              <a:gd name="connsiteY33" fmla="*/ 426457 h 1980557"/>
              <a:gd name="connsiteX34" fmla="*/ 550975 w 1387408"/>
              <a:gd name="connsiteY34" fmla="*/ 600375 h 1980557"/>
              <a:gd name="connsiteX35" fmla="*/ 452934 w 1387408"/>
              <a:gd name="connsiteY35" fmla="*/ 769294 h 1980557"/>
              <a:gd name="connsiteX36" fmla="*/ 412311 w 1387408"/>
              <a:gd name="connsiteY36" fmla="*/ 859711 h 1980557"/>
              <a:gd name="connsiteX37" fmla="*/ 380507 w 1387408"/>
              <a:gd name="connsiteY37" fmla="*/ 942505 h 1980557"/>
              <a:gd name="connsiteX38" fmla="*/ 335004 w 1387408"/>
              <a:gd name="connsiteY38" fmla="*/ 1071164 h 1980557"/>
              <a:gd name="connsiteX39" fmla="*/ 298907 w 1387408"/>
              <a:gd name="connsiteY39" fmla="*/ 1256279 h 1980557"/>
              <a:gd name="connsiteX40" fmla="*/ 288070 w 1387408"/>
              <a:gd name="connsiteY40" fmla="*/ 1380403 h 1980557"/>
              <a:gd name="connsiteX41" fmla="*/ 291166 w 1387408"/>
              <a:gd name="connsiteY41" fmla="*/ 1477012 h 1980557"/>
              <a:gd name="connsiteX42" fmla="*/ 299984 w 1387408"/>
              <a:gd name="connsiteY42" fmla="*/ 1561589 h 1980557"/>
              <a:gd name="connsiteX43" fmla="*/ 317368 w 1387408"/>
              <a:gd name="connsiteY43" fmla="*/ 1632714 h 1980557"/>
              <a:gd name="connsiteX44" fmla="*/ 339766 w 1387408"/>
              <a:gd name="connsiteY44" fmla="*/ 1702996 h 1980557"/>
              <a:gd name="connsiteX45" fmla="*/ 357873 w 1387408"/>
              <a:gd name="connsiteY45" fmla="*/ 1757316 h 1980557"/>
              <a:gd name="connsiteX46" fmla="*/ 392185 w 1387408"/>
              <a:gd name="connsiteY46" fmla="*/ 1821649 h 1980557"/>
              <a:gd name="connsiteX47" fmla="*/ 434238 w 1387408"/>
              <a:gd name="connsiteY47" fmla="*/ 1874776 h 1980557"/>
              <a:gd name="connsiteX48" fmla="*/ 491065 w 1387408"/>
              <a:gd name="connsiteY48" fmla="*/ 1933151 h 1980557"/>
              <a:gd name="connsiteX49" fmla="*/ 549308 w 1387408"/>
              <a:gd name="connsiteY49" fmla="*/ 1980557 h 1980557"/>
              <a:gd name="connsiteX0" fmla="*/ 549308 w 1387408"/>
              <a:gd name="connsiteY0" fmla="*/ 1980557 h 1980557"/>
              <a:gd name="connsiteX1" fmla="*/ 249467 w 1387408"/>
              <a:gd name="connsiteY1" fmla="*/ 1813303 h 1980557"/>
              <a:gd name="connsiteX2" fmla="*/ 188215 w 1387408"/>
              <a:gd name="connsiteY2" fmla="*/ 1756584 h 1980557"/>
              <a:gd name="connsiteX3" fmla="*/ 113901 w 1387408"/>
              <a:gd name="connsiteY3" fmla="*/ 1671073 h 1980557"/>
              <a:gd name="connsiteX4" fmla="*/ 74103 w 1387408"/>
              <a:gd name="connsiteY4" fmla="*/ 1602936 h 1980557"/>
              <a:gd name="connsiteX5" fmla="*/ 39563 w 1387408"/>
              <a:gd name="connsiteY5" fmla="*/ 1523837 h 1980557"/>
              <a:gd name="connsiteX6" fmla="*/ 16458 w 1387408"/>
              <a:gd name="connsiteY6" fmla="*/ 1417811 h 1980557"/>
              <a:gd name="connsiteX7" fmla="*/ 733 w 1387408"/>
              <a:gd name="connsiteY7" fmla="*/ 1266048 h 1980557"/>
              <a:gd name="connsiteX8" fmla="*/ 4057 w 1387408"/>
              <a:gd name="connsiteY8" fmla="*/ 1161697 h 1980557"/>
              <a:gd name="connsiteX9" fmla="*/ 16929 w 1387408"/>
              <a:gd name="connsiteY9" fmla="*/ 1037565 h 1980557"/>
              <a:gd name="connsiteX10" fmla="*/ 46943 w 1387408"/>
              <a:gd name="connsiteY10" fmla="*/ 916051 h 1980557"/>
              <a:gd name="connsiteX11" fmla="*/ 86269 w 1387408"/>
              <a:gd name="connsiteY11" fmla="*/ 784069 h 1980557"/>
              <a:gd name="connsiteX12" fmla="*/ 131536 w 1387408"/>
              <a:gd name="connsiteY12" fmla="*/ 666374 h 1980557"/>
              <a:gd name="connsiteX13" fmla="*/ 176804 w 1387408"/>
              <a:gd name="connsiteY13" fmla="*/ 580366 h 1980557"/>
              <a:gd name="connsiteX14" fmla="*/ 224452 w 1387408"/>
              <a:gd name="connsiteY14" fmla="*/ 490068 h 1980557"/>
              <a:gd name="connsiteX15" fmla="*/ 300204 w 1387408"/>
              <a:gd name="connsiteY15" fmla="*/ 382369 h 1980557"/>
              <a:gd name="connsiteX16" fmla="*/ 375249 w 1387408"/>
              <a:gd name="connsiteY16" fmla="*/ 296832 h 1980557"/>
              <a:gd name="connsiteX17" fmla="*/ 478892 w 1387408"/>
              <a:gd name="connsiteY17" fmla="*/ 189628 h 1980557"/>
              <a:gd name="connsiteX18" fmla="*/ 572539 w 1387408"/>
              <a:gd name="connsiteY18" fmla="*/ 120077 h 1980557"/>
              <a:gd name="connsiteX19" fmla="*/ 681180 w 1387408"/>
              <a:gd name="connsiteY19" fmla="*/ 60994 h 1980557"/>
              <a:gd name="connsiteX20" fmla="*/ 773625 w 1387408"/>
              <a:gd name="connsiteY20" fmla="*/ 24073 h 1980557"/>
              <a:gd name="connsiteX21" fmla="*/ 877504 w 1387408"/>
              <a:gd name="connsiteY21" fmla="*/ 2147 h 1980557"/>
              <a:gd name="connsiteX22" fmla="*/ 961130 w 1387408"/>
              <a:gd name="connsiteY22" fmla="*/ 2147 h 1980557"/>
              <a:gd name="connsiteX23" fmla="*/ 1028088 w 1387408"/>
              <a:gd name="connsiteY23" fmla="*/ 13817 h 1980557"/>
              <a:gd name="connsiteX24" fmla="*/ 1095730 w 1387408"/>
              <a:gd name="connsiteY24" fmla="*/ 37158 h 1980557"/>
              <a:gd name="connsiteX25" fmla="*/ 1376388 w 1387408"/>
              <a:gd name="connsiteY25" fmla="*/ 186540 h 1980557"/>
              <a:gd name="connsiteX26" fmla="*/ 1324213 w 1387408"/>
              <a:gd name="connsiteY26" fmla="*/ 169400 h 1980557"/>
              <a:gd name="connsiteX27" fmla="*/ 1262748 w 1387408"/>
              <a:gd name="connsiteY27" fmla="*/ 160347 h 1980557"/>
              <a:gd name="connsiteX28" fmla="*/ 1167200 w 1387408"/>
              <a:gd name="connsiteY28" fmla="*/ 158067 h 1980557"/>
              <a:gd name="connsiteX29" fmla="*/ 1052844 w 1387408"/>
              <a:gd name="connsiteY29" fmla="*/ 182485 h 1980557"/>
              <a:gd name="connsiteX30" fmla="*/ 952541 w 1387408"/>
              <a:gd name="connsiteY30" fmla="*/ 227281 h 1980557"/>
              <a:gd name="connsiteX31" fmla="*/ 860459 w 1387408"/>
              <a:gd name="connsiteY31" fmla="*/ 275645 h 1980557"/>
              <a:gd name="connsiteX32" fmla="*/ 778859 w 1387408"/>
              <a:gd name="connsiteY32" fmla="*/ 344976 h 1980557"/>
              <a:gd name="connsiteX33" fmla="*/ 692851 w 1387408"/>
              <a:gd name="connsiteY33" fmla="*/ 426457 h 1980557"/>
              <a:gd name="connsiteX34" fmla="*/ 550975 w 1387408"/>
              <a:gd name="connsiteY34" fmla="*/ 600375 h 1980557"/>
              <a:gd name="connsiteX35" fmla="*/ 452934 w 1387408"/>
              <a:gd name="connsiteY35" fmla="*/ 769294 h 1980557"/>
              <a:gd name="connsiteX36" fmla="*/ 412311 w 1387408"/>
              <a:gd name="connsiteY36" fmla="*/ 859711 h 1980557"/>
              <a:gd name="connsiteX37" fmla="*/ 380507 w 1387408"/>
              <a:gd name="connsiteY37" fmla="*/ 942505 h 1980557"/>
              <a:gd name="connsiteX38" fmla="*/ 335004 w 1387408"/>
              <a:gd name="connsiteY38" fmla="*/ 1071164 h 1980557"/>
              <a:gd name="connsiteX39" fmla="*/ 298907 w 1387408"/>
              <a:gd name="connsiteY39" fmla="*/ 1256279 h 1980557"/>
              <a:gd name="connsiteX40" fmla="*/ 288070 w 1387408"/>
              <a:gd name="connsiteY40" fmla="*/ 1380403 h 1980557"/>
              <a:gd name="connsiteX41" fmla="*/ 291166 w 1387408"/>
              <a:gd name="connsiteY41" fmla="*/ 1477012 h 1980557"/>
              <a:gd name="connsiteX42" fmla="*/ 299984 w 1387408"/>
              <a:gd name="connsiteY42" fmla="*/ 1561589 h 1980557"/>
              <a:gd name="connsiteX43" fmla="*/ 317368 w 1387408"/>
              <a:gd name="connsiteY43" fmla="*/ 1632714 h 1980557"/>
              <a:gd name="connsiteX44" fmla="*/ 339766 w 1387408"/>
              <a:gd name="connsiteY44" fmla="*/ 1702996 h 1980557"/>
              <a:gd name="connsiteX45" fmla="*/ 357873 w 1387408"/>
              <a:gd name="connsiteY45" fmla="*/ 1757316 h 1980557"/>
              <a:gd name="connsiteX46" fmla="*/ 392185 w 1387408"/>
              <a:gd name="connsiteY46" fmla="*/ 1821649 h 1980557"/>
              <a:gd name="connsiteX47" fmla="*/ 434238 w 1387408"/>
              <a:gd name="connsiteY47" fmla="*/ 1874776 h 1980557"/>
              <a:gd name="connsiteX48" fmla="*/ 491065 w 1387408"/>
              <a:gd name="connsiteY48" fmla="*/ 1933151 h 1980557"/>
              <a:gd name="connsiteX49" fmla="*/ 549308 w 1387408"/>
              <a:gd name="connsiteY49" fmla="*/ 1980557 h 1980557"/>
              <a:gd name="connsiteX0" fmla="*/ 549308 w 1387408"/>
              <a:gd name="connsiteY0" fmla="*/ 1980557 h 1980557"/>
              <a:gd name="connsiteX1" fmla="*/ 249467 w 1387408"/>
              <a:gd name="connsiteY1" fmla="*/ 1813303 h 1980557"/>
              <a:gd name="connsiteX2" fmla="*/ 188215 w 1387408"/>
              <a:gd name="connsiteY2" fmla="*/ 1756584 h 1980557"/>
              <a:gd name="connsiteX3" fmla="*/ 113901 w 1387408"/>
              <a:gd name="connsiteY3" fmla="*/ 1671073 h 1980557"/>
              <a:gd name="connsiteX4" fmla="*/ 74103 w 1387408"/>
              <a:gd name="connsiteY4" fmla="*/ 1602936 h 1980557"/>
              <a:gd name="connsiteX5" fmla="*/ 39563 w 1387408"/>
              <a:gd name="connsiteY5" fmla="*/ 1523837 h 1980557"/>
              <a:gd name="connsiteX6" fmla="*/ 16458 w 1387408"/>
              <a:gd name="connsiteY6" fmla="*/ 1417811 h 1980557"/>
              <a:gd name="connsiteX7" fmla="*/ 733 w 1387408"/>
              <a:gd name="connsiteY7" fmla="*/ 1266048 h 1980557"/>
              <a:gd name="connsiteX8" fmla="*/ 4057 w 1387408"/>
              <a:gd name="connsiteY8" fmla="*/ 1161697 h 1980557"/>
              <a:gd name="connsiteX9" fmla="*/ 16929 w 1387408"/>
              <a:gd name="connsiteY9" fmla="*/ 1037565 h 1980557"/>
              <a:gd name="connsiteX10" fmla="*/ 46943 w 1387408"/>
              <a:gd name="connsiteY10" fmla="*/ 916051 h 1980557"/>
              <a:gd name="connsiteX11" fmla="*/ 86269 w 1387408"/>
              <a:gd name="connsiteY11" fmla="*/ 784069 h 1980557"/>
              <a:gd name="connsiteX12" fmla="*/ 131536 w 1387408"/>
              <a:gd name="connsiteY12" fmla="*/ 666374 h 1980557"/>
              <a:gd name="connsiteX13" fmla="*/ 176804 w 1387408"/>
              <a:gd name="connsiteY13" fmla="*/ 580366 h 1980557"/>
              <a:gd name="connsiteX14" fmla="*/ 224452 w 1387408"/>
              <a:gd name="connsiteY14" fmla="*/ 490068 h 1980557"/>
              <a:gd name="connsiteX15" fmla="*/ 300204 w 1387408"/>
              <a:gd name="connsiteY15" fmla="*/ 382369 h 1980557"/>
              <a:gd name="connsiteX16" fmla="*/ 375249 w 1387408"/>
              <a:gd name="connsiteY16" fmla="*/ 296832 h 1980557"/>
              <a:gd name="connsiteX17" fmla="*/ 478892 w 1387408"/>
              <a:gd name="connsiteY17" fmla="*/ 189628 h 1980557"/>
              <a:gd name="connsiteX18" fmla="*/ 572539 w 1387408"/>
              <a:gd name="connsiteY18" fmla="*/ 120077 h 1980557"/>
              <a:gd name="connsiteX19" fmla="*/ 681180 w 1387408"/>
              <a:gd name="connsiteY19" fmla="*/ 60994 h 1980557"/>
              <a:gd name="connsiteX20" fmla="*/ 773625 w 1387408"/>
              <a:gd name="connsiteY20" fmla="*/ 24073 h 1980557"/>
              <a:gd name="connsiteX21" fmla="*/ 877504 w 1387408"/>
              <a:gd name="connsiteY21" fmla="*/ 2147 h 1980557"/>
              <a:gd name="connsiteX22" fmla="*/ 961130 w 1387408"/>
              <a:gd name="connsiteY22" fmla="*/ 2147 h 1980557"/>
              <a:gd name="connsiteX23" fmla="*/ 1028088 w 1387408"/>
              <a:gd name="connsiteY23" fmla="*/ 13817 h 1980557"/>
              <a:gd name="connsiteX24" fmla="*/ 1095730 w 1387408"/>
              <a:gd name="connsiteY24" fmla="*/ 37158 h 1980557"/>
              <a:gd name="connsiteX25" fmla="*/ 1376388 w 1387408"/>
              <a:gd name="connsiteY25" fmla="*/ 186540 h 1980557"/>
              <a:gd name="connsiteX26" fmla="*/ 1324213 w 1387408"/>
              <a:gd name="connsiteY26" fmla="*/ 169400 h 1980557"/>
              <a:gd name="connsiteX27" fmla="*/ 1262748 w 1387408"/>
              <a:gd name="connsiteY27" fmla="*/ 160347 h 1980557"/>
              <a:gd name="connsiteX28" fmla="*/ 1167200 w 1387408"/>
              <a:gd name="connsiteY28" fmla="*/ 158067 h 1980557"/>
              <a:gd name="connsiteX29" fmla="*/ 1052844 w 1387408"/>
              <a:gd name="connsiteY29" fmla="*/ 182485 h 1980557"/>
              <a:gd name="connsiteX30" fmla="*/ 952541 w 1387408"/>
              <a:gd name="connsiteY30" fmla="*/ 227281 h 1980557"/>
              <a:gd name="connsiteX31" fmla="*/ 860459 w 1387408"/>
              <a:gd name="connsiteY31" fmla="*/ 275645 h 1980557"/>
              <a:gd name="connsiteX32" fmla="*/ 778859 w 1387408"/>
              <a:gd name="connsiteY32" fmla="*/ 344976 h 1980557"/>
              <a:gd name="connsiteX33" fmla="*/ 692851 w 1387408"/>
              <a:gd name="connsiteY33" fmla="*/ 426457 h 1980557"/>
              <a:gd name="connsiteX34" fmla="*/ 550975 w 1387408"/>
              <a:gd name="connsiteY34" fmla="*/ 600375 h 1980557"/>
              <a:gd name="connsiteX35" fmla="*/ 452934 w 1387408"/>
              <a:gd name="connsiteY35" fmla="*/ 769294 h 1980557"/>
              <a:gd name="connsiteX36" fmla="*/ 412311 w 1387408"/>
              <a:gd name="connsiteY36" fmla="*/ 859711 h 1980557"/>
              <a:gd name="connsiteX37" fmla="*/ 380507 w 1387408"/>
              <a:gd name="connsiteY37" fmla="*/ 942505 h 1980557"/>
              <a:gd name="connsiteX38" fmla="*/ 335004 w 1387408"/>
              <a:gd name="connsiteY38" fmla="*/ 1071164 h 1980557"/>
              <a:gd name="connsiteX39" fmla="*/ 298907 w 1387408"/>
              <a:gd name="connsiteY39" fmla="*/ 1256279 h 1980557"/>
              <a:gd name="connsiteX40" fmla="*/ 288070 w 1387408"/>
              <a:gd name="connsiteY40" fmla="*/ 1380403 h 1980557"/>
              <a:gd name="connsiteX41" fmla="*/ 291166 w 1387408"/>
              <a:gd name="connsiteY41" fmla="*/ 1477012 h 1980557"/>
              <a:gd name="connsiteX42" fmla="*/ 299984 w 1387408"/>
              <a:gd name="connsiteY42" fmla="*/ 1561589 h 1980557"/>
              <a:gd name="connsiteX43" fmla="*/ 317368 w 1387408"/>
              <a:gd name="connsiteY43" fmla="*/ 1632714 h 1980557"/>
              <a:gd name="connsiteX44" fmla="*/ 339766 w 1387408"/>
              <a:gd name="connsiteY44" fmla="*/ 1702996 h 1980557"/>
              <a:gd name="connsiteX45" fmla="*/ 357873 w 1387408"/>
              <a:gd name="connsiteY45" fmla="*/ 1757316 h 1980557"/>
              <a:gd name="connsiteX46" fmla="*/ 392185 w 1387408"/>
              <a:gd name="connsiteY46" fmla="*/ 1821649 h 1980557"/>
              <a:gd name="connsiteX47" fmla="*/ 434238 w 1387408"/>
              <a:gd name="connsiteY47" fmla="*/ 1874776 h 1980557"/>
              <a:gd name="connsiteX48" fmla="*/ 491065 w 1387408"/>
              <a:gd name="connsiteY48" fmla="*/ 1933151 h 1980557"/>
              <a:gd name="connsiteX49" fmla="*/ 549308 w 1387408"/>
              <a:gd name="connsiteY49" fmla="*/ 1980557 h 1980557"/>
              <a:gd name="connsiteX0" fmla="*/ 549308 w 1376388"/>
              <a:gd name="connsiteY0" fmla="*/ 1980557 h 1980557"/>
              <a:gd name="connsiteX1" fmla="*/ 249467 w 1376388"/>
              <a:gd name="connsiteY1" fmla="*/ 1813303 h 1980557"/>
              <a:gd name="connsiteX2" fmla="*/ 188215 w 1376388"/>
              <a:gd name="connsiteY2" fmla="*/ 1756584 h 1980557"/>
              <a:gd name="connsiteX3" fmla="*/ 113901 w 1376388"/>
              <a:gd name="connsiteY3" fmla="*/ 1671073 h 1980557"/>
              <a:gd name="connsiteX4" fmla="*/ 74103 w 1376388"/>
              <a:gd name="connsiteY4" fmla="*/ 1602936 h 1980557"/>
              <a:gd name="connsiteX5" fmla="*/ 39563 w 1376388"/>
              <a:gd name="connsiteY5" fmla="*/ 1523837 h 1980557"/>
              <a:gd name="connsiteX6" fmla="*/ 16458 w 1376388"/>
              <a:gd name="connsiteY6" fmla="*/ 1417811 h 1980557"/>
              <a:gd name="connsiteX7" fmla="*/ 733 w 1376388"/>
              <a:gd name="connsiteY7" fmla="*/ 1266048 h 1980557"/>
              <a:gd name="connsiteX8" fmla="*/ 4057 w 1376388"/>
              <a:gd name="connsiteY8" fmla="*/ 1161697 h 1980557"/>
              <a:gd name="connsiteX9" fmla="*/ 16929 w 1376388"/>
              <a:gd name="connsiteY9" fmla="*/ 1037565 h 1980557"/>
              <a:gd name="connsiteX10" fmla="*/ 46943 w 1376388"/>
              <a:gd name="connsiteY10" fmla="*/ 916051 h 1980557"/>
              <a:gd name="connsiteX11" fmla="*/ 86269 w 1376388"/>
              <a:gd name="connsiteY11" fmla="*/ 784069 h 1980557"/>
              <a:gd name="connsiteX12" fmla="*/ 131536 w 1376388"/>
              <a:gd name="connsiteY12" fmla="*/ 666374 h 1980557"/>
              <a:gd name="connsiteX13" fmla="*/ 176804 w 1376388"/>
              <a:gd name="connsiteY13" fmla="*/ 580366 h 1980557"/>
              <a:gd name="connsiteX14" fmla="*/ 224452 w 1376388"/>
              <a:gd name="connsiteY14" fmla="*/ 490068 h 1980557"/>
              <a:gd name="connsiteX15" fmla="*/ 300204 w 1376388"/>
              <a:gd name="connsiteY15" fmla="*/ 382369 h 1980557"/>
              <a:gd name="connsiteX16" fmla="*/ 375249 w 1376388"/>
              <a:gd name="connsiteY16" fmla="*/ 296832 h 1980557"/>
              <a:gd name="connsiteX17" fmla="*/ 478892 w 1376388"/>
              <a:gd name="connsiteY17" fmla="*/ 189628 h 1980557"/>
              <a:gd name="connsiteX18" fmla="*/ 572539 w 1376388"/>
              <a:gd name="connsiteY18" fmla="*/ 120077 h 1980557"/>
              <a:gd name="connsiteX19" fmla="*/ 681180 w 1376388"/>
              <a:gd name="connsiteY19" fmla="*/ 60994 h 1980557"/>
              <a:gd name="connsiteX20" fmla="*/ 773625 w 1376388"/>
              <a:gd name="connsiteY20" fmla="*/ 24073 h 1980557"/>
              <a:gd name="connsiteX21" fmla="*/ 877504 w 1376388"/>
              <a:gd name="connsiteY21" fmla="*/ 2147 h 1980557"/>
              <a:gd name="connsiteX22" fmla="*/ 961130 w 1376388"/>
              <a:gd name="connsiteY22" fmla="*/ 2147 h 1980557"/>
              <a:gd name="connsiteX23" fmla="*/ 1028088 w 1376388"/>
              <a:gd name="connsiteY23" fmla="*/ 13817 h 1980557"/>
              <a:gd name="connsiteX24" fmla="*/ 1095730 w 1376388"/>
              <a:gd name="connsiteY24" fmla="*/ 37158 h 1980557"/>
              <a:gd name="connsiteX25" fmla="*/ 1376388 w 1376388"/>
              <a:gd name="connsiteY25" fmla="*/ 186540 h 1980557"/>
              <a:gd name="connsiteX26" fmla="*/ 1324213 w 1376388"/>
              <a:gd name="connsiteY26" fmla="*/ 169400 h 1980557"/>
              <a:gd name="connsiteX27" fmla="*/ 1262748 w 1376388"/>
              <a:gd name="connsiteY27" fmla="*/ 160347 h 1980557"/>
              <a:gd name="connsiteX28" fmla="*/ 1167200 w 1376388"/>
              <a:gd name="connsiteY28" fmla="*/ 158067 h 1980557"/>
              <a:gd name="connsiteX29" fmla="*/ 1052844 w 1376388"/>
              <a:gd name="connsiteY29" fmla="*/ 182485 h 1980557"/>
              <a:gd name="connsiteX30" fmla="*/ 952541 w 1376388"/>
              <a:gd name="connsiteY30" fmla="*/ 227281 h 1980557"/>
              <a:gd name="connsiteX31" fmla="*/ 860459 w 1376388"/>
              <a:gd name="connsiteY31" fmla="*/ 275645 h 1980557"/>
              <a:gd name="connsiteX32" fmla="*/ 778859 w 1376388"/>
              <a:gd name="connsiteY32" fmla="*/ 344976 h 1980557"/>
              <a:gd name="connsiteX33" fmla="*/ 692851 w 1376388"/>
              <a:gd name="connsiteY33" fmla="*/ 426457 h 1980557"/>
              <a:gd name="connsiteX34" fmla="*/ 550975 w 1376388"/>
              <a:gd name="connsiteY34" fmla="*/ 600375 h 1980557"/>
              <a:gd name="connsiteX35" fmla="*/ 452934 w 1376388"/>
              <a:gd name="connsiteY35" fmla="*/ 769294 h 1980557"/>
              <a:gd name="connsiteX36" fmla="*/ 412311 w 1376388"/>
              <a:gd name="connsiteY36" fmla="*/ 859711 h 1980557"/>
              <a:gd name="connsiteX37" fmla="*/ 380507 w 1376388"/>
              <a:gd name="connsiteY37" fmla="*/ 942505 h 1980557"/>
              <a:gd name="connsiteX38" fmla="*/ 335004 w 1376388"/>
              <a:gd name="connsiteY38" fmla="*/ 1071164 h 1980557"/>
              <a:gd name="connsiteX39" fmla="*/ 298907 w 1376388"/>
              <a:gd name="connsiteY39" fmla="*/ 1256279 h 1980557"/>
              <a:gd name="connsiteX40" fmla="*/ 288070 w 1376388"/>
              <a:gd name="connsiteY40" fmla="*/ 1380403 h 1980557"/>
              <a:gd name="connsiteX41" fmla="*/ 291166 w 1376388"/>
              <a:gd name="connsiteY41" fmla="*/ 1477012 h 1980557"/>
              <a:gd name="connsiteX42" fmla="*/ 299984 w 1376388"/>
              <a:gd name="connsiteY42" fmla="*/ 1561589 h 1980557"/>
              <a:gd name="connsiteX43" fmla="*/ 317368 w 1376388"/>
              <a:gd name="connsiteY43" fmla="*/ 1632714 h 1980557"/>
              <a:gd name="connsiteX44" fmla="*/ 339766 w 1376388"/>
              <a:gd name="connsiteY44" fmla="*/ 1702996 h 1980557"/>
              <a:gd name="connsiteX45" fmla="*/ 357873 w 1376388"/>
              <a:gd name="connsiteY45" fmla="*/ 1757316 h 1980557"/>
              <a:gd name="connsiteX46" fmla="*/ 392185 w 1376388"/>
              <a:gd name="connsiteY46" fmla="*/ 1821649 h 1980557"/>
              <a:gd name="connsiteX47" fmla="*/ 434238 w 1376388"/>
              <a:gd name="connsiteY47" fmla="*/ 1874776 h 1980557"/>
              <a:gd name="connsiteX48" fmla="*/ 491065 w 1376388"/>
              <a:gd name="connsiteY48" fmla="*/ 1933151 h 1980557"/>
              <a:gd name="connsiteX49" fmla="*/ 549308 w 1376388"/>
              <a:gd name="connsiteY49" fmla="*/ 1980557 h 1980557"/>
              <a:gd name="connsiteX0" fmla="*/ 549308 w 1376388"/>
              <a:gd name="connsiteY0" fmla="*/ 1980557 h 1980557"/>
              <a:gd name="connsiteX1" fmla="*/ 249467 w 1376388"/>
              <a:gd name="connsiteY1" fmla="*/ 1813303 h 1980557"/>
              <a:gd name="connsiteX2" fmla="*/ 188215 w 1376388"/>
              <a:gd name="connsiteY2" fmla="*/ 1756584 h 1980557"/>
              <a:gd name="connsiteX3" fmla="*/ 113901 w 1376388"/>
              <a:gd name="connsiteY3" fmla="*/ 1671073 h 1980557"/>
              <a:gd name="connsiteX4" fmla="*/ 74103 w 1376388"/>
              <a:gd name="connsiteY4" fmla="*/ 1602936 h 1980557"/>
              <a:gd name="connsiteX5" fmla="*/ 39563 w 1376388"/>
              <a:gd name="connsiteY5" fmla="*/ 1523837 h 1980557"/>
              <a:gd name="connsiteX6" fmla="*/ 16458 w 1376388"/>
              <a:gd name="connsiteY6" fmla="*/ 1417811 h 1980557"/>
              <a:gd name="connsiteX7" fmla="*/ 733 w 1376388"/>
              <a:gd name="connsiteY7" fmla="*/ 1266048 h 1980557"/>
              <a:gd name="connsiteX8" fmla="*/ 4057 w 1376388"/>
              <a:gd name="connsiteY8" fmla="*/ 1161697 h 1980557"/>
              <a:gd name="connsiteX9" fmla="*/ 16929 w 1376388"/>
              <a:gd name="connsiteY9" fmla="*/ 1037565 h 1980557"/>
              <a:gd name="connsiteX10" fmla="*/ 46943 w 1376388"/>
              <a:gd name="connsiteY10" fmla="*/ 916051 h 1980557"/>
              <a:gd name="connsiteX11" fmla="*/ 86269 w 1376388"/>
              <a:gd name="connsiteY11" fmla="*/ 784069 h 1980557"/>
              <a:gd name="connsiteX12" fmla="*/ 131536 w 1376388"/>
              <a:gd name="connsiteY12" fmla="*/ 666374 h 1980557"/>
              <a:gd name="connsiteX13" fmla="*/ 176804 w 1376388"/>
              <a:gd name="connsiteY13" fmla="*/ 580366 h 1980557"/>
              <a:gd name="connsiteX14" fmla="*/ 224452 w 1376388"/>
              <a:gd name="connsiteY14" fmla="*/ 490068 h 1980557"/>
              <a:gd name="connsiteX15" fmla="*/ 300204 w 1376388"/>
              <a:gd name="connsiteY15" fmla="*/ 382369 h 1980557"/>
              <a:gd name="connsiteX16" fmla="*/ 375249 w 1376388"/>
              <a:gd name="connsiteY16" fmla="*/ 296832 h 1980557"/>
              <a:gd name="connsiteX17" fmla="*/ 478892 w 1376388"/>
              <a:gd name="connsiteY17" fmla="*/ 189628 h 1980557"/>
              <a:gd name="connsiteX18" fmla="*/ 572539 w 1376388"/>
              <a:gd name="connsiteY18" fmla="*/ 120077 h 1980557"/>
              <a:gd name="connsiteX19" fmla="*/ 681180 w 1376388"/>
              <a:gd name="connsiteY19" fmla="*/ 60994 h 1980557"/>
              <a:gd name="connsiteX20" fmla="*/ 773625 w 1376388"/>
              <a:gd name="connsiteY20" fmla="*/ 24073 h 1980557"/>
              <a:gd name="connsiteX21" fmla="*/ 877504 w 1376388"/>
              <a:gd name="connsiteY21" fmla="*/ 2147 h 1980557"/>
              <a:gd name="connsiteX22" fmla="*/ 961130 w 1376388"/>
              <a:gd name="connsiteY22" fmla="*/ 2147 h 1980557"/>
              <a:gd name="connsiteX23" fmla="*/ 1028088 w 1376388"/>
              <a:gd name="connsiteY23" fmla="*/ 13817 h 1980557"/>
              <a:gd name="connsiteX24" fmla="*/ 1095730 w 1376388"/>
              <a:gd name="connsiteY24" fmla="*/ 37158 h 1980557"/>
              <a:gd name="connsiteX25" fmla="*/ 1376388 w 1376388"/>
              <a:gd name="connsiteY25" fmla="*/ 186540 h 1980557"/>
              <a:gd name="connsiteX26" fmla="*/ 1324213 w 1376388"/>
              <a:gd name="connsiteY26" fmla="*/ 169400 h 1980557"/>
              <a:gd name="connsiteX27" fmla="*/ 1262748 w 1376388"/>
              <a:gd name="connsiteY27" fmla="*/ 160347 h 1980557"/>
              <a:gd name="connsiteX28" fmla="*/ 1167200 w 1376388"/>
              <a:gd name="connsiteY28" fmla="*/ 158067 h 1980557"/>
              <a:gd name="connsiteX29" fmla="*/ 1052844 w 1376388"/>
              <a:gd name="connsiteY29" fmla="*/ 182485 h 1980557"/>
              <a:gd name="connsiteX30" fmla="*/ 952541 w 1376388"/>
              <a:gd name="connsiteY30" fmla="*/ 227281 h 1980557"/>
              <a:gd name="connsiteX31" fmla="*/ 860459 w 1376388"/>
              <a:gd name="connsiteY31" fmla="*/ 275645 h 1980557"/>
              <a:gd name="connsiteX32" fmla="*/ 778859 w 1376388"/>
              <a:gd name="connsiteY32" fmla="*/ 344976 h 1980557"/>
              <a:gd name="connsiteX33" fmla="*/ 692851 w 1376388"/>
              <a:gd name="connsiteY33" fmla="*/ 426457 h 1980557"/>
              <a:gd name="connsiteX34" fmla="*/ 550975 w 1376388"/>
              <a:gd name="connsiteY34" fmla="*/ 600375 h 1980557"/>
              <a:gd name="connsiteX35" fmla="*/ 452934 w 1376388"/>
              <a:gd name="connsiteY35" fmla="*/ 769294 h 1980557"/>
              <a:gd name="connsiteX36" fmla="*/ 412311 w 1376388"/>
              <a:gd name="connsiteY36" fmla="*/ 859711 h 1980557"/>
              <a:gd name="connsiteX37" fmla="*/ 380507 w 1376388"/>
              <a:gd name="connsiteY37" fmla="*/ 942505 h 1980557"/>
              <a:gd name="connsiteX38" fmla="*/ 335004 w 1376388"/>
              <a:gd name="connsiteY38" fmla="*/ 1071164 h 1980557"/>
              <a:gd name="connsiteX39" fmla="*/ 298907 w 1376388"/>
              <a:gd name="connsiteY39" fmla="*/ 1256279 h 1980557"/>
              <a:gd name="connsiteX40" fmla="*/ 288070 w 1376388"/>
              <a:gd name="connsiteY40" fmla="*/ 1380403 h 1980557"/>
              <a:gd name="connsiteX41" fmla="*/ 291166 w 1376388"/>
              <a:gd name="connsiteY41" fmla="*/ 1477012 h 1980557"/>
              <a:gd name="connsiteX42" fmla="*/ 299984 w 1376388"/>
              <a:gd name="connsiteY42" fmla="*/ 1561589 h 1980557"/>
              <a:gd name="connsiteX43" fmla="*/ 317368 w 1376388"/>
              <a:gd name="connsiteY43" fmla="*/ 1632714 h 1980557"/>
              <a:gd name="connsiteX44" fmla="*/ 339766 w 1376388"/>
              <a:gd name="connsiteY44" fmla="*/ 1702996 h 1980557"/>
              <a:gd name="connsiteX45" fmla="*/ 357873 w 1376388"/>
              <a:gd name="connsiteY45" fmla="*/ 1757316 h 1980557"/>
              <a:gd name="connsiteX46" fmla="*/ 392185 w 1376388"/>
              <a:gd name="connsiteY46" fmla="*/ 1821649 h 1980557"/>
              <a:gd name="connsiteX47" fmla="*/ 434238 w 1376388"/>
              <a:gd name="connsiteY47" fmla="*/ 1874776 h 1980557"/>
              <a:gd name="connsiteX48" fmla="*/ 491065 w 1376388"/>
              <a:gd name="connsiteY48" fmla="*/ 1933151 h 1980557"/>
              <a:gd name="connsiteX49" fmla="*/ 549308 w 1376388"/>
              <a:gd name="connsiteY49" fmla="*/ 1980557 h 1980557"/>
              <a:gd name="connsiteX0" fmla="*/ 549308 w 1376388"/>
              <a:gd name="connsiteY0" fmla="*/ 1980557 h 1980557"/>
              <a:gd name="connsiteX1" fmla="*/ 249467 w 1376388"/>
              <a:gd name="connsiteY1" fmla="*/ 1813303 h 1980557"/>
              <a:gd name="connsiteX2" fmla="*/ 188215 w 1376388"/>
              <a:gd name="connsiteY2" fmla="*/ 1756584 h 1980557"/>
              <a:gd name="connsiteX3" fmla="*/ 113901 w 1376388"/>
              <a:gd name="connsiteY3" fmla="*/ 1671073 h 1980557"/>
              <a:gd name="connsiteX4" fmla="*/ 74103 w 1376388"/>
              <a:gd name="connsiteY4" fmla="*/ 1602936 h 1980557"/>
              <a:gd name="connsiteX5" fmla="*/ 39563 w 1376388"/>
              <a:gd name="connsiteY5" fmla="*/ 1523837 h 1980557"/>
              <a:gd name="connsiteX6" fmla="*/ 16458 w 1376388"/>
              <a:gd name="connsiteY6" fmla="*/ 1417811 h 1980557"/>
              <a:gd name="connsiteX7" fmla="*/ 733 w 1376388"/>
              <a:gd name="connsiteY7" fmla="*/ 1266048 h 1980557"/>
              <a:gd name="connsiteX8" fmla="*/ 4057 w 1376388"/>
              <a:gd name="connsiteY8" fmla="*/ 1161697 h 1980557"/>
              <a:gd name="connsiteX9" fmla="*/ 16929 w 1376388"/>
              <a:gd name="connsiteY9" fmla="*/ 1037565 h 1980557"/>
              <a:gd name="connsiteX10" fmla="*/ 46943 w 1376388"/>
              <a:gd name="connsiteY10" fmla="*/ 916051 h 1980557"/>
              <a:gd name="connsiteX11" fmla="*/ 86269 w 1376388"/>
              <a:gd name="connsiteY11" fmla="*/ 784069 h 1980557"/>
              <a:gd name="connsiteX12" fmla="*/ 131536 w 1376388"/>
              <a:gd name="connsiteY12" fmla="*/ 666374 h 1980557"/>
              <a:gd name="connsiteX13" fmla="*/ 176804 w 1376388"/>
              <a:gd name="connsiteY13" fmla="*/ 580366 h 1980557"/>
              <a:gd name="connsiteX14" fmla="*/ 224452 w 1376388"/>
              <a:gd name="connsiteY14" fmla="*/ 490068 h 1980557"/>
              <a:gd name="connsiteX15" fmla="*/ 300204 w 1376388"/>
              <a:gd name="connsiteY15" fmla="*/ 382369 h 1980557"/>
              <a:gd name="connsiteX16" fmla="*/ 375249 w 1376388"/>
              <a:gd name="connsiteY16" fmla="*/ 296832 h 1980557"/>
              <a:gd name="connsiteX17" fmla="*/ 478892 w 1376388"/>
              <a:gd name="connsiteY17" fmla="*/ 189628 h 1980557"/>
              <a:gd name="connsiteX18" fmla="*/ 572539 w 1376388"/>
              <a:gd name="connsiteY18" fmla="*/ 120077 h 1980557"/>
              <a:gd name="connsiteX19" fmla="*/ 681180 w 1376388"/>
              <a:gd name="connsiteY19" fmla="*/ 60994 h 1980557"/>
              <a:gd name="connsiteX20" fmla="*/ 773625 w 1376388"/>
              <a:gd name="connsiteY20" fmla="*/ 24073 h 1980557"/>
              <a:gd name="connsiteX21" fmla="*/ 877504 w 1376388"/>
              <a:gd name="connsiteY21" fmla="*/ 2147 h 1980557"/>
              <a:gd name="connsiteX22" fmla="*/ 961130 w 1376388"/>
              <a:gd name="connsiteY22" fmla="*/ 2147 h 1980557"/>
              <a:gd name="connsiteX23" fmla="*/ 1028088 w 1376388"/>
              <a:gd name="connsiteY23" fmla="*/ 13817 h 1980557"/>
              <a:gd name="connsiteX24" fmla="*/ 1095730 w 1376388"/>
              <a:gd name="connsiteY24" fmla="*/ 37158 h 1980557"/>
              <a:gd name="connsiteX25" fmla="*/ 1376388 w 1376388"/>
              <a:gd name="connsiteY25" fmla="*/ 186540 h 1980557"/>
              <a:gd name="connsiteX26" fmla="*/ 1324213 w 1376388"/>
              <a:gd name="connsiteY26" fmla="*/ 169400 h 1980557"/>
              <a:gd name="connsiteX27" fmla="*/ 1262748 w 1376388"/>
              <a:gd name="connsiteY27" fmla="*/ 160347 h 1980557"/>
              <a:gd name="connsiteX28" fmla="*/ 1167200 w 1376388"/>
              <a:gd name="connsiteY28" fmla="*/ 158067 h 1980557"/>
              <a:gd name="connsiteX29" fmla="*/ 1052844 w 1376388"/>
              <a:gd name="connsiteY29" fmla="*/ 182485 h 1980557"/>
              <a:gd name="connsiteX30" fmla="*/ 952541 w 1376388"/>
              <a:gd name="connsiteY30" fmla="*/ 227281 h 1980557"/>
              <a:gd name="connsiteX31" fmla="*/ 860459 w 1376388"/>
              <a:gd name="connsiteY31" fmla="*/ 275645 h 1980557"/>
              <a:gd name="connsiteX32" fmla="*/ 778859 w 1376388"/>
              <a:gd name="connsiteY32" fmla="*/ 344976 h 1980557"/>
              <a:gd name="connsiteX33" fmla="*/ 692851 w 1376388"/>
              <a:gd name="connsiteY33" fmla="*/ 426457 h 1980557"/>
              <a:gd name="connsiteX34" fmla="*/ 550975 w 1376388"/>
              <a:gd name="connsiteY34" fmla="*/ 600375 h 1980557"/>
              <a:gd name="connsiteX35" fmla="*/ 452934 w 1376388"/>
              <a:gd name="connsiteY35" fmla="*/ 769294 h 1980557"/>
              <a:gd name="connsiteX36" fmla="*/ 412311 w 1376388"/>
              <a:gd name="connsiteY36" fmla="*/ 859711 h 1980557"/>
              <a:gd name="connsiteX37" fmla="*/ 380507 w 1376388"/>
              <a:gd name="connsiteY37" fmla="*/ 942505 h 1980557"/>
              <a:gd name="connsiteX38" fmla="*/ 335004 w 1376388"/>
              <a:gd name="connsiteY38" fmla="*/ 1071164 h 1980557"/>
              <a:gd name="connsiteX39" fmla="*/ 298907 w 1376388"/>
              <a:gd name="connsiteY39" fmla="*/ 1256279 h 1980557"/>
              <a:gd name="connsiteX40" fmla="*/ 288070 w 1376388"/>
              <a:gd name="connsiteY40" fmla="*/ 1380403 h 1980557"/>
              <a:gd name="connsiteX41" fmla="*/ 291166 w 1376388"/>
              <a:gd name="connsiteY41" fmla="*/ 1477012 h 1980557"/>
              <a:gd name="connsiteX42" fmla="*/ 299984 w 1376388"/>
              <a:gd name="connsiteY42" fmla="*/ 1561589 h 1980557"/>
              <a:gd name="connsiteX43" fmla="*/ 317368 w 1376388"/>
              <a:gd name="connsiteY43" fmla="*/ 1632714 h 1980557"/>
              <a:gd name="connsiteX44" fmla="*/ 339766 w 1376388"/>
              <a:gd name="connsiteY44" fmla="*/ 1702996 h 1980557"/>
              <a:gd name="connsiteX45" fmla="*/ 357873 w 1376388"/>
              <a:gd name="connsiteY45" fmla="*/ 1757316 h 1980557"/>
              <a:gd name="connsiteX46" fmla="*/ 392185 w 1376388"/>
              <a:gd name="connsiteY46" fmla="*/ 1821649 h 1980557"/>
              <a:gd name="connsiteX47" fmla="*/ 434238 w 1376388"/>
              <a:gd name="connsiteY47" fmla="*/ 1874776 h 1980557"/>
              <a:gd name="connsiteX48" fmla="*/ 491065 w 1376388"/>
              <a:gd name="connsiteY48" fmla="*/ 1933151 h 1980557"/>
              <a:gd name="connsiteX49" fmla="*/ 549308 w 1376388"/>
              <a:gd name="connsiteY49" fmla="*/ 1980557 h 1980557"/>
              <a:gd name="connsiteX0" fmla="*/ 549308 w 1376388"/>
              <a:gd name="connsiteY0" fmla="*/ 1980557 h 1980557"/>
              <a:gd name="connsiteX1" fmla="*/ 249467 w 1376388"/>
              <a:gd name="connsiteY1" fmla="*/ 1813303 h 1980557"/>
              <a:gd name="connsiteX2" fmla="*/ 188215 w 1376388"/>
              <a:gd name="connsiteY2" fmla="*/ 1756584 h 1980557"/>
              <a:gd name="connsiteX3" fmla="*/ 113901 w 1376388"/>
              <a:gd name="connsiteY3" fmla="*/ 1671073 h 1980557"/>
              <a:gd name="connsiteX4" fmla="*/ 74103 w 1376388"/>
              <a:gd name="connsiteY4" fmla="*/ 1602936 h 1980557"/>
              <a:gd name="connsiteX5" fmla="*/ 39563 w 1376388"/>
              <a:gd name="connsiteY5" fmla="*/ 1523837 h 1980557"/>
              <a:gd name="connsiteX6" fmla="*/ 16458 w 1376388"/>
              <a:gd name="connsiteY6" fmla="*/ 1417811 h 1980557"/>
              <a:gd name="connsiteX7" fmla="*/ 733 w 1376388"/>
              <a:gd name="connsiteY7" fmla="*/ 1266048 h 1980557"/>
              <a:gd name="connsiteX8" fmla="*/ 4057 w 1376388"/>
              <a:gd name="connsiteY8" fmla="*/ 1161697 h 1980557"/>
              <a:gd name="connsiteX9" fmla="*/ 16929 w 1376388"/>
              <a:gd name="connsiteY9" fmla="*/ 1037565 h 1980557"/>
              <a:gd name="connsiteX10" fmla="*/ 46943 w 1376388"/>
              <a:gd name="connsiteY10" fmla="*/ 916051 h 1980557"/>
              <a:gd name="connsiteX11" fmla="*/ 86269 w 1376388"/>
              <a:gd name="connsiteY11" fmla="*/ 784069 h 1980557"/>
              <a:gd name="connsiteX12" fmla="*/ 131536 w 1376388"/>
              <a:gd name="connsiteY12" fmla="*/ 666374 h 1980557"/>
              <a:gd name="connsiteX13" fmla="*/ 176804 w 1376388"/>
              <a:gd name="connsiteY13" fmla="*/ 580366 h 1980557"/>
              <a:gd name="connsiteX14" fmla="*/ 224452 w 1376388"/>
              <a:gd name="connsiteY14" fmla="*/ 490068 h 1980557"/>
              <a:gd name="connsiteX15" fmla="*/ 300204 w 1376388"/>
              <a:gd name="connsiteY15" fmla="*/ 382369 h 1980557"/>
              <a:gd name="connsiteX16" fmla="*/ 375249 w 1376388"/>
              <a:gd name="connsiteY16" fmla="*/ 296832 h 1980557"/>
              <a:gd name="connsiteX17" fmla="*/ 478892 w 1376388"/>
              <a:gd name="connsiteY17" fmla="*/ 189628 h 1980557"/>
              <a:gd name="connsiteX18" fmla="*/ 572539 w 1376388"/>
              <a:gd name="connsiteY18" fmla="*/ 120077 h 1980557"/>
              <a:gd name="connsiteX19" fmla="*/ 681180 w 1376388"/>
              <a:gd name="connsiteY19" fmla="*/ 60994 h 1980557"/>
              <a:gd name="connsiteX20" fmla="*/ 773625 w 1376388"/>
              <a:gd name="connsiteY20" fmla="*/ 24073 h 1980557"/>
              <a:gd name="connsiteX21" fmla="*/ 877504 w 1376388"/>
              <a:gd name="connsiteY21" fmla="*/ 2147 h 1980557"/>
              <a:gd name="connsiteX22" fmla="*/ 961130 w 1376388"/>
              <a:gd name="connsiteY22" fmla="*/ 2147 h 1980557"/>
              <a:gd name="connsiteX23" fmla="*/ 1028088 w 1376388"/>
              <a:gd name="connsiteY23" fmla="*/ 13817 h 1980557"/>
              <a:gd name="connsiteX24" fmla="*/ 1095730 w 1376388"/>
              <a:gd name="connsiteY24" fmla="*/ 37158 h 1980557"/>
              <a:gd name="connsiteX25" fmla="*/ 1376388 w 1376388"/>
              <a:gd name="connsiteY25" fmla="*/ 186540 h 1980557"/>
              <a:gd name="connsiteX26" fmla="*/ 1324213 w 1376388"/>
              <a:gd name="connsiteY26" fmla="*/ 169400 h 1980557"/>
              <a:gd name="connsiteX27" fmla="*/ 1262748 w 1376388"/>
              <a:gd name="connsiteY27" fmla="*/ 160347 h 1980557"/>
              <a:gd name="connsiteX28" fmla="*/ 1167200 w 1376388"/>
              <a:gd name="connsiteY28" fmla="*/ 158067 h 1980557"/>
              <a:gd name="connsiteX29" fmla="*/ 1052844 w 1376388"/>
              <a:gd name="connsiteY29" fmla="*/ 182485 h 1980557"/>
              <a:gd name="connsiteX30" fmla="*/ 952541 w 1376388"/>
              <a:gd name="connsiteY30" fmla="*/ 227281 h 1980557"/>
              <a:gd name="connsiteX31" fmla="*/ 860459 w 1376388"/>
              <a:gd name="connsiteY31" fmla="*/ 275645 h 1980557"/>
              <a:gd name="connsiteX32" fmla="*/ 778859 w 1376388"/>
              <a:gd name="connsiteY32" fmla="*/ 344976 h 1980557"/>
              <a:gd name="connsiteX33" fmla="*/ 692851 w 1376388"/>
              <a:gd name="connsiteY33" fmla="*/ 426457 h 1980557"/>
              <a:gd name="connsiteX34" fmla="*/ 550975 w 1376388"/>
              <a:gd name="connsiteY34" fmla="*/ 600375 h 1980557"/>
              <a:gd name="connsiteX35" fmla="*/ 452934 w 1376388"/>
              <a:gd name="connsiteY35" fmla="*/ 769294 h 1980557"/>
              <a:gd name="connsiteX36" fmla="*/ 412311 w 1376388"/>
              <a:gd name="connsiteY36" fmla="*/ 859711 h 1980557"/>
              <a:gd name="connsiteX37" fmla="*/ 380507 w 1376388"/>
              <a:gd name="connsiteY37" fmla="*/ 942505 h 1980557"/>
              <a:gd name="connsiteX38" fmla="*/ 335004 w 1376388"/>
              <a:gd name="connsiteY38" fmla="*/ 1071164 h 1980557"/>
              <a:gd name="connsiteX39" fmla="*/ 298907 w 1376388"/>
              <a:gd name="connsiteY39" fmla="*/ 1256279 h 1980557"/>
              <a:gd name="connsiteX40" fmla="*/ 288070 w 1376388"/>
              <a:gd name="connsiteY40" fmla="*/ 1380403 h 1980557"/>
              <a:gd name="connsiteX41" fmla="*/ 291166 w 1376388"/>
              <a:gd name="connsiteY41" fmla="*/ 1477012 h 1980557"/>
              <a:gd name="connsiteX42" fmla="*/ 299984 w 1376388"/>
              <a:gd name="connsiteY42" fmla="*/ 1561589 h 1980557"/>
              <a:gd name="connsiteX43" fmla="*/ 317368 w 1376388"/>
              <a:gd name="connsiteY43" fmla="*/ 1632714 h 1980557"/>
              <a:gd name="connsiteX44" fmla="*/ 339766 w 1376388"/>
              <a:gd name="connsiteY44" fmla="*/ 1702996 h 1980557"/>
              <a:gd name="connsiteX45" fmla="*/ 357873 w 1376388"/>
              <a:gd name="connsiteY45" fmla="*/ 1757316 h 1980557"/>
              <a:gd name="connsiteX46" fmla="*/ 392185 w 1376388"/>
              <a:gd name="connsiteY46" fmla="*/ 1821649 h 1980557"/>
              <a:gd name="connsiteX47" fmla="*/ 434238 w 1376388"/>
              <a:gd name="connsiteY47" fmla="*/ 1874776 h 1980557"/>
              <a:gd name="connsiteX48" fmla="*/ 491065 w 1376388"/>
              <a:gd name="connsiteY48" fmla="*/ 1933151 h 1980557"/>
              <a:gd name="connsiteX49" fmla="*/ 549308 w 1376388"/>
              <a:gd name="connsiteY49" fmla="*/ 1980557 h 1980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1376388" h="1980557">
                <a:moveTo>
                  <a:pt x="549308" y="1980557"/>
                </a:moveTo>
                <a:cubicBezTo>
                  <a:pt x="397123" y="1898669"/>
                  <a:pt x="326354" y="1857808"/>
                  <a:pt x="249467" y="1813303"/>
                </a:cubicBezTo>
                <a:cubicBezTo>
                  <a:pt x="198285" y="1773224"/>
                  <a:pt x="211603" y="1776954"/>
                  <a:pt x="188215" y="1756584"/>
                </a:cubicBezTo>
                <a:cubicBezTo>
                  <a:pt x="164033" y="1733673"/>
                  <a:pt x="132920" y="1696681"/>
                  <a:pt x="113901" y="1671073"/>
                </a:cubicBezTo>
                <a:cubicBezTo>
                  <a:pt x="94882" y="1645465"/>
                  <a:pt x="86493" y="1627475"/>
                  <a:pt x="74103" y="1602936"/>
                </a:cubicBezTo>
                <a:cubicBezTo>
                  <a:pt x="61713" y="1578397"/>
                  <a:pt x="49171" y="1554691"/>
                  <a:pt x="39563" y="1523837"/>
                </a:cubicBezTo>
                <a:cubicBezTo>
                  <a:pt x="29956" y="1492983"/>
                  <a:pt x="22930" y="1460776"/>
                  <a:pt x="16458" y="1417811"/>
                </a:cubicBezTo>
                <a:cubicBezTo>
                  <a:pt x="9986" y="1374846"/>
                  <a:pt x="2800" y="1308734"/>
                  <a:pt x="733" y="1266048"/>
                </a:cubicBezTo>
                <a:cubicBezTo>
                  <a:pt x="-1334" y="1223362"/>
                  <a:pt x="1358" y="1199777"/>
                  <a:pt x="4057" y="1161697"/>
                </a:cubicBezTo>
                <a:cubicBezTo>
                  <a:pt x="6756" y="1123617"/>
                  <a:pt x="9781" y="1078506"/>
                  <a:pt x="16929" y="1037565"/>
                </a:cubicBezTo>
                <a:cubicBezTo>
                  <a:pt x="24077" y="996624"/>
                  <a:pt x="35386" y="958300"/>
                  <a:pt x="46943" y="916051"/>
                </a:cubicBezTo>
                <a:cubicBezTo>
                  <a:pt x="58500" y="873802"/>
                  <a:pt x="72170" y="825682"/>
                  <a:pt x="86269" y="784069"/>
                </a:cubicBezTo>
                <a:cubicBezTo>
                  <a:pt x="100368" y="742456"/>
                  <a:pt x="116447" y="700324"/>
                  <a:pt x="131536" y="666374"/>
                </a:cubicBezTo>
                <a:cubicBezTo>
                  <a:pt x="146625" y="632424"/>
                  <a:pt x="161318" y="609750"/>
                  <a:pt x="176804" y="580366"/>
                </a:cubicBezTo>
                <a:cubicBezTo>
                  <a:pt x="192290" y="550982"/>
                  <a:pt x="203885" y="523067"/>
                  <a:pt x="224452" y="490068"/>
                </a:cubicBezTo>
                <a:cubicBezTo>
                  <a:pt x="245019" y="457069"/>
                  <a:pt x="275071" y="414575"/>
                  <a:pt x="300204" y="382369"/>
                </a:cubicBezTo>
                <a:cubicBezTo>
                  <a:pt x="325337" y="350163"/>
                  <a:pt x="351468" y="318673"/>
                  <a:pt x="375249" y="296832"/>
                </a:cubicBezTo>
                <a:cubicBezTo>
                  <a:pt x="401459" y="261931"/>
                  <a:pt x="446010" y="219087"/>
                  <a:pt x="478892" y="189628"/>
                </a:cubicBezTo>
                <a:cubicBezTo>
                  <a:pt x="511774" y="160169"/>
                  <a:pt x="538825" y="141516"/>
                  <a:pt x="572539" y="120077"/>
                </a:cubicBezTo>
                <a:cubicBezTo>
                  <a:pt x="606253" y="98638"/>
                  <a:pt x="647666" y="76995"/>
                  <a:pt x="681180" y="60994"/>
                </a:cubicBezTo>
                <a:cubicBezTo>
                  <a:pt x="714694" y="44993"/>
                  <a:pt x="740904" y="33881"/>
                  <a:pt x="773625" y="24073"/>
                </a:cubicBezTo>
                <a:cubicBezTo>
                  <a:pt x="806346" y="14265"/>
                  <a:pt x="846253" y="5801"/>
                  <a:pt x="877504" y="2147"/>
                </a:cubicBezTo>
                <a:cubicBezTo>
                  <a:pt x="908755" y="-1507"/>
                  <a:pt x="936033" y="202"/>
                  <a:pt x="961130" y="2147"/>
                </a:cubicBezTo>
                <a:cubicBezTo>
                  <a:pt x="986227" y="4092"/>
                  <a:pt x="1005655" y="7982"/>
                  <a:pt x="1028088" y="13817"/>
                </a:cubicBezTo>
                <a:cubicBezTo>
                  <a:pt x="1050521" y="19652"/>
                  <a:pt x="968623" y="-10679"/>
                  <a:pt x="1095730" y="37158"/>
                </a:cubicBezTo>
                <a:cubicBezTo>
                  <a:pt x="1308562" y="146907"/>
                  <a:pt x="1200196" y="90682"/>
                  <a:pt x="1376388" y="186540"/>
                </a:cubicBezTo>
                <a:cubicBezTo>
                  <a:pt x="1254924" y="141905"/>
                  <a:pt x="1343153" y="173766"/>
                  <a:pt x="1324213" y="169400"/>
                </a:cubicBezTo>
                <a:cubicBezTo>
                  <a:pt x="1305273" y="165035"/>
                  <a:pt x="1289314" y="166601"/>
                  <a:pt x="1262748" y="160347"/>
                </a:cubicBezTo>
                <a:cubicBezTo>
                  <a:pt x="1236182" y="154093"/>
                  <a:pt x="1202184" y="154377"/>
                  <a:pt x="1167200" y="158067"/>
                </a:cubicBezTo>
                <a:cubicBezTo>
                  <a:pt x="1132216" y="161757"/>
                  <a:pt x="1088620" y="170949"/>
                  <a:pt x="1052844" y="182485"/>
                </a:cubicBezTo>
                <a:cubicBezTo>
                  <a:pt x="1017068" y="194021"/>
                  <a:pt x="984605" y="211754"/>
                  <a:pt x="952541" y="227281"/>
                </a:cubicBezTo>
                <a:cubicBezTo>
                  <a:pt x="920477" y="242808"/>
                  <a:pt x="889406" y="256029"/>
                  <a:pt x="860459" y="275645"/>
                </a:cubicBezTo>
                <a:cubicBezTo>
                  <a:pt x="831512" y="295261"/>
                  <a:pt x="806794" y="319841"/>
                  <a:pt x="778859" y="344976"/>
                </a:cubicBezTo>
                <a:cubicBezTo>
                  <a:pt x="750924" y="370111"/>
                  <a:pt x="730832" y="383891"/>
                  <a:pt x="692851" y="426457"/>
                </a:cubicBezTo>
                <a:cubicBezTo>
                  <a:pt x="654870" y="469023"/>
                  <a:pt x="590961" y="543236"/>
                  <a:pt x="550975" y="600375"/>
                </a:cubicBezTo>
                <a:cubicBezTo>
                  <a:pt x="510989" y="657515"/>
                  <a:pt x="476045" y="726072"/>
                  <a:pt x="452934" y="769294"/>
                </a:cubicBezTo>
                <a:cubicBezTo>
                  <a:pt x="429823" y="812516"/>
                  <a:pt x="422912" y="832113"/>
                  <a:pt x="412311" y="859711"/>
                </a:cubicBezTo>
                <a:lnTo>
                  <a:pt x="380507" y="942505"/>
                </a:lnTo>
                <a:cubicBezTo>
                  <a:pt x="367623" y="977747"/>
                  <a:pt x="348604" y="1018868"/>
                  <a:pt x="335004" y="1071164"/>
                </a:cubicBezTo>
                <a:cubicBezTo>
                  <a:pt x="321404" y="1123460"/>
                  <a:pt x="306729" y="1204739"/>
                  <a:pt x="298907" y="1256279"/>
                </a:cubicBezTo>
                <a:cubicBezTo>
                  <a:pt x="291085" y="1307819"/>
                  <a:pt x="289360" y="1343614"/>
                  <a:pt x="288070" y="1380403"/>
                </a:cubicBezTo>
                <a:cubicBezTo>
                  <a:pt x="286780" y="1417192"/>
                  <a:pt x="289180" y="1446814"/>
                  <a:pt x="291166" y="1477012"/>
                </a:cubicBezTo>
                <a:cubicBezTo>
                  <a:pt x="293152" y="1507210"/>
                  <a:pt x="295617" y="1535639"/>
                  <a:pt x="299984" y="1561589"/>
                </a:cubicBezTo>
                <a:cubicBezTo>
                  <a:pt x="304351" y="1587539"/>
                  <a:pt x="310738" y="1609146"/>
                  <a:pt x="317368" y="1632714"/>
                </a:cubicBezTo>
                <a:cubicBezTo>
                  <a:pt x="323998" y="1656282"/>
                  <a:pt x="333015" y="1682229"/>
                  <a:pt x="339766" y="1702996"/>
                </a:cubicBezTo>
                <a:cubicBezTo>
                  <a:pt x="346517" y="1723763"/>
                  <a:pt x="349137" y="1737541"/>
                  <a:pt x="357873" y="1757316"/>
                </a:cubicBezTo>
                <a:cubicBezTo>
                  <a:pt x="366609" y="1777091"/>
                  <a:pt x="379457" y="1802072"/>
                  <a:pt x="392185" y="1821649"/>
                </a:cubicBezTo>
                <a:cubicBezTo>
                  <a:pt x="404913" y="1841226"/>
                  <a:pt x="417758" y="1856192"/>
                  <a:pt x="434238" y="1874776"/>
                </a:cubicBezTo>
                <a:cubicBezTo>
                  <a:pt x="450718" y="1893360"/>
                  <a:pt x="471887" y="1915521"/>
                  <a:pt x="491065" y="1933151"/>
                </a:cubicBezTo>
                <a:cubicBezTo>
                  <a:pt x="510243" y="1950781"/>
                  <a:pt x="456224" y="1900519"/>
                  <a:pt x="549308" y="1980557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 rot="1424685">
            <a:off x="2330511" y="3396167"/>
            <a:ext cx="1212597" cy="195903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2736262" y="345140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-7500000" flipV="1">
            <a:off x="190500" y="5987307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77643" y="570012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2786805" y="5334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26" y="5780573"/>
            <a:ext cx="11430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539" y="248302"/>
            <a:ext cx="146610" cy="24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Oval 23"/>
          <p:cNvSpPr/>
          <p:nvPr/>
        </p:nvSpPr>
        <p:spPr bwMode="auto">
          <a:xfrm>
            <a:off x="2898709" y="4410084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82123" y="4173164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en-US" sz="1200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flipH="1">
            <a:off x="731214" y="5120394"/>
            <a:ext cx="808142" cy="5671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1757080" y="3778625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2741725" y="2739617"/>
            <a:ext cx="8631" cy="5163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1390647" y="3575140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1324487" y="3536575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2734903" y="1472890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2734569" y="1371600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H="1">
            <a:off x="1638334" y="4735128"/>
            <a:ext cx="457067" cy="309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3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596" y="4624188"/>
            <a:ext cx="8191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44" y="3442962"/>
            <a:ext cx="9810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221" y="1930600"/>
            <a:ext cx="962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38" y="5137032"/>
            <a:ext cx="8001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3811371"/>
            <a:ext cx="7143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401" y="2881244"/>
            <a:ext cx="6096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4" name="Straight Arrow Connector 43"/>
          <p:cNvCxnSpPr/>
          <p:nvPr/>
        </p:nvCxnSpPr>
        <p:spPr bwMode="auto">
          <a:xfrm>
            <a:off x="2936809" y="4448184"/>
            <a:ext cx="2016191" cy="11180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rot="7200000" flipV="1">
            <a:off x="5083451" y="5573203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4953000" y="521430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pic>
        <p:nvPicPr>
          <p:cNvPr id="47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258" y="5376398"/>
            <a:ext cx="130452" cy="24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2" name="Straight Arrow Connector 61"/>
          <p:cNvCxnSpPr/>
          <p:nvPr/>
        </p:nvCxnSpPr>
        <p:spPr bwMode="auto">
          <a:xfrm>
            <a:off x="3420390" y="4708986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3053957" y="4505501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>
            <a:off x="2987797" y="4466936"/>
            <a:ext cx="285753" cy="169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rot="-300000" flipH="1">
            <a:off x="3077541" y="4047995"/>
            <a:ext cx="476398" cy="2895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flipH="1">
            <a:off x="2090567" y="4510327"/>
            <a:ext cx="808142" cy="5671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H="1">
            <a:off x="3001149" y="4099765"/>
            <a:ext cx="457067" cy="309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2952830" y="5905493"/>
            <a:ext cx="8631" cy="5163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>
            <a:off x="2946008" y="4638766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2945674" y="4537476"/>
            <a:ext cx="8631" cy="12487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405513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3558" y="3646970"/>
            <a:ext cx="1149316" cy="40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5517" name="Picture 1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550" y="4289858"/>
            <a:ext cx="995625" cy="3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5519" name="Picture 1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705" y="5493740"/>
            <a:ext cx="1237712" cy="378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5521" name="Picture 1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705" y="5858226"/>
            <a:ext cx="841495" cy="389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5523" name="Picture 1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34" y="5155160"/>
            <a:ext cx="790575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5525" name="Picture 2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362" y="4621678"/>
            <a:ext cx="725727" cy="3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42957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686800" cy="1216025"/>
          </a:xfrm>
        </p:spPr>
        <p:txBody>
          <a:bodyPr/>
          <a:lstStyle/>
          <a:p>
            <a:r>
              <a:rPr lang="en-US" dirty="0" smtClean="0"/>
              <a:t>Calculating the State of Stress Using Strength of Material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ER311: Advanced Strength of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14FF9-0FDA-4166-8E83-AB7F65757835}" type="slidenum">
              <a:rPr lang="en-US" smtClean="0"/>
              <a:pPr/>
              <a:t>4</a:t>
            </a:fld>
            <a:endParaRPr lang="en-US" smtClean="0"/>
          </a:p>
          <a:p>
            <a:r>
              <a:rPr lang="en-US" smtClean="0"/>
              <a:t>RBB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9968"/>
              </p:ext>
            </p:extLst>
          </p:nvPr>
        </p:nvGraphicFramePr>
        <p:xfrm>
          <a:off x="381000" y="1752600"/>
          <a:ext cx="3792828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4" name="Equation" r:id="rId3" imgW="1574640" imgH="1803240" progId="Equation.DSMT4">
                  <p:embed/>
                </p:oleObj>
              </mc:Choice>
              <mc:Fallback>
                <p:oleObj name="Equation" r:id="rId3" imgW="15746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752600"/>
                        <a:ext cx="3792828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29497"/>
              </p:ext>
            </p:extLst>
          </p:nvPr>
        </p:nvGraphicFramePr>
        <p:xfrm>
          <a:off x="4572000" y="1752600"/>
          <a:ext cx="3467100" cy="234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5" name="Equation" r:id="rId5" imgW="1955520" imgH="1320480" progId="Equation.DSMT4">
                  <p:embed/>
                </p:oleObj>
              </mc:Choice>
              <mc:Fallback>
                <p:oleObj name="Equation" r:id="rId5" imgW="195552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752600"/>
                        <a:ext cx="3467100" cy="2342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 bwMode="auto">
          <a:xfrm>
            <a:off x="7767918" y="2052921"/>
            <a:ext cx="914400" cy="914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7467600" y="2510121"/>
            <a:ext cx="1447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8220635" y="1873625"/>
            <a:ext cx="0" cy="1371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7726"/>
              </p:ext>
            </p:extLst>
          </p:nvPr>
        </p:nvGraphicFramePr>
        <p:xfrm>
          <a:off x="4567518" y="4417099"/>
          <a:ext cx="4114800" cy="152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6" name="Equation" r:id="rId7" imgW="2361960" imgH="876240" progId="Equation.DSMT4">
                  <p:embed/>
                </p:oleObj>
              </mc:Choice>
              <mc:Fallback>
                <p:oleObj name="Equation" r:id="rId7" imgW="236196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518" y="4417099"/>
                        <a:ext cx="4114800" cy="152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/>
          <p:cNvSpPr/>
          <p:nvPr/>
        </p:nvSpPr>
        <p:spPr bwMode="auto">
          <a:xfrm>
            <a:off x="7783606" y="5026699"/>
            <a:ext cx="914400" cy="914400"/>
          </a:xfrm>
          <a:prstGeom prst="arc">
            <a:avLst>
              <a:gd name="adj1" fmla="val 10805723"/>
              <a:gd name="adj2" fmla="val 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7315200" y="5483899"/>
            <a:ext cx="1600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7315200" y="5313569"/>
            <a:ext cx="1600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7476565" y="5483899"/>
            <a:ext cx="0" cy="2868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7485530" y="5026699"/>
            <a:ext cx="0" cy="2868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22" name="Oval 21"/>
          <p:cNvSpPr/>
          <p:nvPr/>
        </p:nvSpPr>
        <p:spPr bwMode="auto">
          <a:xfrm>
            <a:off x="8174915" y="5268744"/>
            <a:ext cx="91440" cy="9144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86731"/>
              </p:ext>
            </p:extLst>
          </p:nvPr>
        </p:nvGraphicFramePr>
        <p:xfrm>
          <a:off x="6858000" y="5141372"/>
          <a:ext cx="421341" cy="54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97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0" y="5141372"/>
                        <a:ext cx="421341" cy="544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31988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Freeform 37"/>
          <p:cNvSpPr/>
          <p:nvPr/>
        </p:nvSpPr>
        <p:spPr bwMode="auto">
          <a:xfrm>
            <a:off x="4457700" y="3567113"/>
            <a:ext cx="423863" cy="728662"/>
          </a:xfrm>
          <a:custGeom>
            <a:avLst/>
            <a:gdLst>
              <a:gd name="connsiteX0" fmla="*/ 0 w 423863"/>
              <a:gd name="connsiteY0" fmla="*/ 176212 h 728662"/>
              <a:gd name="connsiteX1" fmla="*/ 423863 w 423863"/>
              <a:gd name="connsiteY1" fmla="*/ 0 h 728662"/>
              <a:gd name="connsiteX2" fmla="*/ 419100 w 423863"/>
              <a:gd name="connsiteY2" fmla="*/ 552450 h 728662"/>
              <a:gd name="connsiteX3" fmla="*/ 0 w 423863"/>
              <a:gd name="connsiteY3" fmla="*/ 728662 h 728662"/>
              <a:gd name="connsiteX4" fmla="*/ 0 w 423863"/>
              <a:gd name="connsiteY4" fmla="*/ 176212 h 728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3863" h="728662">
                <a:moveTo>
                  <a:pt x="0" y="176212"/>
                </a:moveTo>
                <a:lnTo>
                  <a:pt x="423863" y="0"/>
                </a:lnTo>
                <a:cubicBezTo>
                  <a:pt x="422275" y="184150"/>
                  <a:pt x="420688" y="368300"/>
                  <a:pt x="419100" y="552450"/>
                </a:cubicBezTo>
                <a:lnTo>
                  <a:pt x="0" y="728662"/>
                </a:lnTo>
                <a:lnTo>
                  <a:pt x="0" y="1762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Body and Surface Loads Result In An Internal Force Distribution</a:t>
            </a:r>
            <a:endParaRPr lang="en-US" sz="3200" dirty="0"/>
          </a:p>
        </p:txBody>
      </p:sp>
      <p:cxnSp>
        <p:nvCxnSpPr>
          <p:cNvPr id="53" name="Straight Arrow Connector 52"/>
          <p:cNvCxnSpPr/>
          <p:nvPr/>
        </p:nvCxnSpPr>
        <p:spPr bwMode="auto">
          <a:xfrm flipV="1">
            <a:off x="4656590" y="2075755"/>
            <a:ext cx="0" cy="18668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4656590" y="3933444"/>
            <a:ext cx="2757968" cy="6240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2718141" y="3933444"/>
            <a:ext cx="1929687" cy="7594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7324103" y="4521827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n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3" name="Oval 2"/>
          <p:cNvSpPr/>
          <p:nvPr/>
        </p:nvSpPr>
        <p:spPr bwMode="auto">
          <a:xfrm rot="932076">
            <a:off x="3424937" y="2503468"/>
            <a:ext cx="2066684" cy="3245603"/>
          </a:xfrm>
          <a:prstGeom prst="ellips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 rot="701973">
            <a:off x="492903" y="1940353"/>
            <a:ext cx="4123055" cy="3554228"/>
          </a:xfrm>
          <a:custGeom>
            <a:avLst/>
            <a:gdLst>
              <a:gd name="connsiteX0" fmla="*/ 3972232 w 3972232"/>
              <a:gd name="connsiteY0" fmla="*/ 167148 h 3480619"/>
              <a:gd name="connsiteX1" fmla="*/ 3972232 w 3972232"/>
              <a:gd name="connsiteY1" fmla="*/ 167148 h 3480619"/>
              <a:gd name="connsiteX2" fmla="*/ 3883742 w 3972232"/>
              <a:gd name="connsiteY2" fmla="*/ 157316 h 3480619"/>
              <a:gd name="connsiteX3" fmla="*/ 3470787 w 3972232"/>
              <a:gd name="connsiteY3" fmla="*/ 176981 h 3480619"/>
              <a:gd name="connsiteX4" fmla="*/ 3441291 w 3972232"/>
              <a:gd name="connsiteY4" fmla="*/ 186813 h 3480619"/>
              <a:gd name="connsiteX5" fmla="*/ 3126658 w 3972232"/>
              <a:gd name="connsiteY5" fmla="*/ 186813 h 3480619"/>
              <a:gd name="connsiteX6" fmla="*/ 2949678 w 3972232"/>
              <a:gd name="connsiteY6" fmla="*/ 176981 h 3480619"/>
              <a:gd name="connsiteX7" fmla="*/ 2861187 w 3972232"/>
              <a:gd name="connsiteY7" fmla="*/ 157316 h 3480619"/>
              <a:gd name="connsiteX8" fmla="*/ 2831691 w 3972232"/>
              <a:gd name="connsiteY8" fmla="*/ 127819 h 3480619"/>
              <a:gd name="connsiteX9" fmla="*/ 2802194 w 3972232"/>
              <a:gd name="connsiteY9" fmla="*/ 108155 h 3480619"/>
              <a:gd name="connsiteX10" fmla="*/ 2772697 w 3972232"/>
              <a:gd name="connsiteY10" fmla="*/ 78658 h 3480619"/>
              <a:gd name="connsiteX11" fmla="*/ 2743200 w 3972232"/>
              <a:gd name="connsiteY11" fmla="*/ 58993 h 3480619"/>
              <a:gd name="connsiteX12" fmla="*/ 2713703 w 3972232"/>
              <a:gd name="connsiteY12" fmla="*/ 29497 h 3480619"/>
              <a:gd name="connsiteX13" fmla="*/ 2674374 w 3972232"/>
              <a:gd name="connsiteY13" fmla="*/ 19664 h 3480619"/>
              <a:gd name="connsiteX14" fmla="*/ 2615381 w 3972232"/>
              <a:gd name="connsiteY14" fmla="*/ 0 h 3480619"/>
              <a:gd name="connsiteX15" fmla="*/ 2241755 w 3972232"/>
              <a:gd name="connsiteY15" fmla="*/ 9832 h 3480619"/>
              <a:gd name="connsiteX16" fmla="*/ 2153265 w 3972232"/>
              <a:gd name="connsiteY16" fmla="*/ 29497 h 3480619"/>
              <a:gd name="connsiteX17" fmla="*/ 2104103 w 3972232"/>
              <a:gd name="connsiteY17" fmla="*/ 39329 h 3480619"/>
              <a:gd name="connsiteX18" fmla="*/ 2045110 w 3972232"/>
              <a:gd name="connsiteY18" fmla="*/ 58993 h 3480619"/>
              <a:gd name="connsiteX19" fmla="*/ 1936955 w 3972232"/>
              <a:gd name="connsiteY19" fmla="*/ 78658 h 3480619"/>
              <a:gd name="connsiteX20" fmla="*/ 1897626 w 3972232"/>
              <a:gd name="connsiteY20" fmla="*/ 108155 h 3480619"/>
              <a:gd name="connsiteX21" fmla="*/ 1868129 w 3972232"/>
              <a:gd name="connsiteY21" fmla="*/ 117987 h 3480619"/>
              <a:gd name="connsiteX22" fmla="*/ 1828800 w 3972232"/>
              <a:gd name="connsiteY22" fmla="*/ 137652 h 3480619"/>
              <a:gd name="connsiteX23" fmla="*/ 1769807 w 3972232"/>
              <a:gd name="connsiteY23" fmla="*/ 167148 h 3480619"/>
              <a:gd name="connsiteX24" fmla="*/ 1740310 w 3972232"/>
              <a:gd name="connsiteY24" fmla="*/ 186813 h 3480619"/>
              <a:gd name="connsiteX25" fmla="*/ 1700981 w 3972232"/>
              <a:gd name="connsiteY25" fmla="*/ 196645 h 3480619"/>
              <a:gd name="connsiteX26" fmla="*/ 1641987 w 3972232"/>
              <a:gd name="connsiteY26" fmla="*/ 235974 h 3480619"/>
              <a:gd name="connsiteX27" fmla="*/ 1553497 w 3972232"/>
              <a:gd name="connsiteY27" fmla="*/ 285135 h 3480619"/>
              <a:gd name="connsiteX28" fmla="*/ 1484671 w 3972232"/>
              <a:gd name="connsiteY28" fmla="*/ 334297 h 3480619"/>
              <a:gd name="connsiteX29" fmla="*/ 1425678 w 3972232"/>
              <a:gd name="connsiteY29" fmla="*/ 373626 h 3480619"/>
              <a:gd name="connsiteX30" fmla="*/ 1406013 w 3972232"/>
              <a:gd name="connsiteY30" fmla="*/ 403123 h 3480619"/>
              <a:gd name="connsiteX31" fmla="*/ 1376516 w 3972232"/>
              <a:gd name="connsiteY31" fmla="*/ 432619 h 3480619"/>
              <a:gd name="connsiteX32" fmla="*/ 1337187 w 3972232"/>
              <a:gd name="connsiteY32" fmla="*/ 511277 h 3480619"/>
              <a:gd name="connsiteX33" fmla="*/ 1317523 w 3972232"/>
              <a:gd name="connsiteY33" fmla="*/ 550606 h 3480619"/>
              <a:gd name="connsiteX34" fmla="*/ 1307691 w 3972232"/>
              <a:gd name="connsiteY34" fmla="*/ 580103 h 3480619"/>
              <a:gd name="connsiteX35" fmla="*/ 1278194 w 3972232"/>
              <a:gd name="connsiteY35" fmla="*/ 599768 h 3480619"/>
              <a:gd name="connsiteX36" fmla="*/ 1229032 w 3972232"/>
              <a:gd name="connsiteY36" fmla="*/ 629264 h 3480619"/>
              <a:gd name="connsiteX37" fmla="*/ 1179871 w 3972232"/>
              <a:gd name="connsiteY37" fmla="*/ 668593 h 3480619"/>
              <a:gd name="connsiteX38" fmla="*/ 1150374 w 3972232"/>
              <a:gd name="connsiteY38" fmla="*/ 678426 h 3480619"/>
              <a:gd name="connsiteX39" fmla="*/ 1111045 w 3972232"/>
              <a:gd name="connsiteY39" fmla="*/ 698090 h 3480619"/>
              <a:gd name="connsiteX40" fmla="*/ 1081549 w 3972232"/>
              <a:gd name="connsiteY40" fmla="*/ 707923 h 3480619"/>
              <a:gd name="connsiteX41" fmla="*/ 1032387 w 3972232"/>
              <a:gd name="connsiteY41" fmla="*/ 727587 h 3480619"/>
              <a:gd name="connsiteX42" fmla="*/ 904568 w 3972232"/>
              <a:gd name="connsiteY42" fmla="*/ 786581 h 3480619"/>
              <a:gd name="connsiteX43" fmla="*/ 865239 w 3972232"/>
              <a:gd name="connsiteY43" fmla="*/ 796413 h 3480619"/>
              <a:gd name="connsiteX44" fmla="*/ 786581 w 3972232"/>
              <a:gd name="connsiteY44" fmla="*/ 825910 h 3480619"/>
              <a:gd name="connsiteX45" fmla="*/ 688258 w 3972232"/>
              <a:gd name="connsiteY45" fmla="*/ 914400 h 3480619"/>
              <a:gd name="connsiteX46" fmla="*/ 629265 w 3972232"/>
              <a:gd name="connsiteY46" fmla="*/ 983226 h 3480619"/>
              <a:gd name="connsiteX47" fmla="*/ 609600 w 3972232"/>
              <a:gd name="connsiteY47" fmla="*/ 1012723 h 3480619"/>
              <a:gd name="connsiteX48" fmla="*/ 550607 w 3972232"/>
              <a:gd name="connsiteY48" fmla="*/ 1052052 h 3480619"/>
              <a:gd name="connsiteX49" fmla="*/ 530942 w 3972232"/>
              <a:gd name="connsiteY49" fmla="*/ 1091381 h 3480619"/>
              <a:gd name="connsiteX50" fmla="*/ 501445 w 3972232"/>
              <a:gd name="connsiteY50" fmla="*/ 1111045 h 3480619"/>
              <a:gd name="connsiteX51" fmla="*/ 491613 w 3972232"/>
              <a:gd name="connsiteY51" fmla="*/ 1140542 h 3480619"/>
              <a:gd name="connsiteX52" fmla="*/ 462116 w 3972232"/>
              <a:gd name="connsiteY52" fmla="*/ 1170039 h 3480619"/>
              <a:gd name="connsiteX53" fmla="*/ 383458 w 3972232"/>
              <a:gd name="connsiteY53" fmla="*/ 1268361 h 3480619"/>
              <a:gd name="connsiteX54" fmla="*/ 383458 w 3972232"/>
              <a:gd name="connsiteY54" fmla="*/ 1268361 h 3480619"/>
              <a:gd name="connsiteX55" fmla="*/ 344129 w 3972232"/>
              <a:gd name="connsiteY55" fmla="*/ 1327355 h 3480619"/>
              <a:gd name="connsiteX56" fmla="*/ 314632 w 3972232"/>
              <a:gd name="connsiteY56" fmla="*/ 1356852 h 3480619"/>
              <a:gd name="connsiteX57" fmla="*/ 255639 w 3972232"/>
              <a:gd name="connsiteY57" fmla="*/ 1455174 h 3480619"/>
              <a:gd name="connsiteX58" fmla="*/ 235974 w 3972232"/>
              <a:gd name="connsiteY58" fmla="*/ 1484671 h 3480619"/>
              <a:gd name="connsiteX59" fmla="*/ 196645 w 3972232"/>
              <a:gd name="connsiteY59" fmla="*/ 1563329 h 3480619"/>
              <a:gd name="connsiteX60" fmla="*/ 167149 w 3972232"/>
              <a:gd name="connsiteY60" fmla="*/ 1661652 h 3480619"/>
              <a:gd name="connsiteX61" fmla="*/ 147484 w 3972232"/>
              <a:gd name="connsiteY61" fmla="*/ 1700981 h 3480619"/>
              <a:gd name="connsiteX62" fmla="*/ 127820 w 3972232"/>
              <a:gd name="connsiteY62" fmla="*/ 1779639 h 3480619"/>
              <a:gd name="connsiteX63" fmla="*/ 117987 w 3972232"/>
              <a:gd name="connsiteY63" fmla="*/ 1818968 h 3480619"/>
              <a:gd name="connsiteX64" fmla="*/ 98323 w 3972232"/>
              <a:gd name="connsiteY64" fmla="*/ 1936955 h 3480619"/>
              <a:gd name="connsiteX65" fmla="*/ 88491 w 3972232"/>
              <a:gd name="connsiteY65" fmla="*/ 2133600 h 3480619"/>
              <a:gd name="connsiteX66" fmla="*/ 78658 w 3972232"/>
              <a:gd name="connsiteY66" fmla="*/ 2163097 h 3480619"/>
              <a:gd name="connsiteX67" fmla="*/ 68826 w 3972232"/>
              <a:gd name="connsiteY67" fmla="*/ 2202426 h 3480619"/>
              <a:gd name="connsiteX68" fmla="*/ 49161 w 3972232"/>
              <a:gd name="connsiteY68" fmla="*/ 2261419 h 3480619"/>
              <a:gd name="connsiteX69" fmla="*/ 39329 w 3972232"/>
              <a:gd name="connsiteY69" fmla="*/ 2290916 h 3480619"/>
              <a:gd name="connsiteX70" fmla="*/ 29497 w 3972232"/>
              <a:gd name="connsiteY70" fmla="*/ 2330245 h 3480619"/>
              <a:gd name="connsiteX71" fmla="*/ 19665 w 3972232"/>
              <a:gd name="connsiteY71" fmla="*/ 2359742 h 3480619"/>
              <a:gd name="connsiteX72" fmla="*/ 0 w 3972232"/>
              <a:gd name="connsiteY72" fmla="*/ 2467897 h 3480619"/>
              <a:gd name="connsiteX73" fmla="*/ 19665 w 3972232"/>
              <a:gd name="connsiteY73" fmla="*/ 2664542 h 3480619"/>
              <a:gd name="connsiteX74" fmla="*/ 39329 w 3972232"/>
              <a:gd name="connsiteY74" fmla="*/ 2733368 h 3480619"/>
              <a:gd name="connsiteX75" fmla="*/ 68826 w 3972232"/>
              <a:gd name="connsiteY75" fmla="*/ 2772697 h 3480619"/>
              <a:gd name="connsiteX76" fmla="*/ 78658 w 3972232"/>
              <a:gd name="connsiteY76" fmla="*/ 2802193 h 3480619"/>
              <a:gd name="connsiteX77" fmla="*/ 117987 w 3972232"/>
              <a:gd name="connsiteY77" fmla="*/ 2861187 h 3480619"/>
              <a:gd name="connsiteX78" fmla="*/ 157316 w 3972232"/>
              <a:gd name="connsiteY78" fmla="*/ 2930013 h 3480619"/>
              <a:gd name="connsiteX79" fmla="*/ 196645 w 3972232"/>
              <a:gd name="connsiteY79" fmla="*/ 2989006 h 3480619"/>
              <a:gd name="connsiteX80" fmla="*/ 226142 w 3972232"/>
              <a:gd name="connsiteY80" fmla="*/ 3028335 h 3480619"/>
              <a:gd name="connsiteX81" fmla="*/ 245807 w 3972232"/>
              <a:gd name="connsiteY81" fmla="*/ 3057832 h 3480619"/>
              <a:gd name="connsiteX82" fmla="*/ 275303 w 3972232"/>
              <a:gd name="connsiteY82" fmla="*/ 3077497 h 3480619"/>
              <a:gd name="connsiteX83" fmla="*/ 304800 w 3972232"/>
              <a:gd name="connsiteY83" fmla="*/ 3106993 h 3480619"/>
              <a:gd name="connsiteX84" fmla="*/ 344129 w 3972232"/>
              <a:gd name="connsiteY84" fmla="*/ 3175819 h 3480619"/>
              <a:gd name="connsiteX85" fmla="*/ 373626 w 3972232"/>
              <a:gd name="connsiteY85" fmla="*/ 3205316 h 3480619"/>
              <a:gd name="connsiteX86" fmla="*/ 452284 w 3972232"/>
              <a:gd name="connsiteY86" fmla="*/ 3283974 h 3480619"/>
              <a:gd name="connsiteX87" fmla="*/ 481781 w 3972232"/>
              <a:gd name="connsiteY87" fmla="*/ 3303639 h 3480619"/>
              <a:gd name="connsiteX88" fmla="*/ 530942 w 3972232"/>
              <a:gd name="connsiteY88" fmla="*/ 3313471 h 3480619"/>
              <a:gd name="connsiteX89" fmla="*/ 619432 w 3972232"/>
              <a:gd name="connsiteY89" fmla="*/ 3352800 h 3480619"/>
              <a:gd name="connsiteX90" fmla="*/ 717755 w 3972232"/>
              <a:gd name="connsiteY90" fmla="*/ 3392129 h 3480619"/>
              <a:gd name="connsiteX91" fmla="*/ 816078 w 3972232"/>
              <a:gd name="connsiteY91" fmla="*/ 3401961 h 3480619"/>
              <a:gd name="connsiteX92" fmla="*/ 845574 w 3972232"/>
              <a:gd name="connsiteY92" fmla="*/ 3411793 h 3480619"/>
              <a:gd name="connsiteX93" fmla="*/ 884903 w 3972232"/>
              <a:gd name="connsiteY93" fmla="*/ 3421626 h 3480619"/>
              <a:gd name="connsiteX94" fmla="*/ 924232 w 3972232"/>
              <a:gd name="connsiteY94" fmla="*/ 3441290 h 3480619"/>
              <a:gd name="connsiteX95" fmla="*/ 1022555 w 3972232"/>
              <a:gd name="connsiteY95" fmla="*/ 3460955 h 3480619"/>
              <a:gd name="connsiteX96" fmla="*/ 1140542 w 3972232"/>
              <a:gd name="connsiteY96" fmla="*/ 3480619 h 3480619"/>
              <a:gd name="connsiteX97" fmla="*/ 1238865 w 3972232"/>
              <a:gd name="connsiteY97" fmla="*/ 3470787 h 3480619"/>
              <a:gd name="connsiteX98" fmla="*/ 1268361 w 3972232"/>
              <a:gd name="connsiteY98" fmla="*/ 3460955 h 3480619"/>
              <a:gd name="connsiteX99" fmla="*/ 1347020 w 3972232"/>
              <a:gd name="connsiteY99" fmla="*/ 3451123 h 3480619"/>
              <a:gd name="connsiteX100" fmla="*/ 1406013 w 3972232"/>
              <a:gd name="connsiteY100" fmla="*/ 3431458 h 3480619"/>
              <a:gd name="connsiteX101" fmla="*/ 1445342 w 3972232"/>
              <a:gd name="connsiteY101" fmla="*/ 3421626 h 3480619"/>
              <a:gd name="connsiteX102" fmla="*/ 1504336 w 3972232"/>
              <a:gd name="connsiteY102" fmla="*/ 3401961 h 3480619"/>
              <a:gd name="connsiteX103" fmla="*/ 1533832 w 3972232"/>
              <a:gd name="connsiteY103" fmla="*/ 3392129 h 3480619"/>
              <a:gd name="connsiteX104" fmla="*/ 1622323 w 3972232"/>
              <a:gd name="connsiteY104" fmla="*/ 3352800 h 3480619"/>
              <a:gd name="connsiteX105" fmla="*/ 1651820 w 3972232"/>
              <a:gd name="connsiteY105" fmla="*/ 3342968 h 3480619"/>
              <a:gd name="connsiteX106" fmla="*/ 1681316 w 3972232"/>
              <a:gd name="connsiteY106" fmla="*/ 3333135 h 3480619"/>
              <a:gd name="connsiteX107" fmla="*/ 1907458 w 3972232"/>
              <a:gd name="connsiteY107" fmla="*/ 3303639 h 3480619"/>
              <a:gd name="connsiteX108" fmla="*/ 2025445 w 3972232"/>
              <a:gd name="connsiteY108" fmla="*/ 3313471 h 3480619"/>
              <a:gd name="connsiteX109" fmla="*/ 2271252 w 3972232"/>
              <a:gd name="connsiteY109" fmla="*/ 3293806 h 3480619"/>
              <a:gd name="connsiteX110" fmla="*/ 2300749 w 3972232"/>
              <a:gd name="connsiteY110" fmla="*/ 3283974 h 3480619"/>
              <a:gd name="connsiteX111" fmla="*/ 2556387 w 3972232"/>
              <a:gd name="connsiteY111" fmla="*/ 3303639 h 3480619"/>
              <a:gd name="connsiteX112" fmla="*/ 2644878 w 3972232"/>
              <a:gd name="connsiteY112" fmla="*/ 3342968 h 3480619"/>
              <a:gd name="connsiteX113" fmla="*/ 2674374 w 3972232"/>
              <a:gd name="connsiteY113" fmla="*/ 3352800 h 3480619"/>
              <a:gd name="connsiteX114" fmla="*/ 2782529 w 3972232"/>
              <a:gd name="connsiteY114" fmla="*/ 3372464 h 3480619"/>
              <a:gd name="connsiteX115" fmla="*/ 3136491 w 3972232"/>
              <a:gd name="connsiteY115" fmla="*/ 3382297 h 3480619"/>
              <a:gd name="connsiteX116" fmla="*/ 3293807 w 3972232"/>
              <a:gd name="connsiteY116" fmla="*/ 3372464 h 3480619"/>
              <a:gd name="connsiteX117" fmla="*/ 3323303 w 3972232"/>
              <a:gd name="connsiteY117" fmla="*/ 3372464 h 3480619"/>
              <a:gd name="connsiteX118" fmla="*/ 3323303 w 3972232"/>
              <a:gd name="connsiteY118" fmla="*/ 3352800 h 3480619"/>
              <a:gd name="connsiteX0" fmla="*/ 3972232 w 4043119"/>
              <a:gd name="connsiteY0" fmla="*/ 167148 h 3480619"/>
              <a:gd name="connsiteX1" fmla="*/ 3972232 w 4043119"/>
              <a:gd name="connsiteY1" fmla="*/ 167148 h 3480619"/>
              <a:gd name="connsiteX2" fmla="*/ 3883742 w 4043119"/>
              <a:gd name="connsiteY2" fmla="*/ 157316 h 3480619"/>
              <a:gd name="connsiteX3" fmla="*/ 3470787 w 4043119"/>
              <a:gd name="connsiteY3" fmla="*/ 176981 h 3480619"/>
              <a:gd name="connsiteX4" fmla="*/ 3441291 w 4043119"/>
              <a:gd name="connsiteY4" fmla="*/ 186813 h 3480619"/>
              <a:gd name="connsiteX5" fmla="*/ 3126658 w 4043119"/>
              <a:gd name="connsiteY5" fmla="*/ 186813 h 3480619"/>
              <a:gd name="connsiteX6" fmla="*/ 2949678 w 4043119"/>
              <a:gd name="connsiteY6" fmla="*/ 176981 h 3480619"/>
              <a:gd name="connsiteX7" fmla="*/ 2861187 w 4043119"/>
              <a:gd name="connsiteY7" fmla="*/ 157316 h 3480619"/>
              <a:gd name="connsiteX8" fmla="*/ 2831691 w 4043119"/>
              <a:gd name="connsiteY8" fmla="*/ 127819 h 3480619"/>
              <a:gd name="connsiteX9" fmla="*/ 2802194 w 4043119"/>
              <a:gd name="connsiteY9" fmla="*/ 108155 h 3480619"/>
              <a:gd name="connsiteX10" fmla="*/ 2772697 w 4043119"/>
              <a:gd name="connsiteY10" fmla="*/ 78658 h 3480619"/>
              <a:gd name="connsiteX11" fmla="*/ 2743200 w 4043119"/>
              <a:gd name="connsiteY11" fmla="*/ 58993 h 3480619"/>
              <a:gd name="connsiteX12" fmla="*/ 2713703 w 4043119"/>
              <a:gd name="connsiteY12" fmla="*/ 29497 h 3480619"/>
              <a:gd name="connsiteX13" fmla="*/ 2674374 w 4043119"/>
              <a:gd name="connsiteY13" fmla="*/ 19664 h 3480619"/>
              <a:gd name="connsiteX14" fmla="*/ 2615381 w 4043119"/>
              <a:gd name="connsiteY14" fmla="*/ 0 h 3480619"/>
              <a:gd name="connsiteX15" fmla="*/ 2241755 w 4043119"/>
              <a:gd name="connsiteY15" fmla="*/ 9832 h 3480619"/>
              <a:gd name="connsiteX16" fmla="*/ 2153265 w 4043119"/>
              <a:gd name="connsiteY16" fmla="*/ 29497 h 3480619"/>
              <a:gd name="connsiteX17" fmla="*/ 2104103 w 4043119"/>
              <a:gd name="connsiteY17" fmla="*/ 39329 h 3480619"/>
              <a:gd name="connsiteX18" fmla="*/ 2045110 w 4043119"/>
              <a:gd name="connsiteY18" fmla="*/ 58993 h 3480619"/>
              <a:gd name="connsiteX19" fmla="*/ 1936955 w 4043119"/>
              <a:gd name="connsiteY19" fmla="*/ 78658 h 3480619"/>
              <a:gd name="connsiteX20" fmla="*/ 1897626 w 4043119"/>
              <a:gd name="connsiteY20" fmla="*/ 108155 h 3480619"/>
              <a:gd name="connsiteX21" fmla="*/ 1868129 w 4043119"/>
              <a:gd name="connsiteY21" fmla="*/ 117987 h 3480619"/>
              <a:gd name="connsiteX22" fmla="*/ 1828800 w 4043119"/>
              <a:gd name="connsiteY22" fmla="*/ 137652 h 3480619"/>
              <a:gd name="connsiteX23" fmla="*/ 1769807 w 4043119"/>
              <a:gd name="connsiteY23" fmla="*/ 167148 h 3480619"/>
              <a:gd name="connsiteX24" fmla="*/ 1740310 w 4043119"/>
              <a:gd name="connsiteY24" fmla="*/ 186813 h 3480619"/>
              <a:gd name="connsiteX25" fmla="*/ 1700981 w 4043119"/>
              <a:gd name="connsiteY25" fmla="*/ 196645 h 3480619"/>
              <a:gd name="connsiteX26" fmla="*/ 1641987 w 4043119"/>
              <a:gd name="connsiteY26" fmla="*/ 235974 h 3480619"/>
              <a:gd name="connsiteX27" fmla="*/ 1553497 w 4043119"/>
              <a:gd name="connsiteY27" fmla="*/ 285135 h 3480619"/>
              <a:gd name="connsiteX28" fmla="*/ 1484671 w 4043119"/>
              <a:gd name="connsiteY28" fmla="*/ 334297 h 3480619"/>
              <a:gd name="connsiteX29" fmla="*/ 1425678 w 4043119"/>
              <a:gd name="connsiteY29" fmla="*/ 373626 h 3480619"/>
              <a:gd name="connsiteX30" fmla="*/ 1406013 w 4043119"/>
              <a:gd name="connsiteY30" fmla="*/ 403123 h 3480619"/>
              <a:gd name="connsiteX31" fmla="*/ 1376516 w 4043119"/>
              <a:gd name="connsiteY31" fmla="*/ 432619 h 3480619"/>
              <a:gd name="connsiteX32" fmla="*/ 1337187 w 4043119"/>
              <a:gd name="connsiteY32" fmla="*/ 511277 h 3480619"/>
              <a:gd name="connsiteX33" fmla="*/ 1317523 w 4043119"/>
              <a:gd name="connsiteY33" fmla="*/ 550606 h 3480619"/>
              <a:gd name="connsiteX34" fmla="*/ 1307691 w 4043119"/>
              <a:gd name="connsiteY34" fmla="*/ 580103 h 3480619"/>
              <a:gd name="connsiteX35" fmla="*/ 1278194 w 4043119"/>
              <a:gd name="connsiteY35" fmla="*/ 599768 h 3480619"/>
              <a:gd name="connsiteX36" fmla="*/ 1229032 w 4043119"/>
              <a:gd name="connsiteY36" fmla="*/ 629264 h 3480619"/>
              <a:gd name="connsiteX37" fmla="*/ 1179871 w 4043119"/>
              <a:gd name="connsiteY37" fmla="*/ 668593 h 3480619"/>
              <a:gd name="connsiteX38" fmla="*/ 1150374 w 4043119"/>
              <a:gd name="connsiteY38" fmla="*/ 678426 h 3480619"/>
              <a:gd name="connsiteX39" fmla="*/ 1111045 w 4043119"/>
              <a:gd name="connsiteY39" fmla="*/ 698090 h 3480619"/>
              <a:gd name="connsiteX40" fmla="*/ 1081549 w 4043119"/>
              <a:gd name="connsiteY40" fmla="*/ 707923 h 3480619"/>
              <a:gd name="connsiteX41" fmla="*/ 1032387 w 4043119"/>
              <a:gd name="connsiteY41" fmla="*/ 727587 h 3480619"/>
              <a:gd name="connsiteX42" fmla="*/ 904568 w 4043119"/>
              <a:gd name="connsiteY42" fmla="*/ 786581 h 3480619"/>
              <a:gd name="connsiteX43" fmla="*/ 865239 w 4043119"/>
              <a:gd name="connsiteY43" fmla="*/ 796413 h 3480619"/>
              <a:gd name="connsiteX44" fmla="*/ 786581 w 4043119"/>
              <a:gd name="connsiteY44" fmla="*/ 825910 h 3480619"/>
              <a:gd name="connsiteX45" fmla="*/ 688258 w 4043119"/>
              <a:gd name="connsiteY45" fmla="*/ 914400 h 3480619"/>
              <a:gd name="connsiteX46" fmla="*/ 629265 w 4043119"/>
              <a:gd name="connsiteY46" fmla="*/ 983226 h 3480619"/>
              <a:gd name="connsiteX47" fmla="*/ 609600 w 4043119"/>
              <a:gd name="connsiteY47" fmla="*/ 1012723 h 3480619"/>
              <a:gd name="connsiteX48" fmla="*/ 550607 w 4043119"/>
              <a:gd name="connsiteY48" fmla="*/ 1052052 h 3480619"/>
              <a:gd name="connsiteX49" fmla="*/ 530942 w 4043119"/>
              <a:gd name="connsiteY49" fmla="*/ 1091381 h 3480619"/>
              <a:gd name="connsiteX50" fmla="*/ 501445 w 4043119"/>
              <a:gd name="connsiteY50" fmla="*/ 1111045 h 3480619"/>
              <a:gd name="connsiteX51" fmla="*/ 491613 w 4043119"/>
              <a:gd name="connsiteY51" fmla="*/ 1140542 h 3480619"/>
              <a:gd name="connsiteX52" fmla="*/ 462116 w 4043119"/>
              <a:gd name="connsiteY52" fmla="*/ 1170039 h 3480619"/>
              <a:gd name="connsiteX53" fmla="*/ 383458 w 4043119"/>
              <a:gd name="connsiteY53" fmla="*/ 1268361 h 3480619"/>
              <a:gd name="connsiteX54" fmla="*/ 383458 w 4043119"/>
              <a:gd name="connsiteY54" fmla="*/ 1268361 h 3480619"/>
              <a:gd name="connsiteX55" fmla="*/ 344129 w 4043119"/>
              <a:gd name="connsiteY55" fmla="*/ 1327355 h 3480619"/>
              <a:gd name="connsiteX56" fmla="*/ 314632 w 4043119"/>
              <a:gd name="connsiteY56" fmla="*/ 1356852 h 3480619"/>
              <a:gd name="connsiteX57" fmla="*/ 255639 w 4043119"/>
              <a:gd name="connsiteY57" fmla="*/ 1455174 h 3480619"/>
              <a:gd name="connsiteX58" fmla="*/ 235974 w 4043119"/>
              <a:gd name="connsiteY58" fmla="*/ 1484671 h 3480619"/>
              <a:gd name="connsiteX59" fmla="*/ 196645 w 4043119"/>
              <a:gd name="connsiteY59" fmla="*/ 1563329 h 3480619"/>
              <a:gd name="connsiteX60" fmla="*/ 167149 w 4043119"/>
              <a:gd name="connsiteY60" fmla="*/ 1661652 h 3480619"/>
              <a:gd name="connsiteX61" fmla="*/ 147484 w 4043119"/>
              <a:gd name="connsiteY61" fmla="*/ 1700981 h 3480619"/>
              <a:gd name="connsiteX62" fmla="*/ 127820 w 4043119"/>
              <a:gd name="connsiteY62" fmla="*/ 1779639 h 3480619"/>
              <a:gd name="connsiteX63" fmla="*/ 117987 w 4043119"/>
              <a:gd name="connsiteY63" fmla="*/ 1818968 h 3480619"/>
              <a:gd name="connsiteX64" fmla="*/ 98323 w 4043119"/>
              <a:gd name="connsiteY64" fmla="*/ 1936955 h 3480619"/>
              <a:gd name="connsiteX65" fmla="*/ 88491 w 4043119"/>
              <a:gd name="connsiteY65" fmla="*/ 2133600 h 3480619"/>
              <a:gd name="connsiteX66" fmla="*/ 78658 w 4043119"/>
              <a:gd name="connsiteY66" fmla="*/ 2163097 h 3480619"/>
              <a:gd name="connsiteX67" fmla="*/ 68826 w 4043119"/>
              <a:gd name="connsiteY67" fmla="*/ 2202426 h 3480619"/>
              <a:gd name="connsiteX68" fmla="*/ 49161 w 4043119"/>
              <a:gd name="connsiteY68" fmla="*/ 2261419 h 3480619"/>
              <a:gd name="connsiteX69" fmla="*/ 39329 w 4043119"/>
              <a:gd name="connsiteY69" fmla="*/ 2290916 h 3480619"/>
              <a:gd name="connsiteX70" fmla="*/ 29497 w 4043119"/>
              <a:gd name="connsiteY70" fmla="*/ 2330245 h 3480619"/>
              <a:gd name="connsiteX71" fmla="*/ 19665 w 4043119"/>
              <a:gd name="connsiteY71" fmla="*/ 2359742 h 3480619"/>
              <a:gd name="connsiteX72" fmla="*/ 0 w 4043119"/>
              <a:gd name="connsiteY72" fmla="*/ 2467897 h 3480619"/>
              <a:gd name="connsiteX73" fmla="*/ 19665 w 4043119"/>
              <a:gd name="connsiteY73" fmla="*/ 2664542 h 3480619"/>
              <a:gd name="connsiteX74" fmla="*/ 39329 w 4043119"/>
              <a:gd name="connsiteY74" fmla="*/ 2733368 h 3480619"/>
              <a:gd name="connsiteX75" fmla="*/ 68826 w 4043119"/>
              <a:gd name="connsiteY75" fmla="*/ 2772697 h 3480619"/>
              <a:gd name="connsiteX76" fmla="*/ 78658 w 4043119"/>
              <a:gd name="connsiteY76" fmla="*/ 2802193 h 3480619"/>
              <a:gd name="connsiteX77" fmla="*/ 117987 w 4043119"/>
              <a:gd name="connsiteY77" fmla="*/ 2861187 h 3480619"/>
              <a:gd name="connsiteX78" fmla="*/ 157316 w 4043119"/>
              <a:gd name="connsiteY78" fmla="*/ 2930013 h 3480619"/>
              <a:gd name="connsiteX79" fmla="*/ 196645 w 4043119"/>
              <a:gd name="connsiteY79" fmla="*/ 2989006 h 3480619"/>
              <a:gd name="connsiteX80" fmla="*/ 226142 w 4043119"/>
              <a:gd name="connsiteY80" fmla="*/ 3028335 h 3480619"/>
              <a:gd name="connsiteX81" fmla="*/ 245807 w 4043119"/>
              <a:gd name="connsiteY81" fmla="*/ 3057832 h 3480619"/>
              <a:gd name="connsiteX82" fmla="*/ 275303 w 4043119"/>
              <a:gd name="connsiteY82" fmla="*/ 3077497 h 3480619"/>
              <a:gd name="connsiteX83" fmla="*/ 304800 w 4043119"/>
              <a:gd name="connsiteY83" fmla="*/ 3106993 h 3480619"/>
              <a:gd name="connsiteX84" fmla="*/ 344129 w 4043119"/>
              <a:gd name="connsiteY84" fmla="*/ 3175819 h 3480619"/>
              <a:gd name="connsiteX85" fmla="*/ 373626 w 4043119"/>
              <a:gd name="connsiteY85" fmla="*/ 3205316 h 3480619"/>
              <a:gd name="connsiteX86" fmla="*/ 452284 w 4043119"/>
              <a:gd name="connsiteY86" fmla="*/ 3283974 h 3480619"/>
              <a:gd name="connsiteX87" fmla="*/ 481781 w 4043119"/>
              <a:gd name="connsiteY87" fmla="*/ 3303639 h 3480619"/>
              <a:gd name="connsiteX88" fmla="*/ 530942 w 4043119"/>
              <a:gd name="connsiteY88" fmla="*/ 3313471 h 3480619"/>
              <a:gd name="connsiteX89" fmla="*/ 619432 w 4043119"/>
              <a:gd name="connsiteY89" fmla="*/ 3352800 h 3480619"/>
              <a:gd name="connsiteX90" fmla="*/ 717755 w 4043119"/>
              <a:gd name="connsiteY90" fmla="*/ 3392129 h 3480619"/>
              <a:gd name="connsiteX91" fmla="*/ 816078 w 4043119"/>
              <a:gd name="connsiteY91" fmla="*/ 3401961 h 3480619"/>
              <a:gd name="connsiteX92" fmla="*/ 845574 w 4043119"/>
              <a:gd name="connsiteY92" fmla="*/ 3411793 h 3480619"/>
              <a:gd name="connsiteX93" fmla="*/ 884903 w 4043119"/>
              <a:gd name="connsiteY93" fmla="*/ 3421626 h 3480619"/>
              <a:gd name="connsiteX94" fmla="*/ 924232 w 4043119"/>
              <a:gd name="connsiteY94" fmla="*/ 3441290 h 3480619"/>
              <a:gd name="connsiteX95" fmla="*/ 1022555 w 4043119"/>
              <a:gd name="connsiteY95" fmla="*/ 3460955 h 3480619"/>
              <a:gd name="connsiteX96" fmla="*/ 1140542 w 4043119"/>
              <a:gd name="connsiteY96" fmla="*/ 3480619 h 3480619"/>
              <a:gd name="connsiteX97" fmla="*/ 1238865 w 4043119"/>
              <a:gd name="connsiteY97" fmla="*/ 3470787 h 3480619"/>
              <a:gd name="connsiteX98" fmla="*/ 1268361 w 4043119"/>
              <a:gd name="connsiteY98" fmla="*/ 3460955 h 3480619"/>
              <a:gd name="connsiteX99" fmla="*/ 1347020 w 4043119"/>
              <a:gd name="connsiteY99" fmla="*/ 3451123 h 3480619"/>
              <a:gd name="connsiteX100" fmla="*/ 1406013 w 4043119"/>
              <a:gd name="connsiteY100" fmla="*/ 3431458 h 3480619"/>
              <a:gd name="connsiteX101" fmla="*/ 1445342 w 4043119"/>
              <a:gd name="connsiteY101" fmla="*/ 3421626 h 3480619"/>
              <a:gd name="connsiteX102" fmla="*/ 1504336 w 4043119"/>
              <a:gd name="connsiteY102" fmla="*/ 3401961 h 3480619"/>
              <a:gd name="connsiteX103" fmla="*/ 1533832 w 4043119"/>
              <a:gd name="connsiteY103" fmla="*/ 3392129 h 3480619"/>
              <a:gd name="connsiteX104" fmla="*/ 1622323 w 4043119"/>
              <a:gd name="connsiteY104" fmla="*/ 3352800 h 3480619"/>
              <a:gd name="connsiteX105" fmla="*/ 1651820 w 4043119"/>
              <a:gd name="connsiteY105" fmla="*/ 3342968 h 3480619"/>
              <a:gd name="connsiteX106" fmla="*/ 1681316 w 4043119"/>
              <a:gd name="connsiteY106" fmla="*/ 3333135 h 3480619"/>
              <a:gd name="connsiteX107" fmla="*/ 1907458 w 4043119"/>
              <a:gd name="connsiteY107" fmla="*/ 3303639 h 3480619"/>
              <a:gd name="connsiteX108" fmla="*/ 2025445 w 4043119"/>
              <a:gd name="connsiteY108" fmla="*/ 3313471 h 3480619"/>
              <a:gd name="connsiteX109" fmla="*/ 2271252 w 4043119"/>
              <a:gd name="connsiteY109" fmla="*/ 3293806 h 3480619"/>
              <a:gd name="connsiteX110" fmla="*/ 2300749 w 4043119"/>
              <a:gd name="connsiteY110" fmla="*/ 3283974 h 3480619"/>
              <a:gd name="connsiteX111" fmla="*/ 2556387 w 4043119"/>
              <a:gd name="connsiteY111" fmla="*/ 3303639 h 3480619"/>
              <a:gd name="connsiteX112" fmla="*/ 2644878 w 4043119"/>
              <a:gd name="connsiteY112" fmla="*/ 3342968 h 3480619"/>
              <a:gd name="connsiteX113" fmla="*/ 2674374 w 4043119"/>
              <a:gd name="connsiteY113" fmla="*/ 3352800 h 3480619"/>
              <a:gd name="connsiteX114" fmla="*/ 2782529 w 4043119"/>
              <a:gd name="connsiteY114" fmla="*/ 3372464 h 3480619"/>
              <a:gd name="connsiteX115" fmla="*/ 3136491 w 4043119"/>
              <a:gd name="connsiteY115" fmla="*/ 3382297 h 3480619"/>
              <a:gd name="connsiteX116" fmla="*/ 3293807 w 4043119"/>
              <a:gd name="connsiteY116" fmla="*/ 3372464 h 3480619"/>
              <a:gd name="connsiteX117" fmla="*/ 3323303 w 4043119"/>
              <a:gd name="connsiteY117" fmla="*/ 3372464 h 3480619"/>
              <a:gd name="connsiteX118" fmla="*/ 4043119 w 4043119"/>
              <a:gd name="connsiteY118" fmla="*/ 3434679 h 3480619"/>
              <a:gd name="connsiteX0" fmla="*/ 3972232 w 4043119"/>
              <a:gd name="connsiteY0" fmla="*/ 167148 h 3483331"/>
              <a:gd name="connsiteX1" fmla="*/ 3972232 w 4043119"/>
              <a:gd name="connsiteY1" fmla="*/ 167148 h 3483331"/>
              <a:gd name="connsiteX2" fmla="*/ 3883742 w 4043119"/>
              <a:gd name="connsiteY2" fmla="*/ 157316 h 3483331"/>
              <a:gd name="connsiteX3" fmla="*/ 3470787 w 4043119"/>
              <a:gd name="connsiteY3" fmla="*/ 176981 h 3483331"/>
              <a:gd name="connsiteX4" fmla="*/ 3441291 w 4043119"/>
              <a:gd name="connsiteY4" fmla="*/ 186813 h 3483331"/>
              <a:gd name="connsiteX5" fmla="*/ 3126658 w 4043119"/>
              <a:gd name="connsiteY5" fmla="*/ 186813 h 3483331"/>
              <a:gd name="connsiteX6" fmla="*/ 2949678 w 4043119"/>
              <a:gd name="connsiteY6" fmla="*/ 176981 h 3483331"/>
              <a:gd name="connsiteX7" fmla="*/ 2861187 w 4043119"/>
              <a:gd name="connsiteY7" fmla="*/ 157316 h 3483331"/>
              <a:gd name="connsiteX8" fmla="*/ 2831691 w 4043119"/>
              <a:gd name="connsiteY8" fmla="*/ 127819 h 3483331"/>
              <a:gd name="connsiteX9" fmla="*/ 2802194 w 4043119"/>
              <a:gd name="connsiteY9" fmla="*/ 108155 h 3483331"/>
              <a:gd name="connsiteX10" fmla="*/ 2772697 w 4043119"/>
              <a:gd name="connsiteY10" fmla="*/ 78658 h 3483331"/>
              <a:gd name="connsiteX11" fmla="*/ 2743200 w 4043119"/>
              <a:gd name="connsiteY11" fmla="*/ 58993 h 3483331"/>
              <a:gd name="connsiteX12" fmla="*/ 2713703 w 4043119"/>
              <a:gd name="connsiteY12" fmla="*/ 29497 h 3483331"/>
              <a:gd name="connsiteX13" fmla="*/ 2674374 w 4043119"/>
              <a:gd name="connsiteY13" fmla="*/ 19664 h 3483331"/>
              <a:gd name="connsiteX14" fmla="*/ 2615381 w 4043119"/>
              <a:gd name="connsiteY14" fmla="*/ 0 h 3483331"/>
              <a:gd name="connsiteX15" fmla="*/ 2241755 w 4043119"/>
              <a:gd name="connsiteY15" fmla="*/ 9832 h 3483331"/>
              <a:gd name="connsiteX16" fmla="*/ 2153265 w 4043119"/>
              <a:gd name="connsiteY16" fmla="*/ 29497 h 3483331"/>
              <a:gd name="connsiteX17" fmla="*/ 2104103 w 4043119"/>
              <a:gd name="connsiteY17" fmla="*/ 39329 h 3483331"/>
              <a:gd name="connsiteX18" fmla="*/ 2045110 w 4043119"/>
              <a:gd name="connsiteY18" fmla="*/ 58993 h 3483331"/>
              <a:gd name="connsiteX19" fmla="*/ 1936955 w 4043119"/>
              <a:gd name="connsiteY19" fmla="*/ 78658 h 3483331"/>
              <a:gd name="connsiteX20" fmla="*/ 1897626 w 4043119"/>
              <a:gd name="connsiteY20" fmla="*/ 108155 h 3483331"/>
              <a:gd name="connsiteX21" fmla="*/ 1868129 w 4043119"/>
              <a:gd name="connsiteY21" fmla="*/ 117987 h 3483331"/>
              <a:gd name="connsiteX22" fmla="*/ 1828800 w 4043119"/>
              <a:gd name="connsiteY22" fmla="*/ 137652 h 3483331"/>
              <a:gd name="connsiteX23" fmla="*/ 1769807 w 4043119"/>
              <a:gd name="connsiteY23" fmla="*/ 167148 h 3483331"/>
              <a:gd name="connsiteX24" fmla="*/ 1740310 w 4043119"/>
              <a:gd name="connsiteY24" fmla="*/ 186813 h 3483331"/>
              <a:gd name="connsiteX25" fmla="*/ 1700981 w 4043119"/>
              <a:gd name="connsiteY25" fmla="*/ 196645 h 3483331"/>
              <a:gd name="connsiteX26" fmla="*/ 1641987 w 4043119"/>
              <a:gd name="connsiteY26" fmla="*/ 235974 h 3483331"/>
              <a:gd name="connsiteX27" fmla="*/ 1553497 w 4043119"/>
              <a:gd name="connsiteY27" fmla="*/ 285135 h 3483331"/>
              <a:gd name="connsiteX28" fmla="*/ 1484671 w 4043119"/>
              <a:gd name="connsiteY28" fmla="*/ 334297 h 3483331"/>
              <a:gd name="connsiteX29" fmla="*/ 1425678 w 4043119"/>
              <a:gd name="connsiteY29" fmla="*/ 373626 h 3483331"/>
              <a:gd name="connsiteX30" fmla="*/ 1406013 w 4043119"/>
              <a:gd name="connsiteY30" fmla="*/ 403123 h 3483331"/>
              <a:gd name="connsiteX31" fmla="*/ 1376516 w 4043119"/>
              <a:gd name="connsiteY31" fmla="*/ 432619 h 3483331"/>
              <a:gd name="connsiteX32" fmla="*/ 1337187 w 4043119"/>
              <a:gd name="connsiteY32" fmla="*/ 511277 h 3483331"/>
              <a:gd name="connsiteX33" fmla="*/ 1317523 w 4043119"/>
              <a:gd name="connsiteY33" fmla="*/ 550606 h 3483331"/>
              <a:gd name="connsiteX34" fmla="*/ 1307691 w 4043119"/>
              <a:gd name="connsiteY34" fmla="*/ 580103 h 3483331"/>
              <a:gd name="connsiteX35" fmla="*/ 1278194 w 4043119"/>
              <a:gd name="connsiteY35" fmla="*/ 599768 h 3483331"/>
              <a:gd name="connsiteX36" fmla="*/ 1229032 w 4043119"/>
              <a:gd name="connsiteY36" fmla="*/ 629264 h 3483331"/>
              <a:gd name="connsiteX37" fmla="*/ 1179871 w 4043119"/>
              <a:gd name="connsiteY37" fmla="*/ 668593 h 3483331"/>
              <a:gd name="connsiteX38" fmla="*/ 1150374 w 4043119"/>
              <a:gd name="connsiteY38" fmla="*/ 678426 h 3483331"/>
              <a:gd name="connsiteX39" fmla="*/ 1111045 w 4043119"/>
              <a:gd name="connsiteY39" fmla="*/ 698090 h 3483331"/>
              <a:gd name="connsiteX40" fmla="*/ 1081549 w 4043119"/>
              <a:gd name="connsiteY40" fmla="*/ 707923 h 3483331"/>
              <a:gd name="connsiteX41" fmla="*/ 1032387 w 4043119"/>
              <a:gd name="connsiteY41" fmla="*/ 727587 h 3483331"/>
              <a:gd name="connsiteX42" fmla="*/ 904568 w 4043119"/>
              <a:gd name="connsiteY42" fmla="*/ 786581 h 3483331"/>
              <a:gd name="connsiteX43" fmla="*/ 865239 w 4043119"/>
              <a:gd name="connsiteY43" fmla="*/ 796413 h 3483331"/>
              <a:gd name="connsiteX44" fmla="*/ 786581 w 4043119"/>
              <a:gd name="connsiteY44" fmla="*/ 825910 h 3483331"/>
              <a:gd name="connsiteX45" fmla="*/ 688258 w 4043119"/>
              <a:gd name="connsiteY45" fmla="*/ 914400 h 3483331"/>
              <a:gd name="connsiteX46" fmla="*/ 629265 w 4043119"/>
              <a:gd name="connsiteY46" fmla="*/ 983226 h 3483331"/>
              <a:gd name="connsiteX47" fmla="*/ 609600 w 4043119"/>
              <a:gd name="connsiteY47" fmla="*/ 1012723 h 3483331"/>
              <a:gd name="connsiteX48" fmla="*/ 550607 w 4043119"/>
              <a:gd name="connsiteY48" fmla="*/ 1052052 h 3483331"/>
              <a:gd name="connsiteX49" fmla="*/ 530942 w 4043119"/>
              <a:gd name="connsiteY49" fmla="*/ 1091381 h 3483331"/>
              <a:gd name="connsiteX50" fmla="*/ 501445 w 4043119"/>
              <a:gd name="connsiteY50" fmla="*/ 1111045 h 3483331"/>
              <a:gd name="connsiteX51" fmla="*/ 491613 w 4043119"/>
              <a:gd name="connsiteY51" fmla="*/ 1140542 h 3483331"/>
              <a:gd name="connsiteX52" fmla="*/ 462116 w 4043119"/>
              <a:gd name="connsiteY52" fmla="*/ 1170039 h 3483331"/>
              <a:gd name="connsiteX53" fmla="*/ 383458 w 4043119"/>
              <a:gd name="connsiteY53" fmla="*/ 1268361 h 3483331"/>
              <a:gd name="connsiteX54" fmla="*/ 383458 w 4043119"/>
              <a:gd name="connsiteY54" fmla="*/ 1268361 h 3483331"/>
              <a:gd name="connsiteX55" fmla="*/ 344129 w 4043119"/>
              <a:gd name="connsiteY55" fmla="*/ 1327355 h 3483331"/>
              <a:gd name="connsiteX56" fmla="*/ 314632 w 4043119"/>
              <a:gd name="connsiteY56" fmla="*/ 1356852 h 3483331"/>
              <a:gd name="connsiteX57" fmla="*/ 255639 w 4043119"/>
              <a:gd name="connsiteY57" fmla="*/ 1455174 h 3483331"/>
              <a:gd name="connsiteX58" fmla="*/ 235974 w 4043119"/>
              <a:gd name="connsiteY58" fmla="*/ 1484671 h 3483331"/>
              <a:gd name="connsiteX59" fmla="*/ 196645 w 4043119"/>
              <a:gd name="connsiteY59" fmla="*/ 1563329 h 3483331"/>
              <a:gd name="connsiteX60" fmla="*/ 167149 w 4043119"/>
              <a:gd name="connsiteY60" fmla="*/ 1661652 h 3483331"/>
              <a:gd name="connsiteX61" fmla="*/ 147484 w 4043119"/>
              <a:gd name="connsiteY61" fmla="*/ 1700981 h 3483331"/>
              <a:gd name="connsiteX62" fmla="*/ 127820 w 4043119"/>
              <a:gd name="connsiteY62" fmla="*/ 1779639 h 3483331"/>
              <a:gd name="connsiteX63" fmla="*/ 117987 w 4043119"/>
              <a:gd name="connsiteY63" fmla="*/ 1818968 h 3483331"/>
              <a:gd name="connsiteX64" fmla="*/ 98323 w 4043119"/>
              <a:gd name="connsiteY64" fmla="*/ 1936955 h 3483331"/>
              <a:gd name="connsiteX65" fmla="*/ 88491 w 4043119"/>
              <a:gd name="connsiteY65" fmla="*/ 2133600 h 3483331"/>
              <a:gd name="connsiteX66" fmla="*/ 78658 w 4043119"/>
              <a:gd name="connsiteY66" fmla="*/ 2163097 h 3483331"/>
              <a:gd name="connsiteX67" fmla="*/ 68826 w 4043119"/>
              <a:gd name="connsiteY67" fmla="*/ 2202426 h 3483331"/>
              <a:gd name="connsiteX68" fmla="*/ 49161 w 4043119"/>
              <a:gd name="connsiteY68" fmla="*/ 2261419 h 3483331"/>
              <a:gd name="connsiteX69" fmla="*/ 39329 w 4043119"/>
              <a:gd name="connsiteY69" fmla="*/ 2290916 h 3483331"/>
              <a:gd name="connsiteX70" fmla="*/ 29497 w 4043119"/>
              <a:gd name="connsiteY70" fmla="*/ 2330245 h 3483331"/>
              <a:gd name="connsiteX71" fmla="*/ 19665 w 4043119"/>
              <a:gd name="connsiteY71" fmla="*/ 2359742 h 3483331"/>
              <a:gd name="connsiteX72" fmla="*/ 0 w 4043119"/>
              <a:gd name="connsiteY72" fmla="*/ 2467897 h 3483331"/>
              <a:gd name="connsiteX73" fmla="*/ 19665 w 4043119"/>
              <a:gd name="connsiteY73" fmla="*/ 2664542 h 3483331"/>
              <a:gd name="connsiteX74" fmla="*/ 39329 w 4043119"/>
              <a:gd name="connsiteY74" fmla="*/ 2733368 h 3483331"/>
              <a:gd name="connsiteX75" fmla="*/ 68826 w 4043119"/>
              <a:gd name="connsiteY75" fmla="*/ 2772697 h 3483331"/>
              <a:gd name="connsiteX76" fmla="*/ 78658 w 4043119"/>
              <a:gd name="connsiteY76" fmla="*/ 2802193 h 3483331"/>
              <a:gd name="connsiteX77" fmla="*/ 117987 w 4043119"/>
              <a:gd name="connsiteY77" fmla="*/ 2861187 h 3483331"/>
              <a:gd name="connsiteX78" fmla="*/ 157316 w 4043119"/>
              <a:gd name="connsiteY78" fmla="*/ 2930013 h 3483331"/>
              <a:gd name="connsiteX79" fmla="*/ 196645 w 4043119"/>
              <a:gd name="connsiteY79" fmla="*/ 2989006 h 3483331"/>
              <a:gd name="connsiteX80" fmla="*/ 226142 w 4043119"/>
              <a:gd name="connsiteY80" fmla="*/ 3028335 h 3483331"/>
              <a:gd name="connsiteX81" fmla="*/ 245807 w 4043119"/>
              <a:gd name="connsiteY81" fmla="*/ 3057832 h 3483331"/>
              <a:gd name="connsiteX82" fmla="*/ 275303 w 4043119"/>
              <a:gd name="connsiteY82" fmla="*/ 3077497 h 3483331"/>
              <a:gd name="connsiteX83" fmla="*/ 304800 w 4043119"/>
              <a:gd name="connsiteY83" fmla="*/ 3106993 h 3483331"/>
              <a:gd name="connsiteX84" fmla="*/ 344129 w 4043119"/>
              <a:gd name="connsiteY84" fmla="*/ 3175819 h 3483331"/>
              <a:gd name="connsiteX85" fmla="*/ 373626 w 4043119"/>
              <a:gd name="connsiteY85" fmla="*/ 3205316 h 3483331"/>
              <a:gd name="connsiteX86" fmla="*/ 452284 w 4043119"/>
              <a:gd name="connsiteY86" fmla="*/ 3283974 h 3483331"/>
              <a:gd name="connsiteX87" fmla="*/ 481781 w 4043119"/>
              <a:gd name="connsiteY87" fmla="*/ 3303639 h 3483331"/>
              <a:gd name="connsiteX88" fmla="*/ 530942 w 4043119"/>
              <a:gd name="connsiteY88" fmla="*/ 3313471 h 3483331"/>
              <a:gd name="connsiteX89" fmla="*/ 619432 w 4043119"/>
              <a:gd name="connsiteY89" fmla="*/ 3352800 h 3483331"/>
              <a:gd name="connsiteX90" fmla="*/ 717755 w 4043119"/>
              <a:gd name="connsiteY90" fmla="*/ 3392129 h 3483331"/>
              <a:gd name="connsiteX91" fmla="*/ 816078 w 4043119"/>
              <a:gd name="connsiteY91" fmla="*/ 3401961 h 3483331"/>
              <a:gd name="connsiteX92" fmla="*/ 845574 w 4043119"/>
              <a:gd name="connsiteY92" fmla="*/ 3411793 h 3483331"/>
              <a:gd name="connsiteX93" fmla="*/ 884903 w 4043119"/>
              <a:gd name="connsiteY93" fmla="*/ 3421626 h 3483331"/>
              <a:gd name="connsiteX94" fmla="*/ 924232 w 4043119"/>
              <a:gd name="connsiteY94" fmla="*/ 3441290 h 3483331"/>
              <a:gd name="connsiteX95" fmla="*/ 1022555 w 4043119"/>
              <a:gd name="connsiteY95" fmla="*/ 3460955 h 3483331"/>
              <a:gd name="connsiteX96" fmla="*/ 1140542 w 4043119"/>
              <a:gd name="connsiteY96" fmla="*/ 3480619 h 3483331"/>
              <a:gd name="connsiteX97" fmla="*/ 1238865 w 4043119"/>
              <a:gd name="connsiteY97" fmla="*/ 3470787 h 3483331"/>
              <a:gd name="connsiteX98" fmla="*/ 1268361 w 4043119"/>
              <a:gd name="connsiteY98" fmla="*/ 3460955 h 3483331"/>
              <a:gd name="connsiteX99" fmla="*/ 1347020 w 4043119"/>
              <a:gd name="connsiteY99" fmla="*/ 3451123 h 3483331"/>
              <a:gd name="connsiteX100" fmla="*/ 1406013 w 4043119"/>
              <a:gd name="connsiteY100" fmla="*/ 3431458 h 3483331"/>
              <a:gd name="connsiteX101" fmla="*/ 1445342 w 4043119"/>
              <a:gd name="connsiteY101" fmla="*/ 3421626 h 3483331"/>
              <a:gd name="connsiteX102" fmla="*/ 1504336 w 4043119"/>
              <a:gd name="connsiteY102" fmla="*/ 3401961 h 3483331"/>
              <a:gd name="connsiteX103" fmla="*/ 1533832 w 4043119"/>
              <a:gd name="connsiteY103" fmla="*/ 3392129 h 3483331"/>
              <a:gd name="connsiteX104" fmla="*/ 1622323 w 4043119"/>
              <a:gd name="connsiteY104" fmla="*/ 3352800 h 3483331"/>
              <a:gd name="connsiteX105" fmla="*/ 1651820 w 4043119"/>
              <a:gd name="connsiteY105" fmla="*/ 3342968 h 3483331"/>
              <a:gd name="connsiteX106" fmla="*/ 1681316 w 4043119"/>
              <a:gd name="connsiteY106" fmla="*/ 3333135 h 3483331"/>
              <a:gd name="connsiteX107" fmla="*/ 1907458 w 4043119"/>
              <a:gd name="connsiteY107" fmla="*/ 3303639 h 3483331"/>
              <a:gd name="connsiteX108" fmla="*/ 2025445 w 4043119"/>
              <a:gd name="connsiteY108" fmla="*/ 3313471 h 3483331"/>
              <a:gd name="connsiteX109" fmla="*/ 2271252 w 4043119"/>
              <a:gd name="connsiteY109" fmla="*/ 3293806 h 3483331"/>
              <a:gd name="connsiteX110" fmla="*/ 2300749 w 4043119"/>
              <a:gd name="connsiteY110" fmla="*/ 3283974 h 3483331"/>
              <a:gd name="connsiteX111" fmla="*/ 2556387 w 4043119"/>
              <a:gd name="connsiteY111" fmla="*/ 3303639 h 3483331"/>
              <a:gd name="connsiteX112" fmla="*/ 2644878 w 4043119"/>
              <a:gd name="connsiteY112" fmla="*/ 3342968 h 3483331"/>
              <a:gd name="connsiteX113" fmla="*/ 2674374 w 4043119"/>
              <a:gd name="connsiteY113" fmla="*/ 3352800 h 3483331"/>
              <a:gd name="connsiteX114" fmla="*/ 2782529 w 4043119"/>
              <a:gd name="connsiteY114" fmla="*/ 3372464 h 3483331"/>
              <a:gd name="connsiteX115" fmla="*/ 3136491 w 4043119"/>
              <a:gd name="connsiteY115" fmla="*/ 3382297 h 3483331"/>
              <a:gd name="connsiteX116" fmla="*/ 3293807 w 4043119"/>
              <a:gd name="connsiteY116" fmla="*/ 3372464 h 3483331"/>
              <a:gd name="connsiteX117" fmla="*/ 3466752 w 4043119"/>
              <a:gd name="connsiteY117" fmla="*/ 3483331 h 3483331"/>
              <a:gd name="connsiteX118" fmla="*/ 4043119 w 4043119"/>
              <a:gd name="connsiteY118" fmla="*/ 3434679 h 3483331"/>
              <a:gd name="connsiteX0" fmla="*/ 3972232 w 4043119"/>
              <a:gd name="connsiteY0" fmla="*/ 167148 h 3510924"/>
              <a:gd name="connsiteX1" fmla="*/ 3972232 w 4043119"/>
              <a:gd name="connsiteY1" fmla="*/ 167148 h 3510924"/>
              <a:gd name="connsiteX2" fmla="*/ 3883742 w 4043119"/>
              <a:gd name="connsiteY2" fmla="*/ 157316 h 3510924"/>
              <a:gd name="connsiteX3" fmla="*/ 3470787 w 4043119"/>
              <a:gd name="connsiteY3" fmla="*/ 176981 h 3510924"/>
              <a:gd name="connsiteX4" fmla="*/ 3441291 w 4043119"/>
              <a:gd name="connsiteY4" fmla="*/ 186813 h 3510924"/>
              <a:gd name="connsiteX5" fmla="*/ 3126658 w 4043119"/>
              <a:gd name="connsiteY5" fmla="*/ 186813 h 3510924"/>
              <a:gd name="connsiteX6" fmla="*/ 2949678 w 4043119"/>
              <a:gd name="connsiteY6" fmla="*/ 176981 h 3510924"/>
              <a:gd name="connsiteX7" fmla="*/ 2861187 w 4043119"/>
              <a:gd name="connsiteY7" fmla="*/ 157316 h 3510924"/>
              <a:gd name="connsiteX8" fmla="*/ 2831691 w 4043119"/>
              <a:gd name="connsiteY8" fmla="*/ 127819 h 3510924"/>
              <a:gd name="connsiteX9" fmla="*/ 2802194 w 4043119"/>
              <a:gd name="connsiteY9" fmla="*/ 108155 h 3510924"/>
              <a:gd name="connsiteX10" fmla="*/ 2772697 w 4043119"/>
              <a:gd name="connsiteY10" fmla="*/ 78658 h 3510924"/>
              <a:gd name="connsiteX11" fmla="*/ 2743200 w 4043119"/>
              <a:gd name="connsiteY11" fmla="*/ 58993 h 3510924"/>
              <a:gd name="connsiteX12" fmla="*/ 2713703 w 4043119"/>
              <a:gd name="connsiteY12" fmla="*/ 29497 h 3510924"/>
              <a:gd name="connsiteX13" fmla="*/ 2674374 w 4043119"/>
              <a:gd name="connsiteY13" fmla="*/ 19664 h 3510924"/>
              <a:gd name="connsiteX14" fmla="*/ 2615381 w 4043119"/>
              <a:gd name="connsiteY14" fmla="*/ 0 h 3510924"/>
              <a:gd name="connsiteX15" fmla="*/ 2241755 w 4043119"/>
              <a:gd name="connsiteY15" fmla="*/ 9832 h 3510924"/>
              <a:gd name="connsiteX16" fmla="*/ 2153265 w 4043119"/>
              <a:gd name="connsiteY16" fmla="*/ 29497 h 3510924"/>
              <a:gd name="connsiteX17" fmla="*/ 2104103 w 4043119"/>
              <a:gd name="connsiteY17" fmla="*/ 39329 h 3510924"/>
              <a:gd name="connsiteX18" fmla="*/ 2045110 w 4043119"/>
              <a:gd name="connsiteY18" fmla="*/ 58993 h 3510924"/>
              <a:gd name="connsiteX19" fmla="*/ 1936955 w 4043119"/>
              <a:gd name="connsiteY19" fmla="*/ 78658 h 3510924"/>
              <a:gd name="connsiteX20" fmla="*/ 1897626 w 4043119"/>
              <a:gd name="connsiteY20" fmla="*/ 108155 h 3510924"/>
              <a:gd name="connsiteX21" fmla="*/ 1868129 w 4043119"/>
              <a:gd name="connsiteY21" fmla="*/ 117987 h 3510924"/>
              <a:gd name="connsiteX22" fmla="*/ 1828800 w 4043119"/>
              <a:gd name="connsiteY22" fmla="*/ 137652 h 3510924"/>
              <a:gd name="connsiteX23" fmla="*/ 1769807 w 4043119"/>
              <a:gd name="connsiteY23" fmla="*/ 167148 h 3510924"/>
              <a:gd name="connsiteX24" fmla="*/ 1740310 w 4043119"/>
              <a:gd name="connsiteY24" fmla="*/ 186813 h 3510924"/>
              <a:gd name="connsiteX25" fmla="*/ 1700981 w 4043119"/>
              <a:gd name="connsiteY25" fmla="*/ 196645 h 3510924"/>
              <a:gd name="connsiteX26" fmla="*/ 1641987 w 4043119"/>
              <a:gd name="connsiteY26" fmla="*/ 235974 h 3510924"/>
              <a:gd name="connsiteX27" fmla="*/ 1553497 w 4043119"/>
              <a:gd name="connsiteY27" fmla="*/ 285135 h 3510924"/>
              <a:gd name="connsiteX28" fmla="*/ 1484671 w 4043119"/>
              <a:gd name="connsiteY28" fmla="*/ 334297 h 3510924"/>
              <a:gd name="connsiteX29" fmla="*/ 1425678 w 4043119"/>
              <a:gd name="connsiteY29" fmla="*/ 373626 h 3510924"/>
              <a:gd name="connsiteX30" fmla="*/ 1406013 w 4043119"/>
              <a:gd name="connsiteY30" fmla="*/ 403123 h 3510924"/>
              <a:gd name="connsiteX31" fmla="*/ 1376516 w 4043119"/>
              <a:gd name="connsiteY31" fmla="*/ 432619 h 3510924"/>
              <a:gd name="connsiteX32" fmla="*/ 1337187 w 4043119"/>
              <a:gd name="connsiteY32" fmla="*/ 511277 h 3510924"/>
              <a:gd name="connsiteX33" fmla="*/ 1317523 w 4043119"/>
              <a:gd name="connsiteY33" fmla="*/ 550606 h 3510924"/>
              <a:gd name="connsiteX34" fmla="*/ 1307691 w 4043119"/>
              <a:gd name="connsiteY34" fmla="*/ 580103 h 3510924"/>
              <a:gd name="connsiteX35" fmla="*/ 1278194 w 4043119"/>
              <a:gd name="connsiteY35" fmla="*/ 599768 h 3510924"/>
              <a:gd name="connsiteX36" fmla="*/ 1229032 w 4043119"/>
              <a:gd name="connsiteY36" fmla="*/ 629264 h 3510924"/>
              <a:gd name="connsiteX37" fmla="*/ 1179871 w 4043119"/>
              <a:gd name="connsiteY37" fmla="*/ 668593 h 3510924"/>
              <a:gd name="connsiteX38" fmla="*/ 1150374 w 4043119"/>
              <a:gd name="connsiteY38" fmla="*/ 678426 h 3510924"/>
              <a:gd name="connsiteX39" fmla="*/ 1111045 w 4043119"/>
              <a:gd name="connsiteY39" fmla="*/ 698090 h 3510924"/>
              <a:gd name="connsiteX40" fmla="*/ 1081549 w 4043119"/>
              <a:gd name="connsiteY40" fmla="*/ 707923 h 3510924"/>
              <a:gd name="connsiteX41" fmla="*/ 1032387 w 4043119"/>
              <a:gd name="connsiteY41" fmla="*/ 727587 h 3510924"/>
              <a:gd name="connsiteX42" fmla="*/ 904568 w 4043119"/>
              <a:gd name="connsiteY42" fmla="*/ 786581 h 3510924"/>
              <a:gd name="connsiteX43" fmla="*/ 865239 w 4043119"/>
              <a:gd name="connsiteY43" fmla="*/ 796413 h 3510924"/>
              <a:gd name="connsiteX44" fmla="*/ 786581 w 4043119"/>
              <a:gd name="connsiteY44" fmla="*/ 825910 h 3510924"/>
              <a:gd name="connsiteX45" fmla="*/ 688258 w 4043119"/>
              <a:gd name="connsiteY45" fmla="*/ 914400 h 3510924"/>
              <a:gd name="connsiteX46" fmla="*/ 629265 w 4043119"/>
              <a:gd name="connsiteY46" fmla="*/ 983226 h 3510924"/>
              <a:gd name="connsiteX47" fmla="*/ 609600 w 4043119"/>
              <a:gd name="connsiteY47" fmla="*/ 1012723 h 3510924"/>
              <a:gd name="connsiteX48" fmla="*/ 550607 w 4043119"/>
              <a:gd name="connsiteY48" fmla="*/ 1052052 h 3510924"/>
              <a:gd name="connsiteX49" fmla="*/ 530942 w 4043119"/>
              <a:gd name="connsiteY49" fmla="*/ 1091381 h 3510924"/>
              <a:gd name="connsiteX50" fmla="*/ 501445 w 4043119"/>
              <a:gd name="connsiteY50" fmla="*/ 1111045 h 3510924"/>
              <a:gd name="connsiteX51" fmla="*/ 491613 w 4043119"/>
              <a:gd name="connsiteY51" fmla="*/ 1140542 h 3510924"/>
              <a:gd name="connsiteX52" fmla="*/ 462116 w 4043119"/>
              <a:gd name="connsiteY52" fmla="*/ 1170039 h 3510924"/>
              <a:gd name="connsiteX53" fmla="*/ 383458 w 4043119"/>
              <a:gd name="connsiteY53" fmla="*/ 1268361 h 3510924"/>
              <a:gd name="connsiteX54" fmla="*/ 383458 w 4043119"/>
              <a:gd name="connsiteY54" fmla="*/ 1268361 h 3510924"/>
              <a:gd name="connsiteX55" fmla="*/ 344129 w 4043119"/>
              <a:gd name="connsiteY55" fmla="*/ 1327355 h 3510924"/>
              <a:gd name="connsiteX56" fmla="*/ 314632 w 4043119"/>
              <a:gd name="connsiteY56" fmla="*/ 1356852 h 3510924"/>
              <a:gd name="connsiteX57" fmla="*/ 255639 w 4043119"/>
              <a:gd name="connsiteY57" fmla="*/ 1455174 h 3510924"/>
              <a:gd name="connsiteX58" fmla="*/ 235974 w 4043119"/>
              <a:gd name="connsiteY58" fmla="*/ 1484671 h 3510924"/>
              <a:gd name="connsiteX59" fmla="*/ 196645 w 4043119"/>
              <a:gd name="connsiteY59" fmla="*/ 1563329 h 3510924"/>
              <a:gd name="connsiteX60" fmla="*/ 167149 w 4043119"/>
              <a:gd name="connsiteY60" fmla="*/ 1661652 h 3510924"/>
              <a:gd name="connsiteX61" fmla="*/ 147484 w 4043119"/>
              <a:gd name="connsiteY61" fmla="*/ 1700981 h 3510924"/>
              <a:gd name="connsiteX62" fmla="*/ 127820 w 4043119"/>
              <a:gd name="connsiteY62" fmla="*/ 1779639 h 3510924"/>
              <a:gd name="connsiteX63" fmla="*/ 117987 w 4043119"/>
              <a:gd name="connsiteY63" fmla="*/ 1818968 h 3510924"/>
              <a:gd name="connsiteX64" fmla="*/ 98323 w 4043119"/>
              <a:gd name="connsiteY64" fmla="*/ 1936955 h 3510924"/>
              <a:gd name="connsiteX65" fmla="*/ 88491 w 4043119"/>
              <a:gd name="connsiteY65" fmla="*/ 2133600 h 3510924"/>
              <a:gd name="connsiteX66" fmla="*/ 78658 w 4043119"/>
              <a:gd name="connsiteY66" fmla="*/ 2163097 h 3510924"/>
              <a:gd name="connsiteX67" fmla="*/ 68826 w 4043119"/>
              <a:gd name="connsiteY67" fmla="*/ 2202426 h 3510924"/>
              <a:gd name="connsiteX68" fmla="*/ 49161 w 4043119"/>
              <a:gd name="connsiteY68" fmla="*/ 2261419 h 3510924"/>
              <a:gd name="connsiteX69" fmla="*/ 39329 w 4043119"/>
              <a:gd name="connsiteY69" fmla="*/ 2290916 h 3510924"/>
              <a:gd name="connsiteX70" fmla="*/ 29497 w 4043119"/>
              <a:gd name="connsiteY70" fmla="*/ 2330245 h 3510924"/>
              <a:gd name="connsiteX71" fmla="*/ 19665 w 4043119"/>
              <a:gd name="connsiteY71" fmla="*/ 2359742 h 3510924"/>
              <a:gd name="connsiteX72" fmla="*/ 0 w 4043119"/>
              <a:gd name="connsiteY72" fmla="*/ 2467897 h 3510924"/>
              <a:gd name="connsiteX73" fmla="*/ 19665 w 4043119"/>
              <a:gd name="connsiteY73" fmla="*/ 2664542 h 3510924"/>
              <a:gd name="connsiteX74" fmla="*/ 39329 w 4043119"/>
              <a:gd name="connsiteY74" fmla="*/ 2733368 h 3510924"/>
              <a:gd name="connsiteX75" fmla="*/ 68826 w 4043119"/>
              <a:gd name="connsiteY75" fmla="*/ 2772697 h 3510924"/>
              <a:gd name="connsiteX76" fmla="*/ 78658 w 4043119"/>
              <a:gd name="connsiteY76" fmla="*/ 2802193 h 3510924"/>
              <a:gd name="connsiteX77" fmla="*/ 117987 w 4043119"/>
              <a:gd name="connsiteY77" fmla="*/ 2861187 h 3510924"/>
              <a:gd name="connsiteX78" fmla="*/ 157316 w 4043119"/>
              <a:gd name="connsiteY78" fmla="*/ 2930013 h 3510924"/>
              <a:gd name="connsiteX79" fmla="*/ 196645 w 4043119"/>
              <a:gd name="connsiteY79" fmla="*/ 2989006 h 3510924"/>
              <a:gd name="connsiteX80" fmla="*/ 226142 w 4043119"/>
              <a:gd name="connsiteY80" fmla="*/ 3028335 h 3510924"/>
              <a:gd name="connsiteX81" fmla="*/ 245807 w 4043119"/>
              <a:gd name="connsiteY81" fmla="*/ 3057832 h 3510924"/>
              <a:gd name="connsiteX82" fmla="*/ 275303 w 4043119"/>
              <a:gd name="connsiteY82" fmla="*/ 3077497 h 3510924"/>
              <a:gd name="connsiteX83" fmla="*/ 304800 w 4043119"/>
              <a:gd name="connsiteY83" fmla="*/ 3106993 h 3510924"/>
              <a:gd name="connsiteX84" fmla="*/ 344129 w 4043119"/>
              <a:gd name="connsiteY84" fmla="*/ 3175819 h 3510924"/>
              <a:gd name="connsiteX85" fmla="*/ 373626 w 4043119"/>
              <a:gd name="connsiteY85" fmla="*/ 3205316 h 3510924"/>
              <a:gd name="connsiteX86" fmla="*/ 452284 w 4043119"/>
              <a:gd name="connsiteY86" fmla="*/ 3283974 h 3510924"/>
              <a:gd name="connsiteX87" fmla="*/ 481781 w 4043119"/>
              <a:gd name="connsiteY87" fmla="*/ 3303639 h 3510924"/>
              <a:gd name="connsiteX88" fmla="*/ 530942 w 4043119"/>
              <a:gd name="connsiteY88" fmla="*/ 3313471 h 3510924"/>
              <a:gd name="connsiteX89" fmla="*/ 619432 w 4043119"/>
              <a:gd name="connsiteY89" fmla="*/ 3352800 h 3510924"/>
              <a:gd name="connsiteX90" fmla="*/ 717755 w 4043119"/>
              <a:gd name="connsiteY90" fmla="*/ 3392129 h 3510924"/>
              <a:gd name="connsiteX91" fmla="*/ 816078 w 4043119"/>
              <a:gd name="connsiteY91" fmla="*/ 3401961 h 3510924"/>
              <a:gd name="connsiteX92" fmla="*/ 845574 w 4043119"/>
              <a:gd name="connsiteY92" fmla="*/ 3411793 h 3510924"/>
              <a:gd name="connsiteX93" fmla="*/ 884903 w 4043119"/>
              <a:gd name="connsiteY93" fmla="*/ 3421626 h 3510924"/>
              <a:gd name="connsiteX94" fmla="*/ 924232 w 4043119"/>
              <a:gd name="connsiteY94" fmla="*/ 3441290 h 3510924"/>
              <a:gd name="connsiteX95" fmla="*/ 1022555 w 4043119"/>
              <a:gd name="connsiteY95" fmla="*/ 3460955 h 3510924"/>
              <a:gd name="connsiteX96" fmla="*/ 1140542 w 4043119"/>
              <a:gd name="connsiteY96" fmla="*/ 3480619 h 3510924"/>
              <a:gd name="connsiteX97" fmla="*/ 1238865 w 4043119"/>
              <a:gd name="connsiteY97" fmla="*/ 3470787 h 3510924"/>
              <a:gd name="connsiteX98" fmla="*/ 1268361 w 4043119"/>
              <a:gd name="connsiteY98" fmla="*/ 3460955 h 3510924"/>
              <a:gd name="connsiteX99" fmla="*/ 1347020 w 4043119"/>
              <a:gd name="connsiteY99" fmla="*/ 3451123 h 3510924"/>
              <a:gd name="connsiteX100" fmla="*/ 1406013 w 4043119"/>
              <a:gd name="connsiteY100" fmla="*/ 3431458 h 3510924"/>
              <a:gd name="connsiteX101" fmla="*/ 1445342 w 4043119"/>
              <a:gd name="connsiteY101" fmla="*/ 3421626 h 3510924"/>
              <a:gd name="connsiteX102" fmla="*/ 1504336 w 4043119"/>
              <a:gd name="connsiteY102" fmla="*/ 3401961 h 3510924"/>
              <a:gd name="connsiteX103" fmla="*/ 1533832 w 4043119"/>
              <a:gd name="connsiteY103" fmla="*/ 3392129 h 3510924"/>
              <a:gd name="connsiteX104" fmla="*/ 1622323 w 4043119"/>
              <a:gd name="connsiteY104" fmla="*/ 3352800 h 3510924"/>
              <a:gd name="connsiteX105" fmla="*/ 1651820 w 4043119"/>
              <a:gd name="connsiteY105" fmla="*/ 3342968 h 3510924"/>
              <a:gd name="connsiteX106" fmla="*/ 1681316 w 4043119"/>
              <a:gd name="connsiteY106" fmla="*/ 3333135 h 3510924"/>
              <a:gd name="connsiteX107" fmla="*/ 1907458 w 4043119"/>
              <a:gd name="connsiteY107" fmla="*/ 3303639 h 3510924"/>
              <a:gd name="connsiteX108" fmla="*/ 2025445 w 4043119"/>
              <a:gd name="connsiteY108" fmla="*/ 3313471 h 3510924"/>
              <a:gd name="connsiteX109" fmla="*/ 2271252 w 4043119"/>
              <a:gd name="connsiteY109" fmla="*/ 3293806 h 3510924"/>
              <a:gd name="connsiteX110" fmla="*/ 2300749 w 4043119"/>
              <a:gd name="connsiteY110" fmla="*/ 3283974 h 3510924"/>
              <a:gd name="connsiteX111" fmla="*/ 2556387 w 4043119"/>
              <a:gd name="connsiteY111" fmla="*/ 3303639 h 3510924"/>
              <a:gd name="connsiteX112" fmla="*/ 2644878 w 4043119"/>
              <a:gd name="connsiteY112" fmla="*/ 3342968 h 3510924"/>
              <a:gd name="connsiteX113" fmla="*/ 2674374 w 4043119"/>
              <a:gd name="connsiteY113" fmla="*/ 3352800 h 3510924"/>
              <a:gd name="connsiteX114" fmla="*/ 2782529 w 4043119"/>
              <a:gd name="connsiteY114" fmla="*/ 3372464 h 3510924"/>
              <a:gd name="connsiteX115" fmla="*/ 3052516 w 4043119"/>
              <a:gd name="connsiteY115" fmla="*/ 3510136 h 3510924"/>
              <a:gd name="connsiteX116" fmla="*/ 3293807 w 4043119"/>
              <a:gd name="connsiteY116" fmla="*/ 3372464 h 3510924"/>
              <a:gd name="connsiteX117" fmla="*/ 3466752 w 4043119"/>
              <a:gd name="connsiteY117" fmla="*/ 3483331 h 3510924"/>
              <a:gd name="connsiteX118" fmla="*/ 4043119 w 4043119"/>
              <a:gd name="connsiteY118" fmla="*/ 3434679 h 3510924"/>
              <a:gd name="connsiteX0" fmla="*/ 3972232 w 4043119"/>
              <a:gd name="connsiteY0" fmla="*/ 167148 h 3511921"/>
              <a:gd name="connsiteX1" fmla="*/ 3972232 w 4043119"/>
              <a:gd name="connsiteY1" fmla="*/ 167148 h 3511921"/>
              <a:gd name="connsiteX2" fmla="*/ 3883742 w 4043119"/>
              <a:gd name="connsiteY2" fmla="*/ 157316 h 3511921"/>
              <a:gd name="connsiteX3" fmla="*/ 3470787 w 4043119"/>
              <a:gd name="connsiteY3" fmla="*/ 176981 h 3511921"/>
              <a:gd name="connsiteX4" fmla="*/ 3441291 w 4043119"/>
              <a:gd name="connsiteY4" fmla="*/ 186813 h 3511921"/>
              <a:gd name="connsiteX5" fmla="*/ 3126658 w 4043119"/>
              <a:gd name="connsiteY5" fmla="*/ 186813 h 3511921"/>
              <a:gd name="connsiteX6" fmla="*/ 2949678 w 4043119"/>
              <a:gd name="connsiteY6" fmla="*/ 176981 h 3511921"/>
              <a:gd name="connsiteX7" fmla="*/ 2861187 w 4043119"/>
              <a:gd name="connsiteY7" fmla="*/ 157316 h 3511921"/>
              <a:gd name="connsiteX8" fmla="*/ 2831691 w 4043119"/>
              <a:gd name="connsiteY8" fmla="*/ 127819 h 3511921"/>
              <a:gd name="connsiteX9" fmla="*/ 2802194 w 4043119"/>
              <a:gd name="connsiteY9" fmla="*/ 108155 h 3511921"/>
              <a:gd name="connsiteX10" fmla="*/ 2772697 w 4043119"/>
              <a:gd name="connsiteY10" fmla="*/ 78658 h 3511921"/>
              <a:gd name="connsiteX11" fmla="*/ 2743200 w 4043119"/>
              <a:gd name="connsiteY11" fmla="*/ 58993 h 3511921"/>
              <a:gd name="connsiteX12" fmla="*/ 2713703 w 4043119"/>
              <a:gd name="connsiteY12" fmla="*/ 29497 h 3511921"/>
              <a:gd name="connsiteX13" fmla="*/ 2674374 w 4043119"/>
              <a:gd name="connsiteY13" fmla="*/ 19664 h 3511921"/>
              <a:gd name="connsiteX14" fmla="*/ 2615381 w 4043119"/>
              <a:gd name="connsiteY14" fmla="*/ 0 h 3511921"/>
              <a:gd name="connsiteX15" fmla="*/ 2241755 w 4043119"/>
              <a:gd name="connsiteY15" fmla="*/ 9832 h 3511921"/>
              <a:gd name="connsiteX16" fmla="*/ 2153265 w 4043119"/>
              <a:gd name="connsiteY16" fmla="*/ 29497 h 3511921"/>
              <a:gd name="connsiteX17" fmla="*/ 2104103 w 4043119"/>
              <a:gd name="connsiteY17" fmla="*/ 39329 h 3511921"/>
              <a:gd name="connsiteX18" fmla="*/ 2045110 w 4043119"/>
              <a:gd name="connsiteY18" fmla="*/ 58993 h 3511921"/>
              <a:gd name="connsiteX19" fmla="*/ 1936955 w 4043119"/>
              <a:gd name="connsiteY19" fmla="*/ 78658 h 3511921"/>
              <a:gd name="connsiteX20" fmla="*/ 1897626 w 4043119"/>
              <a:gd name="connsiteY20" fmla="*/ 108155 h 3511921"/>
              <a:gd name="connsiteX21" fmla="*/ 1868129 w 4043119"/>
              <a:gd name="connsiteY21" fmla="*/ 117987 h 3511921"/>
              <a:gd name="connsiteX22" fmla="*/ 1828800 w 4043119"/>
              <a:gd name="connsiteY22" fmla="*/ 137652 h 3511921"/>
              <a:gd name="connsiteX23" fmla="*/ 1769807 w 4043119"/>
              <a:gd name="connsiteY23" fmla="*/ 167148 h 3511921"/>
              <a:gd name="connsiteX24" fmla="*/ 1740310 w 4043119"/>
              <a:gd name="connsiteY24" fmla="*/ 186813 h 3511921"/>
              <a:gd name="connsiteX25" fmla="*/ 1700981 w 4043119"/>
              <a:gd name="connsiteY25" fmla="*/ 196645 h 3511921"/>
              <a:gd name="connsiteX26" fmla="*/ 1641987 w 4043119"/>
              <a:gd name="connsiteY26" fmla="*/ 235974 h 3511921"/>
              <a:gd name="connsiteX27" fmla="*/ 1553497 w 4043119"/>
              <a:gd name="connsiteY27" fmla="*/ 285135 h 3511921"/>
              <a:gd name="connsiteX28" fmla="*/ 1484671 w 4043119"/>
              <a:gd name="connsiteY28" fmla="*/ 334297 h 3511921"/>
              <a:gd name="connsiteX29" fmla="*/ 1425678 w 4043119"/>
              <a:gd name="connsiteY29" fmla="*/ 373626 h 3511921"/>
              <a:gd name="connsiteX30" fmla="*/ 1406013 w 4043119"/>
              <a:gd name="connsiteY30" fmla="*/ 403123 h 3511921"/>
              <a:gd name="connsiteX31" fmla="*/ 1376516 w 4043119"/>
              <a:gd name="connsiteY31" fmla="*/ 432619 h 3511921"/>
              <a:gd name="connsiteX32" fmla="*/ 1337187 w 4043119"/>
              <a:gd name="connsiteY32" fmla="*/ 511277 h 3511921"/>
              <a:gd name="connsiteX33" fmla="*/ 1317523 w 4043119"/>
              <a:gd name="connsiteY33" fmla="*/ 550606 h 3511921"/>
              <a:gd name="connsiteX34" fmla="*/ 1307691 w 4043119"/>
              <a:gd name="connsiteY34" fmla="*/ 580103 h 3511921"/>
              <a:gd name="connsiteX35" fmla="*/ 1278194 w 4043119"/>
              <a:gd name="connsiteY35" fmla="*/ 599768 h 3511921"/>
              <a:gd name="connsiteX36" fmla="*/ 1229032 w 4043119"/>
              <a:gd name="connsiteY36" fmla="*/ 629264 h 3511921"/>
              <a:gd name="connsiteX37" fmla="*/ 1179871 w 4043119"/>
              <a:gd name="connsiteY37" fmla="*/ 668593 h 3511921"/>
              <a:gd name="connsiteX38" fmla="*/ 1150374 w 4043119"/>
              <a:gd name="connsiteY38" fmla="*/ 678426 h 3511921"/>
              <a:gd name="connsiteX39" fmla="*/ 1111045 w 4043119"/>
              <a:gd name="connsiteY39" fmla="*/ 698090 h 3511921"/>
              <a:gd name="connsiteX40" fmla="*/ 1081549 w 4043119"/>
              <a:gd name="connsiteY40" fmla="*/ 707923 h 3511921"/>
              <a:gd name="connsiteX41" fmla="*/ 1032387 w 4043119"/>
              <a:gd name="connsiteY41" fmla="*/ 727587 h 3511921"/>
              <a:gd name="connsiteX42" fmla="*/ 904568 w 4043119"/>
              <a:gd name="connsiteY42" fmla="*/ 786581 h 3511921"/>
              <a:gd name="connsiteX43" fmla="*/ 865239 w 4043119"/>
              <a:gd name="connsiteY43" fmla="*/ 796413 h 3511921"/>
              <a:gd name="connsiteX44" fmla="*/ 786581 w 4043119"/>
              <a:gd name="connsiteY44" fmla="*/ 825910 h 3511921"/>
              <a:gd name="connsiteX45" fmla="*/ 688258 w 4043119"/>
              <a:gd name="connsiteY45" fmla="*/ 914400 h 3511921"/>
              <a:gd name="connsiteX46" fmla="*/ 629265 w 4043119"/>
              <a:gd name="connsiteY46" fmla="*/ 983226 h 3511921"/>
              <a:gd name="connsiteX47" fmla="*/ 609600 w 4043119"/>
              <a:gd name="connsiteY47" fmla="*/ 1012723 h 3511921"/>
              <a:gd name="connsiteX48" fmla="*/ 550607 w 4043119"/>
              <a:gd name="connsiteY48" fmla="*/ 1052052 h 3511921"/>
              <a:gd name="connsiteX49" fmla="*/ 530942 w 4043119"/>
              <a:gd name="connsiteY49" fmla="*/ 1091381 h 3511921"/>
              <a:gd name="connsiteX50" fmla="*/ 501445 w 4043119"/>
              <a:gd name="connsiteY50" fmla="*/ 1111045 h 3511921"/>
              <a:gd name="connsiteX51" fmla="*/ 491613 w 4043119"/>
              <a:gd name="connsiteY51" fmla="*/ 1140542 h 3511921"/>
              <a:gd name="connsiteX52" fmla="*/ 462116 w 4043119"/>
              <a:gd name="connsiteY52" fmla="*/ 1170039 h 3511921"/>
              <a:gd name="connsiteX53" fmla="*/ 383458 w 4043119"/>
              <a:gd name="connsiteY53" fmla="*/ 1268361 h 3511921"/>
              <a:gd name="connsiteX54" fmla="*/ 383458 w 4043119"/>
              <a:gd name="connsiteY54" fmla="*/ 1268361 h 3511921"/>
              <a:gd name="connsiteX55" fmla="*/ 344129 w 4043119"/>
              <a:gd name="connsiteY55" fmla="*/ 1327355 h 3511921"/>
              <a:gd name="connsiteX56" fmla="*/ 314632 w 4043119"/>
              <a:gd name="connsiteY56" fmla="*/ 1356852 h 3511921"/>
              <a:gd name="connsiteX57" fmla="*/ 255639 w 4043119"/>
              <a:gd name="connsiteY57" fmla="*/ 1455174 h 3511921"/>
              <a:gd name="connsiteX58" fmla="*/ 235974 w 4043119"/>
              <a:gd name="connsiteY58" fmla="*/ 1484671 h 3511921"/>
              <a:gd name="connsiteX59" fmla="*/ 196645 w 4043119"/>
              <a:gd name="connsiteY59" fmla="*/ 1563329 h 3511921"/>
              <a:gd name="connsiteX60" fmla="*/ 167149 w 4043119"/>
              <a:gd name="connsiteY60" fmla="*/ 1661652 h 3511921"/>
              <a:gd name="connsiteX61" fmla="*/ 147484 w 4043119"/>
              <a:gd name="connsiteY61" fmla="*/ 1700981 h 3511921"/>
              <a:gd name="connsiteX62" fmla="*/ 127820 w 4043119"/>
              <a:gd name="connsiteY62" fmla="*/ 1779639 h 3511921"/>
              <a:gd name="connsiteX63" fmla="*/ 117987 w 4043119"/>
              <a:gd name="connsiteY63" fmla="*/ 1818968 h 3511921"/>
              <a:gd name="connsiteX64" fmla="*/ 98323 w 4043119"/>
              <a:gd name="connsiteY64" fmla="*/ 1936955 h 3511921"/>
              <a:gd name="connsiteX65" fmla="*/ 88491 w 4043119"/>
              <a:gd name="connsiteY65" fmla="*/ 2133600 h 3511921"/>
              <a:gd name="connsiteX66" fmla="*/ 78658 w 4043119"/>
              <a:gd name="connsiteY66" fmla="*/ 2163097 h 3511921"/>
              <a:gd name="connsiteX67" fmla="*/ 68826 w 4043119"/>
              <a:gd name="connsiteY67" fmla="*/ 2202426 h 3511921"/>
              <a:gd name="connsiteX68" fmla="*/ 49161 w 4043119"/>
              <a:gd name="connsiteY68" fmla="*/ 2261419 h 3511921"/>
              <a:gd name="connsiteX69" fmla="*/ 39329 w 4043119"/>
              <a:gd name="connsiteY69" fmla="*/ 2290916 h 3511921"/>
              <a:gd name="connsiteX70" fmla="*/ 29497 w 4043119"/>
              <a:gd name="connsiteY70" fmla="*/ 2330245 h 3511921"/>
              <a:gd name="connsiteX71" fmla="*/ 19665 w 4043119"/>
              <a:gd name="connsiteY71" fmla="*/ 2359742 h 3511921"/>
              <a:gd name="connsiteX72" fmla="*/ 0 w 4043119"/>
              <a:gd name="connsiteY72" fmla="*/ 2467897 h 3511921"/>
              <a:gd name="connsiteX73" fmla="*/ 19665 w 4043119"/>
              <a:gd name="connsiteY73" fmla="*/ 2664542 h 3511921"/>
              <a:gd name="connsiteX74" fmla="*/ 39329 w 4043119"/>
              <a:gd name="connsiteY74" fmla="*/ 2733368 h 3511921"/>
              <a:gd name="connsiteX75" fmla="*/ 68826 w 4043119"/>
              <a:gd name="connsiteY75" fmla="*/ 2772697 h 3511921"/>
              <a:gd name="connsiteX76" fmla="*/ 78658 w 4043119"/>
              <a:gd name="connsiteY76" fmla="*/ 2802193 h 3511921"/>
              <a:gd name="connsiteX77" fmla="*/ 117987 w 4043119"/>
              <a:gd name="connsiteY77" fmla="*/ 2861187 h 3511921"/>
              <a:gd name="connsiteX78" fmla="*/ 157316 w 4043119"/>
              <a:gd name="connsiteY78" fmla="*/ 2930013 h 3511921"/>
              <a:gd name="connsiteX79" fmla="*/ 196645 w 4043119"/>
              <a:gd name="connsiteY79" fmla="*/ 2989006 h 3511921"/>
              <a:gd name="connsiteX80" fmla="*/ 226142 w 4043119"/>
              <a:gd name="connsiteY80" fmla="*/ 3028335 h 3511921"/>
              <a:gd name="connsiteX81" fmla="*/ 245807 w 4043119"/>
              <a:gd name="connsiteY81" fmla="*/ 3057832 h 3511921"/>
              <a:gd name="connsiteX82" fmla="*/ 275303 w 4043119"/>
              <a:gd name="connsiteY82" fmla="*/ 3077497 h 3511921"/>
              <a:gd name="connsiteX83" fmla="*/ 304800 w 4043119"/>
              <a:gd name="connsiteY83" fmla="*/ 3106993 h 3511921"/>
              <a:gd name="connsiteX84" fmla="*/ 344129 w 4043119"/>
              <a:gd name="connsiteY84" fmla="*/ 3175819 h 3511921"/>
              <a:gd name="connsiteX85" fmla="*/ 373626 w 4043119"/>
              <a:gd name="connsiteY85" fmla="*/ 3205316 h 3511921"/>
              <a:gd name="connsiteX86" fmla="*/ 452284 w 4043119"/>
              <a:gd name="connsiteY86" fmla="*/ 3283974 h 3511921"/>
              <a:gd name="connsiteX87" fmla="*/ 481781 w 4043119"/>
              <a:gd name="connsiteY87" fmla="*/ 3303639 h 3511921"/>
              <a:gd name="connsiteX88" fmla="*/ 530942 w 4043119"/>
              <a:gd name="connsiteY88" fmla="*/ 3313471 h 3511921"/>
              <a:gd name="connsiteX89" fmla="*/ 619432 w 4043119"/>
              <a:gd name="connsiteY89" fmla="*/ 3352800 h 3511921"/>
              <a:gd name="connsiteX90" fmla="*/ 717755 w 4043119"/>
              <a:gd name="connsiteY90" fmla="*/ 3392129 h 3511921"/>
              <a:gd name="connsiteX91" fmla="*/ 816078 w 4043119"/>
              <a:gd name="connsiteY91" fmla="*/ 3401961 h 3511921"/>
              <a:gd name="connsiteX92" fmla="*/ 845574 w 4043119"/>
              <a:gd name="connsiteY92" fmla="*/ 3411793 h 3511921"/>
              <a:gd name="connsiteX93" fmla="*/ 884903 w 4043119"/>
              <a:gd name="connsiteY93" fmla="*/ 3421626 h 3511921"/>
              <a:gd name="connsiteX94" fmla="*/ 924232 w 4043119"/>
              <a:gd name="connsiteY94" fmla="*/ 3441290 h 3511921"/>
              <a:gd name="connsiteX95" fmla="*/ 1022555 w 4043119"/>
              <a:gd name="connsiteY95" fmla="*/ 3460955 h 3511921"/>
              <a:gd name="connsiteX96" fmla="*/ 1140542 w 4043119"/>
              <a:gd name="connsiteY96" fmla="*/ 3480619 h 3511921"/>
              <a:gd name="connsiteX97" fmla="*/ 1238865 w 4043119"/>
              <a:gd name="connsiteY97" fmla="*/ 3470787 h 3511921"/>
              <a:gd name="connsiteX98" fmla="*/ 1268361 w 4043119"/>
              <a:gd name="connsiteY98" fmla="*/ 3460955 h 3511921"/>
              <a:gd name="connsiteX99" fmla="*/ 1347020 w 4043119"/>
              <a:gd name="connsiteY99" fmla="*/ 3451123 h 3511921"/>
              <a:gd name="connsiteX100" fmla="*/ 1406013 w 4043119"/>
              <a:gd name="connsiteY100" fmla="*/ 3431458 h 3511921"/>
              <a:gd name="connsiteX101" fmla="*/ 1445342 w 4043119"/>
              <a:gd name="connsiteY101" fmla="*/ 3421626 h 3511921"/>
              <a:gd name="connsiteX102" fmla="*/ 1504336 w 4043119"/>
              <a:gd name="connsiteY102" fmla="*/ 3401961 h 3511921"/>
              <a:gd name="connsiteX103" fmla="*/ 1533832 w 4043119"/>
              <a:gd name="connsiteY103" fmla="*/ 3392129 h 3511921"/>
              <a:gd name="connsiteX104" fmla="*/ 1622323 w 4043119"/>
              <a:gd name="connsiteY104" fmla="*/ 3352800 h 3511921"/>
              <a:gd name="connsiteX105" fmla="*/ 1651820 w 4043119"/>
              <a:gd name="connsiteY105" fmla="*/ 3342968 h 3511921"/>
              <a:gd name="connsiteX106" fmla="*/ 1681316 w 4043119"/>
              <a:gd name="connsiteY106" fmla="*/ 3333135 h 3511921"/>
              <a:gd name="connsiteX107" fmla="*/ 1907458 w 4043119"/>
              <a:gd name="connsiteY107" fmla="*/ 3303639 h 3511921"/>
              <a:gd name="connsiteX108" fmla="*/ 2025445 w 4043119"/>
              <a:gd name="connsiteY108" fmla="*/ 3313471 h 3511921"/>
              <a:gd name="connsiteX109" fmla="*/ 2271252 w 4043119"/>
              <a:gd name="connsiteY109" fmla="*/ 3293806 h 3511921"/>
              <a:gd name="connsiteX110" fmla="*/ 2300749 w 4043119"/>
              <a:gd name="connsiteY110" fmla="*/ 3283974 h 3511921"/>
              <a:gd name="connsiteX111" fmla="*/ 2556387 w 4043119"/>
              <a:gd name="connsiteY111" fmla="*/ 3303639 h 3511921"/>
              <a:gd name="connsiteX112" fmla="*/ 2644878 w 4043119"/>
              <a:gd name="connsiteY112" fmla="*/ 3342968 h 3511921"/>
              <a:gd name="connsiteX113" fmla="*/ 2674374 w 4043119"/>
              <a:gd name="connsiteY113" fmla="*/ 3352800 h 3511921"/>
              <a:gd name="connsiteX114" fmla="*/ 2782529 w 4043119"/>
              <a:gd name="connsiteY114" fmla="*/ 3372464 h 3511921"/>
              <a:gd name="connsiteX115" fmla="*/ 3052516 w 4043119"/>
              <a:gd name="connsiteY115" fmla="*/ 3510136 h 3511921"/>
              <a:gd name="connsiteX116" fmla="*/ 3302464 w 4043119"/>
              <a:gd name="connsiteY116" fmla="*/ 3511243 h 3511921"/>
              <a:gd name="connsiteX117" fmla="*/ 3466752 w 4043119"/>
              <a:gd name="connsiteY117" fmla="*/ 3483331 h 3511921"/>
              <a:gd name="connsiteX118" fmla="*/ 4043119 w 4043119"/>
              <a:gd name="connsiteY118" fmla="*/ 3434679 h 3511921"/>
              <a:gd name="connsiteX0" fmla="*/ 3972232 w 4043119"/>
              <a:gd name="connsiteY0" fmla="*/ 167148 h 3511921"/>
              <a:gd name="connsiteX1" fmla="*/ 3972232 w 4043119"/>
              <a:gd name="connsiteY1" fmla="*/ 167148 h 3511921"/>
              <a:gd name="connsiteX2" fmla="*/ 3883742 w 4043119"/>
              <a:gd name="connsiteY2" fmla="*/ 157316 h 3511921"/>
              <a:gd name="connsiteX3" fmla="*/ 3470787 w 4043119"/>
              <a:gd name="connsiteY3" fmla="*/ 176981 h 3511921"/>
              <a:gd name="connsiteX4" fmla="*/ 3441291 w 4043119"/>
              <a:gd name="connsiteY4" fmla="*/ 186813 h 3511921"/>
              <a:gd name="connsiteX5" fmla="*/ 3126658 w 4043119"/>
              <a:gd name="connsiteY5" fmla="*/ 186813 h 3511921"/>
              <a:gd name="connsiteX6" fmla="*/ 2949678 w 4043119"/>
              <a:gd name="connsiteY6" fmla="*/ 176981 h 3511921"/>
              <a:gd name="connsiteX7" fmla="*/ 2861187 w 4043119"/>
              <a:gd name="connsiteY7" fmla="*/ 157316 h 3511921"/>
              <a:gd name="connsiteX8" fmla="*/ 2831691 w 4043119"/>
              <a:gd name="connsiteY8" fmla="*/ 127819 h 3511921"/>
              <a:gd name="connsiteX9" fmla="*/ 2802194 w 4043119"/>
              <a:gd name="connsiteY9" fmla="*/ 108155 h 3511921"/>
              <a:gd name="connsiteX10" fmla="*/ 2772697 w 4043119"/>
              <a:gd name="connsiteY10" fmla="*/ 78658 h 3511921"/>
              <a:gd name="connsiteX11" fmla="*/ 2743200 w 4043119"/>
              <a:gd name="connsiteY11" fmla="*/ 58993 h 3511921"/>
              <a:gd name="connsiteX12" fmla="*/ 2713703 w 4043119"/>
              <a:gd name="connsiteY12" fmla="*/ 29497 h 3511921"/>
              <a:gd name="connsiteX13" fmla="*/ 2674374 w 4043119"/>
              <a:gd name="connsiteY13" fmla="*/ 19664 h 3511921"/>
              <a:gd name="connsiteX14" fmla="*/ 2615381 w 4043119"/>
              <a:gd name="connsiteY14" fmla="*/ 0 h 3511921"/>
              <a:gd name="connsiteX15" fmla="*/ 2241755 w 4043119"/>
              <a:gd name="connsiteY15" fmla="*/ 9832 h 3511921"/>
              <a:gd name="connsiteX16" fmla="*/ 2153265 w 4043119"/>
              <a:gd name="connsiteY16" fmla="*/ 29497 h 3511921"/>
              <a:gd name="connsiteX17" fmla="*/ 2104103 w 4043119"/>
              <a:gd name="connsiteY17" fmla="*/ 39329 h 3511921"/>
              <a:gd name="connsiteX18" fmla="*/ 2045110 w 4043119"/>
              <a:gd name="connsiteY18" fmla="*/ 58993 h 3511921"/>
              <a:gd name="connsiteX19" fmla="*/ 1936955 w 4043119"/>
              <a:gd name="connsiteY19" fmla="*/ 78658 h 3511921"/>
              <a:gd name="connsiteX20" fmla="*/ 1897626 w 4043119"/>
              <a:gd name="connsiteY20" fmla="*/ 108155 h 3511921"/>
              <a:gd name="connsiteX21" fmla="*/ 1868129 w 4043119"/>
              <a:gd name="connsiteY21" fmla="*/ 117987 h 3511921"/>
              <a:gd name="connsiteX22" fmla="*/ 1828800 w 4043119"/>
              <a:gd name="connsiteY22" fmla="*/ 137652 h 3511921"/>
              <a:gd name="connsiteX23" fmla="*/ 1769807 w 4043119"/>
              <a:gd name="connsiteY23" fmla="*/ 167148 h 3511921"/>
              <a:gd name="connsiteX24" fmla="*/ 1740310 w 4043119"/>
              <a:gd name="connsiteY24" fmla="*/ 186813 h 3511921"/>
              <a:gd name="connsiteX25" fmla="*/ 1700981 w 4043119"/>
              <a:gd name="connsiteY25" fmla="*/ 196645 h 3511921"/>
              <a:gd name="connsiteX26" fmla="*/ 1641987 w 4043119"/>
              <a:gd name="connsiteY26" fmla="*/ 235974 h 3511921"/>
              <a:gd name="connsiteX27" fmla="*/ 1553497 w 4043119"/>
              <a:gd name="connsiteY27" fmla="*/ 285135 h 3511921"/>
              <a:gd name="connsiteX28" fmla="*/ 1484671 w 4043119"/>
              <a:gd name="connsiteY28" fmla="*/ 334297 h 3511921"/>
              <a:gd name="connsiteX29" fmla="*/ 1425678 w 4043119"/>
              <a:gd name="connsiteY29" fmla="*/ 373626 h 3511921"/>
              <a:gd name="connsiteX30" fmla="*/ 1406013 w 4043119"/>
              <a:gd name="connsiteY30" fmla="*/ 403123 h 3511921"/>
              <a:gd name="connsiteX31" fmla="*/ 1376516 w 4043119"/>
              <a:gd name="connsiteY31" fmla="*/ 432619 h 3511921"/>
              <a:gd name="connsiteX32" fmla="*/ 1337187 w 4043119"/>
              <a:gd name="connsiteY32" fmla="*/ 511277 h 3511921"/>
              <a:gd name="connsiteX33" fmla="*/ 1317523 w 4043119"/>
              <a:gd name="connsiteY33" fmla="*/ 550606 h 3511921"/>
              <a:gd name="connsiteX34" fmla="*/ 1307691 w 4043119"/>
              <a:gd name="connsiteY34" fmla="*/ 580103 h 3511921"/>
              <a:gd name="connsiteX35" fmla="*/ 1278194 w 4043119"/>
              <a:gd name="connsiteY35" fmla="*/ 599768 h 3511921"/>
              <a:gd name="connsiteX36" fmla="*/ 1229032 w 4043119"/>
              <a:gd name="connsiteY36" fmla="*/ 629264 h 3511921"/>
              <a:gd name="connsiteX37" fmla="*/ 1179871 w 4043119"/>
              <a:gd name="connsiteY37" fmla="*/ 668593 h 3511921"/>
              <a:gd name="connsiteX38" fmla="*/ 1150374 w 4043119"/>
              <a:gd name="connsiteY38" fmla="*/ 678426 h 3511921"/>
              <a:gd name="connsiteX39" fmla="*/ 1111045 w 4043119"/>
              <a:gd name="connsiteY39" fmla="*/ 698090 h 3511921"/>
              <a:gd name="connsiteX40" fmla="*/ 1081549 w 4043119"/>
              <a:gd name="connsiteY40" fmla="*/ 707923 h 3511921"/>
              <a:gd name="connsiteX41" fmla="*/ 1032387 w 4043119"/>
              <a:gd name="connsiteY41" fmla="*/ 727587 h 3511921"/>
              <a:gd name="connsiteX42" fmla="*/ 904568 w 4043119"/>
              <a:gd name="connsiteY42" fmla="*/ 786581 h 3511921"/>
              <a:gd name="connsiteX43" fmla="*/ 865239 w 4043119"/>
              <a:gd name="connsiteY43" fmla="*/ 796413 h 3511921"/>
              <a:gd name="connsiteX44" fmla="*/ 786581 w 4043119"/>
              <a:gd name="connsiteY44" fmla="*/ 825910 h 3511921"/>
              <a:gd name="connsiteX45" fmla="*/ 688258 w 4043119"/>
              <a:gd name="connsiteY45" fmla="*/ 914400 h 3511921"/>
              <a:gd name="connsiteX46" fmla="*/ 629265 w 4043119"/>
              <a:gd name="connsiteY46" fmla="*/ 983226 h 3511921"/>
              <a:gd name="connsiteX47" fmla="*/ 609600 w 4043119"/>
              <a:gd name="connsiteY47" fmla="*/ 1012723 h 3511921"/>
              <a:gd name="connsiteX48" fmla="*/ 550607 w 4043119"/>
              <a:gd name="connsiteY48" fmla="*/ 1052052 h 3511921"/>
              <a:gd name="connsiteX49" fmla="*/ 530942 w 4043119"/>
              <a:gd name="connsiteY49" fmla="*/ 1091381 h 3511921"/>
              <a:gd name="connsiteX50" fmla="*/ 501445 w 4043119"/>
              <a:gd name="connsiteY50" fmla="*/ 1111045 h 3511921"/>
              <a:gd name="connsiteX51" fmla="*/ 491613 w 4043119"/>
              <a:gd name="connsiteY51" fmla="*/ 1140542 h 3511921"/>
              <a:gd name="connsiteX52" fmla="*/ 462116 w 4043119"/>
              <a:gd name="connsiteY52" fmla="*/ 1170039 h 3511921"/>
              <a:gd name="connsiteX53" fmla="*/ 383458 w 4043119"/>
              <a:gd name="connsiteY53" fmla="*/ 1268361 h 3511921"/>
              <a:gd name="connsiteX54" fmla="*/ 383458 w 4043119"/>
              <a:gd name="connsiteY54" fmla="*/ 1268361 h 3511921"/>
              <a:gd name="connsiteX55" fmla="*/ 344129 w 4043119"/>
              <a:gd name="connsiteY55" fmla="*/ 1327355 h 3511921"/>
              <a:gd name="connsiteX56" fmla="*/ 314632 w 4043119"/>
              <a:gd name="connsiteY56" fmla="*/ 1356852 h 3511921"/>
              <a:gd name="connsiteX57" fmla="*/ 255639 w 4043119"/>
              <a:gd name="connsiteY57" fmla="*/ 1455174 h 3511921"/>
              <a:gd name="connsiteX58" fmla="*/ 235974 w 4043119"/>
              <a:gd name="connsiteY58" fmla="*/ 1484671 h 3511921"/>
              <a:gd name="connsiteX59" fmla="*/ 196645 w 4043119"/>
              <a:gd name="connsiteY59" fmla="*/ 1563329 h 3511921"/>
              <a:gd name="connsiteX60" fmla="*/ 167149 w 4043119"/>
              <a:gd name="connsiteY60" fmla="*/ 1661652 h 3511921"/>
              <a:gd name="connsiteX61" fmla="*/ 147484 w 4043119"/>
              <a:gd name="connsiteY61" fmla="*/ 1700981 h 3511921"/>
              <a:gd name="connsiteX62" fmla="*/ 127820 w 4043119"/>
              <a:gd name="connsiteY62" fmla="*/ 1779639 h 3511921"/>
              <a:gd name="connsiteX63" fmla="*/ 117987 w 4043119"/>
              <a:gd name="connsiteY63" fmla="*/ 1818968 h 3511921"/>
              <a:gd name="connsiteX64" fmla="*/ 98323 w 4043119"/>
              <a:gd name="connsiteY64" fmla="*/ 1936955 h 3511921"/>
              <a:gd name="connsiteX65" fmla="*/ 88491 w 4043119"/>
              <a:gd name="connsiteY65" fmla="*/ 2133600 h 3511921"/>
              <a:gd name="connsiteX66" fmla="*/ 78658 w 4043119"/>
              <a:gd name="connsiteY66" fmla="*/ 2163097 h 3511921"/>
              <a:gd name="connsiteX67" fmla="*/ 68826 w 4043119"/>
              <a:gd name="connsiteY67" fmla="*/ 2202426 h 3511921"/>
              <a:gd name="connsiteX68" fmla="*/ 49161 w 4043119"/>
              <a:gd name="connsiteY68" fmla="*/ 2261419 h 3511921"/>
              <a:gd name="connsiteX69" fmla="*/ 39329 w 4043119"/>
              <a:gd name="connsiteY69" fmla="*/ 2290916 h 3511921"/>
              <a:gd name="connsiteX70" fmla="*/ 29497 w 4043119"/>
              <a:gd name="connsiteY70" fmla="*/ 2330245 h 3511921"/>
              <a:gd name="connsiteX71" fmla="*/ 19665 w 4043119"/>
              <a:gd name="connsiteY71" fmla="*/ 2359742 h 3511921"/>
              <a:gd name="connsiteX72" fmla="*/ 0 w 4043119"/>
              <a:gd name="connsiteY72" fmla="*/ 2467897 h 3511921"/>
              <a:gd name="connsiteX73" fmla="*/ 19665 w 4043119"/>
              <a:gd name="connsiteY73" fmla="*/ 2664542 h 3511921"/>
              <a:gd name="connsiteX74" fmla="*/ 39329 w 4043119"/>
              <a:gd name="connsiteY74" fmla="*/ 2733368 h 3511921"/>
              <a:gd name="connsiteX75" fmla="*/ 68826 w 4043119"/>
              <a:gd name="connsiteY75" fmla="*/ 2772697 h 3511921"/>
              <a:gd name="connsiteX76" fmla="*/ 78658 w 4043119"/>
              <a:gd name="connsiteY76" fmla="*/ 2802193 h 3511921"/>
              <a:gd name="connsiteX77" fmla="*/ 117987 w 4043119"/>
              <a:gd name="connsiteY77" fmla="*/ 2861187 h 3511921"/>
              <a:gd name="connsiteX78" fmla="*/ 157316 w 4043119"/>
              <a:gd name="connsiteY78" fmla="*/ 2930013 h 3511921"/>
              <a:gd name="connsiteX79" fmla="*/ 196645 w 4043119"/>
              <a:gd name="connsiteY79" fmla="*/ 2989006 h 3511921"/>
              <a:gd name="connsiteX80" fmla="*/ 226142 w 4043119"/>
              <a:gd name="connsiteY80" fmla="*/ 3028335 h 3511921"/>
              <a:gd name="connsiteX81" fmla="*/ 245807 w 4043119"/>
              <a:gd name="connsiteY81" fmla="*/ 3057832 h 3511921"/>
              <a:gd name="connsiteX82" fmla="*/ 275303 w 4043119"/>
              <a:gd name="connsiteY82" fmla="*/ 3077497 h 3511921"/>
              <a:gd name="connsiteX83" fmla="*/ 304800 w 4043119"/>
              <a:gd name="connsiteY83" fmla="*/ 3106993 h 3511921"/>
              <a:gd name="connsiteX84" fmla="*/ 344129 w 4043119"/>
              <a:gd name="connsiteY84" fmla="*/ 3175819 h 3511921"/>
              <a:gd name="connsiteX85" fmla="*/ 373626 w 4043119"/>
              <a:gd name="connsiteY85" fmla="*/ 3205316 h 3511921"/>
              <a:gd name="connsiteX86" fmla="*/ 452284 w 4043119"/>
              <a:gd name="connsiteY86" fmla="*/ 3283974 h 3511921"/>
              <a:gd name="connsiteX87" fmla="*/ 481781 w 4043119"/>
              <a:gd name="connsiteY87" fmla="*/ 3303639 h 3511921"/>
              <a:gd name="connsiteX88" fmla="*/ 530942 w 4043119"/>
              <a:gd name="connsiteY88" fmla="*/ 3313471 h 3511921"/>
              <a:gd name="connsiteX89" fmla="*/ 619432 w 4043119"/>
              <a:gd name="connsiteY89" fmla="*/ 3352800 h 3511921"/>
              <a:gd name="connsiteX90" fmla="*/ 717755 w 4043119"/>
              <a:gd name="connsiteY90" fmla="*/ 3392129 h 3511921"/>
              <a:gd name="connsiteX91" fmla="*/ 816078 w 4043119"/>
              <a:gd name="connsiteY91" fmla="*/ 3401961 h 3511921"/>
              <a:gd name="connsiteX92" fmla="*/ 845574 w 4043119"/>
              <a:gd name="connsiteY92" fmla="*/ 3411793 h 3511921"/>
              <a:gd name="connsiteX93" fmla="*/ 884903 w 4043119"/>
              <a:gd name="connsiteY93" fmla="*/ 3421626 h 3511921"/>
              <a:gd name="connsiteX94" fmla="*/ 924232 w 4043119"/>
              <a:gd name="connsiteY94" fmla="*/ 3441290 h 3511921"/>
              <a:gd name="connsiteX95" fmla="*/ 1022555 w 4043119"/>
              <a:gd name="connsiteY95" fmla="*/ 3460955 h 3511921"/>
              <a:gd name="connsiteX96" fmla="*/ 1140542 w 4043119"/>
              <a:gd name="connsiteY96" fmla="*/ 3480619 h 3511921"/>
              <a:gd name="connsiteX97" fmla="*/ 1238865 w 4043119"/>
              <a:gd name="connsiteY97" fmla="*/ 3470787 h 3511921"/>
              <a:gd name="connsiteX98" fmla="*/ 1268361 w 4043119"/>
              <a:gd name="connsiteY98" fmla="*/ 3460955 h 3511921"/>
              <a:gd name="connsiteX99" fmla="*/ 1347020 w 4043119"/>
              <a:gd name="connsiteY99" fmla="*/ 3451123 h 3511921"/>
              <a:gd name="connsiteX100" fmla="*/ 1406013 w 4043119"/>
              <a:gd name="connsiteY100" fmla="*/ 3431458 h 3511921"/>
              <a:gd name="connsiteX101" fmla="*/ 1445342 w 4043119"/>
              <a:gd name="connsiteY101" fmla="*/ 3421626 h 3511921"/>
              <a:gd name="connsiteX102" fmla="*/ 1504336 w 4043119"/>
              <a:gd name="connsiteY102" fmla="*/ 3401961 h 3511921"/>
              <a:gd name="connsiteX103" fmla="*/ 1533832 w 4043119"/>
              <a:gd name="connsiteY103" fmla="*/ 3392129 h 3511921"/>
              <a:gd name="connsiteX104" fmla="*/ 1622323 w 4043119"/>
              <a:gd name="connsiteY104" fmla="*/ 3352800 h 3511921"/>
              <a:gd name="connsiteX105" fmla="*/ 1651820 w 4043119"/>
              <a:gd name="connsiteY105" fmla="*/ 3342968 h 3511921"/>
              <a:gd name="connsiteX106" fmla="*/ 1681316 w 4043119"/>
              <a:gd name="connsiteY106" fmla="*/ 3333135 h 3511921"/>
              <a:gd name="connsiteX107" fmla="*/ 1907458 w 4043119"/>
              <a:gd name="connsiteY107" fmla="*/ 3303639 h 3511921"/>
              <a:gd name="connsiteX108" fmla="*/ 2025445 w 4043119"/>
              <a:gd name="connsiteY108" fmla="*/ 3313471 h 3511921"/>
              <a:gd name="connsiteX109" fmla="*/ 2271252 w 4043119"/>
              <a:gd name="connsiteY109" fmla="*/ 3293806 h 3511921"/>
              <a:gd name="connsiteX110" fmla="*/ 2300749 w 4043119"/>
              <a:gd name="connsiteY110" fmla="*/ 3283974 h 3511921"/>
              <a:gd name="connsiteX111" fmla="*/ 2556387 w 4043119"/>
              <a:gd name="connsiteY111" fmla="*/ 3303639 h 3511921"/>
              <a:gd name="connsiteX112" fmla="*/ 2644878 w 4043119"/>
              <a:gd name="connsiteY112" fmla="*/ 3342968 h 3511921"/>
              <a:gd name="connsiteX113" fmla="*/ 2782529 w 4043119"/>
              <a:gd name="connsiteY113" fmla="*/ 3372464 h 3511921"/>
              <a:gd name="connsiteX114" fmla="*/ 3052516 w 4043119"/>
              <a:gd name="connsiteY114" fmla="*/ 3510136 h 3511921"/>
              <a:gd name="connsiteX115" fmla="*/ 3302464 w 4043119"/>
              <a:gd name="connsiteY115" fmla="*/ 3511243 h 3511921"/>
              <a:gd name="connsiteX116" fmla="*/ 3466752 w 4043119"/>
              <a:gd name="connsiteY116" fmla="*/ 3483331 h 3511921"/>
              <a:gd name="connsiteX117" fmla="*/ 4043119 w 4043119"/>
              <a:gd name="connsiteY117" fmla="*/ 3434679 h 3511921"/>
              <a:gd name="connsiteX0" fmla="*/ 3972232 w 4043119"/>
              <a:gd name="connsiteY0" fmla="*/ 167148 h 3523990"/>
              <a:gd name="connsiteX1" fmla="*/ 3972232 w 4043119"/>
              <a:gd name="connsiteY1" fmla="*/ 167148 h 3523990"/>
              <a:gd name="connsiteX2" fmla="*/ 3883742 w 4043119"/>
              <a:gd name="connsiteY2" fmla="*/ 157316 h 3523990"/>
              <a:gd name="connsiteX3" fmla="*/ 3470787 w 4043119"/>
              <a:gd name="connsiteY3" fmla="*/ 176981 h 3523990"/>
              <a:gd name="connsiteX4" fmla="*/ 3441291 w 4043119"/>
              <a:gd name="connsiteY4" fmla="*/ 186813 h 3523990"/>
              <a:gd name="connsiteX5" fmla="*/ 3126658 w 4043119"/>
              <a:gd name="connsiteY5" fmla="*/ 186813 h 3523990"/>
              <a:gd name="connsiteX6" fmla="*/ 2949678 w 4043119"/>
              <a:gd name="connsiteY6" fmla="*/ 176981 h 3523990"/>
              <a:gd name="connsiteX7" fmla="*/ 2861187 w 4043119"/>
              <a:gd name="connsiteY7" fmla="*/ 157316 h 3523990"/>
              <a:gd name="connsiteX8" fmla="*/ 2831691 w 4043119"/>
              <a:gd name="connsiteY8" fmla="*/ 127819 h 3523990"/>
              <a:gd name="connsiteX9" fmla="*/ 2802194 w 4043119"/>
              <a:gd name="connsiteY9" fmla="*/ 108155 h 3523990"/>
              <a:gd name="connsiteX10" fmla="*/ 2772697 w 4043119"/>
              <a:gd name="connsiteY10" fmla="*/ 78658 h 3523990"/>
              <a:gd name="connsiteX11" fmla="*/ 2743200 w 4043119"/>
              <a:gd name="connsiteY11" fmla="*/ 58993 h 3523990"/>
              <a:gd name="connsiteX12" fmla="*/ 2713703 w 4043119"/>
              <a:gd name="connsiteY12" fmla="*/ 29497 h 3523990"/>
              <a:gd name="connsiteX13" fmla="*/ 2674374 w 4043119"/>
              <a:gd name="connsiteY13" fmla="*/ 19664 h 3523990"/>
              <a:gd name="connsiteX14" fmla="*/ 2615381 w 4043119"/>
              <a:gd name="connsiteY14" fmla="*/ 0 h 3523990"/>
              <a:gd name="connsiteX15" fmla="*/ 2241755 w 4043119"/>
              <a:gd name="connsiteY15" fmla="*/ 9832 h 3523990"/>
              <a:gd name="connsiteX16" fmla="*/ 2153265 w 4043119"/>
              <a:gd name="connsiteY16" fmla="*/ 29497 h 3523990"/>
              <a:gd name="connsiteX17" fmla="*/ 2104103 w 4043119"/>
              <a:gd name="connsiteY17" fmla="*/ 39329 h 3523990"/>
              <a:gd name="connsiteX18" fmla="*/ 2045110 w 4043119"/>
              <a:gd name="connsiteY18" fmla="*/ 58993 h 3523990"/>
              <a:gd name="connsiteX19" fmla="*/ 1936955 w 4043119"/>
              <a:gd name="connsiteY19" fmla="*/ 78658 h 3523990"/>
              <a:gd name="connsiteX20" fmla="*/ 1897626 w 4043119"/>
              <a:gd name="connsiteY20" fmla="*/ 108155 h 3523990"/>
              <a:gd name="connsiteX21" fmla="*/ 1868129 w 4043119"/>
              <a:gd name="connsiteY21" fmla="*/ 117987 h 3523990"/>
              <a:gd name="connsiteX22" fmla="*/ 1828800 w 4043119"/>
              <a:gd name="connsiteY22" fmla="*/ 137652 h 3523990"/>
              <a:gd name="connsiteX23" fmla="*/ 1769807 w 4043119"/>
              <a:gd name="connsiteY23" fmla="*/ 167148 h 3523990"/>
              <a:gd name="connsiteX24" fmla="*/ 1740310 w 4043119"/>
              <a:gd name="connsiteY24" fmla="*/ 186813 h 3523990"/>
              <a:gd name="connsiteX25" fmla="*/ 1700981 w 4043119"/>
              <a:gd name="connsiteY25" fmla="*/ 196645 h 3523990"/>
              <a:gd name="connsiteX26" fmla="*/ 1641987 w 4043119"/>
              <a:gd name="connsiteY26" fmla="*/ 235974 h 3523990"/>
              <a:gd name="connsiteX27" fmla="*/ 1553497 w 4043119"/>
              <a:gd name="connsiteY27" fmla="*/ 285135 h 3523990"/>
              <a:gd name="connsiteX28" fmla="*/ 1484671 w 4043119"/>
              <a:gd name="connsiteY28" fmla="*/ 334297 h 3523990"/>
              <a:gd name="connsiteX29" fmla="*/ 1425678 w 4043119"/>
              <a:gd name="connsiteY29" fmla="*/ 373626 h 3523990"/>
              <a:gd name="connsiteX30" fmla="*/ 1406013 w 4043119"/>
              <a:gd name="connsiteY30" fmla="*/ 403123 h 3523990"/>
              <a:gd name="connsiteX31" fmla="*/ 1376516 w 4043119"/>
              <a:gd name="connsiteY31" fmla="*/ 432619 h 3523990"/>
              <a:gd name="connsiteX32" fmla="*/ 1337187 w 4043119"/>
              <a:gd name="connsiteY32" fmla="*/ 511277 h 3523990"/>
              <a:gd name="connsiteX33" fmla="*/ 1317523 w 4043119"/>
              <a:gd name="connsiteY33" fmla="*/ 550606 h 3523990"/>
              <a:gd name="connsiteX34" fmla="*/ 1307691 w 4043119"/>
              <a:gd name="connsiteY34" fmla="*/ 580103 h 3523990"/>
              <a:gd name="connsiteX35" fmla="*/ 1278194 w 4043119"/>
              <a:gd name="connsiteY35" fmla="*/ 599768 h 3523990"/>
              <a:gd name="connsiteX36" fmla="*/ 1229032 w 4043119"/>
              <a:gd name="connsiteY36" fmla="*/ 629264 h 3523990"/>
              <a:gd name="connsiteX37" fmla="*/ 1179871 w 4043119"/>
              <a:gd name="connsiteY37" fmla="*/ 668593 h 3523990"/>
              <a:gd name="connsiteX38" fmla="*/ 1150374 w 4043119"/>
              <a:gd name="connsiteY38" fmla="*/ 678426 h 3523990"/>
              <a:gd name="connsiteX39" fmla="*/ 1111045 w 4043119"/>
              <a:gd name="connsiteY39" fmla="*/ 698090 h 3523990"/>
              <a:gd name="connsiteX40" fmla="*/ 1081549 w 4043119"/>
              <a:gd name="connsiteY40" fmla="*/ 707923 h 3523990"/>
              <a:gd name="connsiteX41" fmla="*/ 1032387 w 4043119"/>
              <a:gd name="connsiteY41" fmla="*/ 727587 h 3523990"/>
              <a:gd name="connsiteX42" fmla="*/ 904568 w 4043119"/>
              <a:gd name="connsiteY42" fmla="*/ 786581 h 3523990"/>
              <a:gd name="connsiteX43" fmla="*/ 865239 w 4043119"/>
              <a:gd name="connsiteY43" fmla="*/ 796413 h 3523990"/>
              <a:gd name="connsiteX44" fmla="*/ 786581 w 4043119"/>
              <a:gd name="connsiteY44" fmla="*/ 825910 h 3523990"/>
              <a:gd name="connsiteX45" fmla="*/ 688258 w 4043119"/>
              <a:gd name="connsiteY45" fmla="*/ 914400 h 3523990"/>
              <a:gd name="connsiteX46" fmla="*/ 629265 w 4043119"/>
              <a:gd name="connsiteY46" fmla="*/ 983226 h 3523990"/>
              <a:gd name="connsiteX47" fmla="*/ 609600 w 4043119"/>
              <a:gd name="connsiteY47" fmla="*/ 1012723 h 3523990"/>
              <a:gd name="connsiteX48" fmla="*/ 550607 w 4043119"/>
              <a:gd name="connsiteY48" fmla="*/ 1052052 h 3523990"/>
              <a:gd name="connsiteX49" fmla="*/ 530942 w 4043119"/>
              <a:gd name="connsiteY49" fmla="*/ 1091381 h 3523990"/>
              <a:gd name="connsiteX50" fmla="*/ 501445 w 4043119"/>
              <a:gd name="connsiteY50" fmla="*/ 1111045 h 3523990"/>
              <a:gd name="connsiteX51" fmla="*/ 491613 w 4043119"/>
              <a:gd name="connsiteY51" fmla="*/ 1140542 h 3523990"/>
              <a:gd name="connsiteX52" fmla="*/ 462116 w 4043119"/>
              <a:gd name="connsiteY52" fmla="*/ 1170039 h 3523990"/>
              <a:gd name="connsiteX53" fmla="*/ 383458 w 4043119"/>
              <a:gd name="connsiteY53" fmla="*/ 1268361 h 3523990"/>
              <a:gd name="connsiteX54" fmla="*/ 383458 w 4043119"/>
              <a:gd name="connsiteY54" fmla="*/ 1268361 h 3523990"/>
              <a:gd name="connsiteX55" fmla="*/ 344129 w 4043119"/>
              <a:gd name="connsiteY55" fmla="*/ 1327355 h 3523990"/>
              <a:gd name="connsiteX56" fmla="*/ 314632 w 4043119"/>
              <a:gd name="connsiteY56" fmla="*/ 1356852 h 3523990"/>
              <a:gd name="connsiteX57" fmla="*/ 255639 w 4043119"/>
              <a:gd name="connsiteY57" fmla="*/ 1455174 h 3523990"/>
              <a:gd name="connsiteX58" fmla="*/ 235974 w 4043119"/>
              <a:gd name="connsiteY58" fmla="*/ 1484671 h 3523990"/>
              <a:gd name="connsiteX59" fmla="*/ 196645 w 4043119"/>
              <a:gd name="connsiteY59" fmla="*/ 1563329 h 3523990"/>
              <a:gd name="connsiteX60" fmla="*/ 167149 w 4043119"/>
              <a:gd name="connsiteY60" fmla="*/ 1661652 h 3523990"/>
              <a:gd name="connsiteX61" fmla="*/ 147484 w 4043119"/>
              <a:gd name="connsiteY61" fmla="*/ 1700981 h 3523990"/>
              <a:gd name="connsiteX62" fmla="*/ 127820 w 4043119"/>
              <a:gd name="connsiteY62" fmla="*/ 1779639 h 3523990"/>
              <a:gd name="connsiteX63" fmla="*/ 117987 w 4043119"/>
              <a:gd name="connsiteY63" fmla="*/ 1818968 h 3523990"/>
              <a:gd name="connsiteX64" fmla="*/ 98323 w 4043119"/>
              <a:gd name="connsiteY64" fmla="*/ 1936955 h 3523990"/>
              <a:gd name="connsiteX65" fmla="*/ 88491 w 4043119"/>
              <a:gd name="connsiteY65" fmla="*/ 2133600 h 3523990"/>
              <a:gd name="connsiteX66" fmla="*/ 78658 w 4043119"/>
              <a:gd name="connsiteY66" fmla="*/ 2163097 h 3523990"/>
              <a:gd name="connsiteX67" fmla="*/ 68826 w 4043119"/>
              <a:gd name="connsiteY67" fmla="*/ 2202426 h 3523990"/>
              <a:gd name="connsiteX68" fmla="*/ 49161 w 4043119"/>
              <a:gd name="connsiteY68" fmla="*/ 2261419 h 3523990"/>
              <a:gd name="connsiteX69" fmla="*/ 39329 w 4043119"/>
              <a:gd name="connsiteY69" fmla="*/ 2290916 h 3523990"/>
              <a:gd name="connsiteX70" fmla="*/ 29497 w 4043119"/>
              <a:gd name="connsiteY70" fmla="*/ 2330245 h 3523990"/>
              <a:gd name="connsiteX71" fmla="*/ 19665 w 4043119"/>
              <a:gd name="connsiteY71" fmla="*/ 2359742 h 3523990"/>
              <a:gd name="connsiteX72" fmla="*/ 0 w 4043119"/>
              <a:gd name="connsiteY72" fmla="*/ 2467897 h 3523990"/>
              <a:gd name="connsiteX73" fmla="*/ 19665 w 4043119"/>
              <a:gd name="connsiteY73" fmla="*/ 2664542 h 3523990"/>
              <a:gd name="connsiteX74" fmla="*/ 39329 w 4043119"/>
              <a:gd name="connsiteY74" fmla="*/ 2733368 h 3523990"/>
              <a:gd name="connsiteX75" fmla="*/ 68826 w 4043119"/>
              <a:gd name="connsiteY75" fmla="*/ 2772697 h 3523990"/>
              <a:gd name="connsiteX76" fmla="*/ 78658 w 4043119"/>
              <a:gd name="connsiteY76" fmla="*/ 2802193 h 3523990"/>
              <a:gd name="connsiteX77" fmla="*/ 117987 w 4043119"/>
              <a:gd name="connsiteY77" fmla="*/ 2861187 h 3523990"/>
              <a:gd name="connsiteX78" fmla="*/ 157316 w 4043119"/>
              <a:gd name="connsiteY78" fmla="*/ 2930013 h 3523990"/>
              <a:gd name="connsiteX79" fmla="*/ 196645 w 4043119"/>
              <a:gd name="connsiteY79" fmla="*/ 2989006 h 3523990"/>
              <a:gd name="connsiteX80" fmla="*/ 226142 w 4043119"/>
              <a:gd name="connsiteY80" fmla="*/ 3028335 h 3523990"/>
              <a:gd name="connsiteX81" fmla="*/ 245807 w 4043119"/>
              <a:gd name="connsiteY81" fmla="*/ 3057832 h 3523990"/>
              <a:gd name="connsiteX82" fmla="*/ 275303 w 4043119"/>
              <a:gd name="connsiteY82" fmla="*/ 3077497 h 3523990"/>
              <a:gd name="connsiteX83" fmla="*/ 304800 w 4043119"/>
              <a:gd name="connsiteY83" fmla="*/ 3106993 h 3523990"/>
              <a:gd name="connsiteX84" fmla="*/ 344129 w 4043119"/>
              <a:gd name="connsiteY84" fmla="*/ 3175819 h 3523990"/>
              <a:gd name="connsiteX85" fmla="*/ 373626 w 4043119"/>
              <a:gd name="connsiteY85" fmla="*/ 3205316 h 3523990"/>
              <a:gd name="connsiteX86" fmla="*/ 452284 w 4043119"/>
              <a:gd name="connsiteY86" fmla="*/ 3283974 h 3523990"/>
              <a:gd name="connsiteX87" fmla="*/ 481781 w 4043119"/>
              <a:gd name="connsiteY87" fmla="*/ 3303639 h 3523990"/>
              <a:gd name="connsiteX88" fmla="*/ 530942 w 4043119"/>
              <a:gd name="connsiteY88" fmla="*/ 3313471 h 3523990"/>
              <a:gd name="connsiteX89" fmla="*/ 619432 w 4043119"/>
              <a:gd name="connsiteY89" fmla="*/ 3352800 h 3523990"/>
              <a:gd name="connsiteX90" fmla="*/ 717755 w 4043119"/>
              <a:gd name="connsiteY90" fmla="*/ 3392129 h 3523990"/>
              <a:gd name="connsiteX91" fmla="*/ 816078 w 4043119"/>
              <a:gd name="connsiteY91" fmla="*/ 3401961 h 3523990"/>
              <a:gd name="connsiteX92" fmla="*/ 845574 w 4043119"/>
              <a:gd name="connsiteY92" fmla="*/ 3411793 h 3523990"/>
              <a:gd name="connsiteX93" fmla="*/ 884903 w 4043119"/>
              <a:gd name="connsiteY93" fmla="*/ 3421626 h 3523990"/>
              <a:gd name="connsiteX94" fmla="*/ 924232 w 4043119"/>
              <a:gd name="connsiteY94" fmla="*/ 3441290 h 3523990"/>
              <a:gd name="connsiteX95" fmla="*/ 1022555 w 4043119"/>
              <a:gd name="connsiteY95" fmla="*/ 3460955 h 3523990"/>
              <a:gd name="connsiteX96" fmla="*/ 1140542 w 4043119"/>
              <a:gd name="connsiteY96" fmla="*/ 3480619 h 3523990"/>
              <a:gd name="connsiteX97" fmla="*/ 1238865 w 4043119"/>
              <a:gd name="connsiteY97" fmla="*/ 3470787 h 3523990"/>
              <a:gd name="connsiteX98" fmla="*/ 1268361 w 4043119"/>
              <a:gd name="connsiteY98" fmla="*/ 3460955 h 3523990"/>
              <a:gd name="connsiteX99" fmla="*/ 1347020 w 4043119"/>
              <a:gd name="connsiteY99" fmla="*/ 3451123 h 3523990"/>
              <a:gd name="connsiteX100" fmla="*/ 1406013 w 4043119"/>
              <a:gd name="connsiteY100" fmla="*/ 3431458 h 3523990"/>
              <a:gd name="connsiteX101" fmla="*/ 1445342 w 4043119"/>
              <a:gd name="connsiteY101" fmla="*/ 3421626 h 3523990"/>
              <a:gd name="connsiteX102" fmla="*/ 1504336 w 4043119"/>
              <a:gd name="connsiteY102" fmla="*/ 3401961 h 3523990"/>
              <a:gd name="connsiteX103" fmla="*/ 1533832 w 4043119"/>
              <a:gd name="connsiteY103" fmla="*/ 3392129 h 3523990"/>
              <a:gd name="connsiteX104" fmla="*/ 1622323 w 4043119"/>
              <a:gd name="connsiteY104" fmla="*/ 3352800 h 3523990"/>
              <a:gd name="connsiteX105" fmla="*/ 1651820 w 4043119"/>
              <a:gd name="connsiteY105" fmla="*/ 3342968 h 3523990"/>
              <a:gd name="connsiteX106" fmla="*/ 1681316 w 4043119"/>
              <a:gd name="connsiteY106" fmla="*/ 3333135 h 3523990"/>
              <a:gd name="connsiteX107" fmla="*/ 1907458 w 4043119"/>
              <a:gd name="connsiteY107" fmla="*/ 3303639 h 3523990"/>
              <a:gd name="connsiteX108" fmla="*/ 2025445 w 4043119"/>
              <a:gd name="connsiteY108" fmla="*/ 3313471 h 3523990"/>
              <a:gd name="connsiteX109" fmla="*/ 2271252 w 4043119"/>
              <a:gd name="connsiteY109" fmla="*/ 3293806 h 3523990"/>
              <a:gd name="connsiteX110" fmla="*/ 2300749 w 4043119"/>
              <a:gd name="connsiteY110" fmla="*/ 3283974 h 3523990"/>
              <a:gd name="connsiteX111" fmla="*/ 2556387 w 4043119"/>
              <a:gd name="connsiteY111" fmla="*/ 3303639 h 3523990"/>
              <a:gd name="connsiteX112" fmla="*/ 2644878 w 4043119"/>
              <a:gd name="connsiteY112" fmla="*/ 3342968 h 3523990"/>
              <a:gd name="connsiteX113" fmla="*/ 3052516 w 4043119"/>
              <a:gd name="connsiteY113" fmla="*/ 3510136 h 3523990"/>
              <a:gd name="connsiteX114" fmla="*/ 3302464 w 4043119"/>
              <a:gd name="connsiteY114" fmla="*/ 3511243 h 3523990"/>
              <a:gd name="connsiteX115" fmla="*/ 3466752 w 4043119"/>
              <a:gd name="connsiteY115" fmla="*/ 3483331 h 3523990"/>
              <a:gd name="connsiteX116" fmla="*/ 4043119 w 4043119"/>
              <a:gd name="connsiteY116" fmla="*/ 3434679 h 3523990"/>
              <a:gd name="connsiteX0" fmla="*/ 3972232 w 4043119"/>
              <a:gd name="connsiteY0" fmla="*/ 167148 h 3523990"/>
              <a:gd name="connsiteX1" fmla="*/ 3972232 w 4043119"/>
              <a:gd name="connsiteY1" fmla="*/ 167148 h 3523990"/>
              <a:gd name="connsiteX2" fmla="*/ 3883742 w 4043119"/>
              <a:gd name="connsiteY2" fmla="*/ 157316 h 3523990"/>
              <a:gd name="connsiteX3" fmla="*/ 3470787 w 4043119"/>
              <a:gd name="connsiteY3" fmla="*/ 176981 h 3523990"/>
              <a:gd name="connsiteX4" fmla="*/ 3441291 w 4043119"/>
              <a:gd name="connsiteY4" fmla="*/ 186813 h 3523990"/>
              <a:gd name="connsiteX5" fmla="*/ 3126658 w 4043119"/>
              <a:gd name="connsiteY5" fmla="*/ 186813 h 3523990"/>
              <a:gd name="connsiteX6" fmla="*/ 2949678 w 4043119"/>
              <a:gd name="connsiteY6" fmla="*/ 176981 h 3523990"/>
              <a:gd name="connsiteX7" fmla="*/ 2861187 w 4043119"/>
              <a:gd name="connsiteY7" fmla="*/ 157316 h 3523990"/>
              <a:gd name="connsiteX8" fmla="*/ 2831691 w 4043119"/>
              <a:gd name="connsiteY8" fmla="*/ 127819 h 3523990"/>
              <a:gd name="connsiteX9" fmla="*/ 2802194 w 4043119"/>
              <a:gd name="connsiteY9" fmla="*/ 108155 h 3523990"/>
              <a:gd name="connsiteX10" fmla="*/ 2772697 w 4043119"/>
              <a:gd name="connsiteY10" fmla="*/ 78658 h 3523990"/>
              <a:gd name="connsiteX11" fmla="*/ 2743200 w 4043119"/>
              <a:gd name="connsiteY11" fmla="*/ 58993 h 3523990"/>
              <a:gd name="connsiteX12" fmla="*/ 2713703 w 4043119"/>
              <a:gd name="connsiteY12" fmla="*/ 29497 h 3523990"/>
              <a:gd name="connsiteX13" fmla="*/ 2674374 w 4043119"/>
              <a:gd name="connsiteY13" fmla="*/ 19664 h 3523990"/>
              <a:gd name="connsiteX14" fmla="*/ 2615381 w 4043119"/>
              <a:gd name="connsiteY14" fmla="*/ 0 h 3523990"/>
              <a:gd name="connsiteX15" fmla="*/ 2241755 w 4043119"/>
              <a:gd name="connsiteY15" fmla="*/ 9832 h 3523990"/>
              <a:gd name="connsiteX16" fmla="*/ 2153265 w 4043119"/>
              <a:gd name="connsiteY16" fmla="*/ 29497 h 3523990"/>
              <a:gd name="connsiteX17" fmla="*/ 2104103 w 4043119"/>
              <a:gd name="connsiteY17" fmla="*/ 39329 h 3523990"/>
              <a:gd name="connsiteX18" fmla="*/ 2045110 w 4043119"/>
              <a:gd name="connsiteY18" fmla="*/ 58993 h 3523990"/>
              <a:gd name="connsiteX19" fmla="*/ 1936955 w 4043119"/>
              <a:gd name="connsiteY19" fmla="*/ 78658 h 3523990"/>
              <a:gd name="connsiteX20" fmla="*/ 1897626 w 4043119"/>
              <a:gd name="connsiteY20" fmla="*/ 108155 h 3523990"/>
              <a:gd name="connsiteX21" fmla="*/ 1868129 w 4043119"/>
              <a:gd name="connsiteY21" fmla="*/ 117987 h 3523990"/>
              <a:gd name="connsiteX22" fmla="*/ 1828800 w 4043119"/>
              <a:gd name="connsiteY22" fmla="*/ 137652 h 3523990"/>
              <a:gd name="connsiteX23" fmla="*/ 1769807 w 4043119"/>
              <a:gd name="connsiteY23" fmla="*/ 167148 h 3523990"/>
              <a:gd name="connsiteX24" fmla="*/ 1740310 w 4043119"/>
              <a:gd name="connsiteY24" fmla="*/ 186813 h 3523990"/>
              <a:gd name="connsiteX25" fmla="*/ 1700981 w 4043119"/>
              <a:gd name="connsiteY25" fmla="*/ 196645 h 3523990"/>
              <a:gd name="connsiteX26" fmla="*/ 1641987 w 4043119"/>
              <a:gd name="connsiteY26" fmla="*/ 235974 h 3523990"/>
              <a:gd name="connsiteX27" fmla="*/ 1553497 w 4043119"/>
              <a:gd name="connsiteY27" fmla="*/ 285135 h 3523990"/>
              <a:gd name="connsiteX28" fmla="*/ 1484671 w 4043119"/>
              <a:gd name="connsiteY28" fmla="*/ 334297 h 3523990"/>
              <a:gd name="connsiteX29" fmla="*/ 1425678 w 4043119"/>
              <a:gd name="connsiteY29" fmla="*/ 373626 h 3523990"/>
              <a:gd name="connsiteX30" fmla="*/ 1406013 w 4043119"/>
              <a:gd name="connsiteY30" fmla="*/ 403123 h 3523990"/>
              <a:gd name="connsiteX31" fmla="*/ 1376516 w 4043119"/>
              <a:gd name="connsiteY31" fmla="*/ 432619 h 3523990"/>
              <a:gd name="connsiteX32" fmla="*/ 1337187 w 4043119"/>
              <a:gd name="connsiteY32" fmla="*/ 511277 h 3523990"/>
              <a:gd name="connsiteX33" fmla="*/ 1317523 w 4043119"/>
              <a:gd name="connsiteY33" fmla="*/ 550606 h 3523990"/>
              <a:gd name="connsiteX34" fmla="*/ 1307691 w 4043119"/>
              <a:gd name="connsiteY34" fmla="*/ 580103 h 3523990"/>
              <a:gd name="connsiteX35" fmla="*/ 1278194 w 4043119"/>
              <a:gd name="connsiteY35" fmla="*/ 599768 h 3523990"/>
              <a:gd name="connsiteX36" fmla="*/ 1229032 w 4043119"/>
              <a:gd name="connsiteY36" fmla="*/ 629264 h 3523990"/>
              <a:gd name="connsiteX37" fmla="*/ 1179871 w 4043119"/>
              <a:gd name="connsiteY37" fmla="*/ 668593 h 3523990"/>
              <a:gd name="connsiteX38" fmla="*/ 1150374 w 4043119"/>
              <a:gd name="connsiteY38" fmla="*/ 678426 h 3523990"/>
              <a:gd name="connsiteX39" fmla="*/ 1111045 w 4043119"/>
              <a:gd name="connsiteY39" fmla="*/ 698090 h 3523990"/>
              <a:gd name="connsiteX40" fmla="*/ 1081549 w 4043119"/>
              <a:gd name="connsiteY40" fmla="*/ 707923 h 3523990"/>
              <a:gd name="connsiteX41" fmla="*/ 1032387 w 4043119"/>
              <a:gd name="connsiteY41" fmla="*/ 727587 h 3523990"/>
              <a:gd name="connsiteX42" fmla="*/ 904568 w 4043119"/>
              <a:gd name="connsiteY42" fmla="*/ 786581 h 3523990"/>
              <a:gd name="connsiteX43" fmla="*/ 865239 w 4043119"/>
              <a:gd name="connsiteY43" fmla="*/ 796413 h 3523990"/>
              <a:gd name="connsiteX44" fmla="*/ 786581 w 4043119"/>
              <a:gd name="connsiteY44" fmla="*/ 825910 h 3523990"/>
              <a:gd name="connsiteX45" fmla="*/ 688258 w 4043119"/>
              <a:gd name="connsiteY45" fmla="*/ 914400 h 3523990"/>
              <a:gd name="connsiteX46" fmla="*/ 629265 w 4043119"/>
              <a:gd name="connsiteY46" fmla="*/ 983226 h 3523990"/>
              <a:gd name="connsiteX47" fmla="*/ 609600 w 4043119"/>
              <a:gd name="connsiteY47" fmla="*/ 1012723 h 3523990"/>
              <a:gd name="connsiteX48" fmla="*/ 550607 w 4043119"/>
              <a:gd name="connsiteY48" fmla="*/ 1052052 h 3523990"/>
              <a:gd name="connsiteX49" fmla="*/ 530942 w 4043119"/>
              <a:gd name="connsiteY49" fmla="*/ 1091381 h 3523990"/>
              <a:gd name="connsiteX50" fmla="*/ 501445 w 4043119"/>
              <a:gd name="connsiteY50" fmla="*/ 1111045 h 3523990"/>
              <a:gd name="connsiteX51" fmla="*/ 491613 w 4043119"/>
              <a:gd name="connsiteY51" fmla="*/ 1140542 h 3523990"/>
              <a:gd name="connsiteX52" fmla="*/ 462116 w 4043119"/>
              <a:gd name="connsiteY52" fmla="*/ 1170039 h 3523990"/>
              <a:gd name="connsiteX53" fmla="*/ 383458 w 4043119"/>
              <a:gd name="connsiteY53" fmla="*/ 1268361 h 3523990"/>
              <a:gd name="connsiteX54" fmla="*/ 383458 w 4043119"/>
              <a:gd name="connsiteY54" fmla="*/ 1268361 h 3523990"/>
              <a:gd name="connsiteX55" fmla="*/ 344129 w 4043119"/>
              <a:gd name="connsiteY55" fmla="*/ 1327355 h 3523990"/>
              <a:gd name="connsiteX56" fmla="*/ 314632 w 4043119"/>
              <a:gd name="connsiteY56" fmla="*/ 1356852 h 3523990"/>
              <a:gd name="connsiteX57" fmla="*/ 255639 w 4043119"/>
              <a:gd name="connsiteY57" fmla="*/ 1455174 h 3523990"/>
              <a:gd name="connsiteX58" fmla="*/ 235974 w 4043119"/>
              <a:gd name="connsiteY58" fmla="*/ 1484671 h 3523990"/>
              <a:gd name="connsiteX59" fmla="*/ 196645 w 4043119"/>
              <a:gd name="connsiteY59" fmla="*/ 1563329 h 3523990"/>
              <a:gd name="connsiteX60" fmla="*/ 167149 w 4043119"/>
              <a:gd name="connsiteY60" fmla="*/ 1661652 h 3523990"/>
              <a:gd name="connsiteX61" fmla="*/ 147484 w 4043119"/>
              <a:gd name="connsiteY61" fmla="*/ 1700981 h 3523990"/>
              <a:gd name="connsiteX62" fmla="*/ 127820 w 4043119"/>
              <a:gd name="connsiteY62" fmla="*/ 1779639 h 3523990"/>
              <a:gd name="connsiteX63" fmla="*/ 117987 w 4043119"/>
              <a:gd name="connsiteY63" fmla="*/ 1818968 h 3523990"/>
              <a:gd name="connsiteX64" fmla="*/ 98323 w 4043119"/>
              <a:gd name="connsiteY64" fmla="*/ 1936955 h 3523990"/>
              <a:gd name="connsiteX65" fmla="*/ 88491 w 4043119"/>
              <a:gd name="connsiteY65" fmla="*/ 2133600 h 3523990"/>
              <a:gd name="connsiteX66" fmla="*/ 78658 w 4043119"/>
              <a:gd name="connsiteY66" fmla="*/ 2163097 h 3523990"/>
              <a:gd name="connsiteX67" fmla="*/ 68826 w 4043119"/>
              <a:gd name="connsiteY67" fmla="*/ 2202426 h 3523990"/>
              <a:gd name="connsiteX68" fmla="*/ 49161 w 4043119"/>
              <a:gd name="connsiteY68" fmla="*/ 2261419 h 3523990"/>
              <a:gd name="connsiteX69" fmla="*/ 39329 w 4043119"/>
              <a:gd name="connsiteY69" fmla="*/ 2290916 h 3523990"/>
              <a:gd name="connsiteX70" fmla="*/ 29497 w 4043119"/>
              <a:gd name="connsiteY70" fmla="*/ 2330245 h 3523990"/>
              <a:gd name="connsiteX71" fmla="*/ 19665 w 4043119"/>
              <a:gd name="connsiteY71" fmla="*/ 2359742 h 3523990"/>
              <a:gd name="connsiteX72" fmla="*/ 0 w 4043119"/>
              <a:gd name="connsiteY72" fmla="*/ 2467897 h 3523990"/>
              <a:gd name="connsiteX73" fmla="*/ 19665 w 4043119"/>
              <a:gd name="connsiteY73" fmla="*/ 2664542 h 3523990"/>
              <a:gd name="connsiteX74" fmla="*/ 39329 w 4043119"/>
              <a:gd name="connsiteY74" fmla="*/ 2733368 h 3523990"/>
              <a:gd name="connsiteX75" fmla="*/ 68826 w 4043119"/>
              <a:gd name="connsiteY75" fmla="*/ 2772697 h 3523990"/>
              <a:gd name="connsiteX76" fmla="*/ 78658 w 4043119"/>
              <a:gd name="connsiteY76" fmla="*/ 2802193 h 3523990"/>
              <a:gd name="connsiteX77" fmla="*/ 117987 w 4043119"/>
              <a:gd name="connsiteY77" fmla="*/ 2861187 h 3523990"/>
              <a:gd name="connsiteX78" fmla="*/ 157316 w 4043119"/>
              <a:gd name="connsiteY78" fmla="*/ 2930013 h 3523990"/>
              <a:gd name="connsiteX79" fmla="*/ 196645 w 4043119"/>
              <a:gd name="connsiteY79" fmla="*/ 2989006 h 3523990"/>
              <a:gd name="connsiteX80" fmla="*/ 226142 w 4043119"/>
              <a:gd name="connsiteY80" fmla="*/ 3028335 h 3523990"/>
              <a:gd name="connsiteX81" fmla="*/ 245807 w 4043119"/>
              <a:gd name="connsiteY81" fmla="*/ 3057832 h 3523990"/>
              <a:gd name="connsiteX82" fmla="*/ 275303 w 4043119"/>
              <a:gd name="connsiteY82" fmla="*/ 3077497 h 3523990"/>
              <a:gd name="connsiteX83" fmla="*/ 304800 w 4043119"/>
              <a:gd name="connsiteY83" fmla="*/ 3106993 h 3523990"/>
              <a:gd name="connsiteX84" fmla="*/ 344129 w 4043119"/>
              <a:gd name="connsiteY84" fmla="*/ 3175819 h 3523990"/>
              <a:gd name="connsiteX85" fmla="*/ 373626 w 4043119"/>
              <a:gd name="connsiteY85" fmla="*/ 3205316 h 3523990"/>
              <a:gd name="connsiteX86" fmla="*/ 452284 w 4043119"/>
              <a:gd name="connsiteY86" fmla="*/ 3283974 h 3523990"/>
              <a:gd name="connsiteX87" fmla="*/ 481781 w 4043119"/>
              <a:gd name="connsiteY87" fmla="*/ 3303639 h 3523990"/>
              <a:gd name="connsiteX88" fmla="*/ 530942 w 4043119"/>
              <a:gd name="connsiteY88" fmla="*/ 3313471 h 3523990"/>
              <a:gd name="connsiteX89" fmla="*/ 619432 w 4043119"/>
              <a:gd name="connsiteY89" fmla="*/ 3352800 h 3523990"/>
              <a:gd name="connsiteX90" fmla="*/ 717755 w 4043119"/>
              <a:gd name="connsiteY90" fmla="*/ 3392129 h 3523990"/>
              <a:gd name="connsiteX91" fmla="*/ 816078 w 4043119"/>
              <a:gd name="connsiteY91" fmla="*/ 3401961 h 3523990"/>
              <a:gd name="connsiteX92" fmla="*/ 845574 w 4043119"/>
              <a:gd name="connsiteY92" fmla="*/ 3411793 h 3523990"/>
              <a:gd name="connsiteX93" fmla="*/ 884903 w 4043119"/>
              <a:gd name="connsiteY93" fmla="*/ 3421626 h 3523990"/>
              <a:gd name="connsiteX94" fmla="*/ 924232 w 4043119"/>
              <a:gd name="connsiteY94" fmla="*/ 3441290 h 3523990"/>
              <a:gd name="connsiteX95" fmla="*/ 1022555 w 4043119"/>
              <a:gd name="connsiteY95" fmla="*/ 3460955 h 3523990"/>
              <a:gd name="connsiteX96" fmla="*/ 1140542 w 4043119"/>
              <a:gd name="connsiteY96" fmla="*/ 3480619 h 3523990"/>
              <a:gd name="connsiteX97" fmla="*/ 1238865 w 4043119"/>
              <a:gd name="connsiteY97" fmla="*/ 3470787 h 3523990"/>
              <a:gd name="connsiteX98" fmla="*/ 1268361 w 4043119"/>
              <a:gd name="connsiteY98" fmla="*/ 3460955 h 3523990"/>
              <a:gd name="connsiteX99" fmla="*/ 1347020 w 4043119"/>
              <a:gd name="connsiteY99" fmla="*/ 3451123 h 3523990"/>
              <a:gd name="connsiteX100" fmla="*/ 1406013 w 4043119"/>
              <a:gd name="connsiteY100" fmla="*/ 3431458 h 3523990"/>
              <a:gd name="connsiteX101" fmla="*/ 1445342 w 4043119"/>
              <a:gd name="connsiteY101" fmla="*/ 3421626 h 3523990"/>
              <a:gd name="connsiteX102" fmla="*/ 1504336 w 4043119"/>
              <a:gd name="connsiteY102" fmla="*/ 3401961 h 3523990"/>
              <a:gd name="connsiteX103" fmla="*/ 1533832 w 4043119"/>
              <a:gd name="connsiteY103" fmla="*/ 3392129 h 3523990"/>
              <a:gd name="connsiteX104" fmla="*/ 1622323 w 4043119"/>
              <a:gd name="connsiteY104" fmla="*/ 3352800 h 3523990"/>
              <a:gd name="connsiteX105" fmla="*/ 1651820 w 4043119"/>
              <a:gd name="connsiteY105" fmla="*/ 3342968 h 3523990"/>
              <a:gd name="connsiteX106" fmla="*/ 1681316 w 4043119"/>
              <a:gd name="connsiteY106" fmla="*/ 3333135 h 3523990"/>
              <a:gd name="connsiteX107" fmla="*/ 1907458 w 4043119"/>
              <a:gd name="connsiteY107" fmla="*/ 3303639 h 3523990"/>
              <a:gd name="connsiteX108" fmla="*/ 2025445 w 4043119"/>
              <a:gd name="connsiteY108" fmla="*/ 3313471 h 3523990"/>
              <a:gd name="connsiteX109" fmla="*/ 2271252 w 4043119"/>
              <a:gd name="connsiteY109" fmla="*/ 3293806 h 3523990"/>
              <a:gd name="connsiteX110" fmla="*/ 2300749 w 4043119"/>
              <a:gd name="connsiteY110" fmla="*/ 3283974 h 3523990"/>
              <a:gd name="connsiteX111" fmla="*/ 2644878 w 4043119"/>
              <a:gd name="connsiteY111" fmla="*/ 3342968 h 3523990"/>
              <a:gd name="connsiteX112" fmla="*/ 3052516 w 4043119"/>
              <a:gd name="connsiteY112" fmla="*/ 3510136 h 3523990"/>
              <a:gd name="connsiteX113" fmla="*/ 3302464 w 4043119"/>
              <a:gd name="connsiteY113" fmla="*/ 3511243 h 3523990"/>
              <a:gd name="connsiteX114" fmla="*/ 3466752 w 4043119"/>
              <a:gd name="connsiteY114" fmla="*/ 3483331 h 3523990"/>
              <a:gd name="connsiteX115" fmla="*/ 4043119 w 4043119"/>
              <a:gd name="connsiteY115" fmla="*/ 3434679 h 3523990"/>
              <a:gd name="connsiteX0" fmla="*/ 3972232 w 4043119"/>
              <a:gd name="connsiteY0" fmla="*/ 167148 h 3526307"/>
              <a:gd name="connsiteX1" fmla="*/ 3972232 w 4043119"/>
              <a:gd name="connsiteY1" fmla="*/ 167148 h 3526307"/>
              <a:gd name="connsiteX2" fmla="*/ 3883742 w 4043119"/>
              <a:gd name="connsiteY2" fmla="*/ 157316 h 3526307"/>
              <a:gd name="connsiteX3" fmla="*/ 3470787 w 4043119"/>
              <a:gd name="connsiteY3" fmla="*/ 176981 h 3526307"/>
              <a:gd name="connsiteX4" fmla="*/ 3441291 w 4043119"/>
              <a:gd name="connsiteY4" fmla="*/ 186813 h 3526307"/>
              <a:gd name="connsiteX5" fmla="*/ 3126658 w 4043119"/>
              <a:gd name="connsiteY5" fmla="*/ 186813 h 3526307"/>
              <a:gd name="connsiteX6" fmla="*/ 2949678 w 4043119"/>
              <a:gd name="connsiteY6" fmla="*/ 176981 h 3526307"/>
              <a:gd name="connsiteX7" fmla="*/ 2861187 w 4043119"/>
              <a:gd name="connsiteY7" fmla="*/ 157316 h 3526307"/>
              <a:gd name="connsiteX8" fmla="*/ 2831691 w 4043119"/>
              <a:gd name="connsiteY8" fmla="*/ 127819 h 3526307"/>
              <a:gd name="connsiteX9" fmla="*/ 2802194 w 4043119"/>
              <a:gd name="connsiteY9" fmla="*/ 108155 h 3526307"/>
              <a:gd name="connsiteX10" fmla="*/ 2772697 w 4043119"/>
              <a:gd name="connsiteY10" fmla="*/ 78658 h 3526307"/>
              <a:gd name="connsiteX11" fmla="*/ 2743200 w 4043119"/>
              <a:gd name="connsiteY11" fmla="*/ 58993 h 3526307"/>
              <a:gd name="connsiteX12" fmla="*/ 2713703 w 4043119"/>
              <a:gd name="connsiteY12" fmla="*/ 29497 h 3526307"/>
              <a:gd name="connsiteX13" fmla="*/ 2674374 w 4043119"/>
              <a:gd name="connsiteY13" fmla="*/ 19664 h 3526307"/>
              <a:gd name="connsiteX14" fmla="*/ 2615381 w 4043119"/>
              <a:gd name="connsiteY14" fmla="*/ 0 h 3526307"/>
              <a:gd name="connsiteX15" fmla="*/ 2241755 w 4043119"/>
              <a:gd name="connsiteY15" fmla="*/ 9832 h 3526307"/>
              <a:gd name="connsiteX16" fmla="*/ 2153265 w 4043119"/>
              <a:gd name="connsiteY16" fmla="*/ 29497 h 3526307"/>
              <a:gd name="connsiteX17" fmla="*/ 2104103 w 4043119"/>
              <a:gd name="connsiteY17" fmla="*/ 39329 h 3526307"/>
              <a:gd name="connsiteX18" fmla="*/ 2045110 w 4043119"/>
              <a:gd name="connsiteY18" fmla="*/ 58993 h 3526307"/>
              <a:gd name="connsiteX19" fmla="*/ 1936955 w 4043119"/>
              <a:gd name="connsiteY19" fmla="*/ 78658 h 3526307"/>
              <a:gd name="connsiteX20" fmla="*/ 1897626 w 4043119"/>
              <a:gd name="connsiteY20" fmla="*/ 108155 h 3526307"/>
              <a:gd name="connsiteX21" fmla="*/ 1868129 w 4043119"/>
              <a:gd name="connsiteY21" fmla="*/ 117987 h 3526307"/>
              <a:gd name="connsiteX22" fmla="*/ 1828800 w 4043119"/>
              <a:gd name="connsiteY22" fmla="*/ 137652 h 3526307"/>
              <a:gd name="connsiteX23" fmla="*/ 1769807 w 4043119"/>
              <a:gd name="connsiteY23" fmla="*/ 167148 h 3526307"/>
              <a:gd name="connsiteX24" fmla="*/ 1740310 w 4043119"/>
              <a:gd name="connsiteY24" fmla="*/ 186813 h 3526307"/>
              <a:gd name="connsiteX25" fmla="*/ 1700981 w 4043119"/>
              <a:gd name="connsiteY25" fmla="*/ 196645 h 3526307"/>
              <a:gd name="connsiteX26" fmla="*/ 1641987 w 4043119"/>
              <a:gd name="connsiteY26" fmla="*/ 235974 h 3526307"/>
              <a:gd name="connsiteX27" fmla="*/ 1553497 w 4043119"/>
              <a:gd name="connsiteY27" fmla="*/ 285135 h 3526307"/>
              <a:gd name="connsiteX28" fmla="*/ 1484671 w 4043119"/>
              <a:gd name="connsiteY28" fmla="*/ 334297 h 3526307"/>
              <a:gd name="connsiteX29" fmla="*/ 1425678 w 4043119"/>
              <a:gd name="connsiteY29" fmla="*/ 373626 h 3526307"/>
              <a:gd name="connsiteX30" fmla="*/ 1406013 w 4043119"/>
              <a:gd name="connsiteY30" fmla="*/ 403123 h 3526307"/>
              <a:gd name="connsiteX31" fmla="*/ 1376516 w 4043119"/>
              <a:gd name="connsiteY31" fmla="*/ 432619 h 3526307"/>
              <a:gd name="connsiteX32" fmla="*/ 1337187 w 4043119"/>
              <a:gd name="connsiteY32" fmla="*/ 511277 h 3526307"/>
              <a:gd name="connsiteX33" fmla="*/ 1317523 w 4043119"/>
              <a:gd name="connsiteY33" fmla="*/ 550606 h 3526307"/>
              <a:gd name="connsiteX34" fmla="*/ 1307691 w 4043119"/>
              <a:gd name="connsiteY34" fmla="*/ 580103 h 3526307"/>
              <a:gd name="connsiteX35" fmla="*/ 1278194 w 4043119"/>
              <a:gd name="connsiteY35" fmla="*/ 599768 h 3526307"/>
              <a:gd name="connsiteX36" fmla="*/ 1229032 w 4043119"/>
              <a:gd name="connsiteY36" fmla="*/ 629264 h 3526307"/>
              <a:gd name="connsiteX37" fmla="*/ 1179871 w 4043119"/>
              <a:gd name="connsiteY37" fmla="*/ 668593 h 3526307"/>
              <a:gd name="connsiteX38" fmla="*/ 1150374 w 4043119"/>
              <a:gd name="connsiteY38" fmla="*/ 678426 h 3526307"/>
              <a:gd name="connsiteX39" fmla="*/ 1111045 w 4043119"/>
              <a:gd name="connsiteY39" fmla="*/ 698090 h 3526307"/>
              <a:gd name="connsiteX40" fmla="*/ 1081549 w 4043119"/>
              <a:gd name="connsiteY40" fmla="*/ 707923 h 3526307"/>
              <a:gd name="connsiteX41" fmla="*/ 1032387 w 4043119"/>
              <a:gd name="connsiteY41" fmla="*/ 727587 h 3526307"/>
              <a:gd name="connsiteX42" fmla="*/ 904568 w 4043119"/>
              <a:gd name="connsiteY42" fmla="*/ 786581 h 3526307"/>
              <a:gd name="connsiteX43" fmla="*/ 865239 w 4043119"/>
              <a:gd name="connsiteY43" fmla="*/ 796413 h 3526307"/>
              <a:gd name="connsiteX44" fmla="*/ 786581 w 4043119"/>
              <a:gd name="connsiteY44" fmla="*/ 825910 h 3526307"/>
              <a:gd name="connsiteX45" fmla="*/ 688258 w 4043119"/>
              <a:gd name="connsiteY45" fmla="*/ 914400 h 3526307"/>
              <a:gd name="connsiteX46" fmla="*/ 629265 w 4043119"/>
              <a:gd name="connsiteY46" fmla="*/ 983226 h 3526307"/>
              <a:gd name="connsiteX47" fmla="*/ 609600 w 4043119"/>
              <a:gd name="connsiteY47" fmla="*/ 1012723 h 3526307"/>
              <a:gd name="connsiteX48" fmla="*/ 550607 w 4043119"/>
              <a:gd name="connsiteY48" fmla="*/ 1052052 h 3526307"/>
              <a:gd name="connsiteX49" fmla="*/ 530942 w 4043119"/>
              <a:gd name="connsiteY49" fmla="*/ 1091381 h 3526307"/>
              <a:gd name="connsiteX50" fmla="*/ 501445 w 4043119"/>
              <a:gd name="connsiteY50" fmla="*/ 1111045 h 3526307"/>
              <a:gd name="connsiteX51" fmla="*/ 491613 w 4043119"/>
              <a:gd name="connsiteY51" fmla="*/ 1140542 h 3526307"/>
              <a:gd name="connsiteX52" fmla="*/ 462116 w 4043119"/>
              <a:gd name="connsiteY52" fmla="*/ 1170039 h 3526307"/>
              <a:gd name="connsiteX53" fmla="*/ 383458 w 4043119"/>
              <a:gd name="connsiteY53" fmla="*/ 1268361 h 3526307"/>
              <a:gd name="connsiteX54" fmla="*/ 383458 w 4043119"/>
              <a:gd name="connsiteY54" fmla="*/ 1268361 h 3526307"/>
              <a:gd name="connsiteX55" fmla="*/ 344129 w 4043119"/>
              <a:gd name="connsiteY55" fmla="*/ 1327355 h 3526307"/>
              <a:gd name="connsiteX56" fmla="*/ 314632 w 4043119"/>
              <a:gd name="connsiteY56" fmla="*/ 1356852 h 3526307"/>
              <a:gd name="connsiteX57" fmla="*/ 255639 w 4043119"/>
              <a:gd name="connsiteY57" fmla="*/ 1455174 h 3526307"/>
              <a:gd name="connsiteX58" fmla="*/ 235974 w 4043119"/>
              <a:gd name="connsiteY58" fmla="*/ 1484671 h 3526307"/>
              <a:gd name="connsiteX59" fmla="*/ 196645 w 4043119"/>
              <a:gd name="connsiteY59" fmla="*/ 1563329 h 3526307"/>
              <a:gd name="connsiteX60" fmla="*/ 167149 w 4043119"/>
              <a:gd name="connsiteY60" fmla="*/ 1661652 h 3526307"/>
              <a:gd name="connsiteX61" fmla="*/ 147484 w 4043119"/>
              <a:gd name="connsiteY61" fmla="*/ 1700981 h 3526307"/>
              <a:gd name="connsiteX62" fmla="*/ 127820 w 4043119"/>
              <a:gd name="connsiteY62" fmla="*/ 1779639 h 3526307"/>
              <a:gd name="connsiteX63" fmla="*/ 117987 w 4043119"/>
              <a:gd name="connsiteY63" fmla="*/ 1818968 h 3526307"/>
              <a:gd name="connsiteX64" fmla="*/ 98323 w 4043119"/>
              <a:gd name="connsiteY64" fmla="*/ 1936955 h 3526307"/>
              <a:gd name="connsiteX65" fmla="*/ 88491 w 4043119"/>
              <a:gd name="connsiteY65" fmla="*/ 2133600 h 3526307"/>
              <a:gd name="connsiteX66" fmla="*/ 78658 w 4043119"/>
              <a:gd name="connsiteY66" fmla="*/ 2163097 h 3526307"/>
              <a:gd name="connsiteX67" fmla="*/ 68826 w 4043119"/>
              <a:gd name="connsiteY67" fmla="*/ 2202426 h 3526307"/>
              <a:gd name="connsiteX68" fmla="*/ 49161 w 4043119"/>
              <a:gd name="connsiteY68" fmla="*/ 2261419 h 3526307"/>
              <a:gd name="connsiteX69" fmla="*/ 39329 w 4043119"/>
              <a:gd name="connsiteY69" fmla="*/ 2290916 h 3526307"/>
              <a:gd name="connsiteX70" fmla="*/ 29497 w 4043119"/>
              <a:gd name="connsiteY70" fmla="*/ 2330245 h 3526307"/>
              <a:gd name="connsiteX71" fmla="*/ 19665 w 4043119"/>
              <a:gd name="connsiteY71" fmla="*/ 2359742 h 3526307"/>
              <a:gd name="connsiteX72" fmla="*/ 0 w 4043119"/>
              <a:gd name="connsiteY72" fmla="*/ 2467897 h 3526307"/>
              <a:gd name="connsiteX73" fmla="*/ 19665 w 4043119"/>
              <a:gd name="connsiteY73" fmla="*/ 2664542 h 3526307"/>
              <a:gd name="connsiteX74" fmla="*/ 39329 w 4043119"/>
              <a:gd name="connsiteY74" fmla="*/ 2733368 h 3526307"/>
              <a:gd name="connsiteX75" fmla="*/ 68826 w 4043119"/>
              <a:gd name="connsiteY75" fmla="*/ 2772697 h 3526307"/>
              <a:gd name="connsiteX76" fmla="*/ 78658 w 4043119"/>
              <a:gd name="connsiteY76" fmla="*/ 2802193 h 3526307"/>
              <a:gd name="connsiteX77" fmla="*/ 117987 w 4043119"/>
              <a:gd name="connsiteY77" fmla="*/ 2861187 h 3526307"/>
              <a:gd name="connsiteX78" fmla="*/ 157316 w 4043119"/>
              <a:gd name="connsiteY78" fmla="*/ 2930013 h 3526307"/>
              <a:gd name="connsiteX79" fmla="*/ 196645 w 4043119"/>
              <a:gd name="connsiteY79" fmla="*/ 2989006 h 3526307"/>
              <a:gd name="connsiteX80" fmla="*/ 226142 w 4043119"/>
              <a:gd name="connsiteY80" fmla="*/ 3028335 h 3526307"/>
              <a:gd name="connsiteX81" fmla="*/ 245807 w 4043119"/>
              <a:gd name="connsiteY81" fmla="*/ 3057832 h 3526307"/>
              <a:gd name="connsiteX82" fmla="*/ 275303 w 4043119"/>
              <a:gd name="connsiteY82" fmla="*/ 3077497 h 3526307"/>
              <a:gd name="connsiteX83" fmla="*/ 304800 w 4043119"/>
              <a:gd name="connsiteY83" fmla="*/ 3106993 h 3526307"/>
              <a:gd name="connsiteX84" fmla="*/ 344129 w 4043119"/>
              <a:gd name="connsiteY84" fmla="*/ 3175819 h 3526307"/>
              <a:gd name="connsiteX85" fmla="*/ 373626 w 4043119"/>
              <a:gd name="connsiteY85" fmla="*/ 3205316 h 3526307"/>
              <a:gd name="connsiteX86" fmla="*/ 452284 w 4043119"/>
              <a:gd name="connsiteY86" fmla="*/ 3283974 h 3526307"/>
              <a:gd name="connsiteX87" fmla="*/ 481781 w 4043119"/>
              <a:gd name="connsiteY87" fmla="*/ 3303639 h 3526307"/>
              <a:gd name="connsiteX88" fmla="*/ 530942 w 4043119"/>
              <a:gd name="connsiteY88" fmla="*/ 3313471 h 3526307"/>
              <a:gd name="connsiteX89" fmla="*/ 619432 w 4043119"/>
              <a:gd name="connsiteY89" fmla="*/ 3352800 h 3526307"/>
              <a:gd name="connsiteX90" fmla="*/ 717755 w 4043119"/>
              <a:gd name="connsiteY90" fmla="*/ 3392129 h 3526307"/>
              <a:gd name="connsiteX91" fmla="*/ 816078 w 4043119"/>
              <a:gd name="connsiteY91" fmla="*/ 3401961 h 3526307"/>
              <a:gd name="connsiteX92" fmla="*/ 845574 w 4043119"/>
              <a:gd name="connsiteY92" fmla="*/ 3411793 h 3526307"/>
              <a:gd name="connsiteX93" fmla="*/ 884903 w 4043119"/>
              <a:gd name="connsiteY93" fmla="*/ 3421626 h 3526307"/>
              <a:gd name="connsiteX94" fmla="*/ 924232 w 4043119"/>
              <a:gd name="connsiteY94" fmla="*/ 3441290 h 3526307"/>
              <a:gd name="connsiteX95" fmla="*/ 1022555 w 4043119"/>
              <a:gd name="connsiteY95" fmla="*/ 3460955 h 3526307"/>
              <a:gd name="connsiteX96" fmla="*/ 1140542 w 4043119"/>
              <a:gd name="connsiteY96" fmla="*/ 3480619 h 3526307"/>
              <a:gd name="connsiteX97" fmla="*/ 1238865 w 4043119"/>
              <a:gd name="connsiteY97" fmla="*/ 3470787 h 3526307"/>
              <a:gd name="connsiteX98" fmla="*/ 1268361 w 4043119"/>
              <a:gd name="connsiteY98" fmla="*/ 3460955 h 3526307"/>
              <a:gd name="connsiteX99" fmla="*/ 1347020 w 4043119"/>
              <a:gd name="connsiteY99" fmla="*/ 3451123 h 3526307"/>
              <a:gd name="connsiteX100" fmla="*/ 1406013 w 4043119"/>
              <a:gd name="connsiteY100" fmla="*/ 3431458 h 3526307"/>
              <a:gd name="connsiteX101" fmla="*/ 1445342 w 4043119"/>
              <a:gd name="connsiteY101" fmla="*/ 3421626 h 3526307"/>
              <a:gd name="connsiteX102" fmla="*/ 1504336 w 4043119"/>
              <a:gd name="connsiteY102" fmla="*/ 3401961 h 3526307"/>
              <a:gd name="connsiteX103" fmla="*/ 1533832 w 4043119"/>
              <a:gd name="connsiteY103" fmla="*/ 3392129 h 3526307"/>
              <a:gd name="connsiteX104" fmla="*/ 1622323 w 4043119"/>
              <a:gd name="connsiteY104" fmla="*/ 3352800 h 3526307"/>
              <a:gd name="connsiteX105" fmla="*/ 1651820 w 4043119"/>
              <a:gd name="connsiteY105" fmla="*/ 3342968 h 3526307"/>
              <a:gd name="connsiteX106" fmla="*/ 1681316 w 4043119"/>
              <a:gd name="connsiteY106" fmla="*/ 3333135 h 3526307"/>
              <a:gd name="connsiteX107" fmla="*/ 1907458 w 4043119"/>
              <a:gd name="connsiteY107" fmla="*/ 3303639 h 3526307"/>
              <a:gd name="connsiteX108" fmla="*/ 2025445 w 4043119"/>
              <a:gd name="connsiteY108" fmla="*/ 3313471 h 3526307"/>
              <a:gd name="connsiteX109" fmla="*/ 2271252 w 4043119"/>
              <a:gd name="connsiteY109" fmla="*/ 3293806 h 3526307"/>
              <a:gd name="connsiteX110" fmla="*/ 2300749 w 4043119"/>
              <a:gd name="connsiteY110" fmla="*/ 3283974 h 3526307"/>
              <a:gd name="connsiteX111" fmla="*/ 2644878 w 4043119"/>
              <a:gd name="connsiteY111" fmla="*/ 3342968 h 3526307"/>
              <a:gd name="connsiteX112" fmla="*/ 3052516 w 4043119"/>
              <a:gd name="connsiteY112" fmla="*/ 3510136 h 3526307"/>
              <a:gd name="connsiteX113" fmla="*/ 3302464 w 4043119"/>
              <a:gd name="connsiteY113" fmla="*/ 3511243 h 3526307"/>
              <a:gd name="connsiteX114" fmla="*/ 4043119 w 4043119"/>
              <a:gd name="connsiteY114" fmla="*/ 3434679 h 3526307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533832 w 4043119"/>
              <a:gd name="connsiteY103" fmla="*/ 3392129 h 3557410"/>
              <a:gd name="connsiteX104" fmla="*/ 1622323 w 4043119"/>
              <a:gd name="connsiteY104" fmla="*/ 3352800 h 3557410"/>
              <a:gd name="connsiteX105" fmla="*/ 1651820 w 4043119"/>
              <a:gd name="connsiteY105" fmla="*/ 3342968 h 3557410"/>
              <a:gd name="connsiteX106" fmla="*/ 1681316 w 4043119"/>
              <a:gd name="connsiteY106" fmla="*/ 3333135 h 3557410"/>
              <a:gd name="connsiteX107" fmla="*/ 1907458 w 4043119"/>
              <a:gd name="connsiteY107" fmla="*/ 3303639 h 3557410"/>
              <a:gd name="connsiteX108" fmla="*/ 2025445 w 4043119"/>
              <a:gd name="connsiteY108" fmla="*/ 3313471 h 3557410"/>
              <a:gd name="connsiteX109" fmla="*/ 2271252 w 4043119"/>
              <a:gd name="connsiteY109" fmla="*/ 3293806 h 3557410"/>
              <a:gd name="connsiteX110" fmla="*/ 2300749 w 4043119"/>
              <a:gd name="connsiteY110" fmla="*/ 3283974 h 3557410"/>
              <a:gd name="connsiteX111" fmla="*/ 2644878 w 4043119"/>
              <a:gd name="connsiteY111" fmla="*/ 3342968 h 3557410"/>
              <a:gd name="connsiteX112" fmla="*/ 3052516 w 4043119"/>
              <a:gd name="connsiteY112" fmla="*/ 3510136 h 3557410"/>
              <a:gd name="connsiteX113" fmla="*/ 3482090 w 4043119"/>
              <a:gd name="connsiteY113" fmla="*/ 3554373 h 3557410"/>
              <a:gd name="connsiteX114" fmla="*/ 4043119 w 4043119"/>
              <a:gd name="connsiteY114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533832 w 4043119"/>
              <a:gd name="connsiteY103" fmla="*/ 3392129 h 3557410"/>
              <a:gd name="connsiteX104" fmla="*/ 1622323 w 4043119"/>
              <a:gd name="connsiteY104" fmla="*/ 3352800 h 3557410"/>
              <a:gd name="connsiteX105" fmla="*/ 1651820 w 4043119"/>
              <a:gd name="connsiteY105" fmla="*/ 3342968 h 3557410"/>
              <a:gd name="connsiteX106" fmla="*/ 1681316 w 4043119"/>
              <a:gd name="connsiteY106" fmla="*/ 3333135 h 3557410"/>
              <a:gd name="connsiteX107" fmla="*/ 1907458 w 4043119"/>
              <a:gd name="connsiteY107" fmla="*/ 3303639 h 3557410"/>
              <a:gd name="connsiteX108" fmla="*/ 2271252 w 4043119"/>
              <a:gd name="connsiteY108" fmla="*/ 3293806 h 3557410"/>
              <a:gd name="connsiteX109" fmla="*/ 2300749 w 4043119"/>
              <a:gd name="connsiteY109" fmla="*/ 3283974 h 3557410"/>
              <a:gd name="connsiteX110" fmla="*/ 2644878 w 4043119"/>
              <a:gd name="connsiteY110" fmla="*/ 3342968 h 3557410"/>
              <a:gd name="connsiteX111" fmla="*/ 3052516 w 4043119"/>
              <a:gd name="connsiteY111" fmla="*/ 3510136 h 3557410"/>
              <a:gd name="connsiteX112" fmla="*/ 3482090 w 4043119"/>
              <a:gd name="connsiteY112" fmla="*/ 3554373 h 3557410"/>
              <a:gd name="connsiteX113" fmla="*/ 4043119 w 4043119"/>
              <a:gd name="connsiteY11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622323 w 4043119"/>
              <a:gd name="connsiteY103" fmla="*/ 3352800 h 3557410"/>
              <a:gd name="connsiteX104" fmla="*/ 1651820 w 4043119"/>
              <a:gd name="connsiteY104" fmla="*/ 3342968 h 3557410"/>
              <a:gd name="connsiteX105" fmla="*/ 1681316 w 4043119"/>
              <a:gd name="connsiteY105" fmla="*/ 3333135 h 3557410"/>
              <a:gd name="connsiteX106" fmla="*/ 1907458 w 4043119"/>
              <a:gd name="connsiteY106" fmla="*/ 3303639 h 3557410"/>
              <a:gd name="connsiteX107" fmla="*/ 2271252 w 4043119"/>
              <a:gd name="connsiteY107" fmla="*/ 3293806 h 3557410"/>
              <a:gd name="connsiteX108" fmla="*/ 2300749 w 4043119"/>
              <a:gd name="connsiteY108" fmla="*/ 3283974 h 3557410"/>
              <a:gd name="connsiteX109" fmla="*/ 2644878 w 4043119"/>
              <a:gd name="connsiteY109" fmla="*/ 3342968 h 3557410"/>
              <a:gd name="connsiteX110" fmla="*/ 3052516 w 4043119"/>
              <a:gd name="connsiteY110" fmla="*/ 3510136 h 3557410"/>
              <a:gd name="connsiteX111" fmla="*/ 3482090 w 4043119"/>
              <a:gd name="connsiteY111" fmla="*/ 3554373 h 3557410"/>
              <a:gd name="connsiteX112" fmla="*/ 4043119 w 4043119"/>
              <a:gd name="connsiteY112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651820 w 4043119"/>
              <a:gd name="connsiteY103" fmla="*/ 3342968 h 3557410"/>
              <a:gd name="connsiteX104" fmla="*/ 1681316 w 4043119"/>
              <a:gd name="connsiteY104" fmla="*/ 3333135 h 3557410"/>
              <a:gd name="connsiteX105" fmla="*/ 1907458 w 4043119"/>
              <a:gd name="connsiteY105" fmla="*/ 3303639 h 3557410"/>
              <a:gd name="connsiteX106" fmla="*/ 2271252 w 4043119"/>
              <a:gd name="connsiteY106" fmla="*/ 3293806 h 3557410"/>
              <a:gd name="connsiteX107" fmla="*/ 2300749 w 4043119"/>
              <a:gd name="connsiteY107" fmla="*/ 3283974 h 3557410"/>
              <a:gd name="connsiteX108" fmla="*/ 2644878 w 4043119"/>
              <a:gd name="connsiteY108" fmla="*/ 3342968 h 3557410"/>
              <a:gd name="connsiteX109" fmla="*/ 3052516 w 4043119"/>
              <a:gd name="connsiteY109" fmla="*/ 3510136 h 3557410"/>
              <a:gd name="connsiteX110" fmla="*/ 3482090 w 4043119"/>
              <a:gd name="connsiteY110" fmla="*/ 3554373 h 3557410"/>
              <a:gd name="connsiteX111" fmla="*/ 4043119 w 4043119"/>
              <a:gd name="connsiteY111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651820 w 4043119"/>
              <a:gd name="connsiteY103" fmla="*/ 3342968 h 3557410"/>
              <a:gd name="connsiteX104" fmla="*/ 1907458 w 4043119"/>
              <a:gd name="connsiteY104" fmla="*/ 3303639 h 3557410"/>
              <a:gd name="connsiteX105" fmla="*/ 2271252 w 4043119"/>
              <a:gd name="connsiteY105" fmla="*/ 3293806 h 3557410"/>
              <a:gd name="connsiteX106" fmla="*/ 2300749 w 4043119"/>
              <a:gd name="connsiteY106" fmla="*/ 3283974 h 3557410"/>
              <a:gd name="connsiteX107" fmla="*/ 2644878 w 4043119"/>
              <a:gd name="connsiteY107" fmla="*/ 3342968 h 3557410"/>
              <a:gd name="connsiteX108" fmla="*/ 3052516 w 4043119"/>
              <a:gd name="connsiteY108" fmla="*/ 3510136 h 3557410"/>
              <a:gd name="connsiteX109" fmla="*/ 3482090 w 4043119"/>
              <a:gd name="connsiteY109" fmla="*/ 3554373 h 3557410"/>
              <a:gd name="connsiteX110" fmla="*/ 4043119 w 4043119"/>
              <a:gd name="connsiteY110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907458 w 4043119"/>
              <a:gd name="connsiteY103" fmla="*/ 3303639 h 3557410"/>
              <a:gd name="connsiteX104" fmla="*/ 2271252 w 4043119"/>
              <a:gd name="connsiteY104" fmla="*/ 3293806 h 3557410"/>
              <a:gd name="connsiteX105" fmla="*/ 2300749 w 4043119"/>
              <a:gd name="connsiteY105" fmla="*/ 3283974 h 3557410"/>
              <a:gd name="connsiteX106" fmla="*/ 2644878 w 4043119"/>
              <a:gd name="connsiteY106" fmla="*/ 3342968 h 3557410"/>
              <a:gd name="connsiteX107" fmla="*/ 3052516 w 4043119"/>
              <a:gd name="connsiteY107" fmla="*/ 3510136 h 3557410"/>
              <a:gd name="connsiteX108" fmla="*/ 3482090 w 4043119"/>
              <a:gd name="connsiteY108" fmla="*/ 3554373 h 3557410"/>
              <a:gd name="connsiteX109" fmla="*/ 4043119 w 4043119"/>
              <a:gd name="connsiteY109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622323 w 4043119"/>
              <a:gd name="connsiteY101" fmla="*/ 3352800 h 3557410"/>
              <a:gd name="connsiteX102" fmla="*/ 1907458 w 4043119"/>
              <a:gd name="connsiteY102" fmla="*/ 3303639 h 3557410"/>
              <a:gd name="connsiteX103" fmla="*/ 2271252 w 4043119"/>
              <a:gd name="connsiteY103" fmla="*/ 3293806 h 3557410"/>
              <a:gd name="connsiteX104" fmla="*/ 2300749 w 4043119"/>
              <a:gd name="connsiteY104" fmla="*/ 3283974 h 3557410"/>
              <a:gd name="connsiteX105" fmla="*/ 2644878 w 4043119"/>
              <a:gd name="connsiteY105" fmla="*/ 3342968 h 3557410"/>
              <a:gd name="connsiteX106" fmla="*/ 3052516 w 4043119"/>
              <a:gd name="connsiteY106" fmla="*/ 3510136 h 3557410"/>
              <a:gd name="connsiteX107" fmla="*/ 3482090 w 4043119"/>
              <a:gd name="connsiteY107" fmla="*/ 3554373 h 3557410"/>
              <a:gd name="connsiteX108" fmla="*/ 4043119 w 4043119"/>
              <a:gd name="connsiteY108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406013 w 4043119"/>
              <a:gd name="connsiteY99" fmla="*/ 3431458 h 3557410"/>
              <a:gd name="connsiteX100" fmla="*/ 1622323 w 4043119"/>
              <a:gd name="connsiteY100" fmla="*/ 3352800 h 3557410"/>
              <a:gd name="connsiteX101" fmla="*/ 1907458 w 4043119"/>
              <a:gd name="connsiteY101" fmla="*/ 3303639 h 3557410"/>
              <a:gd name="connsiteX102" fmla="*/ 2271252 w 4043119"/>
              <a:gd name="connsiteY102" fmla="*/ 3293806 h 3557410"/>
              <a:gd name="connsiteX103" fmla="*/ 2300749 w 4043119"/>
              <a:gd name="connsiteY103" fmla="*/ 3283974 h 3557410"/>
              <a:gd name="connsiteX104" fmla="*/ 2644878 w 4043119"/>
              <a:gd name="connsiteY104" fmla="*/ 3342968 h 3557410"/>
              <a:gd name="connsiteX105" fmla="*/ 3052516 w 4043119"/>
              <a:gd name="connsiteY105" fmla="*/ 3510136 h 3557410"/>
              <a:gd name="connsiteX106" fmla="*/ 3482090 w 4043119"/>
              <a:gd name="connsiteY106" fmla="*/ 3554373 h 3557410"/>
              <a:gd name="connsiteX107" fmla="*/ 4043119 w 4043119"/>
              <a:gd name="connsiteY107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406013 w 4043119"/>
              <a:gd name="connsiteY98" fmla="*/ 3431458 h 3557410"/>
              <a:gd name="connsiteX99" fmla="*/ 1622323 w 4043119"/>
              <a:gd name="connsiteY99" fmla="*/ 3352800 h 3557410"/>
              <a:gd name="connsiteX100" fmla="*/ 1907458 w 4043119"/>
              <a:gd name="connsiteY100" fmla="*/ 3303639 h 3557410"/>
              <a:gd name="connsiteX101" fmla="*/ 2271252 w 4043119"/>
              <a:gd name="connsiteY101" fmla="*/ 3293806 h 3557410"/>
              <a:gd name="connsiteX102" fmla="*/ 2300749 w 4043119"/>
              <a:gd name="connsiteY102" fmla="*/ 3283974 h 3557410"/>
              <a:gd name="connsiteX103" fmla="*/ 2644878 w 4043119"/>
              <a:gd name="connsiteY103" fmla="*/ 3342968 h 3557410"/>
              <a:gd name="connsiteX104" fmla="*/ 3052516 w 4043119"/>
              <a:gd name="connsiteY104" fmla="*/ 3510136 h 3557410"/>
              <a:gd name="connsiteX105" fmla="*/ 3482090 w 4043119"/>
              <a:gd name="connsiteY105" fmla="*/ 3554373 h 3557410"/>
              <a:gd name="connsiteX106" fmla="*/ 4043119 w 4043119"/>
              <a:gd name="connsiteY106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238865 w 4043119"/>
              <a:gd name="connsiteY96" fmla="*/ 3470787 h 3557410"/>
              <a:gd name="connsiteX97" fmla="*/ 1406013 w 4043119"/>
              <a:gd name="connsiteY97" fmla="*/ 3431458 h 3557410"/>
              <a:gd name="connsiteX98" fmla="*/ 1622323 w 4043119"/>
              <a:gd name="connsiteY98" fmla="*/ 3352800 h 3557410"/>
              <a:gd name="connsiteX99" fmla="*/ 1907458 w 4043119"/>
              <a:gd name="connsiteY99" fmla="*/ 3303639 h 3557410"/>
              <a:gd name="connsiteX100" fmla="*/ 2271252 w 4043119"/>
              <a:gd name="connsiteY100" fmla="*/ 3293806 h 3557410"/>
              <a:gd name="connsiteX101" fmla="*/ 2300749 w 4043119"/>
              <a:gd name="connsiteY101" fmla="*/ 3283974 h 3557410"/>
              <a:gd name="connsiteX102" fmla="*/ 2644878 w 4043119"/>
              <a:gd name="connsiteY102" fmla="*/ 3342968 h 3557410"/>
              <a:gd name="connsiteX103" fmla="*/ 3052516 w 4043119"/>
              <a:gd name="connsiteY103" fmla="*/ 3510136 h 3557410"/>
              <a:gd name="connsiteX104" fmla="*/ 3482090 w 4043119"/>
              <a:gd name="connsiteY104" fmla="*/ 3554373 h 3557410"/>
              <a:gd name="connsiteX105" fmla="*/ 4043119 w 4043119"/>
              <a:gd name="connsiteY105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470787 w 4043119"/>
              <a:gd name="connsiteY2" fmla="*/ 176981 h 3557410"/>
              <a:gd name="connsiteX3" fmla="*/ 3441291 w 4043119"/>
              <a:gd name="connsiteY3" fmla="*/ 186813 h 3557410"/>
              <a:gd name="connsiteX4" fmla="*/ 3126658 w 4043119"/>
              <a:gd name="connsiteY4" fmla="*/ 186813 h 3557410"/>
              <a:gd name="connsiteX5" fmla="*/ 2949678 w 4043119"/>
              <a:gd name="connsiteY5" fmla="*/ 176981 h 3557410"/>
              <a:gd name="connsiteX6" fmla="*/ 2861187 w 4043119"/>
              <a:gd name="connsiteY6" fmla="*/ 157316 h 3557410"/>
              <a:gd name="connsiteX7" fmla="*/ 2831691 w 4043119"/>
              <a:gd name="connsiteY7" fmla="*/ 127819 h 3557410"/>
              <a:gd name="connsiteX8" fmla="*/ 2802194 w 4043119"/>
              <a:gd name="connsiteY8" fmla="*/ 108155 h 3557410"/>
              <a:gd name="connsiteX9" fmla="*/ 2772697 w 4043119"/>
              <a:gd name="connsiteY9" fmla="*/ 78658 h 3557410"/>
              <a:gd name="connsiteX10" fmla="*/ 2743200 w 4043119"/>
              <a:gd name="connsiteY10" fmla="*/ 58993 h 3557410"/>
              <a:gd name="connsiteX11" fmla="*/ 2713703 w 4043119"/>
              <a:gd name="connsiteY11" fmla="*/ 29497 h 3557410"/>
              <a:gd name="connsiteX12" fmla="*/ 2674374 w 4043119"/>
              <a:gd name="connsiteY12" fmla="*/ 19664 h 3557410"/>
              <a:gd name="connsiteX13" fmla="*/ 2615381 w 4043119"/>
              <a:gd name="connsiteY13" fmla="*/ 0 h 3557410"/>
              <a:gd name="connsiteX14" fmla="*/ 2241755 w 4043119"/>
              <a:gd name="connsiteY14" fmla="*/ 9832 h 3557410"/>
              <a:gd name="connsiteX15" fmla="*/ 2153265 w 4043119"/>
              <a:gd name="connsiteY15" fmla="*/ 29497 h 3557410"/>
              <a:gd name="connsiteX16" fmla="*/ 2104103 w 4043119"/>
              <a:gd name="connsiteY16" fmla="*/ 39329 h 3557410"/>
              <a:gd name="connsiteX17" fmla="*/ 2045110 w 4043119"/>
              <a:gd name="connsiteY17" fmla="*/ 58993 h 3557410"/>
              <a:gd name="connsiteX18" fmla="*/ 1936955 w 4043119"/>
              <a:gd name="connsiteY18" fmla="*/ 78658 h 3557410"/>
              <a:gd name="connsiteX19" fmla="*/ 1897626 w 4043119"/>
              <a:gd name="connsiteY19" fmla="*/ 108155 h 3557410"/>
              <a:gd name="connsiteX20" fmla="*/ 1868129 w 4043119"/>
              <a:gd name="connsiteY20" fmla="*/ 117987 h 3557410"/>
              <a:gd name="connsiteX21" fmla="*/ 1828800 w 4043119"/>
              <a:gd name="connsiteY21" fmla="*/ 137652 h 3557410"/>
              <a:gd name="connsiteX22" fmla="*/ 1769807 w 4043119"/>
              <a:gd name="connsiteY22" fmla="*/ 167148 h 3557410"/>
              <a:gd name="connsiteX23" fmla="*/ 1740310 w 4043119"/>
              <a:gd name="connsiteY23" fmla="*/ 186813 h 3557410"/>
              <a:gd name="connsiteX24" fmla="*/ 1700981 w 4043119"/>
              <a:gd name="connsiteY24" fmla="*/ 196645 h 3557410"/>
              <a:gd name="connsiteX25" fmla="*/ 1641987 w 4043119"/>
              <a:gd name="connsiteY25" fmla="*/ 235974 h 3557410"/>
              <a:gd name="connsiteX26" fmla="*/ 1553497 w 4043119"/>
              <a:gd name="connsiteY26" fmla="*/ 285135 h 3557410"/>
              <a:gd name="connsiteX27" fmla="*/ 1484671 w 4043119"/>
              <a:gd name="connsiteY27" fmla="*/ 334297 h 3557410"/>
              <a:gd name="connsiteX28" fmla="*/ 1425678 w 4043119"/>
              <a:gd name="connsiteY28" fmla="*/ 373626 h 3557410"/>
              <a:gd name="connsiteX29" fmla="*/ 1406013 w 4043119"/>
              <a:gd name="connsiteY29" fmla="*/ 403123 h 3557410"/>
              <a:gd name="connsiteX30" fmla="*/ 1376516 w 4043119"/>
              <a:gd name="connsiteY30" fmla="*/ 432619 h 3557410"/>
              <a:gd name="connsiteX31" fmla="*/ 1337187 w 4043119"/>
              <a:gd name="connsiteY31" fmla="*/ 511277 h 3557410"/>
              <a:gd name="connsiteX32" fmla="*/ 1317523 w 4043119"/>
              <a:gd name="connsiteY32" fmla="*/ 550606 h 3557410"/>
              <a:gd name="connsiteX33" fmla="*/ 1307691 w 4043119"/>
              <a:gd name="connsiteY33" fmla="*/ 580103 h 3557410"/>
              <a:gd name="connsiteX34" fmla="*/ 1278194 w 4043119"/>
              <a:gd name="connsiteY34" fmla="*/ 599768 h 3557410"/>
              <a:gd name="connsiteX35" fmla="*/ 1229032 w 4043119"/>
              <a:gd name="connsiteY35" fmla="*/ 629264 h 3557410"/>
              <a:gd name="connsiteX36" fmla="*/ 1179871 w 4043119"/>
              <a:gd name="connsiteY36" fmla="*/ 668593 h 3557410"/>
              <a:gd name="connsiteX37" fmla="*/ 1150374 w 4043119"/>
              <a:gd name="connsiteY37" fmla="*/ 678426 h 3557410"/>
              <a:gd name="connsiteX38" fmla="*/ 1111045 w 4043119"/>
              <a:gd name="connsiteY38" fmla="*/ 698090 h 3557410"/>
              <a:gd name="connsiteX39" fmla="*/ 1081549 w 4043119"/>
              <a:gd name="connsiteY39" fmla="*/ 707923 h 3557410"/>
              <a:gd name="connsiteX40" fmla="*/ 1032387 w 4043119"/>
              <a:gd name="connsiteY40" fmla="*/ 727587 h 3557410"/>
              <a:gd name="connsiteX41" fmla="*/ 904568 w 4043119"/>
              <a:gd name="connsiteY41" fmla="*/ 786581 h 3557410"/>
              <a:gd name="connsiteX42" fmla="*/ 865239 w 4043119"/>
              <a:gd name="connsiteY42" fmla="*/ 796413 h 3557410"/>
              <a:gd name="connsiteX43" fmla="*/ 786581 w 4043119"/>
              <a:gd name="connsiteY43" fmla="*/ 825910 h 3557410"/>
              <a:gd name="connsiteX44" fmla="*/ 688258 w 4043119"/>
              <a:gd name="connsiteY44" fmla="*/ 914400 h 3557410"/>
              <a:gd name="connsiteX45" fmla="*/ 629265 w 4043119"/>
              <a:gd name="connsiteY45" fmla="*/ 983226 h 3557410"/>
              <a:gd name="connsiteX46" fmla="*/ 609600 w 4043119"/>
              <a:gd name="connsiteY46" fmla="*/ 1012723 h 3557410"/>
              <a:gd name="connsiteX47" fmla="*/ 550607 w 4043119"/>
              <a:gd name="connsiteY47" fmla="*/ 1052052 h 3557410"/>
              <a:gd name="connsiteX48" fmla="*/ 530942 w 4043119"/>
              <a:gd name="connsiteY48" fmla="*/ 1091381 h 3557410"/>
              <a:gd name="connsiteX49" fmla="*/ 501445 w 4043119"/>
              <a:gd name="connsiteY49" fmla="*/ 1111045 h 3557410"/>
              <a:gd name="connsiteX50" fmla="*/ 491613 w 4043119"/>
              <a:gd name="connsiteY50" fmla="*/ 1140542 h 3557410"/>
              <a:gd name="connsiteX51" fmla="*/ 462116 w 4043119"/>
              <a:gd name="connsiteY51" fmla="*/ 1170039 h 3557410"/>
              <a:gd name="connsiteX52" fmla="*/ 383458 w 4043119"/>
              <a:gd name="connsiteY52" fmla="*/ 1268361 h 3557410"/>
              <a:gd name="connsiteX53" fmla="*/ 383458 w 4043119"/>
              <a:gd name="connsiteY53" fmla="*/ 1268361 h 3557410"/>
              <a:gd name="connsiteX54" fmla="*/ 344129 w 4043119"/>
              <a:gd name="connsiteY54" fmla="*/ 1327355 h 3557410"/>
              <a:gd name="connsiteX55" fmla="*/ 314632 w 4043119"/>
              <a:gd name="connsiteY55" fmla="*/ 1356852 h 3557410"/>
              <a:gd name="connsiteX56" fmla="*/ 255639 w 4043119"/>
              <a:gd name="connsiteY56" fmla="*/ 1455174 h 3557410"/>
              <a:gd name="connsiteX57" fmla="*/ 235974 w 4043119"/>
              <a:gd name="connsiteY57" fmla="*/ 1484671 h 3557410"/>
              <a:gd name="connsiteX58" fmla="*/ 196645 w 4043119"/>
              <a:gd name="connsiteY58" fmla="*/ 1563329 h 3557410"/>
              <a:gd name="connsiteX59" fmla="*/ 167149 w 4043119"/>
              <a:gd name="connsiteY59" fmla="*/ 1661652 h 3557410"/>
              <a:gd name="connsiteX60" fmla="*/ 147484 w 4043119"/>
              <a:gd name="connsiteY60" fmla="*/ 1700981 h 3557410"/>
              <a:gd name="connsiteX61" fmla="*/ 127820 w 4043119"/>
              <a:gd name="connsiteY61" fmla="*/ 1779639 h 3557410"/>
              <a:gd name="connsiteX62" fmla="*/ 117987 w 4043119"/>
              <a:gd name="connsiteY62" fmla="*/ 1818968 h 3557410"/>
              <a:gd name="connsiteX63" fmla="*/ 98323 w 4043119"/>
              <a:gd name="connsiteY63" fmla="*/ 1936955 h 3557410"/>
              <a:gd name="connsiteX64" fmla="*/ 88491 w 4043119"/>
              <a:gd name="connsiteY64" fmla="*/ 2133600 h 3557410"/>
              <a:gd name="connsiteX65" fmla="*/ 78658 w 4043119"/>
              <a:gd name="connsiteY65" fmla="*/ 2163097 h 3557410"/>
              <a:gd name="connsiteX66" fmla="*/ 68826 w 4043119"/>
              <a:gd name="connsiteY66" fmla="*/ 2202426 h 3557410"/>
              <a:gd name="connsiteX67" fmla="*/ 49161 w 4043119"/>
              <a:gd name="connsiteY67" fmla="*/ 2261419 h 3557410"/>
              <a:gd name="connsiteX68" fmla="*/ 39329 w 4043119"/>
              <a:gd name="connsiteY68" fmla="*/ 2290916 h 3557410"/>
              <a:gd name="connsiteX69" fmla="*/ 29497 w 4043119"/>
              <a:gd name="connsiteY69" fmla="*/ 2330245 h 3557410"/>
              <a:gd name="connsiteX70" fmla="*/ 19665 w 4043119"/>
              <a:gd name="connsiteY70" fmla="*/ 2359742 h 3557410"/>
              <a:gd name="connsiteX71" fmla="*/ 0 w 4043119"/>
              <a:gd name="connsiteY71" fmla="*/ 2467897 h 3557410"/>
              <a:gd name="connsiteX72" fmla="*/ 19665 w 4043119"/>
              <a:gd name="connsiteY72" fmla="*/ 2664542 h 3557410"/>
              <a:gd name="connsiteX73" fmla="*/ 39329 w 4043119"/>
              <a:gd name="connsiteY73" fmla="*/ 2733368 h 3557410"/>
              <a:gd name="connsiteX74" fmla="*/ 68826 w 4043119"/>
              <a:gd name="connsiteY74" fmla="*/ 2772697 h 3557410"/>
              <a:gd name="connsiteX75" fmla="*/ 78658 w 4043119"/>
              <a:gd name="connsiteY75" fmla="*/ 2802193 h 3557410"/>
              <a:gd name="connsiteX76" fmla="*/ 117987 w 4043119"/>
              <a:gd name="connsiteY76" fmla="*/ 2861187 h 3557410"/>
              <a:gd name="connsiteX77" fmla="*/ 157316 w 4043119"/>
              <a:gd name="connsiteY77" fmla="*/ 2930013 h 3557410"/>
              <a:gd name="connsiteX78" fmla="*/ 196645 w 4043119"/>
              <a:gd name="connsiteY78" fmla="*/ 2989006 h 3557410"/>
              <a:gd name="connsiteX79" fmla="*/ 226142 w 4043119"/>
              <a:gd name="connsiteY79" fmla="*/ 3028335 h 3557410"/>
              <a:gd name="connsiteX80" fmla="*/ 245807 w 4043119"/>
              <a:gd name="connsiteY80" fmla="*/ 3057832 h 3557410"/>
              <a:gd name="connsiteX81" fmla="*/ 275303 w 4043119"/>
              <a:gd name="connsiteY81" fmla="*/ 3077497 h 3557410"/>
              <a:gd name="connsiteX82" fmla="*/ 304800 w 4043119"/>
              <a:gd name="connsiteY82" fmla="*/ 3106993 h 3557410"/>
              <a:gd name="connsiteX83" fmla="*/ 344129 w 4043119"/>
              <a:gd name="connsiteY83" fmla="*/ 3175819 h 3557410"/>
              <a:gd name="connsiteX84" fmla="*/ 373626 w 4043119"/>
              <a:gd name="connsiteY84" fmla="*/ 3205316 h 3557410"/>
              <a:gd name="connsiteX85" fmla="*/ 452284 w 4043119"/>
              <a:gd name="connsiteY85" fmla="*/ 3283974 h 3557410"/>
              <a:gd name="connsiteX86" fmla="*/ 481781 w 4043119"/>
              <a:gd name="connsiteY86" fmla="*/ 3303639 h 3557410"/>
              <a:gd name="connsiteX87" fmla="*/ 530942 w 4043119"/>
              <a:gd name="connsiteY87" fmla="*/ 3313471 h 3557410"/>
              <a:gd name="connsiteX88" fmla="*/ 619432 w 4043119"/>
              <a:gd name="connsiteY88" fmla="*/ 3352800 h 3557410"/>
              <a:gd name="connsiteX89" fmla="*/ 717755 w 4043119"/>
              <a:gd name="connsiteY89" fmla="*/ 3392129 h 3557410"/>
              <a:gd name="connsiteX90" fmla="*/ 816078 w 4043119"/>
              <a:gd name="connsiteY90" fmla="*/ 3401961 h 3557410"/>
              <a:gd name="connsiteX91" fmla="*/ 845574 w 4043119"/>
              <a:gd name="connsiteY91" fmla="*/ 3411793 h 3557410"/>
              <a:gd name="connsiteX92" fmla="*/ 884903 w 4043119"/>
              <a:gd name="connsiteY92" fmla="*/ 3421626 h 3557410"/>
              <a:gd name="connsiteX93" fmla="*/ 924232 w 4043119"/>
              <a:gd name="connsiteY93" fmla="*/ 3441290 h 3557410"/>
              <a:gd name="connsiteX94" fmla="*/ 1022555 w 4043119"/>
              <a:gd name="connsiteY94" fmla="*/ 3460955 h 3557410"/>
              <a:gd name="connsiteX95" fmla="*/ 1238865 w 4043119"/>
              <a:gd name="connsiteY95" fmla="*/ 3470787 h 3557410"/>
              <a:gd name="connsiteX96" fmla="*/ 1406013 w 4043119"/>
              <a:gd name="connsiteY96" fmla="*/ 3431458 h 3557410"/>
              <a:gd name="connsiteX97" fmla="*/ 1622323 w 4043119"/>
              <a:gd name="connsiteY97" fmla="*/ 3352800 h 3557410"/>
              <a:gd name="connsiteX98" fmla="*/ 1907458 w 4043119"/>
              <a:gd name="connsiteY98" fmla="*/ 3303639 h 3557410"/>
              <a:gd name="connsiteX99" fmla="*/ 2271252 w 4043119"/>
              <a:gd name="connsiteY99" fmla="*/ 3293806 h 3557410"/>
              <a:gd name="connsiteX100" fmla="*/ 2300749 w 4043119"/>
              <a:gd name="connsiteY100" fmla="*/ 3283974 h 3557410"/>
              <a:gd name="connsiteX101" fmla="*/ 2644878 w 4043119"/>
              <a:gd name="connsiteY101" fmla="*/ 3342968 h 3557410"/>
              <a:gd name="connsiteX102" fmla="*/ 3052516 w 4043119"/>
              <a:gd name="connsiteY102" fmla="*/ 3510136 h 3557410"/>
              <a:gd name="connsiteX103" fmla="*/ 3482090 w 4043119"/>
              <a:gd name="connsiteY103" fmla="*/ 3554373 h 3557410"/>
              <a:gd name="connsiteX104" fmla="*/ 4043119 w 4043119"/>
              <a:gd name="connsiteY104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470787 w 4043119"/>
              <a:gd name="connsiteY2" fmla="*/ 176981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43200 w 4043119"/>
              <a:gd name="connsiteY9" fmla="*/ 58993 h 3557410"/>
              <a:gd name="connsiteX10" fmla="*/ 2713703 w 4043119"/>
              <a:gd name="connsiteY10" fmla="*/ 29497 h 3557410"/>
              <a:gd name="connsiteX11" fmla="*/ 2674374 w 4043119"/>
              <a:gd name="connsiteY11" fmla="*/ 19664 h 3557410"/>
              <a:gd name="connsiteX12" fmla="*/ 2615381 w 4043119"/>
              <a:gd name="connsiteY12" fmla="*/ 0 h 3557410"/>
              <a:gd name="connsiteX13" fmla="*/ 2241755 w 4043119"/>
              <a:gd name="connsiteY13" fmla="*/ 9832 h 3557410"/>
              <a:gd name="connsiteX14" fmla="*/ 2153265 w 4043119"/>
              <a:gd name="connsiteY14" fmla="*/ 29497 h 3557410"/>
              <a:gd name="connsiteX15" fmla="*/ 2104103 w 4043119"/>
              <a:gd name="connsiteY15" fmla="*/ 39329 h 3557410"/>
              <a:gd name="connsiteX16" fmla="*/ 2045110 w 4043119"/>
              <a:gd name="connsiteY16" fmla="*/ 58993 h 3557410"/>
              <a:gd name="connsiteX17" fmla="*/ 1936955 w 4043119"/>
              <a:gd name="connsiteY17" fmla="*/ 78658 h 3557410"/>
              <a:gd name="connsiteX18" fmla="*/ 1897626 w 4043119"/>
              <a:gd name="connsiteY18" fmla="*/ 108155 h 3557410"/>
              <a:gd name="connsiteX19" fmla="*/ 1868129 w 4043119"/>
              <a:gd name="connsiteY19" fmla="*/ 117987 h 3557410"/>
              <a:gd name="connsiteX20" fmla="*/ 1828800 w 4043119"/>
              <a:gd name="connsiteY20" fmla="*/ 137652 h 3557410"/>
              <a:gd name="connsiteX21" fmla="*/ 1769807 w 4043119"/>
              <a:gd name="connsiteY21" fmla="*/ 167148 h 3557410"/>
              <a:gd name="connsiteX22" fmla="*/ 1740310 w 4043119"/>
              <a:gd name="connsiteY22" fmla="*/ 186813 h 3557410"/>
              <a:gd name="connsiteX23" fmla="*/ 1700981 w 4043119"/>
              <a:gd name="connsiteY23" fmla="*/ 196645 h 3557410"/>
              <a:gd name="connsiteX24" fmla="*/ 1641987 w 4043119"/>
              <a:gd name="connsiteY24" fmla="*/ 235974 h 3557410"/>
              <a:gd name="connsiteX25" fmla="*/ 1553497 w 4043119"/>
              <a:gd name="connsiteY25" fmla="*/ 285135 h 3557410"/>
              <a:gd name="connsiteX26" fmla="*/ 1484671 w 4043119"/>
              <a:gd name="connsiteY26" fmla="*/ 334297 h 3557410"/>
              <a:gd name="connsiteX27" fmla="*/ 1425678 w 4043119"/>
              <a:gd name="connsiteY27" fmla="*/ 373626 h 3557410"/>
              <a:gd name="connsiteX28" fmla="*/ 1406013 w 4043119"/>
              <a:gd name="connsiteY28" fmla="*/ 403123 h 3557410"/>
              <a:gd name="connsiteX29" fmla="*/ 1376516 w 4043119"/>
              <a:gd name="connsiteY29" fmla="*/ 432619 h 3557410"/>
              <a:gd name="connsiteX30" fmla="*/ 1337187 w 4043119"/>
              <a:gd name="connsiteY30" fmla="*/ 511277 h 3557410"/>
              <a:gd name="connsiteX31" fmla="*/ 1317523 w 4043119"/>
              <a:gd name="connsiteY31" fmla="*/ 550606 h 3557410"/>
              <a:gd name="connsiteX32" fmla="*/ 1307691 w 4043119"/>
              <a:gd name="connsiteY32" fmla="*/ 580103 h 3557410"/>
              <a:gd name="connsiteX33" fmla="*/ 1278194 w 4043119"/>
              <a:gd name="connsiteY33" fmla="*/ 599768 h 3557410"/>
              <a:gd name="connsiteX34" fmla="*/ 1229032 w 4043119"/>
              <a:gd name="connsiteY34" fmla="*/ 629264 h 3557410"/>
              <a:gd name="connsiteX35" fmla="*/ 1179871 w 4043119"/>
              <a:gd name="connsiteY35" fmla="*/ 668593 h 3557410"/>
              <a:gd name="connsiteX36" fmla="*/ 1150374 w 4043119"/>
              <a:gd name="connsiteY36" fmla="*/ 678426 h 3557410"/>
              <a:gd name="connsiteX37" fmla="*/ 1111045 w 4043119"/>
              <a:gd name="connsiteY37" fmla="*/ 698090 h 3557410"/>
              <a:gd name="connsiteX38" fmla="*/ 1081549 w 4043119"/>
              <a:gd name="connsiteY38" fmla="*/ 707923 h 3557410"/>
              <a:gd name="connsiteX39" fmla="*/ 1032387 w 4043119"/>
              <a:gd name="connsiteY39" fmla="*/ 727587 h 3557410"/>
              <a:gd name="connsiteX40" fmla="*/ 904568 w 4043119"/>
              <a:gd name="connsiteY40" fmla="*/ 786581 h 3557410"/>
              <a:gd name="connsiteX41" fmla="*/ 865239 w 4043119"/>
              <a:gd name="connsiteY41" fmla="*/ 796413 h 3557410"/>
              <a:gd name="connsiteX42" fmla="*/ 786581 w 4043119"/>
              <a:gd name="connsiteY42" fmla="*/ 825910 h 3557410"/>
              <a:gd name="connsiteX43" fmla="*/ 688258 w 4043119"/>
              <a:gd name="connsiteY43" fmla="*/ 914400 h 3557410"/>
              <a:gd name="connsiteX44" fmla="*/ 629265 w 4043119"/>
              <a:gd name="connsiteY44" fmla="*/ 983226 h 3557410"/>
              <a:gd name="connsiteX45" fmla="*/ 609600 w 4043119"/>
              <a:gd name="connsiteY45" fmla="*/ 1012723 h 3557410"/>
              <a:gd name="connsiteX46" fmla="*/ 550607 w 4043119"/>
              <a:gd name="connsiteY46" fmla="*/ 1052052 h 3557410"/>
              <a:gd name="connsiteX47" fmla="*/ 530942 w 4043119"/>
              <a:gd name="connsiteY47" fmla="*/ 1091381 h 3557410"/>
              <a:gd name="connsiteX48" fmla="*/ 501445 w 4043119"/>
              <a:gd name="connsiteY48" fmla="*/ 1111045 h 3557410"/>
              <a:gd name="connsiteX49" fmla="*/ 491613 w 4043119"/>
              <a:gd name="connsiteY49" fmla="*/ 1140542 h 3557410"/>
              <a:gd name="connsiteX50" fmla="*/ 462116 w 4043119"/>
              <a:gd name="connsiteY50" fmla="*/ 1170039 h 3557410"/>
              <a:gd name="connsiteX51" fmla="*/ 383458 w 4043119"/>
              <a:gd name="connsiteY51" fmla="*/ 1268361 h 3557410"/>
              <a:gd name="connsiteX52" fmla="*/ 383458 w 4043119"/>
              <a:gd name="connsiteY52" fmla="*/ 1268361 h 3557410"/>
              <a:gd name="connsiteX53" fmla="*/ 344129 w 4043119"/>
              <a:gd name="connsiteY53" fmla="*/ 1327355 h 3557410"/>
              <a:gd name="connsiteX54" fmla="*/ 314632 w 4043119"/>
              <a:gd name="connsiteY54" fmla="*/ 1356852 h 3557410"/>
              <a:gd name="connsiteX55" fmla="*/ 255639 w 4043119"/>
              <a:gd name="connsiteY55" fmla="*/ 1455174 h 3557410"/>
              <a:gd name="connsiteX56" fmla="*/ 235974 w 4043119"/>
              <a:gd name="connsiteY56" fmla="*/ 1484671 h 3557410"/>
              <a:gd name="connsiteX57" fmla="*/ 196645 w 4043119"/>
              <a:gd name="connsiteY57" fmla="*/ 1563329 h 3557410"/>
              <a:gd name="connsiteX58" fmla="*/ 167149 w 4043119"/>
              <a:gd name="connsiteY58" fmla="*/ 1661652 h 3557410"/>
              <a:gd name="connsiteX59" fmla="*/ 147484 w 4043119"/>
              <a:gd name="connsiteY59" fmla="*/ 1700981 h 3557410"/>
              <a:gd name="connsiteX60" fmla="*/ 127820 w 4043119"/>
              <a:gd name="connsiteY60" fmla="*/ 1779639 h 3557410"/>
              <a:gd name="connsiteX61" fmla="*/ 117987 w 4043119"/>
              <a:gd name="connsiteY61" fmla="*/ 1818968 h 3557410"/>
              <a:gd name="connsiteX62" fmla="*/ 98323 w 4043119"/>
              <a:gd name="connsiteY62" fmla="*/ 1936955 h 3557410"/>
              <a:gd name="connsiteX63" fmla="*/ 88491 w 4043119"/>
              <a:gd name="connsiteY63" fmla="*/ 2133600 h 3557410"/>
              <a:gd name="connsiteX64" fmla="*/ 78658 w 4043119"/>
              <a:gd name="connsiteY64" fmla="*/ 2163097 h 3557410"/>
              <a:gd name="connsiteX65" fmla="*/ 68826 w 4043119"/>
              <a:gd name="connsiteY65" fmla="*/ 2202426 h 3557410"/>
              <a:gd name="connsiteX66" fmla="*/ 49161 w 4043119"/>
              <a:gd name="connsiteY66" fmla="*/ 2261419 h 3557410"/>
              <a:gd name="connsiteX67" fmla="*/ 39329 w 4043119"/>
              <a:gd name="connsiteY67" fmla="*/ 2290916 h 3557410"/>
              <a:gd name="connsiteX68" fmla="*/ 29497 w 4043119"/>
              <a:gd name="connsiteY68" fmla="*/ 2330245 h 3557410"/>
              <a:gd name="connsiteX69" fmla="*/ 19665 w 4043119"/>
              <a:gd name="connsiteY69" fmla="*/ 2359742 h 3557410"/>
              <a:gd name="connsiteX70" fmla="*/ 0 w 4043119"/>
              <a:gd name="connsiteY70" fmla="*/ 2467897 h 3557410"/>
              <a:gd name="connsiteX71" fmla="*/ 19665 w 4043119"/>
              <a:gd name="connsiteY71" fmla="*/ 2664542 h 3557410"/>
              <a:gd name="connsiteX72" fmla="*/ 39329 w 4043119"/>
              <a:gd name="connsiteY72" fmla="*/ 2733368 h 3557410"/>
              <a:gd name="connsiteX73" fmla="*/ 68826 w 4043119"/>
              <a:gd name="connsiteY73" fmla="*/ 2772697 h 3557410"/>
              <a:gd name="connsiteX74" fmla="*/ 78658 w 4043119"/>
              <a:gd name="connsiteY74" fmla="*/ 2802193 h 3557410"/>
              <a:gd name="connsiteX75" fmla="*/ 117987 w 4043119"/>
              <a:gd name="connsiteY75" fmla="*/ 2861187 h 3557410"/>
              <a:gd name="connsiteX76" fmla="*/ 157316 w 4043119"/>
              <a:gd name="connsiteY76" fmla="*/ 2930013 h 3557410"/>
              <a:gd name="connsiteX77" fmla="*/ 196645 w 4043119"/>
              <a:gd name="connsiteY77" fmla="*/ 2989006 h 3557410"/>
              <a:gd name="connsiteX78" fmla="*/ 226142 w 4043119"/>
              <a:gd name="connsiteY78" fmla="*/ 3028335 h 3557410"/>
              <a:gd name="connsiteX79" fmla="*/ 245807 w 4043119"/>
              <a:gd name="connsiteY79" fmla="*/ 3057832 h 3557410"/>
              <a:gd name="connsiteX80" fmla="*/ 275303 w 4043119"/>
              <a:gd name="connsiteY80" fmla="*/ 3077497 h 3557410"/>
              <a:gd name="connsiteX81" fmla="*/ 304800 w 4043119"/>
              <a:gd name="connsiteY81" fmla="*/ 3106993 h 3557410"/>
              <a:gd name="connsiteX82" fmla="*/ 344129 w 4043119"/>
              <a:gd name="connsiteY82" fmla="*/ 3175819 h 3557410"/>
              <a:gd name="connsiteX83" fmla="*/ 373626 w 4043119"/>
              <a:gd name="connsiteY83" fmla="*/ 3205316 h 3557410"/>
              <a:gd name="connsiteX84" fmla="*/ 452284 w 4043119"/>
              <a:gd name="connsiteY84" fmla="*/ 3283974 h 3557410"/>
              <a:gd name="connsiteX85" fmla="*/ 481781 w 4043119"/>
              <a:gd name="connsiteY85" fmla="*/ 3303639 h 3557410"/>
              <a:gd name="connsiteX86" fmla="*/ 530942 w 4043119"/>
              <a:gd name="connsiteY86" fmla="*/ 3313471 h 3557410"/>
              <a:gd name="connsiteX87" fmla="*/ 619432 w 4043119"/>
              <a:gd name="connsiteY87" fmla="*/ 3352800 h 3557410"/>
              <a:gd name="connsiteX88" fmla="*/ 717755 w 4043119"/>
              <a:gd name="connsiteY88" fmla="*/ 3392129 h 3557410"/>
              <a:gd name="connsiteX89" fmla="*/ 816078 w 4043119"/>
              <a:gd name="connsiteY89" fmla="*/ 3401961 h 3557410"/>
              <a:gd name="connsiteX90" fmla="*/ 845574 w 4043119"/>
              <a:gd name="connsiteY90" fmla="*/ 3411793 h 3557410"/>
              <a:gd name="connsiteX91" fmla="*/ 884903 w 4043119"/>
              <a:gd name="connsiteY91" fmla="*/ 3421626 h 3557410"/>
              <a:gd name="connsiteX92" fmla="*/ 924232 w 4043119"/>
              <a:gd name="connsiteY92" fmla="*/ 3441290 h 3557410"/>
              <a:gd name="connsiteX93" fmla="*/ 1022555 w 4043119"/>
              <a:gd name="connsiteY93" fmla="*/ 3460955 h 3557410"/>
              <a:gd name="connsiteX94" fmla="*/ 1238865 w 4043119"/>
              <a:gd name="connsiteY94" fmla="*/ 3470787 h 3557410"/>
              <a:gd name="connsiteX95" fmla="*/ 1406013 w 4043119"/>
              <a:gd name="connsiteY95" fmla="*/ 3431458 h 3557410"/>
              <a:gd name="connsiteX96" fmla="*/ 1622323 w 4043119"/>
              <a:gd name="connsiteY96" fmla="*/ 3352800 h 3557410"/>
              <a:gd name="connsiteX97" fmla="*/ 1907458 w 4043119"/>
              <a:gd name="connsiteY97" fmla="*/ 3303639 h 3557410"/>
              <a:gd name="connsiteX98" fmla="*/ 2271252 w 4043119"/>
              <a:gd name="connsiteY98" fmla="*/ 3293806 h 3557410"/>
              <a:gd name="connsiteX99" fmla="*/ 2300749 w 4043119"/>
              <a:gd name="connsiteY99" fmla="*/ 3283974 h 3557410"/>
              <a:gd name="connsiteX100" fmla="*/ 2644878 w 4043119"/>
              <a:gd name="connsiteY100" fmla="*/ 3342968 h 3557410"/>
              <a:gd name="connsiteX101" fmla="*/ 3052516 w 4043119"/>
              <a:gd name="connsiteY101" fmla="*/ 3510136 h 3557410"/>
              <a:gd name="connsiteX102" fmla="*/ 3482090 w 4043119"/>
              <a:gd name="connsiteY102" fmla="*/ 3554373 h 3557410"/>
              <a:gd name="connsiteX103" fmla="*/ 4043119 w 4043119"/>
              <a:gd name="connsiteY10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512605 w 4043119"/>
              <a:gd name="connsiteY2" fmla="*/ 87994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43200 w 4043119"/>
              <a:gd name="connsiteY9" fmla="*/ 58993 h 3557410"/>
              <a:gd name="connsiteX10" fmla="*/ 2713703 w 4043119"/>
              <a:gd name="connsiteY10" fmla="*/ 29497 h 3557410"/>
              <a:gd name="connsiteX11" fmla="*/ 2674374 w 4043119"/>
              <a:gd name="connsiteY11" fmla="*/ 19664 h 3557410"/>
              <a:gd name="connsiteX12" fmla="*/ 2615381 w 4043119"/>
              <a:gd name="connsiteY12" fmla="*/ 0 h 3557410"/>
              <a:gd name="connsiteX13" fmla="*/ 2241755 w 4043119"/>
              <a:gd name="connsiteY13" fmla="*/ 9832 h 3557410"/>
              <a:gd name="connsiteX14" fmla="*/ 2153265 w 4043119"/>
              <a:gd name="connsiteY14" fmla="*/ 29497 h 3557410"/>
              <a:gd name="connsiteX15" fmla="*/ 2104103 w 4043119"/>
              <a:gd name="connsiteY15" fmla="*/ 39329 h 3557410"/>
              <a:gd name="connsiteX16" fmla="*/ 2045110 w 4043119"/>
              <a:gd name="connsiteY16" fmla="*/ 58993 h 3557410"/>
              <a:gd name="connsiteX17" fmla="*/ 1936955 w 4043119"/>
              <a:gd name="connsiteY17" fmla="*/ 78658 h 3557410"/>
              <a:gd name="connsiteX18" fmla="*/ 1897626 w 4043119"/>
              <a:gd name="connsiteY18" fmla="*/ 108155 h 3557410"/>
              <a:gd name="connsiteX19" fmla="*/ 1868129 w 4043119"/>
              <a:gd name="connsiteY19" fmla="*/ 117987 h 3557410"/>
              <a:gd name="connsiteX20" fmla="*/ 1828800 w 4043119"/>
              <a:gd name="connsiteY20" fmla="*/ 137652 h 3557410"/>
              <a:gd name="connsiteX21" fmla="*/ 1769807 w 4043119"/>
              <a:gd name="connsiteY21" fmla="*/ 167148 h 3557410"/>
              <a:gd name="connsiteX22" fmla="*/ 1740310 w 4043119"/>
              <a:gd name="connsiteY22" fmla="*/ 186813 h 3557410"/>
              <a:gd name="connsiteX23" fmla="*/ 1700981 w 4043119"/>
              <a:gd name="connsiteY23" fmla="*/ 196645 h 3557410"/>
              <a:gd name="connsiteX24" fmla="*/ 1641987 w 4043119"/>
              <a:gd name="connsiteY24" fmla="*/ 235974 h 3557410"/>
              <a:gd name="connsiteX25" fmla="*/ 1553497 w 4043119"/>
              <a:gd name="connsiteY25" fmla="*/ 285135 h 3557410"/>
              <a:gd name="connsiteX26" fmla="*/ 1484671 w 4043119"/>
              <a:gd name="connsiteY26" fmla="*/ 334297 h 3557410"/>
              <a:gd name="connsiteX27" fmla="*/ 1425678 w 4043119"/>
              <a:gd name="connsiteY27" fmla="*/ 373626 h 3557410"/>
              <a:gd name="connsiteX28" fmla="*/ 1406013 w 4043119"/>
              <a:gd name="connsiteY28" fmla="*/ 403123 h 3557410"/>
              <a:gd name="connsiteX29" fmla="*/ 1376516 w 4043119"/>
              <a:gd name="connsiteY29" fmla="*/ 432619 h 3557410"/>
              <a:gd name="connsiteX30" fmla="*/ 1337187 w 4043119"/>
              <a:gd name="connsiteY30" fmla="*/ 511277 h 3557410"/>
              <a:gd name="connsiteX31" fmla="*/ 1317523 w 4043119"/>
              <a:gd name="connsiteY31" fmla="*/ 550606 h 3557410"/>
              <a:gd name="connsiteX32" fmla="*/ 1307691 w 4043119"/>
              <a:gd name="connsiteY32" fmla="*/ 580103 h 3557410"/>
              <a:gd name="connsiteX33" fmla="*/ 1278194 w 4043119"/>
              <a:gd name="connsiteY33" fmla="*/ 599768 h 3557410"/>
              <a:gd name="connsiteX34" fmla="*/ 1229032 w 4043119"/>
              <a:gd name="connsiteY34" fmla="*/ 629264 h 3557410"/>
              <a:gd name="connsiteX35" fmla="*/ 1179871 w 4043119"/>
              <a:gd name="connsiteY35" fmla="*/ 668593 h 3557410"/>
              <a:gd name="connsiteX36" fmla="*/ 1150374 w 4043119"/>
              <a:gd name="connsiteY36" fmla="*/ 678426 h 3557410"/>
              <a:gd name="connsiteX37" fmla="*/ 1111045 w 4043119"/>
              <a:gd name="connsiteY37" fmla="*/ 698090 h 3557410"/>
              <a:gd name="connsiteX38" fmla="*/ 1081549 w 4043119"/>
              <a:gd name="connsiteY38" fmla="*/ 707923 h 3557410"/>
              <a:gd name="connsiteX39" fmla="*/ 1032387 w 4043119"/>
              <a:gd name="connsiteY39" fmla="*/ 727587 h 3557410"/>
              <a:gd name="connsiteX40" fmla="*/ 904568 w 4043119"/>
              <a:gd name="connsiteY40" fmla="*/ 786581 h 3557410"/>
              <a:gd name="connsiteX41" fmla="*/ 865239 w 4043119"/>
              <a:gd name="connsiteY41" fmla="*/ 796413 h 3557410"/>
              <a:gd name="connsiteX42" fmla="*/ 786581 w 4043119"/>
              <a:gd name="connsiteY42" fmla="*/ 825910 h 3557410"/>
              <a:gd name="connsiteX43" fmla="*/ 688258 w 4043119"/>
              <a:gd name="connsiteY43" fmla="*/ 914400 h 3557410"/>
              <a:gd name="connsiteX44" fmla="*/ 629265 w 4043119"/>
              <a:gd name="connsiteY44" fmla="*/ 983226 h 3557410"/>
              <a:gd name="connsiteX45" fmla="*/ 609600 w 4043119"/>
              <a:gd name="connsiteY45" fmla="*/ 1012723 h 3557410"/>
              <a:gd name="connsiteX46" fmla="*/ 550607 w 4043119"/>
              <a:gd name="connsiteY46" fmla="*/ 1052052 h 3557410"/>
              <a:gd name="connsiteX47" fmla="*/ 530942 w 4043119"/>
              <a:gd name="connsiteY47" fmla="*/ 1091381 h 3557410"/>
              <a:gd name="connsiteX48" fmla="*/ 501445 w 4043119"/>
              <a:gd name="connsiteY48" fmla="*/ 1111045 h 3557410"/>
              <a:gd name="connsiteX49" fmla="*/ 491613 w 4043119"/>
              <a:gd name="connsiteY49" fmla="*/ 1140542 h 3557410"/>
              <a:gd name="connsiteX50" fmla="*/ 462116 w 4043119"/>
              <a:gd name="connsiteY50" fmla="*/ 1170039 h 3557410"/>
              <a:gd name="connsiteX51" fmla="*/ 383458 w 4043119"/>
              <a:gd name="connsiteY51" fmla="*/ 1268361 h 3557410"/>
              <a:gd name="connsiteX52" fmla="*/ 383458 w 4043119"/>
              <a:gd name="connsiteY52" fmla="*/ 1268361 h 3557410"/>
              <a:gd name="connsiteX53" fmla="*/ 344129 w 4043119"/>
              <a:gd name="connsiteY53" fmla="*/ 1327355 h 3557410"/>
              <a:gd name="connsiteX54" fmla="*/ 314632 w 4043119"/>
              <a:gd name="connsiteY54" fmla="*/ 1356852 h 3557410"/>
              <a:gd name="connsiteX55" fmla="*/ 255639 w 4043119"/>
              <a:gd name="connsiteY55" fmla="*/ 1455174 h 3557410"/>
              <a:gd name="connsiteX56" fmla="*/ 235974 w 4043119"/>
              <a:gd name="connsiteY56" fmla="*/ 1484671 h 3557410"/>
              <a:gd name="connsiteX57" fmla="*/ 196645 w 4043119"/>
              <a:gd name="connsiteY57" fmla="*/ 1563329 h 3557410"/>
              <a:gd name="connsiteX58" fmla="*/ 167149 w 4043119"/>
              <a:gd name="connsiteY58" fmla="*/ 1661652 h 3557410"/>
              <a:gd name="connsiteX59" fmla="*/ 147484 w 4043119"/>
              <a:gd name="connsiteY59" fmla="*/ 1700981 h 3557410"/>
              <a:gd name="connsiteX60" fmla="*/ 127820 w 4043119"/>
              <a:gd name="connsiteY60" fmla="*/ 1779639 h 3557410"/>
              <a:gd name="connsiteX61" fmla="*/ 117987 w 4043119"/>
              <a:gd name="connsiteY61" fmla="*/ 1818968 h 3557410"/>
              <a:gd name="connsiteX62" fmla="*/ 98323 w 4043119"/>
              <a:gd name="connsiteY62" fmla="*/ 1936955 h 3557410"/>
              <a:gd name="connsiteX63" fmla="*/ 88491 w 4043119"/>
              <a:gd name="connsiteY63" fmla="*/ 2133600 h 3557410"/>
              <a:gd name="connsiteX64" fmla="*/ 78658 w 4043119"/>
              <a:gd name="connsiteY64" fmla="*/ 2163097 h 3557410"/>
              <a:gd name="connsiteX65" fmla="*/ 68826 w 4043119"/>
              <a:gd name="connsiteY65" fmla="*/ 2202426 h 3557410"/>
              <a:gd name="connsiteX66" fmla="*/ 49161 w 4043119"/>
              <a:gd name="connsiteY66" fmla="*/ 2261419 h 3557410"/>
              <a:gd name="connsiteX67" fmla="*/ 39329 w 4043119"/>
              <a:gd name="connsiteY67" fmla="*/ 2290916 h 3557410"/>
              <a:gd name="connsiteX68" fmla="*/ 29497 w 4043119"/>
              <a:gd name="connsiteY68" fmla="*/ 2330245 h 3557410"/>
              <a:gd name="connsiteX69" fmla="*/ 19665 w 4043119"/>
              <a:gd name="connsiteY69" fmla="*/ 2359742 h 3557410"/>
              <a:gd name="connsiteX70" fmla="*/ 0 w 4043119"/>
              <a:gd name="connsiteY70" fmla="*/ 2467897 h 3557410"/>
              <a:gd name="connsiteX71" fmla="*/ 19665 w 4043119"/>
              <a:gd name="connsiteY71" fmla="*/ 2664542 h 3557410"/>
              <a:gd name="connsiteX72" fmla="*/ 39329 w 4043119"/>
              <a:gd name="connsiteY72" fmla="*/ 2733368 h 3557410"/>
              <a:gd name="connsiteX73" fmla="*/ 68826 w 4043119"/>
              <a:gd name="connsiteY73" fmla="*/ 2772697 h 3557410"/>
              <a:gd name="connsiteX74" fmla="*/ 78658 w 4043119"/>
              <a:gd name="connsiteY74" fmla="*/ 2802193 h 3557410"/>
              <a:gd name="connsiteX75" fmla="*/ 117987 w 4043119"/>
              <a:gd name="connsiteY75" fmla="*/ 2861187 h 3557410"/>
              <a:gd name="connsiteX76" fmla="*/ 157316 w 4043119"/>
              <a:gd name="connsiteY76" fmla="*/ 2930013 h 3557410"/>
              <a:gd name="connsiteX77" fmla="*/ 196645 w 4043119"/>
              <a:gd name="connsiteY77" fmla="*/ 2989006 h 3557410"/>
              <a:gd name="connsiteX78" fmla="*/ 226142 w 4043119"/>
              <a:gd name="connsiteY78" fmla="*/ 3028335 h 3557410"/>
              <a:gd name="connsiteX79" fmla="*/ 245807 w 4043119"/>
              <a:gd name="connsiteY79" fmla="*/ 3057832 h 3557410"/>
              <a:gd name="connsiteX80" fmla="*/ 275303 w 4043119"/>
              <a:gd name="connsiteY80" fmla="*/ 3077497 h 3557410"/>
              <a:gd name="connsiteX81" fmla="*/ 304800 w 4043119"/>
              <a:gd name="connsiteY81" fmla="*/ 3106993 h 3557410"/>
              <a:gd name="connsiteX82" fmla="*/ 344129 w 4043119"/>
              <a:gd name="connsiteY82" fmla="*/ 3175819 h 3557410"/>
              <a:gd name="connsiteX83" fmla="*/ 373626 w 4043119"/>
              <a:gd name="connsiteY83" fmla="*/ 3205316 h 3557410"/>
              <a:gd name="connsiteX84" fmla="*/ 452284 w 4043119"/>
              <a:gd name="connsiteY84" fmla="*/ 3283974 h 3557410"/>
              <a:gd name="connsiteX85" fmla="*/ 481781 w 4043119"/>
              <a:gd name="connsiteY85" fmla="*/ 3303639 h 3557410"/>
              <a:gd name="connsiteX86" fmla="*/ 530942 w 4043119"/>
              <a:gd name="connsiteY86" fmla="*/ 3313471 h 3557410"/>
              <a:gd name="connsiteX87" fmla="*/ 619432 w 4043119"/>
              <a:gd name="connsiteY87" fmla="*/ 3352800 h 3557410"/>
              <a:gd name="connsiteX88" fmla="*/ 717755 w 4043119"/>
              <a:gd name="connsiteY88" fmla="*/ 3392129 h 3557410"/>
              <a:gd name="connsiteX89" fmla="*/ 816078 w 4043119"/>
              <a:gd name="connsiteY89" fmla="*/ 3401961 h 3557410"/>
              <a:gd name="connsiteX90" fmla="*/ 845574 w 4043119"/>
              <a:gd name="connsiteY90" fmla="*/ 3411793 h 3557410"/>
              <a:gd name="connsiteX91" fmla="*/ 884903 w 4043119"/>
              <a:gd name="connsiteY91" fmla="*/ 3421626 h 3557410"/>
              <a:gd name="connsiteX92" fmla="*/ 924232 w 4043119"/>
              <a:gd name="connsiteY92" fmla="*/ 3441290 h 3557410"/>
              <a:gd name="connsiteX93" fmla="*/ 1022555 w 4043119"/>
              <a:gd name="connsiteY93" fmla="*/ 3460955 h 3557410"/>
              <a:gd name="connsiteX94" fmla="*/ 1238865 w 4043119"/>
              <a:gd name="connsiteY94" fmla="*/ 3470787 h 3557410"/>
              <a:gd name="connsiteX95" fmla="*/ 1406013 w 4043119"/>
              <a:gd name="connsiteY95" fmla="*/ 3431458 h 3557410"/>
              <a:gd name="connsiteX96" fmla="*/ 1622323 w 4043119"/>
              <a:gd name="connsiteY96" fmla="*/ 3352800 h 3557410"/>
              <a:gd name="connsiteX97" fmla="*/ 1907458 w 4043119"/>
              <a:gd name="connsiteY97" fmla="*/ 3303639 h 3557410"/>
              <a:gd name="connsiteX98" fmla="*/ 2271252 w 4043119"/>
              <a:gd name="connsiteY98" fmla="*/ 3293806 h 3557410"/>
              <a:gd name="connsiteX99" fmla="*/ 2300749 w 4043119"/>
              <a:gd name="connsiteY99" fmla="*/ 3283974 h 3557410"/>
              <a:gd name="connsiteX100" fmla="*/ 2644878 w 4043119"/>
              <a:gd name="connsiteY100" fmla="*/ 3342968 h 3557410"/>
              <a:gd name="connsiteX101" fmla="*/ 3052516 w 4043119"/>
              <a:gd name="connsiteY101" fmla="*/ 3510136 h 3557410"/>
              <a:gd name="connsiteX102" fmla="*/ 3482090 w 4043119"/>
              <a:gd name="connsiteY102" fmla="*/ 3554373 h 3557410"/>
              <a:gd name="connsiteX103" fmla="*/ 4043119 w 4043119"/>
              <a:gd name="connsiteY10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512605 w 4043119"/>
              <a:gd name="connsiteY2" fmla="*/ 87994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13703 w 4043119"/>
              <a:gd name="connsiteY9" fmla="*/ 29497 h 3557410"/>
              <a:gd name="connsiteX10" fmla="*/ 2674374 w 4043119"/>
              <a:gd name="connsiteY10" fmla="*/ 19664 h 3557410"/>
              <a:gd name="connsiteX11" fmla="*/ 2615381 w 4043119"/>
              <a:gd name="connsiteY11" fmla="*/ 0 h 3557410"/>
              <a:gd name="connsiteX12" fmla="*/ 2241755 w 4043119"/>
              <a:gd name="connsiteY12" fmla="*/ 9832 h 3557410"/>
              <a:gd name="connsiteX13" fmla="*/ 2153265 w 4043119"/>
              <a:gd name="connsiteY13" fmla="*/ 29497 h 3557410"/>
              <a:gd name="connsiteX14" fmla="*/ 2104103 w 4043119"/>
              <a:gd name="connsiteY14" fmla="*/ 39329 h 3557410"/>
              <a:gd name="connsiteX15" fmla="*/ 2045110 w 4043119"/>
              <a:gd name="connsiteY15" fmla="*/ 58993 h 3557410"/>
              <a:gd name="connsiteX16" fmla="*/ 1936955 w 4043119"/>
              <a:gd name="connsiteY16" fmla="*/ 78658 h 3557410"/>
              <a:gd name="connsiteX17" fmla="*/ 1897626 w 4043119"/>
              <a:gd name="connsiteY17" fmla="*/ 108155 h 3557410"/>
              <a:gd name="connsiteX18" fmla="*/ 1868129 w 4043119"/>
              <a:gd name="connsiteY18" fmla="*/ 117987 h 3557410"/>
              <a:gd name="connsiteX19" fmla="*/ 1828800 w 4043119"/>
              <a:gd name="connsiteY19" fmla="*/ 137652 h 3557410"/>
              <a:gd name="connsiteX20" fmla="*/ 1769807 w 4043119"/>
              <a:gd name="connsiteY20" fmla="*/ 167148 h 3557410"/>
              <a:gd name="connsiteX21" fmla="*/ 1740310 w 4043119"/>
              <a:gd name="connsiteY21" fmla="*/ 186813 h 3557410"/>
              <a:gd name="connsiteX22" fmla="*/ 1700981 w 4043119"/>
              <a:gd name="connsiteY22" fmla="*/ 196645 h 3557410"/>
              <a:gd name="connsiteX23" fmla="*/ 1641987 w 4043119"/>
              <a:gd name="connsiteY23" fmla="*/ 235974 h 3557410"/>
              <a:gd name="connsiteX24" fmla="*/ 1553497 w 4043119"/>
              <a:gd name="connsiteY24" fmla="*/ 285135 h 3557410"/>
              <a:gd name="connsiteX25" fmla="*/ 1484671 w 4043119"/>
              <a:gd name="connsiteY25" fmla="*/ 334297 h 3557410"/>
              <a:gd name="connsiteX26" fmla="*/ 1425678 w 4043119"/>
              <a:gd name="connsiteY26" fmla="*/ 373626 h 3557410"/>
              <a:gd name="connsiteX27" fmla="*/ 1406013 w 4043119"/>
              <a:gd name="connsiteY27" fmla="*/ 403123 h 3557410"/>
              <a:gd name="connsiteX28" fmla="*/ 1376516 w 4043119"/>
              <a:gd name="connsiteY28" fmla="*/ 432619 h 3557410"/>
              <a:gd name="connsiteX29" fmla="*/ 1337187 w 4043119"/>
              <a:gd name="connsiteY29" fmla="*/ 511277 h 3557410"/>
              <a:gd name="connsiteX30" fmla="*/ 1317523 w 4043119"/>
              <a:gd name="connsiteY30" fmla="*/ 550606 h 3557410"/>
              <a:gd name="connsiteX31" fmla="*/ 1307691 w 4043119"/>
              <a:gd name="connsiteY31" fmla="*/ 580103 h 3557410"/>
              <a:gd name="connsiteX32" fmla="*/ 1278194 w 4043119"/>
              <a:gd name="connsiteY32" fmla="*/ 599768 h 3557410"/>
              <a:gd name="connsiteX33" fmla="*/ 1229032 w 4043119"/>
              <a:gd name="connsiteY33" fmla="*/ 629264 h 3557410"/>
              <a:gd name="connsiteX34" fmla="*/ 1179871 w 4043119"/>
              <a:gd name="connsiteY34" fmla="*/ 668593 h 3557410"/>
              <a:gd name="connsiteX35" fmla="*/ 1150374 w 4043119"/>
              <a:gd name="connsiteY35" fmla="*/ 678426 h 3557410"/>
              <a:gd name="connsiteX36" fmla="*/ 1111045 w 4043119"/>
              <a:gd name="connsiteY36" fmla="*/ 698090 h 3557410"/>
              <a:gd name="connsiteX37" fmla="*/ 1081549 w 4043119"/>
              <a:gd name="connsiteY37" fmla="*/ 707923 h 3557410"/>
              <a:gd name="connsiteX38" fmla="*/ 1032387 w 4043119"/>
              <a:gd name="connsiteY38" fmla="*/ 727587 h 3557410"/>
              <a:gd name="connsiteX39" fmla="*/ 904568 w 4043119"/>
              <a:gd name="connsiteY39" fmla="*/ 786581 h 3557410"/>
              <a:gd name="connsiteX40" fmla="*/ 865239 w 4043119"/>
              <a:gd name="connsiteY40" fmla="*/ 796413 h 3557410"/>
              <a:gd name="connsiteX41" fmla="*/ 786581 w 4043119"/>
              <a:gd name="connsiteY41" fmla="*/ 825910 h 3557410"/>
              <a:gd name="connsiteX42" fmla="*/ 688258 w 4043119"/>
              <a:gd name="connsiteY42" fmla="*/ 914400 h 3557410"/>
              <a:gd name="connsiteX43" fmla="*/ 629265 w 4043119"/>
              <a:gd name="connsiteY43" fmla="*/ 983226 h 3557410"/>
              <a:gd name="connsiteX44" fmla="*/ 609600 w 4043119"/>
              <a:gd name="connsiteY44" fmla="*/ 1012723 h 3557410"/>
              <a:gd name="connsiteX45" fmla="*/ 550607 w 4043119"/>
              <a:gd name="connsiteY45" fmla="*/ 1052052 h 3557410"/>
              <a:gd name="connsiteX46" fmla="*/ 530942 w 4043119"/>
              <a:gd name="connsiteY46" fmla="*/ 1091381 h 3557410"/>
              <a:gd name="connsiteX47" fmla="*/ 501445 w 4043119"/>
              <a:gd name="connsiteY47" fmla="*/ 1111045 h 3557410"/>
              <a:gd name="connsiteX48" fmla="*/ 491613 w 4043119"/>
              <a:gd name="connsiteY48" fmla="*/ 1140542 h 3557410"/>
              <a:gd name="connsiteX49" fmla="*/ 462116 w 4043119"/>
              <a:gd name="connsiteY49" fmla="*/ 1170039 h 3557410"/>
              <a:gd name="connsiteX50" fmla="*/ 383458 w 4043119"/>
              <a:gd name="connsiteY50" fmla="*/ 1268361 h 3557410"/>
              <a:gd name="connsiteX51" fmla="*/ 383458 w 4043119"/>
              <a:gd name="connsiteY51" fmla="*/ 1268361 h 3557410"/>
              <a:gd name="connsiteX52" fmla="*/ 344129 w 4043119"/>
              <a:gd name="connsiteY52" fmla="*/ 1327355 h 3557410"/>
              <a:gd name="connsiteX53" fmla="*/ 314632 w 4043119"/>
              <a:gd name="connsiteY53" fmla="*/ 1356852 h 3557410"/>
              <a:gd name="connsiteX54" fmla="*/ 255639 w 4043119"/>
              <a:gd name="connsiteY54" fmla="*/ 1455174 h 3557410"/>
              <a:gd name="connsiteX55" fmla="*/ 235974 w 4043119"/>
              <a:gd name="connsiteY55" fmla="*/ 1484671 h 3557410"/>
              <a:gd name="connsiteX56" fmla="*/ 196645 w 4043119"/>
              <a:gd name="connsiteY56" fmla="*/ 1563329 h 3557410"/>
              <a:gd name="connsiteX57" fmla="*/ 167149 w 4043119"/>
              <a:gd name="connsiteY57" fmla="*/ 1661652 h 3557410"/>
              <a:gd name="connsiteX58" fmla="*/ 147484 w 4043119"/>
              <a:gd name="connsiteY58" fmla="*/ 1700981 h 3557410"/>
              <a:gd name="connsiteX59" fmla="*/ 127820 w 4043119"/>
              <a:gd name="connsiteY59" fmla="*/ 1779639 h 3557410"/>
              <a:gd name="connsiteX60" fmla="*/ 117987 w 4043119"/>
              <a:gd name="connsiteY60" fmla="*/ 1818968 h 3557410"/>
              <a:gd name="connsiteX61" fmla="*/ 98323 w 4043119"/>
              <a:gd name="connsiteY61" fmla="*/ 1936955 h 3557410"/>
              <a:gd name="connsiteX62" fmla="*/ 88491 w 4043119"/>
              <a:gd name="connsiteY62" fmla="*/ 2133600 h 3557410"/>
              <a:gd name="connsiteX63" fmla="*/ 78658 w 4043119"/>
              <a:gd name="connsiteY63" fmla="*/ 2163097 h 3557410"/>
              <a:gd name="connsiteX64" fmla="*/ 68826 w 4043119"/>
              <a:gd name="connsiteY64" fmla="*/ 2202426 h 3557410"/>
              <a:gd name="connsiteX65" fmla="*/ 49161 w 4043119"/>
              <a:gd name="connsiteY65" fmla="*/ 2261419 h 3557410"/>
              <a:gd name="connsiteX66" fmla="*/ 39329 w 4043119"/>
              <a:gd name="connsiteY66" fmla="*/ 2290916 h 3557410"/>
              <a:gd name="connsiteX67" fmla="*/ 29497 w 4043119"/>
              <a:gd name="connsiteY67" fmla="*/ 2330245 h 3557410"/>
              <a:gd name="connsiteX68" fmla="*/ 19665 w 4043119"/>
              <a:gd name="connsiteY68" fmla="*/ 2359742 h 3557410"/>
              <a:gd name="connsiteX69" fmla="*/ 0 w 4043119"/>
              <a:gd name="connsiteY69" fmla="*/ 2467897 h 3557410"/>
              <a:gd name="connsiteX70" fmla="*/ 19665 w 4043119"/>
              <a:gd name="connsiteY70" fmla="*/ 2664542 h 3557410"/>
              <a:gd name="connsiteX71" fmla="*/ 39329 w 4043119"/>
              <a:gd name="connsiteY71" fmla="*/ 2733368 h 3557410"/>
              <a:gd name="connsiteX72" fmla="*/ 68826 w 4043119"/>
              <a:gd name="connsiteY72" fmla="*/ 2772697 h 3557410"/>
              <a:gd name="connsiteX73" fmla="*/ 78658 w 4043119"/>
              <a:gd name="connsiteY73" fmla="*/ 2802193 h 3557410"/>
              <a:gd name="connsiteX74" fmla="*/ 117987 w 4043119"/>
              <a:gd name="connsiteY74" fmla="*/ 2861187 h 3557410"/>
              <a:gd name="connsiteX75" fmla="*/ 157316 w 4043119"/>
              <a:gd name="connsiteY75" fmla="*/ 2930013 h 3557410"/>
              <a:gd name="connsiteX76" fmla="*/ 196645 w 4043119"/>
              <a:gd name="connsiteY76" fmla="*/ 2989006 h 3557410"/>
              <a:gd name="connsiteX77" fmla="*/ 226142 w 4043119"/>
              <a:gd name="connsiteY77" fmla="*/ 3028335 h 3557410"/>
              <a:gd name="connsiteX78" fmla="*/ 245807 w 4043119"/>
              <a:gd name="connsiteY78" fmla="*/ 3057832 h 3557410"/>
              <a:gd name="connsiteX79" fmla="*/ 275303 w 4043119"/>
              <a:gd name="connsiteY79" fmla="*/ 3077497 h 3557410"/>
              <a:gd name="connsiteX80" fmla="*/ 304800 w 4043119"/>
              <a:gd name="connsiteY80" fmla="*/ 3106993 h 3557410"/>
              <a:gd name="connsiteX81" fmla="*/ 344129 w 4043119"/>
              <a:gd name="connsiteY81" fmla="*/ 3175819 h 3557410"/>
              <a:gd name="connsiteX82" fmla="*/ 373626 w 4043119"/>
              <a:gd name="connsiteY82" fmla="*/ 3205316 h 3557410"/>
              <a:gd name="connsiteX83" fmla="*/ 452284 w 4043119"/>
              <a:gd name="connsiteY83" fmla="*/ 3283974 h 3557410"/>
              <a:gd name="connsiteX84" fmla="*/ 481781 w 4043119"/>
              <a:gd name="connsiteY84" fmla="*/ 3303639 h 3557410"/>
              <a:gd name="connsiteX85" fmla="*/ 530942 w 4043119"/>
              <a:gd name="connsiteY85" fmla="*/ 3313471 h 3557410"/>
              <a:gd name="connsiteX86" fmla="*/ 619432 w 4043119"/>
              <a:gd name="connsiteY86" fmla="*/ 3352800 h 3557410"/>
              <a:gd name="connsiteX87" fmla="*/ 717755 w 4043119"/>
              <a:gd name="connsiteY87" fmla="*/ 3392129 h 3557410"/>
              <a:gd name="connsiteX88" fmla="*/ 816078 w 4043119"/>
              <a:gd name="connsiteY88" fmla="*/ 3401961 h 3557410"/>
              <a:gd name="connsiteX89" fmla="*/ 845574 w 4043119"/>
              <a:gd name="connsiteY89" fmla="*/ 3411793 h 3557410"/>
              <a:gd name="connsiteX90" fmla="*/ 884903 w 4043119"/>
              <a:gd name="connsiteY90" fmla="*/ 3421626 h 3557410"/>
              <a:gd name="connsiteX91" fmla="*/ 924232 w 4043119"/>
              <a:gd name="connsiteY91" fmla="*/ 3441290 h 3557410"/>
              <a:gd name="connsiteX92" fmla="*/ 1022555 w 4043119"/>
              <a:gd name="connsiteY92" fmla="*/ 3460955 h 3557410"/>
              <a:gd name="connsiteX93" fmla="*/ 1238865 w 4043119"/>
              <a:gd name="connsiteY93" fmla="*/ 3470787 h 3557410"/>
              <a:gd name="connsiteX94" fmla="*/ 1406013 w 4043119"/>
              <a:gd name="connsiteY94" fmla="*/ 3431458 h 3557410"/>
              <a:gd name="connsiteX95" fmla="*/ 1622323 w 4043119"/>
              <a:gd name="connsiteY95" fmla="*/ 3352800 h 3557410"/>
              <a:gd name="connsiteX96" fmla="*/ 1907458 w 4043119"/>
              <a:gd name="connsiteY96" fmla="*/ 3303639 h 3557410"/>
              <a:gd name="connsiteX97" fmla="*/ 2271252 w 4043119"/>
              <a:gd name="connsiteY97" fmla="*/ 3293806 h 3557410"/>
              <a:gd name="connsiteX98" fmla="*/ 2300749 w 4043119"/>
              <a:gd name="connsiteY98" fmla="*/ 3283974 h 3557410"/>
              <a:gd name="connsiteX99" fmla="*/ 2644878 w 4043119"/>
              <a:gd name="connsiteY99" fmla="*/ 3342968 h 3557410"/>
              <a:gd name="connsiteX100" fmla="*/ 3052516 w 4043119"/>
              <a:gd name="connsiteY100" fmla="*/ 3510136 h 3557410"/>
              <a:gd name="connsiteX101" fmla="*/ 3482090 w 4043119"/>
              <a:gd name="connsiteY101" fmla="*/ 3554373 h 3557410"/>
              <a:gd name="connsiteX102" fmla="*/ 4043119 w 4043119"/>
              <a:gd name="connsiteY102" fmla="*/ 3434679 h 3557410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31691 w 4043119"/>
              <a:gd name="connsiteY6" fmla="*/ 128631 h 3558222"/>
              <a:gd name="connsiteX7" fmla="*/ 2802194 w 4043119"/>
              <a:gd name="connsiteY7" fmla="*/ 108967 h 3558222"/>
              <a:gd name="connsiteX8" fmla="*/ 2772697 w 4043119"/>
              <a:gd name="connsiteY8" fmla="*/ 79470 h 3558222"/>
              <a:gd name="connsiteX9" fmla="*/ 2713703 w 4043119"/>
              <a:gd name="connsiteY9" fmla="*/ 30309 h 3558222"/>
              <a:gd name="connsiteX10" fmla="*/ 2615381 w 4043119"/>
              <a:gd name="connsiteY10" fmla="*/ 812 h 3558222"/>
              <a:gd name="connsiteX11" fmla="*/ 2241755 w 4043119"/>
              <a:gd name="connsiteY11" fmla="*/ 10644 h 3558222"/>
              <a:gd name="connsiteX12" fmla="*/ 2153265 w 4043119"/>
              <a:gd name="connsiteY12" fmla="*/ 30309 h 3558222"/>
              <a:gd name="connsiteX13" fmla="*/ 2104103 w 4043119"/>
              <a:gd name="connsiteY13" fmla="*/ 40141 h 3558222"/>
              <a:gd name="connsiteX14" fmla="*/ 2045110 w 4043119"/>
              <a:gd name="connsiteY14" fmla="*/ 59805 h 3558222"/>
              <a:gd name="connsiteX15" fmla="*/ 1936955 w 4043119"/>
              <a:gd name="connsiteY15" fmla="*/ 79470 h 3558222"/>
              <a:gd name="connsiteX16" fmla="*/ 1897626 w 4043119"/>
              <a:gd name="connsiteY16" fmla="*/ 108967 h 3558222"/>
              <a:gd name="connsiteX17" fmla="*/ 1868129 w 4043119"/>
              <a:gd name="connsiteY17" fmla="*/ 118799 h 3558222"/>
              <a:gd name="connsiteX18" fmla="*/ 1828800 w 4043119"/>
              <a:gd name="connsiteY18" fmla="*/ 138464 h 3558222"/>
              <a:gd name="connsiteX19" fmla="*/ 1769807 w 4043119"/>
              <a:gd name="connsiteY19" fmla="*/ 167960 h 3558222"/>
              <a:gd name="connsiteX20" fmla="*/ 1740310 w 4043119"/>
              <a:gd name="connsiteY20" fmla="*/ 187625 h 3558222"/>
              <a:gd name="connsiteX21" fmla="*/ 1700981 w 4043119"/>
              <a:gd name="connsiteY21" fmla="*/ 197457 h 3558222"/>
              <a:gd name="connsiteX22" fmla="*/ 1641987 w 4043119"/>
              <a:gd name="connsiteY22" fmla="*/ 236786 h 3558222"/>
              <a:gd name="connsiteX23" fmla="*/ 1553497 w 4043119"/>
              <a:gd name="connsiteY23" fmla="*/ 285947 h 3558222"/>
              <a:gd name="connsiteX24" fmla="*/ 1484671 w 4043119"/>
              <a:gd name="connsiteY24" fmla="*/ 335109 h 3558222"/>
              <a:gd name="connsiteX25" fmla="*/ 1425678 w 4043119"/>
              <a:gd name="connsiteY25" fmla="*/ 374438 h 3558222"/>
              <a:gd name="connsiteX26" fmla="*/ 1406013 w 4043119"/>
              <a:gd name="connsiteY26" fmla="*/ 403935 h 3558222"/>
              <a:gd name="connsiteX27" fmla="*/ 1376516 w 4043119"/>
              <a:gd name="connsiteY27" fmla="*/ 433431 h 3558222"/>
              <a:gd name="connsiteX28" fmla="*/ 1337187 w 4043119"/>
              <a:gd name="connsiteY28" fmla="*/ 512089 h 3558222"/>
              <a:gd name="connsiteX29" fmla="*/ 1317523 w 4043119"/>
              <a:gd name="connsiteY29" fmla="*/ 551418 h 3558222"/>
              <a:gd name="connsiteX30" fmla="*/ 1307691 w 4043119"/>
              <a:gd name="connsiteY30" fmla="*/ 580915 h 3558222"/>
              <a:gd name="connsiteX31" fmla="*/ 1278194 w 4043119"/>
              <a:gd name="connsiteY31" fmla="*/ 600580 h 3558222"/>
              <a:gd name="connsiteX32" fmla="*/ 1229032 w 4043119"/>
              <a:gd name="connsiteY32" fmla="*/ 630076 h 3558222"/>
              <a:gd name="connsiteX33" fmla="*/ 1179871 w 4043119"/>
              <a:gd name="connsiteY33" fmla="*/ 669405 h 3558222"/>
              <a:gd name="connsiteX34" fmla="*/ 1150374 w 4043119"/>
              <a:gd name="connsiteY34" fmla="*/ 679238 h 3558222"/>
              <a:gd name="connsiteX35" fmla="*/ 1111045 w 4043119"/>
              <a:gd name="connsiteY35" fmla="*/ 698902 h 3558222"/>
              <a:gd name="connsiteX36" fmla="*/ 1081549 w 4043119"/>
              <a:gd name="connsiteY36" fmla="*/ 708735 h 3558222"/>
              <a:gd name="connsiteX37" fmla="*/ 1032387 w 4043119"/>
              <a:gd name="connsiteY37" fmla="*/ 728399 h 3558222"/>
              <a:gd name="connsiteX38" fmla="*/ 904568 w 4043119"/>
              <a:gd name="connsiteY38" fmla="*/ 787393 h 3558222"/>
              <a:gd name="connsiteX39" fmla="*/ 865239 w 4043119"/>
              <a:gd name="connsiteY39" fmla="*/ 797225 h 3558222"/>
              <a:gd name="connsiteX40" fmla="*/ 786581 w 4043119"/>
              <a:gd name="connsiteY40" fmla="*/ 826722 h 3558222"/>
              <a:gd name="connsiteX41" fmla="*/ 688258 w 4043119"/>
              <a:gd name="connsiteY41" fmla="*/ 915212 h 3558222"/>
              <a:gd name="connsiteX42" fmla="*/ 629265 w 4043119"/>
              <a:gd name="connsiteY42" fmla="*/ 984038 h 3558222"/>
              <a:gd name="connsiteX43" fmla="*/ 609600 w 4043119"/>
              <a:gd name="connsiteY43" fmla="*/ 1013535 h 3558222"/>
              <a:gd name="connsiteX44" fmla="*/ 550607 w 4043119"/>
              <a:gd name="connsiteY44" fmla="*/ 1052864 h 3558222"/>
              <a:gd name="connsiteX45" fmla="*/ 530942 w 4043119"/>
              <a:gd name="connsiteY45" fmla="*/ 1092193 h 3558222"/>
              <a:gd name="connsiteX46" fmla="*/ 501445 w 4043119"/>
              <a:gd name="connsiteY46" fmla="*/ 1111857 h 3558222"/>
              <a:gd name="connsiteX47" fmla="*/ 491613 w 4043119"/>
              <a:gd name="connsiteY47" fmla="*/ 1141354 h 3558222"/>
              <a:gd name="connsiteX48" fmla="*/ 462116 w 4043119"/>
              <a:gd name="connsiteY48" fmla="*/ 1170851 h 3558222"/>
              <a:gd name="connsiteX49" fmla="*/ 383458 w 4043119"/>
              <a:gd name="connsiteY49" fmla="*/ 1269173 h 3558222"/>
              <a:gd name="connsiteX50" fmla="*/ 383458 w 4043119"/>
              <a:gd name="connsiteY50" fmla="*/ 1269173 h 3558222"/>
              <a:gd name="connsiteX51" fmla="*/ 344129 w 4043119"/>
              <a:gd name="connsiteY51" fmla="*/ 1328167 h 3558222"/>
              <a:gd name="connsiteX52" fmla="*/ 314632 w 4043119"/>
              <a:gd name="connsiteY52" fmla="*/ 1357664 h 3558222"/>
              <a:gd name="connsiteX53" fmla="*/ 255639 w 4043119"/>
              <a:gd name="connsiteY53" fmla="*/ 1455986 h 3558222"/>
              <a:gd name="connsiteX54" fmla="*/ 235974 w 4043119"/>
              <a:gd name="connsiteY54" fmla="*/ 1485483 h 3558222"/>
              <a:gd name="connsiteX55" fmla="*/ 196645 w 4043119"/>
              <a:gd name="connsiteY55" fmla="*/ 1564141 h 3558222"/>
              <a:gd name="connsiteX56" fmla="*/ 167149 w 4043119"/>
              <a:gd name="connsiteY56" fmla="*/ 1662464 h 3558222"/>
              <a:gd name="connsiteX57" fmla="*/ 147484 w 4043119"/>
              <a:gd name="connsiteY57" fmla="*/ 1701793 h 3558222"/>
              <a:gd name="connsiteX58" fmla="*/ 127820 w 4043119"/>
              <a:gd name="connsiteY58" fmla="*/ 1780451 h 3558222"/>
              <a:gd name="connsiteX59" fmla="*/ 117987 w 4043119"/>
              <a:gd name="connsiteY59" fmla="*/ 1819780 h 3558222"/>
              <a:gd name="connsiteX60" fmla="*/ 98323 w 4043119"/>
              <a:gd name="connsiteY60" fmla="*/ 1937767 h 3558222"/>
              <a:gd name="connsiteX61" fmla="*/ 88491 w 4043119"/>
              <a:gd name="connsiteY61" fmla="*/ 2134412 h 3558222"/>
              <a:gd name="connsiteX62" fmla="*/ 78658 w 4043119"/>
              <a:gd name="connsiteY62" fmla="*/ 2163909 h 3558222"/>
              <a:gd name="connsiteX63" fmla="*/ 68826 w 4043119"/>
              <a:gd name="connsiteY63" fmla="*/ 2203238 h 3558222"/>
              <a:gd name="connsiteX64" fmla="*/ 49161 w 4043119"/>
              <a:gd name="connsiteY64" fmla="*/ 2262231 h 3558222"/>
              <a:gd name="connsiteX65" fmla="*/ 39329 w 4043119"/>
              <a:gd name="connsiteY65" fmla="*/ 2291728 h 3558222"/>
              <a:gd name="connsiteX66" fmla="*/ 29497 w 4043119"/>
              <a:gd name="connsiteY66" fmla="*/ 2331057 h 3558222"/>
              <a:gd name="connsiteX67" fmla="*/ 19665 w 4043119"/>
              <a:gd name="connsiteY67" fmla="*/ 2360554 h 3558222"/>
              <a:gd name="connsiteX68" fmla="*/ 0 w 4043119"/>
              <a:gd name="connsiteY68" fmla="*/ 2468709 h 3558222"/>
              <a:gd name="connsiteX69" fmla="*/ 19665 w 4043119"/>
              <a:gd name="connsiteY69" fmla="*/ 2665354 h 3558222"/>
              <a:gd name="connsiteX70" fmla="*/ 39329 w 4043119"/>
              <a:gd name="connsiteY70" fmla="*/ 2734180 h 3558222"/>
              <a:gd name="connsiteX71" fmla="*/ 68826 w 4043119"/>
              <a:gd name="connsiteY71" fmla="*/ 2773509 h 3558222"/>
              <a:gd name="connsiteX72" fmla="*/ 78658 w 4043119"/>
              <a:gd name="connsiteY72" fmla="*/ 2803005 h 3558222"/>
              <a:gd name="connsiteX73" fmla="*/ 117987 w 4043119"/>
              <a:gd name="connsiteY73" fmla="*/ 2861999 h 3558222"/>
              <a:gd name="connsiteX74" fmla="*/ 157316 w 4043119"/>
              <a:gd name="connsiteY74" fmla="*/ 2930825 h 3558222"/>
              <a:gd name="connsiteX75" fmla="*/ 196645 w 4043119"/>
              <a:gd name="connsiteY75" fmla="*/ 2989818 h 3558222"/>
              <a:gd name="connsiteX76" fmla="*/ 226142 w 4043119"/>
              <a:gd name="connsiteY76" fmla="*/ 3029147 h 3558222"/>
              <a:gd name="connsiteX77" fmla="*/ 245807 w 4043119"/>
              <a:gd name="connsiteY77" fmla="*/ 3058644 h 3558222"/>
              <a:gd name="connsiteX78" fmla="*/ 275303 w 4043119"/>
              <a:gd name="connsiteY78" fmla="*/ 3078309 h 3558222"/>
              <a:gd name="connsiteX79" fmla="*/ 304800 w 4043119"/>
              <a:gd name="connsiteY79" fmla="*/ 3107805 h 3558222"/>
              <a:gd name="connsiteX80" fmla="*/ 344129 w 4043119"/>
              <a:gd name="connsiteY80" fmla="*/ 3176631 h 3558222"/>
              <a:gd name="connsiteX81" fmla="*/ 373626 w 4043119"/>
              <a:gd name="connsiteY81" fmla="*/ 3206128 h 3558222"/>
              <a:gd name="connsiteX82" fmla="*/ 452284 w 4043119"/>
              <a:gd name="connsiteY82" fmla="*/ 3284786 h 3558222"/>
              <a:gd name="connsiteX83" fmla="*/ 481781 w 4043119"/>
              <a:gd name="connsiteY83" fmla="*/ 3304451 h 3558222"/>
              <a:gd name="connsiteX84" fmla="*/ 530942 w 4043119"/>
              <a:gd name="connsiteY84" fmla="*/ 3314283 h 3558222"/>
              <a:gd name="connsiteX85" fmla="*/ 619432 w 4043119"/>
              <a:gd name="connsiteY85" fmla="*/ 3353612 h 3558222"/>
              <a:gd name="connsiteX86" fmla="*/ 717755 w 4043119"/>
              <a:gd name="connsiteY86" fmla="*/ 3392941 h 3558222"/>
              <a:gd name="connsiteX87" fmla="*/ 816078 w 4043119"/>
              <a:gd name="connsiteY87" fmla="*/ 3402773 h 3558222"/>
              <a:gd name="connsiteX88" fmla="*/ 845574 w 4043119"/>
              <a:gd name="connsiteY88" fmla="*/ 3412605 h 3558222"/>
              <a:gd name="connsiteX89" fmla="*/ 884903 w 4043119"/>
              <a:gd name="connsiteY89" fmla="*/ 3422438 h 3558222"/>
              <a:gd name="connsiteX90" fmla="*/ 924232 w 4043119"/>
              <a:gd name="connsiteY90" fmla="*/ 3442102 h 3558222"/>
              <a:gd name="connsiteX91" fmla="*/ 1022555 w 4043119"/>
              <a:gd name="connsiteY91" fmla="*/ 3461767 h 3558222"/>
              <a:gd name="connsiteX92" fmla="*/ 1238865 w 4043119"/>
              <a:gd name="connsiteY92" fmla="*/ 3471599 h 3558222"/>
              <a:gd name="connsiteX93" fmla="*/ 1406013 w 4043119"/>
              <a:gd name="connsiteY93" fmla="*/ 3432270 h 3558222"/>
              <a:gd name="connsiteX94" fmla="*/ 1622323 w 4043119"/>
              <a:gd name="connsiteY94" fmla="*/ 3353612 h 3558222"/>
              <a:gd name="connsiteX95" fmla="*/ 1907458 w 4043119"/>
              <a:gd name="connsiteY95" fmla="*/ 3304451 h 3558222"/>
              <a:gd name="connsiteX96" fmla="*/ 2271252 w 4043119"/>
              <a:gd name="connsiteY96" fmla="*/ 3294618 h 3558222"/>
              <a:gd name="connsiteX97" fmla="*/ 2300749 w 4043119"/>
              <a:gd name="connsiteY97" fmla="*/ 3284786 h 3558222"/>
              <a:gd name="connsiteX98" fmla="*/ 2644878 w 4043119"/>
              <a:gd name="connsiteY98" fmla="*/ 3343780 h 3558222"/>
              <a:gd name="connsiteX99" fmla="*/ 3052516 w 4043119"/>
              <a:gd name="connsiteY99" fmla="*/ 3510948 h 3558222"/>
              <a:gd name="connsiteX100" fmla="*/ 3482090 w 4043119"/>
              <a:gd name="connsiteY100" fmla="*/ 3555185 h 3558222"/>
              <a:gd name="connsiteX101" fmla="*/ 4043119 w 4043119"/>
              <a:gd name="connsiteY101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31691 w 4043119"/>
              <a:gd name="connsiteY6" fmla="*/ 128631 h 3558222"/>
              <a:gd name="connsiteX7" fmla="*/ 2802194 w 4043119"/>
              <a:gd name="connsiteY7" fmla="*/ 108967 h 3558222"/>
              <a:gd name="connsiteX8" fmla="*/ 2713703 w 4043119"/>
              <a:gd name="connsiteY8" fmla="*/ 30309 h 3558222"/>
              <a:gd name="connsiteX9" fmla="*/ 2615381 w 4043119"/>
              <a:gd name="connsiteY9" fmla="*/ 812 h 3558222"/>
              <a:gd name="connsiteX10" fmla="*/ 2241755 w 4043119"/>
              <a:gd name="connsiteY10" fmla="*/ 10644 h 3558222"/>
              <a:gd name="connsiteX11" fmla="*/ 2153265 w 4043119"/>
              <a:gd name="connsiteY11" fmla="*/ 30309 h 3558222"/>
              <a:gd name="connsiteX12" fmla="*/ 2104103 w 4043119"/>
              <a:gd name="connsiteY12" fmla="*/ 40141 h 3558222"/>
              <a:gd name="connsiteX13" fmla="*/ 2045110 w 4043119"/>
              <a:gd name="connsiteY13" fmla="*/ 59805 h 3558222"/>
              <a:gd name="connsiteX14" fmla="*/ 1936955 w 4043119"/>
              <a:gd name="connsiteY14" fmla="*/ 79470 h 3558222"/>
              <a:gd name="connsiteX15" fmla="*/ 1897626 w 4043119"/>
              <a:gd name="connsiteY15" fmla="*/ 108967 h 3558222"/>
              <a:gd name="connsiteX16" fmla="*/ 1868129 w 4043119"/>
              <a:gd name="connsiteY16" fmla="*/ 118799 h 3558222"/>
              <a:gd name="connsiteX17" fmla="*/ 1828800 w 4043119"/>
              <a:gd name="connsiteY17" fmla="*/ 138464 h 3558222"/>
              <a:gd name="connsiteX18" fmla="*/ 1769807 w 4043119"/>
              <a:gd name="connsiteY18" fmla="*/ 167960 h 3558222"/>
              <a:gd name="connsiteX19" fmla="*/ 1740310 w 4043119"/>
              <a:gd name="connsiteY19" fmla="*/ 187625 h 3558222"/>
              <a:gd name="connsiteX20" fmla="*/ 1700981 w 4043119"/>
              <a:gd name="connsiteY20" fmla="*/ 197457 h 3558222"/>
              <a:gd name="connsiteX21" fmla="*/ 1641987 w 4043119"/>
              <a:gd name="connsiteY21" fmla="*/ 236786 h 3558222"/>
              <a:gd name="connsiteX22" fmla="*/ 1553497 w 4043119"/>
              <a:gd name="connsiteY22" fmla="*/ 285947 h 3558222"/>
              <a:gd name="connsiteX23" fmla="*/ 1484671 w 4043119"/>
              <a:gd name="connsiteY23" fmla="*/ 335109 h 3558222"/>
              <a:gd name="connsiteX24" fmla="*/ 1425678 w 4043119"/>
              <a:gd name="connsiteY24" fmla="*/ 374438 h 3558222"/>
              <a:gd name="connsiteX25" fmla="*/ 1406013 w 4043119"/>
              <a:gd name="connsiteY25" fmla="*/ 403935 h 3558222"/>
              <a:gd name="connsiteX26" fmla="*/ 1376516 w 4043119"/>
              <a:gd name="connsiteY26" fmla="*/ 433431 h 3558222"/>
              <a:gd name="connsiteX27" fmla="*/ 1337187 w 4043119"/>
              <a:gd name="connsiteY27" fmla="*/ 512089 h 3558222"/>
              <a:gd name="connsiteX28" fmla="*/ 1317523 w 4043119"/>
              <a:gd name="connsiteY28" fmla="*/ 551418 h 3558222"/>
              <a:gd name="connsiteX29" fmla="*/ 1307691 w 4043119"/>
              <a:gd name="connsiteY29" fmla="*/ 580915 h 3558222"/>
              <a:gd name="connsiteX30" fmla="*/ 1278194 w 4043119"/>
              <a:gd name="connsiteY30" fmla="*/ 600580 h 3558222"/>
              <a:gd name="connsiteX31" fmla="*/ 1229032 w 4043119"/>
              <a:gd name="connsiteY31" fmla="*/ 630076 h 3558222"/>
              <a:gd name="connsiteX32" fmla="*/ 1179871 w 4043119"/>
              <a:gd name="connsiteY32" fmla="*/ 669405 h 3558222"/>
              <a:gd name="connsiteX33" fmla="*/ 1150374 w 4043119"/>
              <a:gd name="connsiteY33" fmla="*/ 679238 h 3558222"/>
              <a:gd name="connsiteX34" fmla="*/ 1111045 w 4043119"/>
              <a:gd name="connsiteY34" fmla="*/ 698902 h 3558222"/>
              <a:gd name="connsiteX35" fmla="*/ 1081549 w 4043119"/>
              <a:gd name="connsiteY35" fmla="*/ 708735 h 3558222"/>
              <a:gd name="connsiteX36" fmla="*/ 1032387 w 4043119"/>
              <a:gd name="connsiteY36" fmla="*/ 728399 h 3558222"/>
              <a:gd name="connsiteX37" fmla="*/ 904568 w 4043119"/>
              <a:gd name="connsiteY37" fmla="*/ 787393 h 3558222"/>
              <a:gd name="connsiteX38" fmla="*/ 865239 w 4043119"/>
              <a:gd name="connsiteY38" fmla="*/ 797225 h 3558222"/>
              <a:gd name="connsiteX39" fmla="*/ 786581 w 4043119"/>
              <a:gd name="connsiteY39" fmla="*/ 826722 h 3558222"/>
              <a:gd name="connsiteX40" fmla="*/ 688258 w 4043119"/>
              <a:gd name="connsiteY40" fmla="*/ 915212 h 3558222"/>
              <a:gd name="connsiteX41" fmla="*/ 629265 w 4043119"/>
              <a:gd name="connsiteY41" fmla="*/ 984038 h 3558222"/>
              <a:gd name="connsiteX42" fmla="*/ 609600 w 4043119"/>
              <a:gd name="connsiteY42" fmla="*/ 1013535 h 3558222"/>
              <a:gd name="connsiteX43" fmla="*/ 550607 w 4043119"/>
              <a:gd name="connsiteY43" fmla="*/ 1052864 h 3558222"/>
              <a:gd name="connsiteX44" fmla="*/ 530942 w 4043119"/>
              <a:gd name="connsiteY44" fmla="*/ 1092193 h 3558222"/>
              <a:gd name="connsiteX45" fmla="*/ 501445 w 4043119"/>
              <a:gd name="connsiteY45" fmla="*/ 1111857 h 3558222"/>
              <a:gd name="connsiteX46" fmla="*/ 491613 w 4043119"/>
              <a:gd name="connsiteY46" fmla="*/ 1141354 h 3558222"/>
              <a:gd name="connsiteX47" fmla="*/ 462116 w 4043119"/>
              <a:gd name="connsiteY47" fmla="*/ 1170851 h 3558222"/>
              <a:gd name="connsiteX48" fmla="*/ 383458 w 4043119"/>
              <a:gd name="connsiteY48" fmla="*/ 1269173 h 3558222"/>
              <a:gd name="connsiteX49" fmla="*/ 383458 w 4043119"/>
              <a:gd name="connsiteY49" fmla="*/ 1269173 h 3558222"/>
              <a:gd name="connsiteX50" fmla="*/ 344129 w 4043119"/>
              <a:gd name="connsiteY50" fmla="*/ 1328167 h 3558222"/>
              <a:gd name="connsiteX51" fmla="*/ 314632 w 4043119"/>
              <a:gd name="connsiteY51" fmla="*/ 1357664 h 3558222"/>
              <a:gd name="connsiteX52" fmla="*/ 255639 w 4043119"/>
              <a:gd name="connsiteY52" fmla="*/ 1455986 h 3558222"/>
              <a:gd name="connsiteX53" fmla="*/ 235974 w 4043119"/>
              <a:gd name="connsiteY53" fmla="*/ 1485483 h 3558222"/>
              <a:gd name="connsiteX54" fmla="*/ 196645 w 4043119"/>
              <a:gd name="connsiteY54" fmla="*/ 1564141 h 3558222"/>
              <a:gd name="connsiteX55" fmla="*/ 167149 w 4043119"/>
              <a:gd name="connsiteY55" fmla="*/ 1662464 h 3558222"/>
              <a:gd name="connsiteX56" fmla="*/ 147484 w 4043119"/>
              <a:gd name="connsiteY56" fmla="*/ 1701793 h 3558222"/>
              <a:gd name="connsiteX57" fmla="*/ 127820 w 4043119"/>
              <a:gd name="connsiteY57" fmla="*/ 1780451 h 3558222"/>
              <a:gd name="connsiteX58" fmla="*/ 117987 w 4043119"/>
              <a:gd name="connsiteY58" fmla="*/ 1819780 h 3558222"/>
              <a:gd name="connsiteX59" fmla="*/ 98323 w 4043119"/>
              <a:gd name="connsiteY59" fmla="*/ 1937767 h 3558222"/>
              <a:gd name="connsiteX60" fmla="*/ 88491 w 4043119"/>
              <a:gd name="connsiteY60" fmla="*/ 2134412 h 3558222"/>
              <a:gd name="connsiteX61" fmla="*/ 78658 w 4043119"/>
              <a:gd name="connsiteY61" fmla="*/ 2163909 h 3558222"/>
              <a:gd name="connsiteX62" fmla="*/ 68826 w 4043119"/>
              <a:gd name="connsiteY62" fmla="*/ 2203238 h 3558222"/>
              <a:gd name="connsiteX63" fmla="*/ 49161 w 4043119"/>
              <a:gd name="connsiteY63" fmla="*/ 2262231 h 3558222"/>
              <a:gd name="connsiteX64" fmla="*/ 39329 w 4043119"/>
              <a:gd name="connsiteY64" fmla="*/ 2291728 h 3558222"/>
              <a:gd name="connsiteX65" fmla="*/ 29497 w 4043119"/>
              <a:gd name="connsiteY65" fmla="*/ 2331057 h 3558222"/>
              <a:gd name="connsiteX66" fmla="*/ 19665 w 4043119"/>
              <a:gd name="connsiteY66" fmla="*/ 2360554 h 3558222"/>
              <a:gd name="connsiteX67" fmla="*/ 0 w 4043119"/>
              <a:gd name="connsiteY67" fmla="*/ 2468709 h 3558222"/>
              <a:gd name="connsiteX68" fmla="*/ 19665 w 4043119"/>
              <a:gd name="connsiteY68" fmla="*/ 2665354 h 3558222"/>
              <a:gd name="connsiteX69" fmla="*/ 39329 w 4043119"/>
              <a:gd name="connsiteY69" fmla="*/ 2734180 h 3558222"/>
              <a:gd name="connsiteX70" fmla="*/ 68826 w 4043119"/>
              <a:gd name="connsiteY70" fmla="*/ 2773509 h 3558222"/>
              <a:gd name="connsiteX71" fmla="*/ 78658 w 4043119"/>
              <a:gd name="connsiteY71" fmla="*/ 2803005 h 3558222"/>
              <a:gd name="connsiteX72" fmla="*/ 117987 w 4043119"/>
              <a:gd name="connsiteY72" fmla="*/ 2861999 h 3558222"/>
              <a:gd name="connsiteX73" fmla="*/ 157316 w 4043119"/>
              <a:gd name="connsiteY73" fmla="*/ 2930825 h 3558222"/>
              <a:gd name="connsiteX74" fmla="*/ 196645 w 4043119"/>
              <a:gd name="connsiteY74" fmla="*/ 2989818 h 3558222"/>
              <a:gd name="connsiteX75" fmla="*/ 226142 w 4043119"/>
              <a:gd name="connsiteY75" fmla="*/ 3029147 h 3558222"/>
              <a:gd name="connsiteX76" fmla="*/ 245807 w 4043119"/>
              <a:gd name="connsiteY76" fmla="*/ 3058644 h 3558222"/>
              <a:gd name="connsiteX77" fmla="*/ 275303 w 4043119"/>
              <a:gd name="connsiteY77" fmla="*/ 3078309 h 3558222"/>
              <a:gd name="connsiteX78" fmla="*/ 304800 w 4043119"/>
              <a:gd name="connsiteY78" fmla="*/ 3107805 h 3558222"/>
              <a:gd name="connsiteX79" fmla="*/ 344129 w 4043119"/>
              <a:gd name="connsiteY79" fmla="*/ 3176631 h 3558222"/>
              <a:gd name="connsiteX80" fmla="*/ 373626 w 4043119"/>
              <a:gd name="connsiteY80" fmla="*/ 3206128 h 3558222"/>
              <a:gd name="connsiteX81" fmla="*/ 452284 w 4043119"/>
              <a:gd name="connsiteY81" fmla="*/ 3284786 h 3558222"/>
              <a:gd name="connsiteX82" fmla="*/ 481781 w 4043119"/>
              <a:gd name="connsiteY82" fmla="*/ 3304451 h 3558222"/>
              <a:gd name="connsiteX83" fmla="*/ 530942 w 4043119"/>
              <a:gd name="connsiteY83" fmla="*/ 3314283 h 3558222"/>
              <a:gd name="connsiteX84" fmla="*/ 619432 w 4043119"/>
              <a:gd name="connsiteY84" fmla="*/ 3353612 h 3558222"/>
              <a:gd name="connsiteX85" fmla="*/ 717755 w 4043119"/>
              <a:gd name="connsiteY85" fmla="*/ 3392941 h 3558222"/>
              <a:gd name="connsiteX86" fmla="*/ 816078 w 4043119"/>
              <a:gd name="connsiteY86" fmla="*/ 3402773 h 3558222"/>
              <a:gd name="connsiteX87" fmla="*/ 845574 w 4043119"/>
              <a:gd name="connsiteY87" fmla="*/ 3412605 h 3558222"/>
              <a:gd name="connsiteX88" fmla="*/ 884903 w 4043119"/>
              <a:gd name="connsiteY88" fmla="*/ 3422438 h 3558222"/>
              <a:gd name="connsiteX89" fmla="*/ 924232 w 4043119"/>
              <a:gd name="connsiteY89" fmla="*/ 3442102 h 3558222"/>
              <a:gd name="connsiteX90" fmla="*/ 1022555 w 4043119"/>
              <a:gd name="connsiteY90" fmla="*/ 3461767 h 3558222"/>
              <a:gd name="connsiteX91" fmla="*/ 1238865 w 4043119"/>
              <a:gd name="connsiteY91" fmla="*/ 3471599 h 3558222"/>
              <a:gd name="connsiteX92" fmla="*/ 1406013 w 4043119"/>
              <a:gd name="connsiteY92" fmla="*/ 3432270 h 3558222"/>
              <a:gd name="connsiteX93" fmla="*/ 1622323 w 4043119"/>
              <a:gd name="connsiteY93" fmla="*/ 3353612 h 3558222"/>
              <a:gd name="connsiteX94" fmla="*/ 1907458 w 4043119"/>
              <a:gd name="connsiteY94" fmla="*/ 3304451 h 3558222"/>
              <a:gd name="connsiteX95" fmla="*/ 2271252 w 4043119"/>
              <a:gd name="connsiteY95" fmla="*/ 3294618 h 3558222"/>
              <a:gd name="connsiteX96" fmla="*/ 2300749 w 4043119"/>
              <a:gd name="connsiteY96" fmla="*/ 3284786 h 3558222"/>
              <a:gd name="connsiteX97" fmla="*/ 2644878 w 4043119"/>
              <a:gd name="connsiteY97" fmla="*/ 3343780 h 3558222"/>
              <a:gd name="connsiteX98" fmla="*/ 3052516 w 4043119"/>
              <a:gd name="connsiteY98" fmla="*/ 3510948 h 3558222"/>
              <a:gd name="connsiteX99" fmla="*/ 3482090 w 4043119"/>
              <a:gd name="connsiteY99" fmla="*/ 3555185 h 3558222"/>
              <a:gd name="connsiteX100" fmla="*/ 4043119 w 4043119"/>
              <a:gd name="connsiteY100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02194 w 4043119"/>
              <a:gd name="connsiteY6" fmla="*/ 108967 h 3558222"/>
              <a:gd name="connsiteX7" fmla="*/ 2713703 w 4043119"/>
              <a:gd name="connsiteY7" fmla="*/ 30309 h 3558222"/>
              <a:gd name="connsiteX8" fmla="*/ 2615381 w 4043119"/>
              <a:gd name="connsiteY8" fmla="*/ 812 h 3558222"/>
              <a:gd name="connsiteX9" fmla="*/ 2241755 w 4043119"/>
              <a:gd name="connsiteY9" fmla="*/ 10644 h 3558222"/>
              <a:gd name="connsiteX10" fmla="*/ 2153265 w 4043119"/>
              <a:gd name="connsiteY10" fmla="*/ 30309 h 3558222"/>
              <a:gd name="connsiteX11" fmla="*/ 2104103 w 4043119"/>
              <a:gd name="connsiteY11" fmla="*/ 40141 h 3558222"/>
              <a:gd name="connsiteX12" fmla="*/ 2045110 w 4043119"/>
              <a:gd name="connsiteY12" fmla="*/ 59805 h 3558222"/>
              <a:gd name="connsiteX13" fmla="*/ 1936955 w 4043119"/>
              <a:gd name="connsiteY13" fmla="*/ 79470 h 3558222"/>
              <a:gd name="connsiteX14" fmla="*/ 1897626 w 4043119"/>
              <a:gd name="connsiteY14" fmla="*/ 108967 h 3558222"/>
              <a:gd name="connsiteX15" fmla="*/ 1868129 w 4043119"/>
              <a:gd name="connsiteY15" fmla="*/ 118799 h 3558222"/>
              <a:gd name="connsiteX16" fmla="*/ 1828800 w 4043119"/>
              <a:gd name="connsiteY16" fmla="*/ 138464 h 3558222"/>
              <a:gd name="connsiteX17" fmla="*/ 1769807 w 4043119"/>
              <a:gd name="connsiteY17" fmla="*/ 167960 h 3558222"/>
              <a:gd name="connsiteX18" fmla="*/ 1740310 w 4043119"/>
              <a:gd name="connsiteY18" fmla="*/ 187625 h 3558222"/>
              <a:gd name="connsiteX19" fmla="*/ 1700981 w 4043119"/>
              <a:gd name="connsiteY19" fmla="*/ 197457 h 3558222"/>
              <a:gd name="connsiteX20" fmla="*/ 1641987 w 4043119"/>
              <a:gd name="connsiteY20" fmla="*/ 236786 h 3558222"/>
              <a:gd name="connsiteX21" fmla="*/ 1553497 w 4043119"/>
              <a:gd name="connsiteY21" fmla="*/ 285947 h 3558222"/>
              <a:gd name="connsiteX22" fmla="*/ 1484671 w 4043119"/>
              <a:gd name="connsiteY22" fmla="*/ 335109 h 3558222"/>
              <a:gd name="connsiteX23" fmla="*/ 1425678 w 4043119"/>
              <a:gd name="connsiteY23" fmla="*/ 374438 h 3558222"/>
              <a:gd name="connsiteX24" fmla="*/ 1406013 w 4043119"/>
              <a:gd name="connsiteY24" fmla="*/ 403935 h 3558222"/>
              <a:gd name="connsiteX25" fmla="*/ 1376516 w 4043119"/>
              <a:gd name="connsiteY25" fmla="*/ 433431 h 3558222"/>
              <a:gd name="connsiteX26" fmla="*/ 1337187 w 4043119"/>
              <a:gd name="connsiteY26" fmla="*/ 512089 h 3558222"/>
              <a:gd name="connsiteX27" fmla="*/ 1317523 w 4043119"/>
              <a:gd name="connsiteY27" fmla="*/ 551418 h 3558222"/>
              <a:gd name="connsiteX28" fmla="*/ 1307691 w 4043119"/>
              <a:gd name="connsiteY28" fmla="*/ 580915 h 3558222"/>
              <a:gd name="connsiteX29" fmla="*/ 1278194 w 4043119"/>
              <a:gd name="connsiteY29" fmla="*/ 600580 h 3558222"/>
              <a:gd name="connsiteX30" fmla="*/ 1229032 w 4043119"/>
              <a:gd name="connsiteY30" fmla="*/ 630076 h 3558222"/>
              <a:gd name="connsiteX31" fmla="*/ 1179871 w 4043119"/>
              <a:gd name="connsiteY31" fmla="*/ 669405 h 3558222"/>
              <a:gd name="connsiteX32" fmla="*/ 1150374 w 4043119"/>
              <a:gd name="connsiteY32" fmla="*/ 679238 h 3558222"/>
              <a:gd name="connsiteX33" fmla="*/ 1111045 w 4043119"/>
              <a:gd name="connsiteY33" fmla="*/ 698902 h 3558222"/>
              <a:gd name="connsiteX34" fmla="*/ 1081549 w 4043119"/>
              <a:gd name="connsiteY34" fmla="*/ 708735 h 3558222"/>
              <a:gd name="connsiteX35" fmla="*/ 1032387 w 4043119"/>
              <a:gd name="connsiteY35" fmla="*/ 728399 h 3558222"/>
              <a:gd name="connsiteX36" fmla="*/ 904568 w 4043119"/>
              <a:gd name="connsiteY36" fmla="*/ 787393 h 3558222"/>
              <a:gd name="connsiteX37" fmla="*/ 865239 w 4043119"/>
              <a:gd name="connsiteY37" fmla="*/ 797225 h 3558222"/>
              <a:gd name="connsiteX38" fmla="*/ 786581 w 4043119"/>
              <a:gd name="connsiteY38" fmla="*/ 826722 h 3558222"/>
              <a:gd name="connsiteX39" fmla="*/ 688258 w 4043119"/>
              <a:gd name="connsiteY39" fmla="*/ 915212 h 3558222"/>
              <a:gd name="connsiteX40" fmla="*/ 629265 w 4043119"/>
              <a:gd name="connsiteY40" fmla="*/ 984038 h 3558222"/>
              <a:gd name="connsiteX41" fmla="*/ 609600 w 4043119"/>
              <a:gd name="connsiteY41" fmla="*/ 1013535 h 3558222"/>
              <a:gd name="connsiteX42" fmla="*/ 550607 w 4043119"/>
              <a:gd name="connsiteY42" fmla="*/ 1052864 h 3558222"/>
              <a:gd name="connsiteX43" fmla="*/ 530942 w 4043119"/>
              <a:gd name="connsiteY43" fmla="*/ 1092193 h 3558222"/>
              <a:gd name="connsiteX44" fmla="*/ 501445 w 4043119"/>
              <a:gd name="connsiteY44" fmla="*/ 1111857 h 3558222"/>
              <a:gd name="connsiteX45" fmla="*/ 491613 w 4043119"/>
              <a:gd name="connsiteY45" fmla="*/ 1141354 h 3558222"/>
              <a:gd name="connsiteX46" fmla="*/ 462116 w 4043119"/>
              <a:gd name="connsiteY46" fmla="*/ 1170851 h 3558222"/>
              <a:gd name="connsiteX47" fmla="*/ 383458 w 4043119"/>
              <a:gd name="connsiteY47" fmla="*/ 1269173 h 3558222"/>
              <a:gd name="connsiteX48" fmla="*/ 383458 w 4043119"/>
              <a:gd name="connsiteY48" fmla="*/ 1269173 h 3558222"/>
              <a:gd name="connsiteX49" fmla="*/ 344129 w 4043119"/>
              <a:gd name="connsiteY49" fmla="*/ 1328167 h 3558222"/>
              <a:gd name="connsiteX50" fmla="*/ 314632 w 4043119"/>
              <a:gd name="connsiteY50" fmla="*/ 1357664 h 3558222"/>
              <a:gd name="connsiteX51" fmla="*/ 255639 w 4043119"/>
              <a:gd name="connsiteY51" fmla="*/ 1455986 h 3558222"/>
              <a:gd name="connsiteX52" fmla="*/ 235974 w 4043119"/>
              <a:gd name="connsiteY52" fmla="*/ 1485483 h 3558222"/>
              <a:gd name="connsiteX53" fmla="*/ 196645 w 4043119"/>
              <a:gd name="connsiteY53" fmla="*/ 1564141 h 3558222"/>
              <a:gd name="connsiteX54" fmla="*/ 167149 w 4043119"/>
              <a:gd name="connsiteY54" fmla="*/ 1662464 h 3558222"/>
              <a:gd name="connsiteX55" fmla="*/ 147484 w 4043119"/>
              <a:gd name="connsiteY55" fmla="*/ 1701793 h 3558222"/>
              <a:gd name="connsiteX56" fmla="*/ 127820 w 4043119"/>
              <a:gd name="connsiteY56" fmla="*/ 1780451 h 3558222"/>
              <a:gd name="connsiteX57" fmla="*/ 117987 w 4043119"/>
              <a:gd name="connsiteY57" fmla="*/ 1819780 h 3558222"/>
              <a:gd name="connsiteX58" fmla="*/ 98323 w 4043119"/>
              <a:gd name="connsiteY58" fmla="*/ 1937767 h 3558222"/>
              <a:gd name="connsiteX59" fmla="*/ 88491 w 4043119"/>
              <a:gd name="connsiteY59" fmla="*/ 2134412 h 3558222"/>
              <a:gd name="connsiteX60" fmla="*/ 78658 w 4043119"/>
              <a:gd name="connsiteY60" fmla="*/ 2163909 h 3558222"/>
              <a:gd name="connsiteX61" fmla="*/ 68826 w 4043119"/>
              <a:gd name="connsiteY61" fmla="*/ 2203238 h 3558222"/>
              <a:gd name="connsiteX62" fmla="*/ 49161 w 4043119"/>
              <a:gd name="connsiteY62" fmla="*/ 2262231 h 3558222"/>
              <a:gd name="connsiteX63" fmla="*/ 39329 w 4043119"/>
              <a:gd name="connsiteY63" fmla="*/ 2291728 h 3558222"/>
              <a:gd name="connsiteX64" fmla="*/ 29497 w 4043119"/>
              <a:gd name="connsiteY64" fmla="*/ 2331057 h 3558222"/>
              <a:gd name="connsiteX65" fmla="*/ 19665 w 4043119"/>
              <a:gd name="connsiteY65" fmla="*/ 2360554 h 3558222"/>
              <a:gd name="connsiteX66" fmla="*/ 0 w 4043119"/>
              <a:gd name="connsiteY66" fmla="*/ 2468709 h 3558222"/>
              <a:gd name="connsiteX67" fmla="*/ 19665 w 4043119"/>
              <a:gd name="connsiteY67" fmla="*/ 2665354 h 3558222"/>
              <a:gd name="connsiteX68" fmla="*/ 39329 w 4043119"/>
              <a:gd name="connsiteY68" fmla="*/ 2734180 h 3558222"/>
              <a:gd name="connsiteX69" fmla="*/ 68826 w 4043119"/>
              <a:gd name="connsiteY69" fmla="*/ 2773509 h 3558222"/>
              <a:gd name="connsiteX70" fmla="*/ 78658 w 4043119"/>
              <a:gd name="connsiteY70" fmla="*/ 2803005 h 3558222"/>
              <a:gd name="connsiteX71" fmla="*/ 117987 w 4043119"/>
              <a:gd name="connsiteY71" fmla="*/ 2861999 h 3558222"/>
              <a:gd name="connsiteX72" fmla="*/ 157316 w 4043119"/>
              <a:gd name="connsiteY72" fmla="*/ 2930825 h 3558222"/>
              <a:gd name="connsiteX73" fmla="*/ 196645 w 4043119"/>
              <a:gd name="connsiteY73" fmla="*/ 2989818 h 3558222"/>
              <a:gd name="connsiteX74" fmla="*/ 226142 w 4043119"/>
              <a:gd name="connsiteY74" fmla="*/ 3029147 h 3558222"/>
              <a:gd name="connsiteX75" fmla="*/ 245807 w 4043119"/>
              <a:gd name="connsiteY75" fmla="*/ 3058644 h 3558222"/>
              <a:gd name="connsiteX76" fmla="*/ 275303 w 4043119"/>
              <a:gd name="connsiteY76" fmla="*/ 3078309 h 3558222"/>
              <a:gd name="connsiteX77" fmla="*/ 304800 w 4043119"/>
              <a:gd name="connsiteY77" fmla="*/ 3107805 h 3558222"/>
              <a:gd name="connsiteX78" fmla="*/ 344129 w 4043119"/>
              <a:gd name="connsiteY78" fmla="*/ 3176631 h 3558222"/>
              <a:gd name="connsiteX79" fmla="*/ 373626 w 4043119"/>
              <a:gd name="connsiteY79" fmla="*/ 3206128 h 3558222"/>
              <a:gd name="connsiteX80" fmla="*/ 452284 w 4043119"/>
              <a:gd name="connsiteY80" fmla="*/ 3284786 h 3558222"/>
              <a:gd name="connsiteX81" fmla="*/ 481781 w 4043119"/>
              <a:gd name="connsiteY81" fmla="*/ 3304451 h 3558222"/>
              <a:gd name="connsiteX82" fmla="*/ 530942 w 4043119"/>
              <a:gd name="connsiteY82" fmla="*/ 3314283 h 3558222"/>
              <a:gd name="connsiteX83" fmla="*/ 619432 w 4043119"/>
              <a:gd name="connsiteY83" fmla="*/ 3353612 h 3558222"/>
              <a:gd name="connsiteX84" fmla="*/ 717755 w 4043119"/>
              <a:gd name="connsiteY84" fmla="*/ 3392941 h 3558222"/>
              <a:gd name="connsiteX85" fmla="*/ 816078 w 4043119"/>
              <a:gd name="connsiteY85" fmla="*/ 3402773 h 3558222"/>
              <a:gd name="connsiteX86" fmla="*/ 845574 w 4043119"/>
              <a:gd name="connsiteY86" fmla="*/ 3412605 h 3558222"/>
              <a:gd name="connsiteX87" fmla="*/ 884903 w 4043119"/>
              <a:gd name="connsiteY87" fmla="*/ 3422438 h 3558222"/>
              <a:gd name="connsiteX88" fmla="*/ 924232 w 4043119"/>
              <a:gd name="connsiteY88" fmla="*/ 3442102 h 3558222"/>
              <a:gd name="connsiteX89" fmla="*/ 1022555 w 4043119"/>
              <a:gd name="connsiteY89" fmla="*/ 3461767 h 3558222"/>
              <a:gd name="connsiteX90" fmla="*/ 1238865 w 4043119"/>
              <a:gd name="connsiteY90" fmla="*/ 3471599 h 3558222"/>
              <a:gd name="connsiteX91" fmla="*/ 1406013 w 4043119"/>
              <a:gd name="connsiteY91" fmla="*/ 3432270 h 3558222"/>
              <a:gd name="connsiteX92" fmla="*/ 1622323 w 4043119"/>
              <a:gd name="connsiteY92" fmla="*/ 3353612 h 3558222"/>
              <a:gd name="connsiteX93" fmla="*/ 1907458 w 4043119"/>
              <a:gd name="connsiteY93" fmla="*/ 3304451 h 3558222"/>
              <a:gd name="connsiteX94" fmla="*/ 2271252 w 4043119"/>
              <a:gd name="connsiteY94" fmla="*/ 3294618 h 3558222"/>
              <a:gd name="connsiteX95" fmla="*/ 2300749 w 4043119"/>
              <a:gd name="connsiteY95" fmla="*/ 3284786 h 3558222"/>
              <a:gd name="connsiteX96" fmla="*/ 2644878 w 4043119"/>
              <a:gd name="connsiteY96" fmla="*/ 3343780 h 3558222"/>
              <a:gd name="connsiteX97" fmla="*/ 3052516 w 4043119"/>
              <a:gd name="connsiteY97" fmla="*/ 3510948 h 3558222"/>
              <a:gd name="connsiteX98" fmla="*/ 3482090 w 4043119"/>
              <a:gd name="connsiteY98" fmla="*/ 3555185 h 3558222"/>
              <a:gd name="connsiteX99" fmla="*/ 4043119 w 4043119"/>
              <a:gd name="connsiteY99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713703 w 4043119"/>
              <a:gd name="connsiteY6" fmla="*/ 30309 h 3558222"/>
              <a:gd name="connsiteX7" fmla="*/ 2615381 w 4043119"/>
              <a:gd name="connsiteY7" fmla="*/ 812 h 3558222"/>
              <a:gd name="connsiteX8" fmla="*/ 2241755 w 4043119"/>
              <a:gd name="connsiteY8" fmla="*/ 10644 h 3558222"/>
              <a:gd name="connsiteX9" fmla="*/ 2153265 w 4043119"/>
              <a:gd name="connsiteY9" fmla="*/ 30309 h 3558222"/>
              <a:gd name="connsiteX10" fmla="*/ 2104103 w 4043119"/>
              <a:gd name="connsiteY10" fmla="*/ 40141 h 3558222"/>
              <a:gd name="connsiteX11" fmla="*/ 2045110 w 4043119"/>
              <a:gd name="connsiteY11" fmla="*/ 59805 h 3558222"/>
              <a:gd name="connsiteX12" fmla="*/ 1936955 w 4043119"/>
              <a:gd name="connsiteY12" fmla="*/ 79470 h 3558222"/>
              <a:gd name="connsiteX13" fmla="*/ 1897626 w 4043119"/>
              <a:gd name="connsiteY13" fmla="*/ 108967 h 3558222"/>
              <a:gd name="connsiteX14" fmla="*/ 1868129 w 4043119"/>
              <a:gd name="connsiteY14" fmla="*/ 118799 h 3558222"/>
              <a:gd name="connsiteX15" fmla="*/ 1828800 w 4043119"/>
              <a:gd name="connsiteY15" fmla="*/ 138464 h 3558222"/>
              <a:gd name="connsiteX16" fmla="*/ 1769807 w 4043119"/>
              <a:gd name="connsiteY16" fmla="*/ 167960 h 3558222"/>
              <a:gd name="connsiteX17" fmla="*/ 1740310 w 4043119"/>
              <a:gd name="connsiteY17" fmla="*/ 187625 h 3558222"/>
              <a:gd name="connsiteX18" fmla="*/ 1700981 w 4043119"/>
              <a:gd name="connsiteY18" fmla="*/ 197457 h 3558222"/>
              <a:gd name="connsiteX19" fmla="*/ 1641987 w 4043119"/>
              <a:gd name="connsiteY19" fmla="*/ 236786 h 3558222"/>
              <a:gd name="connsiteX20" fmla="*/ 1553497 w 4043119"/>
              <a:gd name="connsiteY20" fmla="*/ 285947 h 3558222"/>
              <a:gd name="connsiteX21" fmla="*/ 1484671 w 4043119"/>
              <a:gd name="connsiteY21" fmla="*/ 335109 h 3558222"/>
              <a:gd name="connsiteX22" fmla="*/ 1425678 w 4043119"/>
              <a:gd name="connsiteY22" fmla="*/ 374438 h 3558222"/>
              <a:gd name="connsiteX23" fmla="*/ 1406013 w 4043119"/>
              <a:gd name="connsiteY23" fmla="*/ 403935 h 3558222"/>
              <a:gd name="connsiteX24" fmla="*/ 1376516 w 4043119"/>
              <a:gd name="connsiteY24" fmla="*/ 433431 h 3558222"/>
              <a:gd name="connsiteX25" fmla="*/ 1337187 w 4043119"/>
              <a:gd name="connsiteY25" fmla="*/ 512089 h 3558222"/>
              <a:gd name="connsiteX26" fmla="*/ 1317523 w 4043119"/>
              <a:gd name="connsiteY26" fmla="*/ 551418 h 3558222"/>
              <a:gd name="connsiteX27" fmla="*/ 1307691 w 4043119"/>
              <a:gd name="connsiteY27" fmla="*/ 580915 h 3558222"/>
              <a:gd name="connsiteX28" fmla="*/ 1278194 w 4043119"/>
              <a:gd name="connsiteY28" fmla="*/ 600580 h 3558222"/>
              <a:gd name="connsiteX29" fmla="*/ 1229032 w 4043119"/>
              <a:gd name="connsiteY29" fmla="*/ 630076 h 3558222"/>
              <a:gd name="connsiteX30" fmla="*/ 1179871 w 4043119"/>
              <a:gd name="connsiteY30" fmla="*/ 669405 h 3558222"/>
              <a:gd name="connsiteX31" fmla="*/ 1150374 w 4043119"/>
              <a:gd name="connsiteY31" fmla="*/ 679238 h 3558222"/>
              <a:gd name="connsiteX32" fmla="*/ 1111045 w 4043119"/>
              <a:gd name="connsiteY32" fmla="*/ 698902 h 3558222"/>
              <a:gd name="connsiteX33" fmla="*/ 1081549 w 4043119"/>
              <a:gd name="connsiteY33" fmla="*/ 708735 h 3558222"/>
              <a:gd name="connsiteX34" fmla="*/ 1032387 w 4043119"/>
              <a:gd name="connsiteY34" fmla="*/ 728399 h 3558222"/>
              <a:gd name="connsiteX35" fmla="*/ 904568 w 4043119"/>
              <a:gd name="connsiteY35" fmla="*/ 787393 h 3558222"/>
              <a:gd name="connsiteX36" fmla="*/ 865239 w 4043119"/>
              <a:gd name="connsiteY36" fmla="*/ 797225 h 3558222"/>
              <a:gd name="connsiteX37" fmla="*/ 786581 w 4043119"/>
              <a:gd name="connsiteY37" fmla="*/ 826722 h 3558222"/>
              <a:gd name="connsiteX38" fmla="*/ 688258 w 4043119"/>
              <a:gd name="connsiteY38" fmla="*/ 915212 h 3558222"/>
              <a:gd name="connsiteX39" fmla="*/ 629265 w 4043119"/>
              <a:gd name="connsiteY39" fmla="*/ 984038 h 3558222"/>
              <a:gd name="connsiteX40" fmla="*/ 609600 w 4043119"/>
              <a:gd name="connsiteY40" fmla="*/ 1013535 h 3558222"/>
              <a:gd name="connsiteX41" fmla="*/ 550607 w 4043119"/>
              <a:gd name="connsiteY41" fmla="*/ 1052864 h 3558222"/>
              <a:gd name="connsiteX42" fmla="*/ 530942 w 4043119"/>
              <a:gd name="connsiteY42" fmla="*/ 1092193 h 3558222"/>
              <a:gd name="connsiteX43" fmla="*/ 501445 w 4043119"/>
              <a:gd name="connsiteY43" fmla="*/ 1111857 h 3558222"/>
              <a:gd name="connsiteX44" fmla="*/ 491613 w 4043119"/>
              <a:gd name="connsiteY44" fmla="*/ 1141354 h 3558222"/>
              <a:gd name="connsiteX45" fmla="*/ 462116 w 4043119"/>
              <a:gd name="connsiteY45" fmla="*/ 1170851 h 3558222"/>
              <a:gd name="connsiteX46" fmla="*/ 383458 w 4043119"/>
              <a:gd name="connsiteY46" fmla="*/ 1269173 h 3558222"/>
              <a:gd name="connsiteX47" fmla="*/ 383458 w 4043119"/>
              <a:gd name="connsiteY47" fmla="*/ 1269173 h 3558222"/>
              <a:gd name="connsiteX48" fmla="*/ 344129 w 4043119"/>
              <a:gd name="connsiteY48" fmla="*/ 1328167 h 3558222"/>
              <a:gd name="connsiteX49" fmla="*/ 314632 w 4043119"/>
              <a:gd name="connsiteY49" fmla="*/ 1357664 h 3558222"/>
              <a:gd name="connsiteX50" fmla="*/ 255639 w 4043119"/>
              <a:gd name="connsiteY50" fmla="*/ 1455986 h 3558222"/>
              <a:gd name="connsiteX51" fmla="*/ 235974 w 4043119"/>
              <a:gd name="connsiteY51" fmla="*/ 1485483 h 3558222"/>
              <a:gd name="connsiteX52" fmla="*/ 196645 w 4043119"/>
              <a:gd name="connsiteY52" fmla="*/ 1564141 h 3558222"/>
              <a:gd name="connsiteX53" fmla="*/ 167149 w 4043119"/>
              <a:gd name="connsiteY53" fmla="*/ 1662464 h 3558222"/>
              <a:gd name="connsiteX54" fmla="*/ 147484 w 4043119"/>
              <a:gd name="connsiteY54" fmla="*/ 1701793 h 3558222"/>
              <a:gd name="connsiteX55" fmla="*/ 127820 w 4043119"/>
              <a:gd name="connsiteY55" fmla="*/ 1780451 h 3558222"/>
              <a:gd name="connsiteX56" fmla="*/ 117987 w 4043119"/>
              <a:gd name="connsiteY56" fmla="*/ 1819780 h 3558222"/>
              <a:gd name="connsiteX57" fmla="*/ 98323 w 4043119"/>
              <a:gd name="connsiteY57" fmla="*/ 1937767 h 3558222"/>
              <a:gd name="connsiteX58" fmla="*/ 88491 w 4043119"/>
              <a:gd name="connsiteY58" fmla="*/ 2134412 h 3558222"/>
              <a:gd name="connsiteX59" fmla="*/ 78658 w 4043119"/>
              <a:gd name="connsiteY59" fmla="*/ 2163909 h 3558222"/>
              <a:gd name="connsiteX60" fmla="*/ 68826 w 4043119"/>
              <a:gd name="connsiteY60" fmla="*/ 2203238 h 3558222"/>
              <a:gd name="connsiteX61" fmla="*/ 49161 w 4043119"/>
              <a:gd name="connsiteY61" fmla="*/ 2262231 h 3558222"/>
              <a:gd name="connsiteX62" fmla="*/ 39329 w 4043119"/>
              <a:gd name="connsiteY62" fmla="*/ 2291728 h 3558222"/>
              <a:gd name="connsiteX63" fmla="*/ 29497 w 4043119"/>
              <a:gd name="connsiteY63" fmla="*/ 2331057 h 3558222"/>
              <a:gd name="connsiteX64" fmla="*/ 19665 w 4043119"/>
              <a:gd name="connsiteY64" fmla="*/ 2360554 h 3558222"/>
              <a:gd name="connsiteX65" fmla="*/ 0 w 4043119"/>
              <a:gd name="connsiteY65" fmla="*/ 2468709 h 3558222"/>
              <a:gd name="connsiteX66" fmla="*/ 19665 w 4043119"/>
              <a:gd name="connsiteY66" fmla="*/ 2665354 h 3558222"/>
              <a:gd name="connsiteX67" fmla="*/ 39329 w 4043119"/>
              <a:gd name="connsiteY67" fmla="*/ 2734180 h 3558222"/>
              <a:gd name="connsiteX68" fmla="*/ 68826 w 4043119"/>
              <a:gd name="connsiteY68" fmla="*/ 2773509 h 3558222"/>
              <a:gd name="connsiteX69" fmla="*/ 78658 w 4043119"/>
              <a:gd name="connsiteY69" fmla="*/ 2803005 h 3558222"/>
              <a:gd name="connsiteX70" fmla="*/ 117987 w 4043119"/>
              <a:gd name="connsiteY70" fmla="*/ 2861999 h 3558222"/>
              <a:gd name="connsiteX71" fmla="*/ 157316 w 4043119"/>
              <a:gd name="connsiteY71" fmla="*/ 2930825 h 3558222"/>
              <a:gd name="connsiteX72" fmla="*/ 196645 w 4043119"/>
              <a:gd name="connsiteY72" fmla="*/ 2989818 h 3558222"/>
              <a:gd name="connsiteX73" fmla="*/ 226142 w 4043119"/>
              <a:gd name="connsiteY73" fmla="*/ 3029147 h 3558222"/>
              <a:gd name="connsiteX74" fmla="*/ 245807 w 4043119"/>
              <a:gd name="connsiteY74" fmla="*/ 3058644 h 3558222"/>
              <a:gd name="connsiteX75" fmla="*/ 275303 w 4043119"/>
              <a:gd name="connsiteY75" fmla="*/ 3078309 h 3558222"/>
              <a:gd name="connsiteX76" fmla="*/ 304800 w 4043119"/>
              <a:gd name="connsiteY76" fmla="*/ 3107805 h 3558222"/>
              <a:gd name="connsiteX77" fmla="*/ 344129 w 4043119"/>
              <a:gd name="connsiteY77" fmla="*/ 3176631 h 3558222"/>
              <a:gd name="connsiteX78" fmla="*/ 373626 w 4043119"/>
              <a:gd name="connsiteY78" fmla="*/ 3206128 h 3558222"/>
              <a:gd name="connsiteX79" fmla="*/ 452284 w 4043119"/>
              <a:gd name="connsiteY79" fmla="*/ 3284786 h 3558222"/>
              <a:gd name="connsiteX80" fmla="*/ 481781 w 4043119"/>
              <a:gd name="connsiteY80" fmla="*/ 3304451 h 3558222"/>
              <a:gd name="connsiteX81" fmla="*/ 530942 w 4043119"/>
              <a:gd name="connsiteY81" fmla="*/ 3314283 h 3558222"/>
              <a:gd name="connsiteX82" fmla="*/ 619432 w 4043119"/>
              <a:gd name="connsiteY82" fmla="*/ 3353612 h 3558222"/>
              <a:gd name="connsiteX83" fmla="*/ 717755 w 4043119"/>
              <a:gd name="connsiteY83" fmla="*/ 3392941 h 3558222"/>
              <a:gd name="connsiteX84" fmla="*/ 816078 w 4043119"/>
              <a:gd name="connsiteY84" fmla="*/ 3402773 h 3558222"/>
              <a:gd name="connsiteX85" fmla="*/ 845574 w 4043119"/>
              <a:gd name="connsiteY85" fmla="*/ 3412605 h 3558222"/>
              <a:gd name="connsiteX86" fmla="*/ 884903 w 4043119"/>
              <a:gd name="connsiteY86" fmla="*/ 3422438 h 3558222"/>
              <a:gd name="connsiteX87" fmla="*/ 924232 w 4043119"/>
              <a:gd name="connsiteY87" fmla="*/ 3442102 h 3558222"/>
              <a:gd name="connsiteX88" fmla="*/ 1022555 w 4043119"/>
              <a:gd name="connsiteY88" fmla="*/ 3461767 h 3558222"/>
              <a:gd name="connsiteX89" fmla="*/ 1238865 w 4043119"/>
              <a:gd name="connsiteY89" fmla="*/ 3471599 h 3558222"/>
              <a:gd name="connsiteX90" fmla="*/ 1406013 w 4043119"/>
              <a:gd name="connsiteY90" fmla="*/ 3432270 h 3558222"/>
              <a:gd name="connsiteX91" fmla="*/ 1622323 w 4043119"/>
              <a:gd name="connsiteY91" fmla="*/ 3353612 h 3558222"/>
              <a:gd name="connsiteX92" fmla="*/ 1907458 w 4043119"/>
              <a:gd name="connsiteY92" fmla="*/ 3304451 h 3558222"/>
              <a:gd name="connsiteX93" fmla="*/ 2271252 w 4043119"/>
              <a:gd name="connsiteY93" fmla="*/ 3294618 h 3558222"/>
              <a:gd name="connsiteX94" fmla="*/ 2300749 w 4043119"/>
              <a:gd name="connsiteY94" fmla="*/ 3284786 h 3558222"/>
              <a:gd name="connsiteX95" fmla="*/ 2644878 w 4043119"/>
              <a:gd name="connsiteY95" fmla="*/ 3343780 h 3558222"/>
              <a:gd name="connsiteX96" fmla="*/ 3052516 w 4043119"/>
              <a:gd name="connsiteY96" fmla="*/ 3510948 h 3558222"/>
              <a:gd name="connsiteX97" fmla="*/ 3482090 w 4043119"/>
              <a:gd name="connsiteY97" fmla="*/ 3555185 h 3558222"/>
              <a:gd name="connsiteX98" fmla="*/ 4043119 w 4043119"/>
              <a:gd name="connsiteY98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713703 w 4043119"/>
              <a:gd name="connsiteY5" fmla="*/ 30309 h 3558222"/>
              <a:gd name="connsiteX6" fmla="*/ 2615381 w 4043119"/>
              <a:gd name="connsiteY6" fmla="*/ 812 h 3558222"/>
              <a:gd name="connsiteX7" fmla="*/ 2241755 w 4043119"/>
              <a:gd name="connsiteY7" fmla="*/ 10644 h 3558222"/>
              <a:gd name="connsiteX8" fmla="*/ 2153265 w 4043119"/>
              <a:gd name="connsiteY8" fmla="*/ 30309 h 3558222"/>
              <a:gd name="connsiteX9" fmla="*/ 2104103 w 4043119"/>
              <a:gd name="connsiteY9" fmla="*/ 40141 h 3558222"/>
              <a:gd name="connsiteX10" fmla="*/ 2045110 w 4043119"/>
              <a:gd name="connsiteY10" fmla="*/ 59805 h 3558222"/>
              <a:gd name="connsiteX11" fmla="*/ 1936955 w 4043119"/>
              <a:gd name="connsiteY11" fmla="*/ 79470 h 3558222"/>
              <a:gd name="connsiteX12" fmla="*/ 1897626 w 4043119"/>
              <a:gd name="connsiteY12" fmla="*/ 108967 h 3558222"/>
              <a:gd name="connsiteX13" fmla="*/ 1868129 w 4043119"/>
              <a:gd name="connsiteY13" fmla="*/ 118799 h 3558222"/>
              <a:gd name="connsiteX14" fmla="*/ 1828800 w 4043119"/>
              <a:gd name="connsiteY14" fmla="*/ 138464 h 3558222"/>
              <a:gd name="connsiteX15" fmla="*/ 1769807 w 4043119"/>
              <a:gd name="connsiteY15" fmla="*/ 167960 h 3558222"/>
              <a:gd name="connsiteX16" fmla="*/ 1740310 w 4043119"/>
              <a:gd name="connsiteY16" fmla="*/ 187625 h 3558222"/>
              <a:gd name="connsiteX17" fmla="*/ 1700981 w 4043119"/>
              <a:gd name="connsiteY17" fmla="*/ 197457 h 3558222"/>
              <a:gd name="connsiteX18" fmla="*/ 1641987 w 4043119"/>
              <a:gd name="connsiteY18" fmla="*/ 236786 h 3558222"/>
              <a:gd name="connsiteX19" fmla="*/ 1553497 w 4043119"/>
              <a:gd name="connsiteY19" fmla="*/ 285947 h 3558222"/>
              <a:gd name="connsiteX20" fmla="*/ 1484671 w 4043119"/>
              <a:gd name="connsiteY20" fmla="*/ 335109 h 3558222"/>
              <a:gd name="connsiteX21" fmla="*/ 1425678 w 4043119"/>
              <a:gd name="connsiteY21" fmla="*/ 374438 h 3558222"/>
              <a:gd name="connsiteX22" fmla="*/ 1406013 w 4043119"/>
              <a:gd name="connsiteY22" fmla="*/ 403935 h 3558222"/>
              <a:gd name="connsiteX23" fmla="*/ 1376516 w 4043119"/>
              <a:gd name="connsiteY23" fmla="*/ 433431 h 3558222"/>
              <a:gd name="connsiteX24" fmla="*/ 1337187 w 4043119"/>
              <a:gd name="connsiteY24" fmla="*/ 512089 h 3558222"/>
              <a:gd name="connsiteX25" fmla="*/ 1317523 w 4043119"/>
              <a:gd name="connsiteY25" fmla="*/ 551418 h 3558222"/>
              <a:gd name="connsiteX26" fmla="*/ 1307691 w 4043119"/>
              <a:gd name="connsiteY26" fmla="*/ 580915 h 3558222"/>
              <a:gd name="connsiteX27" fmla="*/ 1278194 w 4043119"/>
              <a:gd name="connsiteY27" fmla="*/ 600580 h 3558222"/>
              <a:gd name="connsiteX28" fmla="*/ 1229032 w 4043119"/>
              <a:gd name="connsiteY28" fmla="*/ 630076 h 3558222"/>
              <a:gd name="connsiteX29" fmla="*/ 1179871 w 4043119"/>
              <a:gd name="connsiteY29" fmla="*/ 669405 h 3558222"/>
              <a:gd name="connsiteX30" fmla="*/ 1150374 w 4043119"/>
              <a:gd name="connsiteY30" fmla="*/ 679238 h 3558222"/>
              <a:gd name="connsiteX31" fmla="*/ 1111045 w 4043119"/>
              <a:gd name="connsiteY31" fmla="*/ 698902 h 3558222"/>
              <a:gd name="connsiteX32" fmla="*/ 1081549 w 4043119"/>
              <a:gd name="connsiteY32" fmla="*/ 708735 h 3558222"/>
              <a:gd name="connsiteX33" fmla="*/ 1032387 w 4043119"/>
              <a:gd name="connsiteY33" fmla="*/ 728399 h 3558222"/>
              <a:gd name="connsiteX34" fmla="*/ 904568 w 4043119"/>
              <a:gd name="connsiteY34" fmla="*/ 787393 h 3558222"/>
              <a:gd name="connsiteX35" fmla="*/ 865239 w 4043119"/>
              <a:gd name="connsiteY35" fmla="*/ 797225 h 3558222"/>
              <a:gd name="connsiteX36" fmla="*/ 786581 w 4043119"/>
              <a:gd name="connsiteY36" fmla="*/ 826722 h 3558222"/>
              <a:gd name="connsiteX37" fmla="*/ 688258 w 4043119"/>
              <a:gd name="connsiteY37" fmla="*/ 915212 h 3558222"/>
              <a:gd name="connsiteX38" fmla="*/ 629265 w 4043119"/>
              <a:gd name="connsiteY38" fmla="*/ 984038 h 3558222"/>
              <a:gd name="connsiteX39" fmla="*/ 609600 w 4043119"/>
              <a:gd name="connsiteY39" fmla="*/ 1013535 h 3558222"/>
              <a:gd name="connsiteX40" fmla="*/ 550607 w 4043119"/>
              <a:gd name="connsiteY40" fmla="*/ 1052864 h 3558222"/>
              <a:gd name="connsiteX41" fmla="*/ 530942 w 4043119"/>
              <a:gd name="connsiteY41" fmla="*/ 1092193 h 3558222"/>
              <a:gd name="connsiteX42" fmla="*/ 501445 w 4043119"/>
              <a:gd name="connsiteY42" fmla="*/ 1111857 h 3558222"/>
              <a:gd name="connsiteX43" fmla="*/ 491613 w 4043119"/>
              <a:gd name="connsiteY43" fmla="*/ 1141354 h 3558222"/>
              <a:gd name="connsiteX44" fmla="*/ 462116 w 4043119"/>
              <a:gd name="connsiteY44" fmla="*/ 1170851 h 3558222"/>
              <a:gd name="connsiteX45" fmla="*/ 383458 w 4043119"/>
              <a:gd name="connsiteY45" fmla="*/ 1269173 h 3558222"/>
              <a:gd name="connsiteX46" fmla="*/ 383458 w 4043119"/>
              <a:gd name="connsiteY46" fmla="*/ 1269173 h 3558222"/>
              <a:gd name="connsiteX47" fmla="*/ 344129 w 4043119"/>
              <a:gd name="connsiteY47" fmla="*/ 1328167 h 3558222"/>
              <a:gd name="connsiteX48" fmla="*/ 314632 w 4043119"/>
              <a:gd name="connsiteY48" fmla="*/ 1357664 h 3558222"/>
              <a:gd name="connsiteX49" fmla="*/ 255639 w 4043119"/>
              <a:gd name="connsiteY49" fmla="*/ 1455986 h 3558222"/>
              <a:gd name="connsiteX50" fmla="*/ 235974 w 4043119"/>
              <a:gd name="connsiteY50" fmla="*/ 1485483 h 3558222"/>
              <a:gd name="connsiteX51" fmla="*/ 196645 w 4043119"/>
              <a:gd name="connsiteY51" fmla="*/ 1564141 h 3558222"/>
              <a:gd name="connsiteX52" fmla="*/ 167149 w 4043119"/>
              <a:gd name="connsiteY52" fmla="*/ 1662464 h 3558222"/>
              <a:gd name="connsiteX53" fmla="*/ 147484 w 4043119"/>
              <a:gd name="connsiteY53" fmla="*/ 1701793 h 3558222"/>
              <a:gd name="connsiteX54" fmla="*/ 127820 w 4043119"/>
              <a:gd name="connsiteY54" fmla="*/ 1780451 h 3558222"/>
              <a:gd name="connsiteX55" fmla="*/ 117987 w 4043119"/>
              <a:gd name="connsiteY55" fmla="*/ 1819780 h 3558222"/>
              <a:gd name="connsiteX56" fmla="*/ 98323 w 4043119"/>
              <a:gd name="connsiteY56" fmla="*/ 1937767 h 3558222"/>
              <a:gd name="connsiteX57" fmla="*/ 88491 w 4043119"/>
              <a:gd name="connsiteY57" fmla="*/ 2134412 h 3558222"/>
              <a:gd name="connsiteX58" fmla="*/ 78658 w 4043119"/>
              <a:gd name="connsiteY58" fmla="*/ 2163909 h 3558222"/>
              <a:gd name="connsiteX59" fmla="*/ 68826 w 4043119"/>
              <a:gd name="connsiteY59" fmla="*/ 2203238 h 3558222"/>
              <a:gd name="connsiteX60" fmla="*/ 49161 w 4043119"/>
              <a:gd name="connsiteY60" fmla="*/ 2262231 h 3558222"/>
              <a:gd name="connsiteX61" fmla="*/ 39329 w 4043119"/>
              <a:gd name="connsiteY61" fmla="*/ 2291728 h 3558222"/>
              <a:gd name="connsiteX62" fmla="*/ 29497 w 4043119"/>
              <a:gd name="connsiteY62" fmla="*/ 2331057 h 3558222"/>
              <a:gd name="connsiteX63" fmla="*/ 19665 w 4043119"/>
              <a:gd name="connsiteY63" fmla="*/ 2360554 h 3558222"/>
              <a:gd name="connsiteX64" fmla="*/ 0 w 4043119"/>
              <a:gd name="connsiteY64" fmla="*/ 2468709 h 3558222"/>
              <a:gd name="connsiteX65" fmla="*/ 19665 w 4043119"/>
              <a:gd name="connsiteY65" fmla="*/ 2665354 h 3558222"/>
              <a:gd name="connsiteX66" fmla="*/ 39329 w 4043119"/>
              <a:gd name="connsiteY66" fmla="*/ 2734180 h 3558222"/>
              <a:gd name="connsiteX67" fmla="*/ 68826 w 4043119"/>
              <a:gd name="connsiteY67" fmla="*/ 2773509 h 3558222"/>
              <a:gd name="connsiteX68" fmla="*/ 78658 w 4043119"/>
              <a:gd name="connsiteY68" fmla="*/ 2803005 h 3558222"/>
              <a:gd name="connsiteX69" fmla="*/ 117987 w 4043119"/>
              <a:gd name="connsiteY69" fmla="*/ 2861999 h 3558222"/>
              <a:gd name="connsiteX70" fmla="*/ 157316 w 4043119"/>
              <a:gd name="connsiteY70" fmla="*/ 2930825 h 3558222"/>
              <a:gd name="connsiteX71" fmla="*/ 196645 w 4043119"/>
              <a:gd name="connsiteY71" fmla="*/ 2989818 h 3558222"/>
              <a:gd name="connsiteX72" fmla="*/ 226142 w 4043119"/>
              <a:gd name="connsiteY72" fmla="*/ 3029147 h 3558222"/>
              <a:gd name="connsiteX73" fmla="*/ 245807 w 4043119"/>
              <a:gd name="connsiteY73" fmla="*/ 3058644 h 3558222"/>
              <a:gd name="connsiteX74" fmla="*/ 275303 w 4043119"/>
              <a:gd name="connsiteY74" fmla="*/ 3078309 h 3558222"/>
              <a:gd name="connsiteX75" fmla="*/ 304800 w 4043119"/>
              <a:gd name="connsiteY75" fmla="*/ 3107805 h 3558222"/>
              <a:gd name="connsiteX76" fmla="*/ 344129 w 4043119"/>
              <a:gd name="connsiteY76" fmla="*/ 3176631 h 3558222"/>
              <a:gd name="connsiteX77" fmla="*/ 373626 w 4043119"/>
              <a:gd name="connsiteY77" fmla="*/ 3206128 h 3558222"/>
              <a:gd name="connsiteX78" fmla="*/ 452284 w 4043119"/>
              <a:gd name="connsiteY78" fmla="*/ 3284786 h 3558222"/>
              <a:gd name="connsiteX79" fmla="*/ 481781 w 4043119"/>
              <a:gd name="connsiteY79" fmla="*/ 3304451 h 3558222"/>
              <a:gd name="connsiteX80" fmla="*/ 530942 w 4043119"/>
              <a:gd name="connsiteY80" fmla="*/ 3314283 h 3558222"/>
              <a:gd name="connsiteX81" fmla="*/ 619432 w 4043119"/>
              <a:gd name="connsiteY81" fmla="*/ 3353612 h 3558222"/>
              <a:gd name="connsiteX82" fmla="*/ 717755 w 4043119"/>
              <a:gd name="connsiteY82" fmla="*/ 3392941 h 3558222"/>
              <a:gd name="connsiteX83" fmla="*/ 816078 w 4043119"/>
              <a:gd name="connsiteY83" fmla="*/ 3402773 h 3558222"/>
              <a:gd name="connsiteX84" fmla="*/ 845574 w 4043119"/>
              <a:gd name="connsiteY84" fmla="*/ 3412605 h 3558222"/>
              <a:gd name="connsiteX85" fmla="*/ 884903 w 4043119"/>
              <a:gd name="connsiteY85" fmla="*/ 3422438 h 3558222"/>
              <a:gd name="connsiteX86" fmla="*/ 924232 w 4043119"/>
              <a:gd name="connsiteY86" fmla="*/ 3442102 h 3558222"/>
              <a:gd name="connsiteX87" fmla="*/ 1022555 w 4043119"/>
              <a:gd name="connsiteY87" fmla="*/ 3461767 h 3558222"/>
              <a:gd name="connsiteX88" fmla="*/ 1238865 w 4043119"/>
              <a:gd name="connsiteY88" fmla="*/ 3471599 h 3558222"/>
              <a:gd name="connsiteX89" fmla="*/ 1406013 w 4043119"/>
              <a:gd name="connsiteY89" fmla="*/ 3432270 h 3558222"/>
              <a:gd name="connsiteX90" fmla="*/ 1622323 w 4043119"/>
              <a:gd name="connsiteY90" fmla="*/ 3353612 h 3558222"/>
              <a:gd name="connsiteX91" fmla="*/ 1907458 w 4043119"/>
              <a:gd name="connsiteY91" fmla="*/ 3304451 h 3558222"/>
              <a:gd name="connsiteX92" fmla="*/ 2271252 w 4043119"/>
              <a:gd name="connsiteY92" fmla="*/ 3294618 h 3558222"/>
              <a:gd name="connsiteX93" fmla="*/ 2300749 w 4043119"/>
              <a:gd name="connsiteY93" fmla="*/ 3284786 h 3558222"/>
              <a:gd name="connsiteX94" fmla="*/ 2644878 w 4043119"/>
              <a:gd name="connsiteY94" fmla="*/ 3343780 h 3558222"/>
              <a:gd name="connsiteX95" fmla="*/ 3052516 w 4043119"/>
              <a:gd name="connsiteY95" fmla="*/ 3510948 h 3558222"/>
              <a:gd name="connsiteX96" fmla="*/ 3482090 w 4043119"/>
              <a:gd name="connsiteY96" fmla="*/ 3555185 h 3558222"/>
              <a:gd name="connsiteX97" fmla="*/ 4043119 w 4043119"/>
              <a:gd name="connsiteY97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713703 w 4043119"/>
              <a:gd name="connsiteY4" fmla="*/ 30309 h 3558222"/>
              <a:gd name="connsiteX5" fmla="*/ 2615381 w 4043119"/>
              <a:gd name="connsiteY5" fmla="*/ 812 h 3558222"/>
              <a:gd name="connsiteX6" fmla="*/ 2241755 w 4043119"/>
              <a:gd name="connsiteY6" fmla="*/ 10644 h 3558222"/>
              <a:gd name="connsiteX7" fmla="*/ 2153265 w 4043119"/>
              <a:gd name="connsiteY7" fmla="*/ 30309 h 3558222"/>
              <a:gd name="connsiteX8" fmla="*/ 2104103 w 4043119"/>
              <a:gd name="connsiteY8" fmla="*/ 40141 h 3558222"/>
              <a:gd name="connsiteX9" fmla="*/ 2045110 w 4043119"/>
              <a:gd name="connsiteY9" fmla="*/ 59805 h 3558222"/>
              <a:gd name="connsiteX10" fmla="*/ 1936955 w 4043119"/>
              <a:gd name="connsiteY10" fmla="*/ 79470 h 3558222"/>
              <a:gd name="connsiteX11" fmla="*/ 1897626 w 4043119"/>
              <a:gd name="connsiteY11" fmla="*/ 108967 h 3558222"/>
              <a:gd name="connsiteX12" fmla="*/ 1868129 w 4043119"/>
              <a:gd name="connsiteY12" fmla="*/ 118799 h 3558222"/>
              <a:gd name="connsiteX13" fmla="*/ 1828800 w 4043119"/>
              <a:gd name="connsiteY13" fmla="*/ 138464 h 3558222"/>
              <a:gd name="connsiteX14" fmla="*/ 1769807 w 4043119"/>
              <a:gd name="connsiteY14" fmla="*/ 167960 h 3558222"/>
              <a:gd name="connsiteX15" fmla="*/ 1740310 w 4043119"/>
              <a:gd name="connsiteY15" fmla="*/ 187625 h 3558222"/>
              <a:gd name="connsiteX16" fmla="*/ 1700981 w 4043119"/>
              <a:gd name="connsiteY16" fmla="*/ 197457 h 3558222"/>
              <a:gd name="connsiteX17" fmla="*/ 1641987 w 4043119"/>
              <a:gd name="connsiteY17" fmla="*/ 236786 h 3558222"/>
              <a:gd name="connsiteX18" fmla="*/ 1553497 w 4043119"/>
              <a:gd name="connsiteY18" fmla="*/ 285947 h 3558222"/>
              <a:gd name="connsiteX19" fmla="*/ 1484671 w 4043119"/>
              <a:gd name="connsiteY19" fmla="*/ 335109 h 3558222"/>
              <a:gd name="connsiteX20" fmla="*/ 1425678 w 4043119"/>
              <a:gd name="connsiteY20" fmla="*/ 374438 h 3558222"/>
              <a:gd name="connsiteX21" fmla="*/ 1406013 w 4043119"/>
              <a:gd name="connsiteY21" fmla="*/ 403935 h 3558222"/>
              <a:gd name="connsiteX22" fmla="*/ 1376516 w 4043119"/>
              <a:gd name="connsiteY22" fmla="*/ 433431 h 3558222"/>
              <a:gd name="connsiteX23" fmla="*/ 1337187 w 4043119"/>
              <a:gd name="connsiteY23" fmla="*/ 512089 h 3558222"/>
              <a:gd name="connsiteX24" fmla="*/ 1317523 w 4043119"/>
              <a:gd name="connsiteY24" fmla="*/ 551418 h 3558222"/>
              <a:gd name="connsiteX25" fmla="*/ 1307691 w 4043119"/>
              <a:gd name="connsiteY25" fmla="*/ 580915 h 3558222"/>
              <a:gd name="connsiteX26" fmla="*/ 1278194 w 4043119"/>
              <a:gd name="connsiteY26" fmla="*/ 600580 h 3558222"/>
              <a:gd name="connsiteX27" fmla="*/ 1229032 w 4043119"/>
              <a:gd name="connsiteY27" fmla="*/ 630076 h 3558222"/>
              <a:gd name="connsiteX28" fmla="*/ 1179871 w 4043119"/>
              <a:gd name="connsiteY28" fmla="*/ 669405 h 3558222"/>
              <a:gd name="connsiteX29" fmla="*/ 1150374 w 4043119"/>
              <a:gd name="connsiteY29" fmla="*/ 679238 h 3558222"/>
              <a:gd name="connsiteX30" fmla="*/ 1111045 w 4043119"/>
              <a:gd name="connsiteY30" fmla="*/ 698902 h 3558222"/>
              <a:gd name="connsiteX31" fmla="*/ 1081549 w 4043119"/>
              <a:gd name="connsiteY31" fmla="*/ 708735 h 3558222"/>
              <a:gd name="connsiteX32" fmla="*/ 1032387 w 4043119"/>
              <a:gd name="connsiteY32" fmla="*/ 728399 h 3558222"/>
              <a:gd name="connsiteX33" fmla="*/ 904568 w 4043119"/>
              <a:gd name="connsiteY33" fmla="*/ 787393 h 3558222"/>
              <a:gd name="connsiteX34" fmla="*/ 865239 w 4043119"/>
              <a:gd name="connsiteY34" fmla="*/ 797225 h 3558222"/>
              <a:gd name="connsiteX35" fmla="*/ 786581 w 4043119"/>
              <a:gd name="connsiteY35" fmla="*/ 826722 h 3558222"/>
              <a:gd name="connsiteX36" fmla="*/ 688258 w 4043119"/>
              <a:gd name="connsiteY36" fmla="*/ 915212 h 3558222"/>
              <a:gd name="connsiteX37" fmla="*/ 629265 w 4043119"/>
              <a:gd name="connsiteY37" fmla="*/ 984038 h 3558222"/>
              <a:gd name="connsiteX38" fmla="*/ 609600 w 4043119"/>
              <a:gd name="connsiteY38" fmla="*/ 1013535 h 3558222"/>
              <a:gd name="connsiteX39" fmla="*/ 550607 w 4043119"/>
              <a:gd name="connsiteY39" fmla="*/ 1052864 h 3558222"/>
              <a:gd name="connsiteX40" fmla="*/ 530942 w 4043119"/>
              <a:gd name="connsiteY40" fmla="*/ 1092193 h 3558222"/>
              <a:gd name="connsiteX41" fmla="*/ 501445 w 4043119"/>
              <a:gd name="connsiteY41" fmla="*/ 1111857 h 3558222"/>
              <a:gd name="connsiteX42" fmla="*/ 491613 w 4043119"/>
              <a:gd name="connsiteY42" fmla="*/ 1141354 h 3558222"/>
              <a:gd name="connsiteX43" fmla="*/ 462116 w 4043119"/>
              <a:gd name="connsiteY43" fmla="*/ 1170851 h 3558222"/>
              <a:gd name="connsiteX44" fmla="*/ 383458 w 4043119"/>
              <a:gd name="connsiteY44" fmla="*/ 1269173 h 3558222"/>
              <a:gd name="connsiteX45" fmla="*/ 383458 w 4043119"/>
              <a:gd name="connsiteY45" fmla="*/ 1269173 h 3558222"/>
              <a:gd name="connsiteX46" fmla="*/ 344129 w 4043119"/>
              <a:gd name="connsiteY46" fmla="*/ 1328167 h 3558222"/>
              <a:gd name="connsiteX47" fmla="*/ 314632 w 4043119"/>
              <a:gd name="connsiteY47" fmla="*/ 1357664 h 3558222"/>
              <a:gd name="connsiteX48" fmla="*/ 255639 w 4043119"/>
              <a:gd name="connsiteY48" fmla="*/ 1455986 h 3558222"/>
              <a:gd name="connsiteX49" fmla="*/ 235974 w 4043119"/>
              <a:gd name="connsiteY49" fmla="*/ 1485483 h 3558222"/>
              <a:gd name="connsiteX50" fmla="*/ 196645 w 4043119"/>
              <a:gd name="connsiteY50" fmla="*/ 1564141 h 3558222"/>
              <a:gd name="connsiteX51" fmla="*/ 167149 w 4043119"/>
              <a:gd name="connsiteY51" fmla="*/ 1662464 h 3558222"/>
              <a:gd name="connsiteX52" fmla="*/ 147484 w 4043119"/>
              <a:gd name="connsiteY52" fmla="*/ 1701793 h 3558222"/>
              <a:gd name="connsiteX53" fmla="*/ 127820 w 4043119"/>
              <a:gd name="connsiteY53" fmla="*/ 1780451 h 3558222"/>
              <a:gd name="connsiteX54" fmla="*/ 117987 w 4043119"/>
              <a:gd name="connsiteY54" fmla="*/ 1819780 h 3558222"/>
              <a:gd name="connsiteX55" fmla="*/ 98323 w 4043119"/>
              <a:gd name="connsiteY55" fmla="*/ 1937767 h 3558222"/>
              <a:gd name="connsiteX56" fmla="*/ 88491 w 4043119"/>
              <a:gd name="connsiteY56" fmla="*/ 2134412 h 3558222"/>
              <a:gd name="connsiteX57" fmla="*/ 78658 w 4043119"/>
              <a:gd name="connsiteY57" fmla="*/ 2163909 h 3558222"/>
              <a:gd name="connsiteX58" fmla="*/ 68826 w 4043119"/>
              <a:gd name="connsiteY58" fmla="*/ 2203238 h 3558222"/>
              <a:gd name="connsiteX59" fmla="*/ 49161 w 4043119"/>
              <a:gd name="connsiteY59" fmla="*/ 2262231 h 3558222"/>
              <a:gd name="connsiteX60" fmla="*/ 39329 w 4043119"/>
              <a:gd name="connsiteY60" fmla="*/ 2291728 h 3558222"/>
              <a:gd name="connsiteX61" fmla="*/ 29497 w 4043119"/>
              <a:gd name="connsiteY61" fmla="*/ 2331057 h 3558222"/>
              <a:gd name="connsiteX62" fmla="*/ 19665 w 4043119"/>
              <a:gd name="connsiteY62" fmla="*/ 2360554 h 3558222"/>
              <a:gd name="connsiteX63" fmla="*/ 0 w 4043119"/>
              <a:gd name="connsiteY63" fmla="*/ 2468709 h 3558222"/>
              <a:gd name="connsiteX64" fmla="*/ 19665 w 4043119"/>
              <a:gd name="connsiteY64" fmla="*/ 2665354 h 3558222"/>
              <a:gd name="connsiteX65" fmla="*/ 39329 w 4043119"/>
              <a:gd name="connsiteY65" fmla="*/ 2734180 h 3558222"/>
              <a:gd name="connsiteX66" fmla="*/ 68826 w 4043119"/>
              <a:gd name="connsiteY66" fmla="*/ 2773509 h 3558222"/>
              <a:gd name="connsiteX67" fmla="*/ 78658 w 4043119"/>
              <a:gd name="connsiteY67" fmla="*/ 2803005 h 3558222"/>
              <a:gd name="connsiteX68" fmla="*/ 117987 w 4043119"/>
              <a:gd name="connsiteY68" fmla="*/ 2861999 h 3558222"/>
              <a:gd name="connsiteX69" fmla="*/ 157316 w 4043119"/>
              <a:gd name="connsiteY69" fmla="*/ 2930825 h 3558222"/>
              <a:gd name="connsiteX70" fmla="*/ 196645 w 4043119"/>
              <a:gd name="connsiteY70" fmla="*/ 2989818 h 3558222"/>
              <a:gd name="connsiteX71" fmla="*/ 226142 w 4043119"/>
              <a:gd name="connsiteY71" fmla="*/ 3029147 h 3558222"/>
              <a:gd name="connsiteX72" fmla="*/ 245807 w 4043119"/>
              <a:gd name="connsiteY72" fmla="*/ 3058644 h 3558222"/>
              <a:gd name="connsiteX73" fmla="*/ 275303 w 4043119"/>
              <a:gd name="connsiteY73" fmla="*/ 3078309 h 3558222"/>
              <a:gd name="connsiteX74" fmla="*/ 304800 w 4043119"/>
              <a:gd name="connsiteY74" fmla="*/ 3107805 h 3558222"/>
              <a:gd name="connsiteX75" fmla="*/ 344129 w 4043119"/>
              <a:gd name="connsiteY75" fmla="*/ 3176631 h 3558222"/>
              <a:gd name="connsiteX76" fmla="*/ 373626 w 4043119"/>
              <a:gd name="connsiteY76" fmla="*/ 3206128 h 3558222"/>
              <a:gd name="connsiteX77" fmla="*/ 452284 w 4043119"/>
              <a:gd name="connsiteY77" fmla="*/ 3284786 h 3558222"/>
              <a:gd name="connsiteX78" fmla="*/ 481781 w 4043119"/>
              <a:gd name="connsiteY78" fmla="*/ 3304451 h 3558222"/>
              <a:gd name="connsiteX79" fmla="*/ 530942 w 4043119"/>
              <a:gd name="connsiteY79" fmla="*/ 3314283 h 3558222"/>
              <a:gd name="connsiteX80" fmla="*/ 619432 w 4043119"/>
              <a:gd name="connsiteY80" fmla="*/ 3353612 h 3558222"/>
              <a:gd name="connsiteX81" fmla="*/ 717755 w 4043119"/>
              <a:gd name="connsiteY81" fmla="*/ 3392941 h 3558222"/>
              <a:gd name="connsiteX82" fmla="*/ 816078 w 4043119"/>
              <a:gd name="connsiteY82" fmla="*/ 3402773 h 3558222"/>
              <a:gd name="connsiteX83" fmla="*/ 845574 w 4043119"/>
              <a:gd name="connsiteY83" fmla="*/ 3412605 h 3558222"/>
              <a:gd name="connsiteX84" fmla="*/ 884903 w 4043119"/>
              <a:gd name="connsiteY84" fmla="*/ 3422438 h 3558222"/>
              <a:gd name="connsiteX85" fmla="*/ 924232 w 4043119"/>
              <a:gd name="connsiteY85" fmla="*/ 3442102 h 3558222"/>
              <a:gd name="connsiteX86" fmla="*/ 1022555 w 4043119"/>
              <a:gd name="connsiteY86" fmla="*/ 3461767 h 3558222"/>
              <a:gd name="connsiteX87" fmla="*/ 1238865 w 4043119"/>
              <a:gd name="connsiteY87" fmla="*/ 3471599 h 3558222"/>
              <a:gd name="connsiteX88" fmla="*/ 1406013 w 4043119"/>
              <a:gd name="connsiteY88" fmla="*/ 3432270 h 3558222"/>
              <a:gd name="connsiteX89" fmla="*/ 1622323 w 4043119"/>
              <a:gd name="connsiteY89" fmla="*/ 3353612 h 3558222"/>
              <a:gd name="connsiteX90" fmla="*/ 1907458 w 4043119"/>
              <a:gd name="connsiteY90" fmla="*/ 3304451 h 3558222"/>
              <a:gd name="connsiteX91" fmla="*/ 2271252 w 4043119"/>
              <a:gd name="connsiteY91" fmla="*/ 3294618 h 3558222"/>
              <a:gd name="connsiteX92" fmla="*/ 2300749 w 4043119"/>
              <a:gd name="connsiteY92" fmla="*/ 3284786 h 3558222"/>
              <a:gd name="connsiteX93" fmla="*/ 2644878 w 4043119"/>
              <a:gd name="connsiteY93" fmla="*/ 3343780 h 3558222"/>
              <a:gd name="connsiteX94" fmla="*/ 3052516 w 4043119"/>
              <a:gd name="connsiteY94" fmla="*/ 3510948 h 3558222"/>
              <a:gd name="connsiteX95" fmla="*/ 3482090 w 4043119"/>
              <a:gd name="connsiteY95" fmla="*/ 3555185 h 3558222"/>
              <a:gd name="connsiteX96" fmla="*/ 4043119 w 4043119"/>
              <a:gd name="connsiteY96" fmla="*/ 3435491 h 3558222"/>
              <a:gd name="connsiteX0" fmla="*/ 3972232 w 4043119"/>
              <a:gd name="connsiteY0" fmla="*/ 158890 h 3549152"/>
              <a:gd name="connsiteX1" fmla="*/ 3972232 w 4043119"/>
              <a:gd name="connsiteY1" fmla="*/ 158890 h 3549152"/>
              <a:gd name="connsiteX2" fmla="*/ 3512605 w 4043119"/>
              <a:gd name="connsiteY2" fmla="*/ 79736 h 3549152"/>
              <a:gd name="connsiteX3" fmla="*/ 3126658 w 4043119"/>
              <a:gd name="connsiteY3" fmla="*/ 178555 h 3549152"/>
              <a:gd name="connsiteX4" fmla="*/ 2713703 w 4043119"/>
              <a:gd name="connsiteY4" fmla="*/ 21239 h 3549152"/>
              <a:gd name="connsiteX5" fmla="*/ 2241755 w 4043119"/>
              <a:gd name="connsiteY5" fmla="*/ 1574 h 3549152"/>
              <a:gd name="connsiteX6" fmla="*/ 2153265 w 4043119"/>
              <a:gd name="connsiteY6" fmla="*/ 21239 h 3549152"/>
              <a:gd name="connsiteX7" fmla="*/ 2104103 w 4043119"/>
              <a:gd name="connsiteY7" fmla="*/ 31071 h 3549152"/>
              <a:gd name="connsiteX8" fmla="*/ 2045110 w 4043119"/>
              <a:gd name="connsiteY8" fmla="*/ 50735 h 3549152"/>
              <a:gd name="connsiteX9" fmla="*/ 1936955 w 4043119"/>
              <a:gd name="connsiteY9" fmla="*/ 70400 h 3549152"/>
              <a:gd name="connsiteX10" fmla="*/ 1897626 w 4043119"/>
              <a:gd name="connsiteY10" fmla="*/ 99897 h 3549152"/>
              <a:gd name="connsiteX11" fmla="*/ 1868129 w 4043119"/>
              <a:gd name="connsiteY11" fmla="*/ 109729 h 3549152"/>
              <a:gd name="connsiteX12" fmla="*/ 1828800 w 4043119"/>
              <a:gd name="connsiteY12" fmla="*/ 129394 h 3549152"/>
              <a:gd name="connsiteX13" fmla="*/ 1769807 w 4043119"/>
              <a:gd name="connsiteY13" fmla="*/ 158890 h 3549152"/>
              <a:gd name="connsiteX14" fmla="*/ 1740310 w 4043119"/>
              <a:gd name="connsiteY14" fmla="*/ 178555 h 3549152"/>
              <a:gd name="connsiteX15" fmla="*/ 1700981 w 4043119"/>
              <a:gd name="connsiteY15" fmla="*/ 188387 h 3549152"/>
              <a:gd name="connsiteX16" fmla="*/ 1641987 w 4043119"/>
              <a:gd name="connsiteY16" fmla="*/ 227716 h 3549152"/>
              <a:gd name="connsiteX17" fmla="*/ 1553497 w 4043119"/>
              <a:gd name="connsiteY17" fmla="*/ 276877 h 3549152"/>
              <a:gd name="connsiteX18" fmla="*/ 1484671 w 4043119"/>
              <a:gd name="connsiteY18" fmla="*/ 326039 h 3549152"/>
              <a:gd name="connsiteX19" fmla="*/ 1425678 w 4043119"/>
              <a:gd name="connsiteY19" fmla="*/ 365368 h 3549152"/>
              <a:gd name="connsiteX20" fmla="*/ 1406013 w 4043119"/>
              <a:gd name="connsiteY20" fmla="*/ 394865 h 3549152"/>
              <a:gd name="connsiteX21" fmla="*/ 1376516 w 4043119"/>
              <a:gd name="connsiteY21" fmla="*/ 424361 h 3549152"/>
              <a:gd name="connsiteX22" fmla="*/ 1337187 w 4043119"/>
              <a:gd name="connsiteY22" fmla="*/ 503019 h 3549152"/>
              <a:gd name="connsiteX23" fmla="*/ 1317523 w 4043119"/>
              <a:gd name="connsiteY23" fmla="*/ 542348 h 3549152"/>
              <a:gd name="connsiteX24" fmla="*/ 1307691 w 4043119"/>
              <a:gd name="connsiteY24" fmla="*/ 571845 h 3549152"/>
              <a:gd name="connsiteX25" fmla="*/ 1278194 w 4043119"/>
              <a:gd name="connsiteY25" fmla="*/ 591510 h 3549152"/>
              <a:gd name="connsiteX26" fmla="*/ 1229032 w 4043119"/>
              <a:gd name="connsiteY26" fmla="*/ 621006 h 3549152"/>
              <a:gd name="connsiteX27" fmla="*/ 1179871 w 4043119"/>
              <a:gd name="connsiteY27" fmla="*/ 660335 h 3549152"/>
              <a:gd name="connsiteX28" fmla="*/ 1150374 w 4043119"/>
              <a:gd name="connsiteY28" fmla="*/ 670168 h 3549152"/>
              <a:gd name="connsiteX29" fmla="*/ 1111045 w 4043119"/>
              <a:gd name="connsiteY29" fmla="*/ 689832 h 3549152"/>
              <a:gd name="connsiteX30" fmla="*/ 1081549 w 4043119"/>
              <a:gd name="connsiteY30" fmla="*/ 699665 h 3549152"/>
              <a:gd name="connsiteX31" fmla="*/ 1032387 w 4043119"/>
              <a:gd name="connsiteY31" fmla="*/ 719329 h 3549152"/>
              <a:gd name="connsiteX32" fmla="*/ 904568 w 4043119"/>
              <a:gd name="connsiteY32" fmla="*/ 778323 h 3549152"/>
              <a:gd name="connsiteX33" fmla="*/ 865239 w 4043119"/>
              <a:gd name="connsiteY33" fmla="*/ 788155 h 3549152"/>
              <a:gd name="connsiteX34" fmla="*/ 786581 w 4043119"/>
              <a:gd name="connsiteY34" fmla="*/ 817652 h 3549152"/>
              <a:gd name="connsiteX35" fmla="*/ 688258 w 4043119"/>
              <a:gd name="connsiteY35" fmla="*/ 906142 h 3549152"/>
              <a:gd name="connsiteX36" fmla="*/ 629265 w 4043119"/>
              <a:gd name="connsiteY36" fmla="*/ 974968 h 3549152"/>
              <a:gd name="connsiteX37" fmla="*/ 609600 w 4043119"/>
              <a:gd name="connsiteY37" fmla="*/ 1004465 h 3549152"/>
              <a:gd name="connsiteX38" fmla="*/ 550607 w 4043119"/>
              <a:gd name="connsiteY38" fmla="*/ 1043794 h 3549152"/>
              <a:gd name="connsiteX39" fmla="*/ 530942 w 4043119"/>
              <a:gd name="connsiteY39" fmla="*/ 1083123 h 3549152"/>
              <a:gd name="connsiteX40" fmla="*/ 501445 w 4043119"/>
              <a:gd name="connsiteY40" fmla="*/ 1102787 h 3549152"/>
              <a:gd name="connsiteX41" fmla="*/ 491613 w 4043119"/>
              <a:gd name="connsiteY41" fmla="*/ 1132284 h 3549152"/>
              <a:gd name="connsiteX42" fmla="*/ 462116 w 4043119"/>
              <a:gd name="connsiteY42" fmla="*/ 1161781 h 3549152"/>
              <a:gd name="connsiteX43" fmla="*/ 383458 w 4043119"/>
              <a:gd name="connsiteY43" fmla="*/ 1260103 h 3549152"/>
              <a:gd name="connsiteX44" fmla="*/ 383458 w 4043119"/>
              <a:gd name="connsiteY44" fmla="*/ 1260103 h 3549152"/>
              <a:gd name="connsiteX45" fmla="*/ 344129 w 4043119"/>
              <a:gd name="connsiteY45" fmla="*/ 1319097 h 3549152"/>
              <a:gd name="connsiteX46" fmla="*/ 314632 w 4043119"/>
              <a:gd name="connsiteY46" fmla="*/ 1348594 h 3549152"/>
              <a:gd name="connsiteX47" fmla="*/ 255639 w 4043119"/>
              <a:gd name="connsiteY47" fmla="*/ 1446916 h 3549152"/>
              <a:gd name="connsiteX48" fmla="*/ 235974 w 4043119"/>
              <a:gd name="connsiteY48" fmla="*/ 1476413 h 3549152"/>
              <a:gd name="connsiteX49" fmla="*/ 196645 w 4043119"/>
              <a:gd name="connsiteY49" fmla="*/ 1555071 h 3549152"/>
              <a:gd name="connsiteX50" fmla="*/ 167149 w 4043119"/>
              <a:gd name="connsiteY50" fmla="*/ 1653394 h 3549152"/>
              <a:gd name="connsiteX51" fmla="*/ 147484 w 4043119"/>
              <a:gd name="connsiteY51" fmla="*/ 1692723 h 3549152"/>
              <a:gd name="connsiteX52" fmla="*/ 127820 w 4043119"/>
              <a:gd name="connsiteY52" fmla="*/ 1771381 h 3549152"/>
              <a:gd name="connsiteX53" fmla="*/ 117987 w 4043119"/>
              <a:gd name="connsiteY53" fmla="*/ 1810710 h 3549152"/>
              <a:gd name="connsiteX54" fmla="*/ 98323 w 4043119"/>
              <a:gd name="connsiteY54" fmla="*/ 1928697 h 3549152"/>
              <a:gd name="connsiteX55" fmla="*/ 88491 w 4043119"/>
              <a:gd name="connsiteY55" fmla="*/ 2125342 h 3549152"/>
              <a:gd name="connsiteX56" fmla="*/ 78658 w 4043119"/>
              <a:gd name="connsiteY56" fmla="*/ 2154839 h 3549152"/>
              <a:gd name="connsiteX57" fmla="*/ 68826 w 4043119"/>
              <a:gd name="connsiteY57" fmla="*/ 2194168 h 3549152"/>
              <a:gd name="connsiteX58" fmla="*/ 49161 w 4043119"/>
              <a:gd name="connsiteY58" fmla="*/ 2253161 h 3549152"/>
              <a:gd name="connsiteX59" fmla="*/ 39329 w 4043119"/>
              <a:gd name="connsiteY59" fmla="*/ 2282658 h 3549152"/>
              <a:gd name="connsiteX60" fmla="*/ 29497 w 4043119"/>
              <a:gd name="connsiteY60" fmla="*/ 2321987 h 3549152"/>
              <a:gd name="connsiteX61" fmla="*/ 19665 w 4043119"/>
              <a:gd name="connsiteY61" fmla="*/ 2351484 h 3549152"/>
              <a:gd name="connsiteX62" fmla="*/ 0 w 4043119"/>
              <a:gd name="connsiteY62" fmla="*/ 2459639 h 3549152"/>
              <a:gd name="connsiteX63" fmla="*/ 19665 w 4043119"/>
              <a:gd name="connsiteY63" fmla="*/ 2656284 h 3549152"/>
              <a:gd name="connsiteX64" fmla="*/ 39329 w 4043119"/>
              <a:gd name="connsiteY64" fmla="*/ 2725110 h 3549152"/>
              <a:gd name="connsiteX65" fmla="*/ 68826 w 4043119"/>
              <a:gd name="connsiteY65" fmla="*/ 2764439 h 3549152"/>
              <a:gd name="connsiteX66" fmla="*/ 78658 w 4043119"/>
              <a:gd name="connsiteY66" fmla="*/ 2793935 h 3549152"/>
              <a:gd name="connsiteX67" fmla="*/ 117987 w 4043119"/>
              <a:gd name="connsiteY67" fmla="*/ 2852929 h 3549152"/>
              <a:gd name="connsiteX68" fmla="*/ 157316 w 4043119"/>
              <a:gd name="connsiteY68" fmla="*/ 2921755 h 3549152"/>
              <a:gd name="connsiteX69" fmla="*/ 196645 w 4043119"/>
              <a:gd name="connsiteY69" fmla="*/ 2980748 h 3549152"/>
              <a:gd name="connsiteX70" fmla="*/ 226142 w 4043119"/>
              <a:gd name="connsiteY70" fmla="*/ 3020077 h 3549152"/>
              <a:gd name="connsiteX71" fmla="*/ 245807 w 4043119"/>
              <a:gd name="connsiteY71" fmla="*/ 3049574 h 3549152"/>
              <a:gd name="connsiteX72" fmla="*/ 275303 w 4043119"/>
              <a:gd name="connsiteY72" fmla="*/ 3069239 h 3549152"/>
              <a:gd name="connsiteX73" fmla="*/ 304800 w 4043119"/>
              <a:gd name="connsiteY73" fmla="*/ 3098735 h 3549152"/>
              <a:gd name="connsiteX74" fmla="*/ 344129 w 4043119"/>
              <a:gd name="connsiteY74" fmla="*/ 3167561 h 3549152"/>
              <a:gd name="connsiteX75" fmla="*/ 373626 w 4043119"/>
              <a:gd name="connsiteY75" fmla="*/ 3197058 h 3549152"/>
              <a:gd name="connsiteX76" fmla="*/ 452284 w 4043119"/>
              <a:gd name="connsiteY76" fmla="*/ 3275716 h 3549152"/>
              <a:gd name="connsiteX77" fmla="*/ 481781 w 4043119"/>
              <a:gd name="connsiteY77" fmla="*/ 3295381 h 3549152"/>
              <a:gd name="connsiteX78" fmla="*/ 530942 w 4043119"/>
              <a:gd name="connsiteY78" fmla="*/ 3305213 h 3549152"/>
              <a:gd name="connsiteX79" fmla="*/ 619432 w 4043119"/>
              <a:gd name="connsiteY79" fmla="*/ 3344542 h 3549152"/>
              <a:gd name="connsiteX80" fmla="*/ 717755 w 4043119"/>
              <a:gd name="connsiteY80" fmla="*/ 3383871 h 3549152"/>
              <a:gd name="connsiteX81" fmla="*/ 816078 w 4043119"/>
              <a:gd name="connsiteY81" fmla="*/ 3393703 h 3549152"/>
              <a:gd name="connsiteX82" fmla="*/ 845574 w 4043119"/>
              <a:gd name="connsiteY82" fmla="*/ 3403535 h 3549152"/>
              <a:gd name="connsiteX83" fmla="*/ 884903 w 4043119"/>
              <a:gd name="connsiteY83" fmla="*/ 3413368 h 3549152"/>
              <a:gd name="connsiteX84" fmla="*/ 924232 w 4043119"/>
              <a:gd name="connsiteY84" fmla="*/ 3433032 h 3549152"/>
              <a:gd name="connsiteX85" fmla="*/ 1022555 w 4043119"/>
              <a:gd name="connsiteY85" fmla="*/ 3452697 h 3549152"/>
              <a:gd name="connsiteX86" fmla="*/ 1238865 w 4043119"/>
              <a:gd name="connsiteY86" fmla="*/ 3462529 h 3549152"/>
              <a:gd name="connsiteX87" fmla="*/ 1406013 w 4043119"/>
              <a:gd name="connsiteY87" fmla="*/ 3423200 h 3549152"/>
              <a:gd name="connsiteX88" fmla="*/ 1622323 w 4043119"/>
              <a:gd name="connsiteY88" fmla="*/ 3344542 h 3549152"/>
              <a:gd name="connsiteX89" fmla="*/ 1907458 w 4043119"/>
              <a:gd name="connsiteY89" fmla="*/ 3295381 h 3549152"/>
              <a:gd name="connsiteX90" fmla="*/ 2271252 w 4043119"/>
              <a:gd name="connsiteY90" fmla="*/ 3285548 h 3549152"/>
              <a:gd name="connsiteX91" fmla="*/ 2300749 w 4043119"/>
              <a:gd name="connsiteY91" fmla="*/ 3275716 h 3549152"/>
              <a:gd name="connsiteX92" fmla="*/ 2644878 w 4043119"/>
              <a:gd name="connsiteY92" fmla="*/ 3334710 h 3549152"/>
              <a:gd name="connsiteX93" fmla="*/ 3052516 w 4043119"/>
              <a:gd name="connsiteY93" fmla="*/ 3501878 h 3549152"/>
              <a:gd name="connsiteX94" fmla="*/ 3482090 w 4043119"/>
              <a:gd name="connsiteY94" fmla="*/ 3546115 h 3549152"/>
              <a:gd name="connsiteX95" fmla="*/ 4043119 w 4043119"/>
              <a:gd name="connsiteY95" fmla="*/ 3426421 h 3549152"/>
              <a:gd name="connsiteX0" fmla="*/ 3972232 w 4043119"/>
              <a:gd name="connsiteY0" fmla="*/ 158890 h 3549152"/>
              <a:gd name="connsiteX1" fmla="*/ 3972232 w 4043119"/>
              <a:gd name="connsiteY1" fmla="*/ 158890 h 3549152"/>
              <a:gd name="connsiteX2" fmla="*/ 3512605 w 4043119"/>
              <a:gd name="connsiteY2" fmla="*/ 79736 h 3549152"/>
              <a:gd name="connsiteX3" fmla="*/ 3126658 w 4043119"/>
              <a:gd name="connsiteY3" fmla="*/ 178555 h 3549152"/>
              <a:gd name="connsiteX4" fmla="*/ 2713703 w 4043119"/>
              <a:gd name="connsiteY4" fmla="*/ 21239 h 3549152"/>
              <a:gd name="connsiteX5" fmla="*/ 2241755 w 4043119"/>
              <a:gd name="connsiteY5" fmla="*/ 1574 h 3549152"/>
              <a:gd name="connsiteX6" fmla="*/ 2153265 w 4043119"/>
              <a:gd name="connsiteY6" fmla="*/ 21239 h 3549152"/>
              <a:gd name="connsiteX7" fmla="*/ 2045110 w 4043119"/>
              <a:gd name="connsiteY7" fmla="*/ 50735 h 3549152"/>
              <a:gd name="connsiteX8" fmla="*/ 1936955 w 4043119"/>
              <a:gd name="connsiteY8" fmla="*/ 70400 h 3549152"/>
              <a:gd name="connsiteX9" fmla="*/ 1897626 w 4043119"/>
              <a:gd name="connsiteY9" fmla="*/ 99897 h 3549152"/>
              <a:gd name="connsiteX10" fmla="*/ 1868129 w 4043119"/>
              <a:gd name="connsiteY10" fmla="*/ 109729 h 3549152"/>
              <a:gd name="connsiteX11" fmla="*/ 1828800 w 4043119"/>
              <a:gd name="connsiteY11" fmla="*/ 129394 h 3549152"/>
              <a:gd name="connsiteX12" fmla="*/ 1769807 w 4043119"/>
              <a:gd name="connsiteY12" fmla="*/ 158890 h 3549152"/>
              <a:gd name="connsiteX13" fmla="*/ 1740310 w 4043119"/>
              <a:gd name="connsiteY13" fmla="*/ 178555 h 3549152"/>
              <a:gd name="connsiteX14" fmla="*/ 1700981 w 4043119"/>
              <a:gd name="connsiteY14" fmla="*/ 188387 h 3549152"/>
              <a:gd name="connsiteX15" fmla="*/ 1641987 w 4043119"/>
              <a:gd name="connsiteY15" fmla="*/ 227716 h 3549152"/>
              <a:gd name="connsiteX16" fmla="*/ 1553497 w 4043119"/>
              <a:gd name="connsiteY16" fmla="*/ 276877 h 3549152"/>
              <a:gd name="connsiteX17" fmla="*/ 1484671 w 4043119"/>
              <a:gd name="connsiteY17" fmla="*/ 326039 h 3549152"/>
              <a:gd name="connsiteX18" fmla="*/ 1425678 w 4043119"/>
              <a:gd name="connsiteY18" fmla="*/ 365368 h 3549152"/>
              <a:gd name="connsiteX19" fmla="*/ 1406013 w 4043119"/>
              <a:gd name="connsiteY19" fmla="*/ 394865 h 3549152"/>
              <a:gd name="connsiteX20" fmla="*/ 1376516 w 4043119"/>
              <a:gd name="connsiteY20" fmla="*/ 424361 h 3549152"/>
              <a:gd name="connsiteX21" fmla="*/ 1337187 w 4043119"/>
              <a:gd name="connsiteY21" fmla="*/ 503019 h 3549152"/>
              <a:gd name="connsiteX22" fmla="*/ 1317523 w 4043119"/>
              <a:gd name="connsiteY22" fmla="*/ 542348 h 3549152"/>
              <a:gd name="connsiteX23" fmla="*/ 1307691 w 4043119"/>
              <a:gd name="connsiteY23" fmla="*/ 571845 h 3549152"/>
              <a:gd name="connsiteX24" fmla="*/ 1278194 w 4043119"/>
              <a:gd name="connsiteY24" fmla="*/ 591510 h 3549152"/>
              <a:gd name="connsiteX25" fmla="*/ 1229032 w 4043119"/>
              <a:gd name="connsiteY25" fmla="*/ 621006 h 3549152"/>
              <a:gd name="connsiteX26" fmla="*/ 1179871 w 4043119"/>
              <a:gd name="connsiteY26" fmla="*/ 660335 h 3549152"/>
              <a:gd name="connsiteX27" fmla="*/ 1150374 w 4043119"/>
              <a:gd name="connsiteY27" fmla="*/ 670168 h 3549152"/>
              <a:gd name="connsiteX28" fmla="*/ 1111045 w 4043119"/>
              <a:gd name="connsiteY28" fmla="*/ 689832 h 3549152"/>
              <a:gd name="connsiteX29" fmla="*/ 1081549 w 4043119"/>
              <a:gd name="connsiteY29" fmla="*/ 699665 h 3549152"/>
              <a:gd name="connsiteX30" fmla="*/ 1032387 w 4043119"/>
              <a:gd name="connsiteY30" fmla="*/ 719329 h 3549152"/>
              <a:gd name="connsiteX31" fmla="*/ 904568 w 4043119"/>
              <a:gd name="connsiteY31" fmla="*/ 778323 h 3549152"/>
              <a:gd name="connsiteX32" fmla="*/ 865239 w 4043119"/>
              <a:gd name="connsiteY32" fmla="*/ 788155 h 3549152"/>
              <a:gd name="connsiteX33" fmla="*/ 786581 w 4043119"/>
              <a:gd name="connsiteY33" fmla="*/ 817652 h 3549152"/>
              <a:gd name="connsiteX34" fmla="*/ 688258 w 4043119"/>
              <a:gd name="connsiteY34" fmla="*/ 906142 h 3549152"/>
              <a:gd name="connsiteX35" fmla="*/ 629265 w 4043119"/>
              <a:gd name="connsiteY35" fmla="*/ 974968 h 3549152"/>
              <a:gd name="connsiteX36" fmla="*/ 609600 w 4043119"/>
              <a:gd name="connsiteY36" fmla="*/ 1004465 h 3549152"/>
              <a:gd name="connsiteX37" fmla="*/ 550607 w 4043119"/>
              <a:gd name="connsiteY37" fmla="*/ 1043794 h 3549152"/>
              <a:gd name="connsiteX38" fmla="*/ 530942 w 4043119"/>
              <a:gd name="connsiteY38" fmla="*/ 1083123 h 3549152"/>
              <a:gd name="connsiteX39" fmla="*/ 501445 w 4043119"/>
              <a:gd name="connsiteY39" fmla="*/ 1102787 h 3549152"/>
              <a:gd name="connsiteX40" fmla="*/ 491613 w 4043119"/>
              <a:gd name="connsiteY40" fmla="*/ 1132284 h 3549152"/>
              <a:gd name="connsiteX41" fmla="*/ 462116 w 4043119"/>
              <a:gd name="connsiteY41" fmla="*/ 1161781 h 3549152"/>
              <a:gd name="connsiteX42" fmla="*/ 383458 w 4043119"/>
              <a:gd name="connsiteY42" fmla="*/ 1260103 h 3549152"/>
              <a:gd name="connsiteX43" fmla="*/ 383458 w 4043119"/>
              <a:gd name="connsiteY43" fmla="*/ 1260103 h 3549152"/>
              <a:gd name="connsiteX44" fmla="*/ 344129 w 4043119"/>
              <a:gd name="connsiteY44" fmla="*/ 1319097 h 3549152"/>
              <a:gd name="connsiteX45" fmla="*/ 314632 w 4043119"/>
              <a:gd name="connsiteY45" fmla="*/ 1348594 h 3549152"/>
              <a:gd name="connsiteX46" fmla="*/ 255639 w 4043119"/>
              <a:gd name="connsiteY46" fmla="*/ 1446916 h 3549152"/>
              <a:gd name="connsiteX47" fmla="*/ 235974 w 4043119"/>
              <a:gd name="connsiteY47" fmla="*/ 1476413 h 3549152"/>
              <a:gd name="connsiteX48" fmla="*/ 196645 w 4043119"/>
              <a:gd name="connsiteY48" fmla="*/ 1555071 h 3549152"/>
              <a:gd name="connsiteX49" fmla="*/ 167149 w 4043119"/>
              <a:gd name="connsiteY49" fmla="*/ 1653394 h 3549152"/>
              <a:gd name="connsiteX50" fmla="*/ 147484 w 4043119"/>
              <a:gd name="connsiteY50" fmla="*/ 1692723 h 3549152"/>
              <a:gd name="connsiteX51" fmla="*/ 127820 w 4043119"/>
              <a:gd name="connsiteY51" fmla="*/ 1771381 h 3549152"/>
              <a:gd name="connsiteX52" fmla="*/ 117987 w 4043119"/>
              <a:gd name="connsiteY52" fmla="*/ 1810710 h 3549152"/>
              <a:gd name="connsiteX53" fmla="*/ 98323 w 4043119"/>
              <a:gd name="connsiteY53" fmla="*/ 1928697 h 3549152"/>
              <a:gd name="connsiteX54" fmla="*/ 88491 w 4043119"/>
              <a:gd name="connsiteY54" fmla="*/ 2125342 h 3549152"/>
              <a:gd name="connsiteX55" fmla="*/ 78658 w 4043119"/>
              <a:gd name="connsiteY55" fmla="*/ 2154839 h 3549152"/>
              <a:gd name="connsiteX56" fmla="*/ 68826 w 4043119"/>
              <a:gd name="connsiteY56" fmla="*/ 2194168 h 3549152"/>
              <a:gd name="connsiteX57" fmla="*/ 49161 w 4043119"/>
              <a:gd name="connsiteY57" fmla="*/ 2253161 h 3549152"/>
              <a:gd name="connsiteX58" fmla="*/ 39329 w 4043119"/>
              <a:gd name="connsiteY58" fmla="*/ 2282658 h 3549152"/>
              <a:gd name="connsiteX59" fmla="*/ 29497 w 4043119"/>
              <a:gd name="connsiteY59" fmla="*/ 2321987 h 3549152"/>
              <a:gd name="connsiteX60" fmla="*/ 19665 w 4043119"/>
              <a:gd name="connsiteY60" fmla="*/ 2351484 h 3549152"/>
              <a:gd name="connsiteX61" fmla="*/ 0 w 4043119"/>
              <a:gd name="connsiteY61" fmla="*/ 2459639 h 3549152"/>
              <a:gd name="connsiteX62" fmla="*/ 19665 w 4043119"/>
              <a:gd name="connsiteY62" fmla="*/ 2656284 h 3549152"/>
              <a:gd name="connsiteX63" fmla="*/ 39329 w 4043119"/>
              <a:gd name="connsiteY63" fmla="*/ 2725110 h 3549152"/>
              <a:gd name="connsiteX64" fmla="*/ 68826 w 4043119"/>
              <a:gd name="connsiteY64" fmla="*/ 2764439 h 3549152"/>
              <a:gd name="connsiteX65" fmla="*/ 78658 w 4043119"/>
              <a:gd name="connsiteY65" fmla="*/ 2793935 h 3549152"/>
              <a:gd name="connsiteX66" fmla="*/ 117987 w 4043119"/>
              <a:gd name="connsiteY66" fmla="*/ 2852929 h 3549152"/>
              <a:gd name="connsiteX67" fmla="*/ 157316 w 4043119"/>
              <a:gd name="connsiteY67" fmla="*/ 2921755 h 3549152"/>
              <a:gd name="connsiteX68" fmla="*/ 196645 w 4043119"/>
              <a:gd name="connsiteY68" fmla="*/ 2980748 h 3549152"/>
              <a:gd name="connsiteX69" fmla="*/ 226142 w 4043119"/>
              <a:gd name="connsiteY69" fmla="*/ 3020077 h 3549152"/>
              <a:gd name="connsiteX70" fmla="*/ 245807 w 4043119"/>
              <a:gd name="connsiteY70" fmla="*/ 3049574 h 3549152"/>
              <a:gd name="connsiteX71" fmla="*/ 275303 w 4043119"/>
              <a:gd name="connsiteY71" fmla="*/ 3069239 h 3549152"/>
              <a:gd name="connsiteX72" fmla="*/ 304800 w 4043119"/>
              <a:gd name="connsiteY72" fmla="*/ 3098735 h 3549152"/>
              <a:gd name="connsiteX73" fmla="*/ 344129 w 4043119"/>
              <a:gd name="connsiteY73" fmla="*/ 3167561 h 3549152"/>
              <a:gd name="connsiteX74" fmla="*/ 373626 w 4043119"/>
              <a:gd name="connsiteY74" fmla="*/ 3197058 h 3549152"/>
              <a:gd name="connsiteX75" fmla="*/ 452284 w 4043119"/>
              <a:gd name="connsiteY75" fmla="*/ 3275716 h 3549152"/>
              <a:gd name="connsiteX76" fmla="*/ 481781 w 4043119"/>
              <a:gd name="connsiteY76" fmla="*/ 3295381 h 3549152"/>
              <a:gd name="connsiteX77" fmla="*/ 530942 w 4043119"/>
              <a:gd name="connsiteY77" fmla="*/ 3305213 h 3549152"/>
              <a:gd name="connsiteX78" fmla="*/ 619432 w 4043119"/>
              <a:gd name="connsiteY78" fmla="*/ 3344542 h 3549152"/>
              <a:gd name="connsiteX79" fmla="*/ 717755 w 4043119"/>
              <a:gd name="connsiteY79" fmla="*/ 3383871 h 3549152"/>
              <a:gd name="connsiteX80" fmla="*/ 816078 w 4043119"/>
              <a:gd name="connsiteY80" fmla="*/ 3393703 h 3549152"/>
              <a:gd name="connsiteX81" fmla="*/ 845574 w 4043119"/>
              <a:gd name="connsiteY81" fmla="*/ 3403535 h 3549152"/>
              <a:gd name="connsiteX82" fmla="*/ 884903 w 4043119"/>
              <a:gd name="connsiteY82" fmla="*/ 3413368 h 3549152"/>
              <a:gd name="connsiteX83" fmla="*/ 924232 w 4043119"/>
              <a:gd name="connsiteY83" fmla="*/ 3433032 h 3549152"/>
              <a:gd name="connsiteX84" fmla="*/ 1022555 w 4043119"/>
              <a:gd name="connsiteY84" fmla="*/ 3452697 h 3549152"/>
              <a:gd name="connsiteX85" fmla="*/ 1238865 w 4043119"/>
              <a:gd name="connsiteY85" fmla="*/ 3462529 h 3549152"/>
              <a:gd name="connsiteX86" fmla="*/ 1406013 w 4043119"/>
              <a:gd name="connsiteY86" fmla="*/ 3423200 h 3549152"/>
              <a:gd name="connsiteX87" fmla="*/ 1622323 w 4043119"/>
              <a:gd name="connsiteY87" fmla="*/ 3344542 h 3549152"/>
              <a:gd name="connsiteX88" fmla="*/ 1907458 w 4043119"/>
              <a:gd name="connsiteY88" fmla="*/ 3295381 h 3549152"/>
              <a:gd name="connsiteX89" fmla="*/ 2271252 w 4043119"/>
              <a:gd name="connsiteY89" fmla="*/ 3285548 h 3549152"/>
              <a:gd name="connsiteX90" fmla="*/ 2300749 w 4043119"/>
              <a:gd name="connsiteY90" fmla="*/ 3275716 h 3549152"/>
              <a:gd name="connsiteX91" fmla="*/ 2644878 w 4043119"/>
              <a:gd name="connsiteY91" fmla="*/ 3334710 h 3549152"/>
              <a:gd name="connsiteX92" fmla="*/ 3052516 w 4043119"/>
              <a:gd name="connsiteY92" fmla="*/ 3501878 h 3549152"/>
              <a:gd name="connsiteX93" fmla="*/ 3482090 w 4043119"/>
              <a:gd name="connsiteY93" fmla="*/ 3546115 h 3549152"/>
              <a:gd name="connsiteX94" fmla="*/ 4043119 w 4043119"/>
              <a:gd name="connsiteY94" fmla="*/ 3426421 h 3549152"/>
              <a:gd name="connsiteX0" fmla="*/ 3972232 w 4043119"/>
              <a:gd name="connsiteY0" fmla="*/ 161032 h 3551294"/>
              <a:gd name="connsiteX1" fmla="*/ 3972232 w 4043119"/>
              <a:gd name="connsiteY1" fmla="*/ 161032 h 3551294"/>
              <a:gd name="connsiteX2" fmla="*/ 3512605 w 4043119"/>
              <a:gd name="connsiteY2" fmla="*/ 81878 h 3551294"/>
              <a:gd name="connsiteX3" fmla="*/ 3126658 w 4043119"/>
              <a:gd name="connsiteY3" fmla="*/ 180697 h 3551294"/>
              <a:gd name="connsiteX4" fmla="*/ 2713703 w 4043119"/>
              <a:gd name="connsiteY4" fmla="*/ 23381 h 3551294"/>
              <a:gd name="connsiteX5" fmla="*/ 2241755 w 4043119"/>
              <a:gd name="connsiteY5" fmla="*/ 3716 h 3551294"/>
              <a:gd name="connsiteX6" fmla="*/ 2045110 w 4043119"/>
              <a:gd name="connsiteY6" fmla="*/ 52877 h 3551294"/>
              <a:gd name="connsiteX7" fmla="*/ 1936955 w 4043119"/>
              <a:gd name="connsiteY7" fmla="*/ 72542 h 3551294"/>
              <a:gd name="connsiteX8" fmla="*/ 1897626 w 4043119"/>
              <a:gd name="connsiteY8" fmla="*/ 102039 h 3551294"/>
              <a:gd name="connsiteX9" fmla="*/ 1868129 w 4043119"/>
              <a:gd name="connsiteY9" fmla="*/ 111871 h 3551294"/>
              <a:gd name="connsiteX10" fmla="*/ 1828800 w 4043119"/>
              <a:gd name="connsiteY10" fmla="*/ 131536 h 3551294"/>
              <a:gd name="connsiteX11" fmla="*/ 1769807 w 4043119"/>
              <a:gd name="connsiteY11" fmla="*/ 161032 h 3551294"/>
              <a:gd name="connsiteX12" fmla="*/ 1740310 w 4043119"/>
              <a:gd name="connsiteY12" fmla="*/ 180697 h 3551294"/>
              <a:gd name="connsiteX13" fmla="*/ 1700981 w 4043119"/>
              <a:gd name="connsiteY13" fmla="*/ 190529 h 3551294"/>
              <a:gd name="connsiteX14" fmla="*/ 1641987 w 4043119"/>
              <a:gd name="connsiteY14" fmla="*/ 229858 h 3551294"/>
              <a:gd name="connsiteX15" fmla="*/ 1553497 w 4043119"/>
              <a:gd name="connsiteY15" fmla="*/ 279019 h 3551294"/>
              <a:gd name="connsiteX16" fmla="*/ 1484671 w 4043119"/>
              <a:gd name="connsiteY16" fmla="*/ 328181 h 3551294"/>
              <a:gd name="connsiteX17" fmla="*/ 1425678 w 4043119"/>
              <a:gd name="connsiteY17" fmla="*/ 367510 h 3551294"/>
              <a:gd name="connsiteX18" fmla="*/ 1406013 w 4043119"/>
              <a:gd name="connsiteY18" fmla="*/ 397007 h 3551294"/>
              <a:gd name="connsiteX19" fmla="*/ 1376516 w 4043119"/>
              <a:gd name="connsiteY19" fmla="*/ 426503 h 3551294"/>
              <a:gd name="connsiteX20" fmla="*/ 1337187 w 4043119"/>
              <a:gd name="connsiteY20" fmla="*/ 505161 h 3551294"/>
              <a:gd name="connsiteX21" fmla="*/ 1317523 w 4043119"/>
              <a:gd name="connsiteY21" fmla="*/ 544490 h 3551294"/>
              <a:gd name="connsiteX22" fmla="*/ 1307691 w 4043119"/>
              <a:gd name="connsiteY22" fmla="*/ 573987 h 3551294"/>
              <a:gd name="connsiteX23" fmla="*/ 1278194 w 4043119"/>
              <a:gd name="connsiteY23" fmla="*/ 593652 h 3551294"/>
              <a:gd name="connsiteX24" fmla="*/ 1229032 w 4043119"/>
              <a:gd name="connsiteY24" fmla="*/ 623148 h 3551294"/>
              <a:gd name="connsiteX25" fmla="*/ 1179871 w 4043119"/>
              <a:gd name="connsiteY25" fmla="*/ 662477 h 3551294"/>
              <a:gd name="connsiteX26" fmla="*/ 1150374 w 4043119"/>
              <a:gd name="connsiteY26" fmla="*/ 672310 h 3551294"/>
              <a:gd name="connsiteX27" fmla="*/ 1111045 w 4043119"/>
              <a:gd name="connsiteY27" fmla="*/ 691974 h 3551294"/>
              <a:gd name="connsiteX28" fmla="*/ 1081549 w 4043119"/>
              <a:gd name="connsiteY28" fmla="*/ 701807 h 3551294"/>
              <a:gd name="connsiteX29" fmla="*/ 1032387 w 4043119"/>
              <a:gd name="connsiteY29" fmla="*/ 721471 h 3551294"/>
              <a:gd name="connsiteX30" fmla="*/ 904568 w 4043119"/>
              <a:gd name="connsiteY30" fmla="*/ 780465 h 3551294"/>
              <a:gd name="connsiteX31" fmla="*/ 865239 w 4043119"/>
              <a:gd name="connsiteY31" fmla="*/ 790297 h 3551294"/>
              <a:gd name="connsiteX32" fmla="*/ 786581 w 4043119"/>
              <a:gd name="connsiteY32" fmla="*/ 819794 h 3551294"/>
              <a:gd name="connsiteX33" fmla="*/ 688258 w 4043119"/>
              <a:gd name="connsiteY33" fmla="*/ 908284 h 3551294"/>
              <a:gd name="connsiteX34" fmla="*/ 629265 w 4043119"/>
              <a:gd name="connsiteY34" fmla="*/ 977110 h 3551294"/>
              <a:gd name="connsiteX35" fmla="*/ 609600 w 4043119"/>
              <a:gd name="connsiteY35" fmla="*/ 1006607 h 3551294"/>
              <a:gd name="connsiteX36" fmla="*/ 550607 w 4043119"/>
              <a:gd name="connsiteY36" fmla="*/ 1045936 h 3551294"/>
              <a:gd name="connsiteX37" fmla="*/ 530942 w 4043119"/>
              <a:gd name="connsiteY37" fmla="*/ 1085265 h 3551294"/>
              <a:gd name="connsiteX38" fmla="*/ 501445 w 4043119"/>
              <a:gd name="connsiteY38" fmla="*/ 1104929 h 3551294"/>
              <a:gd name="connsiteX39" fmla="*/ 491613 w 4043119"/>
              <a:gd name="connsiteY39" fmla="*/ 1134426 h 3551294"/>
              <a:gd name="connsiteX40" fmla="*/ 462116 w 4043119"/>
              <a:gd name="connsiteY40" fmla="*/ 1163923 h 3551294"/>
              <a:gd name="connsiteX41" fmla="*/ 383458 w 4043119"/>
              <a:gd name="connsiteY41" fmla="*/ 1262245 h 3551294"/>
              <a:gd name="connsiteX42" fmla="*/ 383458 w 4043119"/>
              <a:gd name="connsiteY42" fmla="*/ 1262245 h 3551294"/>
              <a:gd name="connsiteX43" fmla="*/ 344129 w 4043119"/>
              <a:gd name="connsiteY43" fmla="*/ 1321239 h 3551294"/>
              <a:gd name="connsiteX44" fmla="*/ 314632 w 4043119"/>
              <a:gd name="connsiteY44" fmla="*/ 1350736 h 3551294"/>
              <a:gd name="connsiteX45" fmla="*/ 255639 w 4043119"/>
              <a:gd name="connsiteY45" fmla="*/ 1449058 h 3551294"/>
              <a:gd name="connsiteX46" fmla="*/ 235974 w 4043119"/>
              <a:gd name="connsiteY46" fmla="*/ 1478555 h 3551294"/>
              <a:gd name="connsiteX47" fmla="*/ 196645 w 4043119"/>
              <a:gd name="connsiteY47" fmla="*/ 1557213 h 3551294"/>
              <a:gd name="connsiteX48" fmla="*/ 167149 w 4043119"/>
              <a:gd name="connsiteY48" fmla="*/ 1655536 h 3551294"/>
              <a:gd name="connsiteX49" fmla="*/ 147484 w 4043119"/>
              <a:gd name="connsiteY49" fmla="*/ 1694865 h 3551294"/>
              <a:gd name="connsiteX50" fmla="*/ 127820 w 4043119"/>
              <a:gd name="connsiteY50" fmla="*/ 1773523 h 3551294"/>
              <a:gd name="connsiteX51" fmla="*/ 117987 w 4043119"/>
              <a:gd name="connsiteY51" fmla="*/ 1812852 h 3551294"/>
              <a:gd name="connsiteX52" fmla="*/ 98323 w 4043119"/>
              <a:gd name="connsiteY52" fmla="*/ 1930839 h 3551294"/>
              <a:gd name="connsiteX53" fmla="*/ 88491 w 4043119"/>
              <a:gd name="connsiteY53" fmla="*/ 2127484 h 3551294"/>
              <a:gd name="connsiteX54" fmla="*/ 78658 w 4043119"/>
              <a:gd name="connsiteY54" fmla="*/ 2156981 h 3551294"/>
              <a:gd name="connsiteX55" fmla="*/ 68826 w 4043119"/>
              <a:gd name="connsiteY55" fmla="*/ 2196310 h 3551294"/>
              <a:gd name="connsiteX56" fmla="*/ 49161 w 4043119"/>
              <a:gd name="connsiteY56" fmla="*/ 2255303 h 3551294"/>
              <a:gd name="connsiteX57" fmla="*/ 39329 w 4043119"/>
              <a:gd name="connsiteY57" fmla="*/ 2284800 h 3551294"/>
              <a:gd name="connsiteX58" fmla="*/ 29497 w 4043119"/>
              <a:gd name="connsiteY58" fmla="*/ 2324129 h 3551294"/>
              <a:gd name="connsiteX59" fmla="*/ 19665 w 4043119"/>
              <a:gd name="connsiteY59" fmla="*/ 2353626 h 3551294"/>
              <a:gd name="connsiteX60" fmla="*/ 0 w 4043119"/>
              <a:gd name="connsiteY60" fmla="*/ 2461781 h 3551294"/>
              <a:gd name="connsiteX61" fmla="*/ 19665 w 4043119"/>
              <a:gd name="connsiteY61" fmla="*/ 2658426 h 3551294"/>
              <a:gd name="connsiteX62" fmla="*/ 39329 w 4043119"/>
              <a:gd name="connsiteY62" fmla="*/ 2727252 h 3551294"/>
              <a:gd name="connsiteX63" fmla="*/ 68826 w 4043119"/>
              <a:gd name="connsiteY63" fmla="*/ 2766581 h 3551294"/>
              <a:gd name="connsiteX64" fmla="*/ 78658 w 4043119"/>
              <a:gd name="connsiteY64" fmla="*/ 2796077 h 3551294"/>
              <a:gd name="connsiteX65" fmla="*/ 117987 w 4043119"/>
              <a:gd name="connsiteY65" fmla="*/ 2855071 h 3551294"/>
              <a:gd name="connsiteX66" fmla="*/ 157316 w 4043119"/>
              <a:gd name="connsiteY66" fmla="*/ 2923897 h 3551294"/>
              <a:gd name="connsiteX67" fmla="*/ 196645 w 4043119"/>
              <a:gd name="connsiteY67" fmla="*/ 2982890 h 3551294"/>
              <a:gd name="connsiteX68" fmla="*/ 226142 w 4043119"/>
              <a:gd name="connsiteY68" fmla="*/ 3022219 h 3551294"/>
              <a:gd name="connsiteX69" fmla="*/ 245807 w 4043119"/>
              <a:gd name="connsiteY69" fmla="*/ 3051716 h 3551294"/>
              <a:gd name="connsiteX70" fmla="*/ 275303 w 4043119"/>
              <a:gd name="connsiteY70" fmla="*/ 3071381 h 3551294"/>
              <a:gd name="connsiteX71" fmla="*/ 304800 w 4043119"/>
              <a:gd name="connsiteY71" fmla="*/ 3100877 h 3551294"/>
              <a:gd name="connsiteX72" fmla="*/ 344129 w 4043119"/>
              <a:gd name="connsiteY72" fmla="*/ 3169703 h 3551294"/>
              <a:gd name="connsiteX73" fmla="*/ 373626 w 4043119"/>
              <a:gd name="connsiteY73" fmla="*/ 3199200 h 3551294"/>
              <a:gd name="connsiteX74" fmla="*/ 452284 w 4043119"/>
              <a:gd name="connsiteY74" fmla="*/ 3277858 h 3551294"/>
              <a:gd name="connsiteX75" fmla="*/ 481781 w 4043119"/>
              <a:gd name="connsiteY75" fmla="*/ 3297523 h 3551294"/>
              <a:gd name="connsiteX76" fmla="*/ 530942 w 4043119"/>
              <a:gd name="connsiteY76" fmla="*/ 3307355 h 3551294"/>
              <a:gd name="connsiteX77" fmla="*/ 619432 w 4043119"/>
              <a:gd name="connsiteY77" fmla="*/ 3346684 h 3551294"/>
              <a:gd name="connsiteX78" fmla="*/ 717755 w 4043119"/>
              <a:gd name="connsiteY78" fmla="*/ 3386013 h 3551294"/>
              <a:gd name="connsiteX79" fmla="*/ 816078 w 4043119"/>
              <a:gd name="connsiteY79" fmla="*/ 3395845 h 3551294"/>
              <a:gd name="connsiteX80" fmla="*/ 845574 w 4043119"/>
              <a:gd name="connsiteY80" fmla="*/ 3405677 h 3551294"/>
              <a:gd name="connsiteX81" fmla="*/ 884903 w 4043119"/>
              <a:gd name="connsiteY81" fmla="*/ 3415510 h 3551294"/>
              <a:gd name="connsiteX82" fmla="*/ 924232 w 4043119"/>
              <a:gd name="connsiteY82" fmla="*/ 3435174 h 3551294"/>
              <a:gd name="connsiteX83" fmla="*/ 1022555 w 4043119"/>
              <a:gd name="connsiteY83" fmla="*/ 3454839 h 3551294"/>
              <a:gd name="connsiteX84" fmla="*/ 1238865 w 4043119"/>
              <a:gd name="connsiteY84" fmla="*/ 3464671 h 3551294"/>
              <a:gd name="connsiteX85" fmla="*/ 1406013 w 4043119"/>
              <a:gd name="connsiteY85" fmla="*/ 3425342 h 3551294"/>
              <a:gd name="connsiteX86" fmla="*/ 1622323 w 4043119"/>
              <a:gd name="connsiteY86" fmla="*/ 3346684 h 3551294"/>
              <a:gd name="connsiteX87" fmla="*/ 1907458 w 4043119"/>
              <a:gd name="connsiteY87" fmla="*/ 3297523 h 3551294"/>
              <a:gd name="connsiteX88" fmla="*/ 2271252 w 4043119"/>
              <a:gd name="connsiteY88" fmla="*/ 3287690 h 3551294"/>
              <a:gd name="connsiteX89" fmla="*/ 2300749 w 4043119"/>
              <a:gd name="connsiteY89" fmla="*/ 3277858 h 3551294"/>
              <a:gd name="connsiteX90" fmla="*/ 2644878 w 4043119"/>
              <a:gd name="connsiteY90" fmla="*/ 3336852 h 3551294"/>
              <a:gd name="connsiteX91" fmla="*/ 3052516 w 4043119"/>
              <a:gd name="connsiteY91" fmla="*/ 3504020 h 3551294"/>
              <a:gd name="connsiteX92" fmla="*/ 3482090 w 4043119"/>
              <a:gd name="connsiteY92" fmla="*/ 3548257 h 3551294"/>
              <a:gd name="connsiteX93" fmla="*/ 4043119 w 4043119"/>
              <a:gd name="connsiteY93" fmla="*/ 3428563 h 3551294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868129 w 4043119"/>
              <a:gd name="connsiteY8" fmla="*/ 113312 h 3552735"/>
              <a:gd name="connsiteX9" fmla="*/ 1828800 w 4043119"/>
              <a:gd name="connsiteY9" fmla="*/ 132977 h 3552735"/>
              <a:gd name="connsiteX10" fmla="*/ 1769807 w 4043119"/>
              <a:gd name="connsiteY10" fmla="*/ 162473 h 3552735"/>
              <a:gd name="connsiteX11" fmla="*/ 1740310 w 4043119"/>
              <a:gd name="connsiteY11" fmla="*/ 182138 h 3552735"/>
              <a:gd name="connsiteX12" fmla="*/ 1700981 w 4043119"/>
              <a:gd name="connsiteY12" fmla="*/ 191970 h 3552735"/>
              <a:gd name="connsiteX13" fmla="*/ 1641987 w 4043119"/>
              <a:gd name="connsiteY13" fmla="*/ 231299 h 3552735"/>
              <a:gd name="connsiteX14" fmla="*/ 1553497 w 4043119"/>
              <a:gd name="connsiteY14" fmla="*/ 280460 h 3552735"/>
              <a:gd name="connsiteX15" fmla="*/ 1484671 w 4043119"/>
              <a:gd name="connsiteY15" fmla="*/ 329622 h 3552735"/>
              <a:gd name="connsiteX16" fmla="*/ 1425678 w 4043119"/>
              <a:gd name="connsiteY16" fmla="*/ 368951 h 3552735"/>
              <a:gd name="connsiteX17" fmla="*/ 1406013 w 4043119"/>
              <a:gd name="connsiteY17" fmla="*/ 398448 h 3552735"/>
              <a:gd name="connsiteX18" fmla="*/ 1376516 w 4043119"/>
              <a:gd name="connsiteY18" fmla="*/ 427944 h 3552735"/>
              <a:gd name="connsiteX19" fmla="*/ 1337187 w 4043119"/>
              <a:gd name="connsiteY19" fmla="*/ 506602 h 3552735"/>
              <a:gd name="connsiteX20" fmla="*/ 1317523 w 4043119"/>
              <a:gd name="connsiteY20" fmla="*/ 545931 h 3552735"/>
              <a:gd name="connsiteX21" fmla="*/ 1307691 w 4043119"/>
              <a:gd name="connsiteY21" fmla="*/ 575428 h 3552735"/>
              <a:gd name="connsiteX22" fmla="*/ 1278194 w 4043119"/>
              <a:gd name="connsiteY22" fmla="*/ 595093 h 3552735"/>
              <a:gd name="connsiteX23" fmla="*/ 1229032 w 4043119"/>
              <a:gd name="connsiteY23" fmla="*/ 624589 h 3552735"/>
              <a:gd name="connsiteX24" fmla="*/ 1179871 w 4043119"/>
              <a:gd name="connsiteY24" fmla="*/ 663918 h 3552735"/>
              <a:gd name="connsiteX25" fmla="*/ 1150374 w 4043119"/>
              <a:gd name="connsiteY25" fmla="*/ 673751 h 3552735"/>
              <a:gd name="connsiteX26" fmla="*/ 1111045 w 4043119"/>
              <a:gd name="connsiteY26" fmla="*/ 693415 h 3552735"/>
              <a:gd name="connsiteX27" fmla="*/ 1081549 w 4043119"/>
              <a:gd name="connsiteY27" fmla="*/ 703248 h 3552735"/>
              <a:gd name="connsiteX28" fmla="*/ 1032387 w 4043119"/>
              <a:gd name="connsiteY28" fmla="*/ 722912 h 3552735"/>
              <a:gd name="connsiteX29" fmla="*/ 904568 w 4043119"/>
              <a:gd name="connsiteY29" fmla="*/ 781906 h 3552735"/>
              <a:gd name="connsiteX30" fmla="*/ 865239 w 4043119"/>
              <a:gd name="connsiteY30" fmla="*/ 791738 h 3552735"/>
              <a:gd name="connsiteX31" fmla="*/ 786581 w 4043119"/>
              <a:gd name="connsiteY31" fmla="*/ 821235 h 3552735"/>
              <a:gd name="connsiteX32" fmla="*/ 688258 w 4043119"/>
              <a:gd name="connsiteY32" fmla="*/ 909725 h 3552735"/>
              <a:gd name="connsiteX33" fmla="*/ 629265 w 4043119"/>
              <a:gd name="connsiteY33" fmla="*/ 978551 h 3552735"/>
              <a:gd name="connsiteX34" fmla="*/ 609600 w 4043119"/>
              <a:gd name="connsiteY34" fmla="*/ 1008048 h 3552735"/>
              <a:gd name="connsiteX35" fmla="*/ 550607 w 4043119"/>
              <a:gd name="connsiteY35" fmla="*/ 1047377 h 3552735"/>
              <a:gd name="connsiteX36" fmla="*/ 530942 w 4043119"/>
              <a:gd name="connsiteY36" fmla="*/ 1086706 h 3552735"/>
              <a:gd name="connsiteX37" fmla="*/ 501445 w 4043119"/>
              <a:gd name="connsiteY37" fmla="*/ 1106370 h 3552735"/>
              <a:gd name="connsiteX38" fmla="*/ 491613 w 4043119"/>
              <a:gd name="connsiteY38" fmla="*/ 1135867 h 3552735"/>
              <a:gd name="connsiteX39" fmla="*/ 462116 w 4043119"/>
              <a:gd name="connsiteY39" fmla="*/ 1165364 h 3552735"/>
              <a:gd name="connsiteX40" fmla="*/ 383458 w 4043119"/>
              <a:gd name="connsiteY40" fmla="*/ 1263686 h 3552735"/>
              <a:gd name="connsiteX41" fmla="*/ 383458 w 4043119"/>
              <a:gd name="connsiteY41" fmla="*/ 1263686 h 3552735"/>
              <a:gd name="connsiteX42" fmla="*/ 344129 w 4043119"/>
              <a:gd name="connsiteY42" fmla="*/ 1322680 h 3552735"/>
              <a:gd name="connsiteX43" fmla="*/ 314632 w 4043119"/>
              <a:gd name="connsiteY43" fmla="*/ 1352177 h 3552735"/>
              <a:gd name="connsiteX44" fmla="*/ 255639 w 4043119"/>
              <a:gd name="connsiteY44" fmla="*/ 1450499 h 3552735"/>
              <a:gd name="connsiteX45" fmla="*/ 235974 w 4043119"/>
              <a:gd name="connsiteY45" fmla="*/ 1479996 h 3552735"/>
              <a:gd name="connsiteX46" fmla="*/ 196645 w 4043119"/>
              <a:gd name="connsiteY46" fmla="*/ 1558654 h 3552735"/>
              <a:gd name="connsiteX47" fmla="*/ 167149 w 4043119"/>
              <a:gd name="connsiteY47" fmla="*/ 1656977 h 3552735"/>
              <a:gd name="connsiteX48" fmla="*/ 147484 w 4043119"/>
              <a:gd name="connsiteY48" fmla="*/ 1696306 h 3552735"/>
              <a:gd name="connsiteX49" fmla="*/ 127820 w 4043119"/>
              <a:gd name="connsiteY49" fmla="*/ 1774964 h 3552735"/>
              <a:gd name="connsiteX50" fmla="*/ 117987 w 4043119"/>
              <a:gd name="connsiteY50" fmla="*/ 1814293 h 3552735"/>
              <a:gd name="connsiteX51" fmla="*/ 98323 w 4043119"/>
              <a:gd name="connsiteY51" fmla="*/ 1932280 h 3552735"/>
              <a:gd name="connsiteX52" fmla="*/ 88491 w 4043119"/>
              <a:gd name="connsiteY52" fmla="*/ 2128925 h 3552735"/>
              <a:gd name="connsiteX53" fmla="*/ 78658 w 4043119"/>
              <a:gd name="connsiteY53" fmla="*/ 2158422 h 3552735"/>
              <a:gd name="connsiteX54" fmla="*/ 68826 w 4043119"/>
              <a:gd name="connsiteY54" fmla="*/ 2197751 h 3552735"/>
              <a:gd name="connsiteX55" fmla="*/ 49161 w 4043119"/>
              <a:gd name="connsiteY55" fmla="*/ 2256744 h 3552735"/>
              <a:gd name="connsiteX56" fmla="*/ 39329 w 4043119"/>
              <a:gd name="connsiteY56" fmla="*/ 2286241 h 3552735"/>
              <a:gd name="connsiteX57" fmla="*/ 29497 w 4043119"/>
              <a:gd name="connsiteY57" fmla="*/ 2325570 h 3552735"/>
              <a:gd name="connsiteX58" fmla="*/ 19665 w 4043119"/>
              <a:gd name="connsiteY58" fmla="*/ 2355067 h 3552735"/>
              <a:gd name="connsiteX59" fmla="*/ 0 w 4043119"/>
              <a:gd name="connsiteY59" fmla="*/ 2463222 h 3552735"/>
              <a:gd name="connsiteX60" fmla="*/ 19665 w 4043119"/>
              <a:gd name="connsiteY60" fmla="*/ 2659867 h 3552735"/>
              <a:gd name="connsiteX61" fmla="*/ 39329 w 4043119"/>
              <a:gd name="connsiteY61" fmla="*/ 2728693 h 3552735"/>
              <a:gd name="connsiteX62" fmla="*/ 68826 w 4043119"/>
              <a:gd name="connsiteY62" fmla="*/ 2768022 h 3552735"/>
              <a:gd name="connsiteX63" fmla="*/ 78658 w 4043119"/>
              <a:gd name="connsiteY63" fmla="*/ 2797518 h 3552735"/>
              <a:gd name="connsiteX64" fmla="*/ 117987 w 4043119"/>
              <a:gd name="connsiteY64" fmla="*/ 2856512 h 3552735"/>
              <a:gd name="connsiteX65" fmla="*/ 157316 w 4043119"/>
              <a:gd name="connsiteY65" fmla="*/ 2925338 h 3552735"/>
              <a:gd name="connsiteX66" fmla="*/ 196645 w 4043119"/>
              <a:gd name="connsiteY66" fmla="*/ 2984331 h 3552735"/>
              <a:gd name="connsiteX67" fmla="*/ 226142 w 4043119"/>
              <a:gd name="connsiteY67" fmla="*/ 3023660 h 3552735"/>
              <a:gd name="connsiteX68" fmla="*/ 245807 w 4043119"/>
              <a:gd name="connsiteY68" fmla="*/ 3053157 h 3552735"/>
              <a:gd name="connsiteX69" fmla="*/ 275303 w 4043119"/>
              <a:gd name="connsiteY69" fmla="*/ 3072822 h 3552735"/>
              <a:gd name="connsiteX70" fmla="*/ 304800 w 4043119"/>
              <a:gd name="connsiteY70" fmla="*/ 3102318 h 3552735"/>
              <a:gd name="connsiteX71" fmla="*/ 344129 w 4043119"/>
              <a:gd name="connsiteY71" fmla="*/ 3171144 h 3552735"/>
              <a:gd name="connsiteX72" fmla="*/ 373626 w 4043119"/>
              <a:gd name="connsiteY72" fmla="*/ 3200641 h 3552735"/>
              <a:gd name="connsiteX73" fmla="*/ 452284 w 4043119"/>
              <a:gd name="connsiteY73" fmla="*/ 3279299 h 3552735"/>
              <a:gd name="connsiteX74" fmla="*/ 481781 w 4043119"/>
              <a:gd name="connsiteY74" fmla="*/ 3298964 h 3552735"/>
              <a:gd name="connsiteX75" fmla="*/ 530942 w 4043119"/>
              <a:gd name="connsiteY75" fmla="*/ 3308796 h 3552735"/>
              <a:gd name="connsiteX76" fmla="*/ 619432 w 4043119"/>
              <a:gd name="connsiteY76" fmla="*/ 3348125 h 3552735"/>
              <a:gd name="connsiteX77" fmla="*/ 717755 w 4043119"/>
              <a:gd name="connsiteY77" fmla="*/ 3387454 h 3552735"/>
              <a:gd name="connsiteX78" fmla="*/ 816078 w 4043119"/>
              <a:gd name="connsiteY78" fmla="*/ 3397286 h 3552735"/>
              <a:gd name="connsiteX79" fmla="*/ 845574 w 4043119"/>
              <a:gd name="connsiteY79" fmla="*/ 3407118 h 3552735"/>
              <a:gd name="connsiteX80" fmla="*/ 884903 w 4043119"/>
              <a:gd name="connsiteY80" fmla="*/ 3416951 h 3552735"/>
              <a:gd name="connsiteX81" fmla="*/ 924232 w 4043119"/>
              <a:gd name="connsiteY81" fmla="*/ 3436615 h 3552735"/>
              <a:gd name="connsiteX82" fmla="*/ 1022555 w 4043119"/>
              <a:gd name="connsiteY82" fmla="*/ 3456280 h 3552735"/>
              <a:gd name="connsiteX83" fmla="*/ 1238865 w 4043119"/>
              <a:gd name="connsiteY83" fmla="*/ 3466112 h 3552735"/>
              <a:gd name="connsiteX84" fmla="*/ 1406013 w 4043119"/>
              <a:gd name="connsiteY84" fmla="*/ 3426783 h 3552735"/>
              <a:gd name="connsiteX85" fmla="*/ 1622323 w 4043119"/>
              <a:gd name="connsiteY85" fmla="*/ 3348125 h 3552735"/>
              <a:gd name="connsiteX86" fmla="*/ 1907458 w 4043119"/>
              <a:gd name="connsiteY86" fmla="*/ 3298964 h 3552735"/>
              <a:gd name="connsiteX87" fmla="*/ 2271252 w 4043119"/>
              <a:gd name="connsiteY87" fmla="*/ 3289131 h 3552735"/>
              <a:gd name="connsiteX88" fmla="*/ 2300749 w 4043119"/>
              <a:gd name="connsiteY88" fmla="*/ 3279299 h 3552735"/>
              <a:gd name="connsiteX89" fmla="*/ 2644878 w 4043119"/>
              <a:gd name="connsiteY89" fmla="*/ 3338293 h 3552735"/>
              <a:gd name="connsiteX90" fmla="*/ 3052516 w 4043119"/>
              <a:gd name="connsiteY90" fmla="*/ 3505461 h 3552735"/>
              <a:gd name="connsiteX91" fmla="*/ 3482090 w 4043119"/>
              <a:gd name="connsiteY91" fmla="*/ 3549698 h 3552735"/>
              <a:gd name="connsiteX92" fmla="*/ 4043119 w 4043119"/>
              <a:gd name="connsiteY9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868129 w 4043119"/>
              <a:gd name="connsiteY8" fmla="*/ 113312 h 3552735"/>
              <a:gd name="connsiteX9" fmla="*/ 1769807 w 4043119"/>
              <a:gd name="connsiteY9" fmla="*/ 162473 h 3552735"/>
              <a:gd name="connsiteX10" fmla="*/ 1740310 w 4043119"/>
              <a:gd name="connsiteY10" fmla="*/ 182138 h 3552735"/>
              <a:gd name="connsiteX11" fmla="*/ 1700981 w 4043119"/>
              <a:gd name="connsiteY11" fmla="*/ 191970 h 3552735"/>
              <a:gd name="connsiteX12" fmla="*/ 1641987 w 4043119"/>
              <a:gd name="connsiteY12" fmla="*/ 231299 h 3552735"/>
              <a:gd name="connsiteX13" fmla="*/ 1553497 w 4043119"/>
              <a:gd name="connsiteY13" fmla="*/ 280460 h 3552735"/>
              <a:gd name="connsiteX14" fmla="*/ 1484671 w 4043119"/>
              <a:gd name="connsiteY14" fmla="*/ 329622 h 3552735"/>
              <a:gd name="connsiteX15" fmla="*/ 1425678 w 4043119"/>
              <a:gd name="connsiteY15" fmla="*/ 368951 h 3552735"/>
              <a:gd name="connsiteX16" fmla="*/ 1406013 w 4043119"/>
              <a:gd name="connsiteY16" fmla="*/ 398448 h 3552735"/>
              <a:gd name="connsiteX17" fmla="*/ 1376516 w 4043119"/>
              <a:gd name="connsiteY17" fmla="*/ 427944 h 3552735"/>
              <a:gd name="connsiteX18" fmla="*/ 1337187 w 4043119"/>
              <a:gd name="connsiteY18" fmla="*/ 506602 h 3552735"/>
              <a:gd name="connsiteX19" fmla="*/ 1317523 w 4043119"/>
              <a:gd name="connsiteY19" fmla="*/ 545931 h 3552735"/>
              <a:gd name="connsiteX20" fmla="*/ 1307691 w 4043119"/>
              <a:gd name="connsiteY20" fmla="*/ 575428 h 3552735"/>
              <a:gd name="connsiteX21" fmla="*/ 1278194 w 4043119"/>
              <a:gd name="connsiteY21" fmla="*/ 595093 h 3552735"/>
              <a:gd name="connsiteX22" fmla="*/ 1229032 w 4043119"/>
              <a:gd name="connsiteY22" fmla="*/ 624589 h 3552735"/>
              <a:gd name="connsiteX23" fmla="*/ 1179871 w 4043119"/>
              <a:gd name="connsiteY23" fmla="*/ 663918 h 3552735"/>
              <a:gd name="connsiteX24" fmla="*/ 1150374 w 4043119"/>
              <a:gd name="connsiteY24" fmla="*/ 673751 h 3552735"/>
              <a:gd name="connsiteX25" fmla="*/ 1111045 w 4043119"/>
              <a:gd name="connsiteY25" fmla="*/ 693415 h 3552735"/>
              <a:gd name="connsiteX26" fmla="*/ 1081549 w 4043119"/>
              <a:gd name="connsiteY26" fmla="*/ 703248 h 3552735"/>
              <a:gd name="connsiteX27" fmla="*/ 1032387 w 4043119"/>
              <a:gd name="connsiteY27" fmla="*/ 722912 h 3552735"/>
              <a:gd name="connsiteX28" fmla="*/ 904568 w 4043119"/>
              <a:gd name="connsiteY28" fmla="*/ 781906 h 3552735"/>
              <a:gd name="connsiteX29" fmla="*/ 865239 w 4043119"/>
              <a:gd name="connsiteY29" fmla="*/ 791738 h 3552735"/>
              <a:gd name="connsiteX30" fmla="*/ 786581 w 4043119"/>
              <a:gd name="connsiteY30" fmla="*/ 821235 h 3552735"/>
              <a:gd name="connsiteX31" fmla="*/ 688258 w 4043119"/>
              <a:gd name="connsiteY31" fmla="*/ 909725 h 3552735"/>
              <a:gd name="connsiteX32" fmla="*/ 629265 w 4043119"/>
              <a:gd name="connsiteY32" fmla="*/ 978551 h 3552735"/>
              <a:gd name="connsiteX33" fmla="*/ 609600 w 4043119"/>
              <a:gd name="connsiteY33" fmla="*/ 1008048 h 3552735"/>
              <a:gd name="connsiteX34" fmla="*/ 550607 w 4043119"/>
              <a:gd name="connsiteY34" fmla="*/ 1047377 h 3552735"/>
              <a:gd name="connsiteX35" fmla="*/ 530942 w 4043119"/>
              <a:gd name="connsiteY35" fmla="*/ 1086706 h 3552735"/>
              <a:gd name="connsiteX36" fmla="*/ 501445 w 4043119"/>
              <a:gd name="connsiteY36" fmla="*/ 1106370 h 3552735"/>
              <a:gd name="connsiteX37" fmla="*/ 491613 w 4043119"/>
              <a:gd name="connsiteY37" fmla="*/ 1135867 h 3552735"/>
              <a:gd name="connsiteX38" fmla="*/ 462116 w 4043119"/>
              <a:gd name="connsiteY38" fmla="*/ 1165364 h 3552735"/>
              <a:gd name="connsiteX39" fmla="*/ 383458 w 4043119"/>
              <a:gd name="connsiteY39" fmla="*/ 1263686 h 3552735"/>
              <a:gd name="connsiteX40" fmla="*/ 383458 w 4043119"/>
              <a:gd name="connsiteY40" fmla="*/ 1263686 h 3552735"/>
              <a:gd name="connsiteX41" fmla="*/ 344129 w 4043119"/>
              <a:gd name="connsiteY41" fmla="*/ 1322680 h 3552735"/>
              <a:gd name="connsiteX42" fmla="*/ 314632 w 4043119"/>
              <a:gd name="connsiteY42" fmla="*/ 1352177 h 3552735"/>
              <a:gd name="connsiteX43" fmla="*/ 255639 w 4043119"/>
              <a:gd name="connsiteY43" fmla="*/ 1450499 h 3552735"/>
              <a:gd name="connsiteX44" fmla="*/ 235974 w 4043119"/>
              <a:gd name="connsiteY44" fmla="*/ 1479996 h 3552735"/>
              <a:gd name="connsiteX45" fmla="*/ 196645 w 4043119"/>
              <a:gd name="connsiteY45" fmla="*/ 1558654 h 3552735"/>
              <a:gd name="connsiteX46" fmla="*/ 167149 w 4043119"/>
              <a:gd name="connsiteY46" fmla="*/ 1656977 h 3552735"/>
              <a:gd name="connsiteX47" fmla="*/ 147484 w 4043119"/>
              <a:gd name="connsiteY47" fmla="*/ 1696306 h 3552735"/>
              <a:gd name="connsiteX48" fmla="*/ 127820 w 4043119"/>
              <a:gd name="connsiteY48" fmla="*/ 1774964 h 3552735"/>
              <a:gd name="connsiteX49" fmla="*/ 117987 w 4043119"/>
              <a:gd name="connsiteY49" fmla="*/ 1814293 h 3552735"/>
              <a:gd name="connsiteX50" fmla="*/ 98323 w 4043119"/>
              <a:gd name="connsiteY50" fmla="*/ 1932280 h 3552735"/>
              <a:gd name="connsiteX51" fmla="*/ 88491 w 4043119"/>
              <a:gd name="connsiteY51" fmla="*/ 2128925 h 3552735"/>
              <a:gd name="connsiteX52" fmla="*/ 78658 w 4043119"/>
              <a:gd name="connsiteY52" fmla="*/ 2158422 h 3552735"/>
              <a:gd name="connsiteX53" fmla="*/ 68826 w 4043119"/>
              <a:gd name="connsiteY53" fmla="*/ 2197751 h 3552735"/>
              <a:gd name="connsiteX54" fmla="*/ 49161 w 4043119"/>
              <a:gd name="connsiteY54" fmla="*/ 2256744 h 3552735"/>
              <a:gd name="connsiteX55" fmla="*/ 39329 w 4043119"/>
              <a:gd name="connsiteY55" fmla="*/ 2286241 h 3552735"/>
              <a:gd name="connsiteX56" fmla="*/ 29497 w 4043119"/>
              <a:gd name="connsiteY56" fmla="*/ 2325570 h 3552735"/>
              <a:gd name="connsiteX57" fmla="*/ 19665 w 4043119"/>
              <a:gd name="connsiteY57" fmla="*/ 2355067 h 3552735"/>
              <a:gd name="connsiteX58" fmla="*/ 0 w 4043119"/>
              <a:gd name="connsiteY58" fmla="*/ 2463222 h 3552735"/>
              <a:gd name="connsiteX59" fmla="*/ 19665 w 4043119"/>
              <a:gd name="connsiteY59" fmla="*/ 2659867 h 3552735"/>
              <a:gd name="connsiteX60" fmla="*/ 39329 w 4043119"/>
              <a:gd name="connsiteY60" fmla="*/ 2728693 h 3552735"/>
              <a:gd name="connsiteX61" fmla="*/ 68826 w 4043119"/>
              <a:gd name="connsiteY61" fmla="*/ 2768022 h 3552735"/>
              <a:gd name="connsiteX62" fmla="*/ 78658 w 4043119"/>
              <a:gd name="connsiteY62" fmla="*/ 2797518 h 3552735"/>
              <a:gd name="connsiteX63" fmla="*/ 117987 w 4043119"/>
              <a:gd name="connsiteY63" fmla="*/ 2856512 h 3552735"/>
              <a:gd name="connsiteX64" fmla="*/ 157316 w 4043119"/>
              <a:gd name="connsiteY64" fmla="*/ 2925338 h 3552735"/>
              <a:gd name="connsiteX65" fmla="*/ 196645 w 4043119"/>
              <a:gd name="connsiteY65" fmla="*/ 2984331 h 3552735"/>
              <a:gd name="connsiteX66" fmla="*/ 226142 w 4043119"/>
              <a:gd name="connsiteY66" fmla="*/ 3023660 h 3552735"/>
              <a:gd name="connsiteX67" fmla="*/ 245807 w 4043119"/>
              <a:gd name="connsiteY67" fmla="*/ 3053157 h 3552735"/>
              <a:gd name="connsiteX68" fmla="*/ 275303 w 4043119"/>
              <a:gd name="connsiteY68" fmla="*/ 3072822 h 3552735"/>
              <a:gd name="connsiteX69" fmla="*/ 304800 w 4043119"/>
              <a:gd name="connsiteY69" fmla="*/ 3102318 h 3552735"/>
              <a:gd name="connsiteX70" fmla="*/ 344129 w 4043119"/>
              <a:gd name="connsiteY70" fmla="*/ 3171144 h 3552735"/>
              <a:gd name="connsiteX71" fmla="*/ 373626 w 4043119"/>
              <a:gd name="connsiteY71" fmla="*/ 3200641 h 3552735"/>
              <a:gd name="connsiteX72" fmla="*/ 452284 w 4043119"/>
              <a:gd name="connsiteY72" fmla="*/ 3279299 h 3552735"/>
              <a:gd name="connsiteX73" fmla="*/ 481781 w 4043119"/>
              <a:gd name="connsiteY73" fmla="*/ 3298964 h 3552735"/>
              <a:gd name="connsiteX74" fmla="*/ 530942 w 4043119"/>
              <a:gd name="connsiteY74" fmla="*/ 3308796 h 3552735"/>
              <a:gd name="connsiteX75" fmla="*/ 619432 w 4043119"/>
              <a:gd name="connsiteY75" fmla="*/ 3348125 h 3552735"/>
              <a:gd name="connsiteX76" fmla="*/ 717755 w 4043119"/>
              <a:gd name="connsiteY76" fmla="*/ 3387454 h 3552735"/>
              <a:gd name="connsiteX77" fmla="*/ 816078 w 4043119"/>
              <a:gd name="connsiteY77" fmla="*/ 3397286 h 3552735"/>
              <a:gd name="connsiteX78" fmla="*/ 845574 w 4043119"/>
              <a:gd name="connsiteY78" fmla="*/ 3407118 h 3552735"/>
              <a:gd name="connsiteX79" fmla="*/ 884903 w 4043119"/>
              <a:gd name="connsiteY79" fmla="*/ 3416951 h 3552735"/>
              <a:gd name="connsiteX80" fmla="*/ 924232 w 4043119"/>
              <a:gd name="connsiteY80" fmla="*/ 3436615 h 3552735"/>
              <a:gd name="connsiteX81" fmla="*/ 1022555 w 4043119"/>
              <a:gd name="connsiteY81" fmla="*/ 3456280 h 3552735"/>
              <a:gd name="connsiteX82" fmla="*/ 1238865 w 4043119"/>
              <a:gd name="connsiteY82" fmla="*/ 3466112 h 3552735"/>
              <a:gd name="connsiteX83" fmla="*/ 1406013 w 4043119"/>
              <a:gd name="connsiteY83" fmla="*/ 3426783 h 3552735"/>
              <a:gd name="connsiteX84" fmla="*/ 1622323 w 4043119"/>
              <a:gd name="connsiteY84" fmla="*/ 3348125 h 3552735"/>
              <a:gd name="connsiteX85" fmla="*/ 1907458 w 4043119"/>
              <a:gd name="connsiteY85" fmla="*/ 3298964 h 3552735"/>
              <a:gd name="connsiteX86" fmla="*/ 2271252 w 4043119"/>
              <a:gd name="connsiteY86" fmla="*/ 3289131 h 3552735"/>
              <a:gd name="connsiteX87" fmla="*/ 2300749 w 4043119"/>
              <a:gd name="connsiteY87" fmla="*/ 3279299 h 3552735"/>
              <a:gd name="connsiteX88" fmla="*/ 2644878 w 4043119"/>
              <a:gd name="connsiteY88" fmla="*/ 3338293 h 3552735"/>
              <a:gd name="connsiteX89" fmla="*/ 3052516 w 4043119"/>
              <a:gd name="connsiteY89" fmla="*/ 3505461 h 3552735"/>
              <a:gd name="connsiteX90" fmla="*/ 3482090 w 4043119"/>
              <a:gd name="connsiteY90" fmla="*/ 3549698 h 3552735"/>
              <a:gd name="connsiteX91" fmla="*/ 4043119 w 4043119"/>
              <a:gd name="connsiteY9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769807 w 4043119"/>
              <a:gd name="connsiteY8" fmla="*/ 162473 h 3552735"/>
              <a:gd name="connsiteX9" fmla="*/ 1740310 w 4043119"/>
              <a:gd name="connsiteY9" fmla="*/ 182138 h 3552735"/>
              <a:gd name="connsiteX10" fmla="*/ 1700981 w 4043119"/>
              <a:gd name="connsiteY10" fmla="*/ 191970 h 3552735"/>
              <a:gd name="connsiteX11" fmla="*/ 1641987 w 4043119"/>
              <a:gd name="connsiteY11" fmla="*/ 231299 h 3552735"/>
              <a:gd name="connsiteX12" fmla="*/ 1553497 w 4043119"/>
              <a:gd name="connsiteY12" fmla="*/ 280460 h 3552735"/>
              <a:gd name="connsiteX13" fmla="*/ 1484671 w 4043119"/>
              <a:gd name="connsiteY13" fmla="*/ 329622 h 3552735"/>
              <a:gd name="connsiteX14" fmla="*/ 1425678 w 4043119"/>
              <a:gd name="connsiteY14" fmla="*/ 368951 h 3552735"/>
              <a:gd name="connsiteX15" fmla="*/ 1406013 w 4043119"/>
              <a:gd name="connsiteY15" fmla="*/ 398448 h 3552735"/>
              <a:gd name="connsiteX16" fmla="*/ 1376516 w 4043119"/>
              <a:gd name="connsiteY16" fmla="*/ 427944 h 3552735"/>
              <a:gd name="connsiteX17" fmla="*/ 1337187 w 4043119"/>
              <a:gd name="connsiteY17" fmla="*/ 506602 h 3552735"/>
              <a:gd name="connsiteX18" fmla="*/ 1317523 w 4043119"/>
              <a:gd name="connsiteY18" fmla="*/ 545931 h 3552735"/>
              <a:gd name="connsiteX19" fmla="*/ 1307691 w 4043119"/>
              <a:gd name="connsiteY19" fmla="*/ 575428 h 3552735"/>
              <a:gd name="connsiteX20" fmla="*/ 1278194 w 4043119"/>
              <a:gd name="connsiteY20" fmla="*/ 595093 h 3552735"/>
              <a:gd name="connsiteX21" fmla="*/ 1229032 w 4043119"/>
              <a:gd name="connsiteY21" fmla="*/ 624589 h 3552735"/>
              <a:gd name="connsiteX22" fmla="*/ 1179871 w 4043119"/>
              <a:gd name="connsiteY22" fmla="*/ 663918 h 3552735"/>
              <a:gd name="connsiteX23" fmla="*/ 1150374 w 4043119"/>
              <a:gd name="connsiteY23" fmla="*/ 673751 h 3552735"/>
              <a:gd name="connsiteX24" fmla="*/ 1111045 w 4043119"/>
              <a:gd name="connsiteY24" fmla="*/ 693415 h 3552735"/>
              <a:gd name="connsiteX25" fmla="*/ 1081549 w 4043119"/>
              <a:gd name="connsiteY25" fmla="*/ 703248 h 3552735"/>
              <a:gd name="connsiteX26" fmla="*/ 1032387 w 4043119"/>
              <a:gd name="connsiteY26" fmla="*/ 722912 h 3552735"/>
              <a:gd name="connsiteX27" fmla="*/ 904568 w 4043119"/>
              <a:gd name="connsiteY27" fmla="*/ 781906 h 3552735"/>
              <a:gd name="connsiteX28" fmla="*/ 865239 w 4043119"/>
              <a:gd name="connsiteY28" fmla="*/ 791738 h 3552735"/>
              <a:gd name="connsiteX29" fmla="*/ 786581 w 4043119"/>
              <a:gd name="connsiteY29" fmla="*/ 821235 h 3552735"/>
              <a:gd name="connsiteX30" fmla="*/ 688258 w 4043119"/>
              <a:gd name="connsiteY30" fmla="*/ 909725 h 3552735"/>
              <a:gd name="connsiteX31" fmla="*/ 629265 w 4043119"/>
              <a:gd name="connsiteY31" fmla="*/ 978551 h 3552735"/>
              <a:gd name="connsiteX32" fmla="*/ 609600 w 4043119"/>
              <a:gd name="connsiteY32" fmla="*/ 1008048 h 3552735"/>
              <a:gd name="connsiteX33" fmla="*/ 550607 w 4043119"/>
              <a:gd name="connsiteY33" fmla="*/ 1047377 h 3552735"/>
              <a:gd name="connsiteX34" fmla="*/ 530942 w 4043119"/>
              <a:gd name="connsiteY34" fmla="*/ 1086706 h 3552735"/>
              <a:gd name="connsiteX35" fmla="*/ 501445 w 4043119"/>
              <a:gd name="connsiteY35" fmla="*/ 1106370 h 3552735"/>
              <a:gd name="connsiteX36" fmla="*/ 491613 w 4043119"/>
              <a:gd name="connsiteY36" fmla="*/ 1135867 h 3552735"/>
              <a:gd name="connsiteX37" fmla="*/ 462116 w 4043119"/>
              <a:gd name="connsiteY37" fmla="*/ 1165364 h 3552735"/>
              <a:gd name="connsiteX38" fmla="*/ 383458 w 4043119"/>
              <a:gd name="connsiteY38" fmla="*/ 1263686 h 3552735"/>
              <a:gd name="connsiteX39" fmla="*/ 383458 w 4043119"/>
              <a:gd name="connsiteY39" fmla="*/ 1263686 h 3552735"/>
              <a:gd name="connsiteX40" fmla="*/ 344129 w 4043119"/>
              <a:gd name="connsiteY40" fmla="*/ 1322680 h 3552735"/>
              <a:gd name="connsiteX41" fmla="*/ 314632 w 4043119"/>
              <a:gd name="connsiteY41" fmla="*/ 1352177 h 3552735"/>
              <a:gd name="connsiteX42" fmla="*/ 255639 w 4043119"/>
              <a:gd name="connsiteY42" fmla="*/ 1450499 h 3552735"/>
              <a:gd name="connsiteX43" fmla="*/ 235974 w 4043119"/>
              <a:gd name="connsiteY43" fmla="*/ 1479996 h 3552735"/>
              <a:gd name="connsiteX44" fmla="*/ 196645 w 4043119"/>
              <a:gd name="connsiteY44" fmla="*/ 1558654 h 3552735"/>
              <a:gd name="connsiteX45" fmla="*/ 167149 w 4043119"/>
              <a:gd name="connsiteY45" fmla="*/ 1656977 h 3552735"/>
              <a:gd name="connsiteX46" fmla="*/ 147484 w 4043119"/>
              <a:gd name="connsiteY46" fmla="*/ 1696306 h 3552735"/>
              <a:gd name="connsiteX47" fmla="*/ 127820 w 4043119"/>
              <a:gd name="connsiteY47" fmla="*/ 1774964 h 3552735"/>
              <a:gd name="connsiteX48" fmla="*/ 117987 w 4043119"/>
              <a:gd name="connsiteY48" fmla="*/ 1814293 h 3552735"/>
              <a:gd name="connsiteX49" fmla="*/ 98323 w 4043119"/>
              <a:gd name="connsiteY49" fmla="*/ 1932280 h 3552735"/>
              <a:gd name="connsiteX50" fmla="*/ 88491 w 4043119"/>
              <a:gd name="connsiteY50" fmla="*/ 2128925 h 3552735"/>
              <a:gd name="connsiteX51" fmla="*/ 78658 w 4043119"/>
              <a:gd name="connsiteY51" fmla="*/ 2158422 h 3552735"/>
              <a:gd name="connsiteX52" fmla="*/ 68826 w 4043119"/>
              <a:gd name="connsiteY52" fmla="*/ 2197751 h 3552735"/>
              <a:gd name="connsiteX53" fmla="*/ 49161 w 4043119"/>
              <a:gd name="connsiteY53" fmla="*/ 2256744 h 3552735"/>
              <a:gd name="connsiteX54" fmla="*/ 39329 w 4043119"/>
              <a:gd name="connsiteY54" fmla="*/ 2286241 h 3552735"/>
              <a:gd name="connsiteX55" fmla="*/ 29497 w 4043119"/>
              <a:gd name="connsiteY55" fmla="*/ 2325570 h 3552735"/>
              <a:gd name="connsiteX56" fmla="*/ 19665 w 4043119"/>
              <a:gd name="connsiteY56" fmla="*/ 2355067 h 3552735"/>
              <a:gd name="connsiteX57" fmla="*/ 0 w 4043119"/>
              <a:gd name="connsiteY57" fmla="*/ 2463222 h 3552735"/>
              <a:gd name="connsiteX58" fmla="*/ 19665 w 4043119"/>
              <a:gd name="connsiteY58" fmla="*/ 2659867 h 3552735"/>
              <a:gd name="connsiteX59" fmla="*/ 39329 w 4043119"/>
              <a:gd name="connsiteY59" fmla="*/ 2728693 h 3552735"/>
              <a:gd name="connsiteX60" fmla="*/ 68826 w 4043119"/>
              <a:gd name="connsiteY60" fmla="*/ 2768022 h 3552735"/>
              <a:gd name="connsiteX61" fmla="*/ 78658 w 4043119"/>
              <a:gd name="connsiteY61" fmla="*/ 2797518 h 3552735"/>
              <a:gd name="connsiteX62" fmla="*/ 117987 w 4043119"/>
              <a:gd name="connsiteY62" fmla="*/ 2856512 h 3552735"/>
              <a:gd name="connsiteX63" fmla="*/ 157316 w 4043119"/>
              <a:gd name="connsiteY63" fmla="*/ 2925338 h 3552735"/>
              <a:gd name="connsiteX64" fmla="*/ 196645 w 4043119"/>
              <a:gd name="connsiteY64" fmla="*/ 2984331 h 3552735"/>
              <a:gd name="connsiteX65" fmla="*/ 226142 w 4043119"/>
              <a:gd name="connsiteY65" fmla="*/ 3023660 h 3552735"/>
              <a:gd name="connsiteX66" fmla="*/ 245807 w 4043119"/>
              <a:gd name="connsiteY66" fmla="*/ 3053157 h 3552735"/>
              <a:gd name="connsiteX67" fmla="*/ 275303 w 4043119"/>
              <a:gd name="connsiteY67" fmla="*/ 3072822 h 3552735"/>
              <a:gd name="connsiteX68" fmla="*/ 304800 w 4043119"/>
              <a:gd name="connsiteY68" fmla="*/ 3102318 h 3552735"/>
              <a:gd name="connsiteX69" fmla="*/ 344129 w 4043119"/>
              <a:gd name="connsiteY69" fmla="*/ 3171144 h 3552735"/>
              <a:gd name="connsiteX70" fmla="*/ 373626 w 4043119"/>
              <a:gd name="connsiteY70" fmla="*/ 3200641 h 3552735"/>
              <a:gd name="connsiteX71" fmla="*/ 452284 w 4043119"/>
              <a:gd name="connsiteY71" fmla="*/ 3279299 h 3552735"/>
              <a:gd name="connsiteX72" fmla="*/ 481781 w 4043119"/>
              <a:gd name="connsiteY72" fmla="*/ 3298964 h 3552735"/>
              <a:gd name="connsiteX73" fmla="*/ 530942 w 4043119"/>
              <a:gd name="connsiteY73" fmla="*/ 3308796 h 3552735"/>
              <a:gd name="connsiteX74" fmla="*/ 619432 w 4043119"/>
              <a:gd name="connsiteY74" fmla="*/ 3348125 h 3552735"/>
              <a:gd name="connsiteX75" fmla="*/ 717755 w 4043119"/>
              <a:gd name="connsiteY75" fmla="*/ 3387454 h 3552735"/>
              <a:gd name="connsiteX76" fmla="*/ 816078 w 4043119"/>
              <a:gd name="connsiteY76" fmla="*/ 3397286 h 3552735"/>
              <a:gd name="connsiteX77" fmla="*/ 845574 w 4043119"/>
              <a:gd name="connsiteY77" fmla="*/ 3407118 h 3552735"/>
              <a:gd name="connsiteX78" fmla="*/ 884903 w 4043119"/>
              <a:gd name="connsiteY78" fmla="*/ 3416951 h 3552735"/>
              <a:gd name="connsiteX79" fmla="*/ 924232 w 4043119"/>
              <a:gd name="connsiteY79" fmla="*/ 3436615 h 3552735"/>
              <a:gd name="connsiteX80" fmla="*/ 1022555 w 4043119"/>
              <a:gd name="connsiteY80" fmla="*/ 3456280 h 3552735"/>
              <a:gd name="connsiteX81" fmla="*/ 1238865 w 4043119"/>
              <a:gd name="connsiteY81" fmla="*/ 3466112 h 3552735"/>
              <a:gd name="connsiteX82" fmla="*/ 1406013 w 4043119"/>
              <a:gd name="connsiteY82" fmla="*/ 3426783 h 3552735"/>
              <a:gd name="connsiteX83" fmla="*/ 1622323 w 4043119"/>
              <a:gd name="connsiteY83" fmla="*/ 3348125 h 3552735"/>
              <a:gd name="connsiteX84" fmla="*/ 1907458 w 4043119"/>
              <a:gd name="connsiteY84" fmla="*/ 3298964 h 3552735"/>
              <a:gd name="connsiteX85" fmla="*/ 2271252 w 4043119"/>
              <a:gd name="connsiteY85" fmla="*/ 3289131 h 3552735"/>
              <a:gd name="connsiteX86" fmla="*/ 2300749 w 4043119"/>
              <a:gd name="connsiteY86" fmla="*/ 3279299 h 3552735"/>
              <a:gd name="connsiteX87" fmla="*/ 2644878 w 4043119"/>
              <a:gd name="connsiteY87" fmla="*/ 3338293 h 3552735"/>
              <a:gd name="connsiteX88" fmla="*/ 3052516 w 4043119"/>
              <a:gd name="connsiteY88" fmla="*/ 3505461 h 3552735"/>
              <a:gd name="connsiteX89" fmla="*/ 3482090 w 4043119"/>
              <a:gd name="connsiteY89" fmla="*/ 3549698 h 3552735"/>
              <a:gd name="connsiteX90" fmla="*/ 4043119 w 4043119"/>
              <a:gd name="connsiteY9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69807 w 4043119"/>
              <a:gd name="connsiteY7" fmla="*/ 162473 h 3552735"/>
              <a:gd name="connsiteX8" fmla="*/ 1740310 w 4043119"/>
              <a:gd name="connsiteY8" fmla="*/ 182138 h 3552735"/>
              <a:gd name="connsiteX9" fmla="*/ 1700981 w 4043119"/>
              <a:gd name="connsiteY9" fmla="*/ 191970 h 3552735"/>
              <a:gd name="connsiteX10" fmla="*/ 1641987 w 4043119"/>
              <a:gd name="connsiteY10" fmla="*/ 231299 h 3552735"/>
              <a:gd name="connsiteX11" fmla="*/ 1553497 w 4043119"/>
              <a:gd name="connsiteY11" fmla="*/ 280460 h 3552735"/>
              <a:gd name="connsiteX12" fmla="*/ 1484671 w 4043119"/>
              <a:gd name="connsiteY12" fmla="*/ 329622 h 3552735"/>
              <a:gd name="connsiteX13" fmla="*/ 1425678 w 4043119"/>
              <a:gd name="connsiteY13" fmla="*/ 368951 h 3552735"/>
              <a:gd name="connsiteX14" fmla="*/ 1406013 w 4043119"/>
              <a:gd name="connsiteY14" fmla="*/ 398448 h 3552735"/>
              <a:gd name="connsiteX15" fmla="*/ 1376516 w 4043119"/>
              <a:gd name="connsiteY15" fmla="*/ 427944 h 3552735"/>
              <a:gd name="connsiteX16" fmla="*/ 1337187 w 4043119"/>
              <a:gd name="connsiteY16" fmla="*/ 506602 h 3552735"/>
              <a:gd name="connsiteX17" fmla="*/ 1317523 w 4043119"/>
              <a:gd name="connsiteY17" fmla="*/ 545931 h 3552735"/>
              <a:gd name="connsiteX18" fmla="*/ 1307691 w 4043119"/>
              <a:gd name="connsiteY18" fmla="*/ 575428 h 3552735"/>
              <a:gd name="connsiteX19" fmla="*/ 1278194 w 4043119"/>
              <a:gd name="connsiteY19" fmla="*/ 595093 h 3552735"/>
              <a:gd name="connsiteX20" fmla="*/ 1229032 w 4043119"/>
              <a:gd name="connsiteY20" fmla="*/ 624589 h 3552735"/>
              <a:gd name="connsiteX21" fmla="*/ 1179871 w 4043119"/>
              <a:gd name="connsiteY21" fmla="*/ 663918 h 3552735"/>
              <a:gd name="connsiteX22" fmla="*/ 1150374 w 4043119"/>
              <a:gd name="connsiteY22" fmla="*/ 673751 h 3552735"/>
              <a:gd name="connsiteX23" fmla="*/ 1111045 w 4043119"/>
              <a:gd name="connsiteY23" fmla="*/ 693415 h 3552735"/>
              <a:gd name="connsiteX24" fmla="*/ 1081549 w 4043119"/>
              <a:gd name="connsiteY24" fmla="*/ 703248 h 3552735"/>
              <a:gd name="connsiteX25" fmla="*/ 1032387 w 4043119"/>
              <a:gd name="connsiteY25" fmla="*/ 722912 h 3552735"/>
              <a:gd name="connsiteX26" fmla="*/ 904568 w 4043119"/>
              <a:gd name="connsiteY26" fmla="*/ 781906 h 3552735"/>
              <a:gd name="connsiteX27" fmla="*/ 865239 w 4043119"/>
              <a:gd name="connsiteY27" fmla="*/ 791738 h 3552735"/>
              <a:gd name="connsiteX28" fmla="*/ 786581 w 4043119"/>
              <a:gd name="connsiteY28" fmla="*/ 821235 h 3552735"/>
              <a:gd name="connsiteX29" fmla="*/ 688258 w 4043119"/>
              <a:gd name="connsiteY29" fmla="*/ 909725 h 3552735"/>
              <a:gd name="connsiteX30" fmla="*/ 629265 w 4043119"/>
              <a:gd name="connsiteY30" fmla="*/ 978551 h 3552735"/>
              <a:gd name="connsiteX31" fmla="*/ 609600 w 4043119"/>
              <a:gd name="connsiteY31" fmla="*/ 1008048 h 3552735"/>
              <a:gd name="connsiteX32" fmla="*/ 550607 w 4043119"/>
              <a:gd name="connsiteY32" fmla="*/ 1047377 h 3552735"/>
              <a:gd name="connsiteX33" fmla="*/ 530942 w 4043119"/>
              <a:gd name="connsiteY33" fmla="*/ 1086706 h 3552735"/>
              <a:gd name="connsiteX34" fmla="*/ 501445 w 4043119"/>
              <a:gd name="connsiteY34" fmla="*/ 1106370 h 3552735"/>
              <a:gd name="connsiteX35" fmla="*/ 491613 w 4043119"/>
              <a:gd name="connsiteY35" fmla="*/ 1135867 h 3552735"/>
              <a:gd name="connsiteX36" fmla="*/ 462116 w 4043119"/>
              <a:gd name="connsiteY36" fmla="*/ 1165364 h 3552735"/>
              <a:gd name="connsiteX37" fmla="*/ 383458 w 4043119"/>
              <a:gd name="connsiteY37" fmla="*/ 1263686 h 3552735"/>
              <a:gd name="connsiteX38" fmla="*/ 383458 w 4043119"/>
              <a:gd name="connsiteY38" fmla="*/ 1263686 h 3552735"/>
              <a:gd name="connsiteX39" fmla="*/ 344129 w 4043119"/>
              <a:gd name="connsiteY39" fmla="*/ 1322680 h 3552735"/>
              <a:gd name="connsiteX40" fmla="*/ 314632 w 4043119"/>
              <a:gd name="connsiteY40" fmla="*/ 1352177 h 3552735"/>
              <a:gd name="connsiteX41" fmla="*/ 255639 w 4043119"/>
              <a:gd name="connsiteY41" fmla="*/ 1450499 h 3552735"/>
              <a:gd name="connsiteX42" fmla="*/ 235974 w 4043119"/>
              <a:gd name="connsiteY42" fmla="*/ 1479996 h 3552735"/>
              <a:gd name="connsiteX43" fmla="*/ 196645 w 4043119"/>
              <a:gd name="connsiteY43" fmla="*/ 1558654 h 3552735"/>
              <a:gd name="connsiteX44" fmla="*/ 167149 w 4043119"/>
              <a:gd name="connsiteY44" fmla="*/ 1656977 h 3552735"/>
              <a:gd name="connsiteX45" fmla="*/ 147484 w 4043119"/>
              <a:gd name="connsiteY45" fmla="*/ 1696306 h 3552735"/>
              <a:gd name="connsiteX46" fmla="*/ 127820 w 4043119"/>
              <a:gd name="connsiteY46" fmla="*/ 1774964 h 3552735"/>
              <a:gd name="connsiteX47" fmla="*/ 117987 w 4043119"/>
              <a:gd name="connsiteY47" fmla="*/ 1814293 h 3552735"/>
              <a:gd name="connsiteX48" fmla="*/ 98323 w 4043119"/>
              <a:gd name="connsiteY48" fmla="*/ 1932280 h 3552735"/>
              <a:gd name="connsiteX49" fmla="*/ 88491 w 4043119"/>
              <a:gd name="connsiteY49" fmla="*/ 2128925 h 3552735"/>
              <a:gd name="connsiteX50" fmla="*/ 78658 w 4043119"/>
              <a:gd name="connsiteY50" fmla="*/ 2158422 h 3552735"/>
              <a:gd name="connsiteX51" fmla="*/ 68826 w 4043119"/>
              <a:gd name="connsiteY51" fmla="*/ 2197751 h 3552735"/>
              <a:gd name="connsiteX52" fmla="*/ 49161 w 4043119"/>
              <a:gd name="connsiteY52" fmla="*/ 2256744 h 3552735"/>
              <a:gd name="connsiteX53" fmla="*/ 39329 w 4043119"/>
              <a:gd name="connsiteY53" fmla="*/ 2286241 h 3552735"/>
              <a:gd name="connsiteX54" fmla="*/ 29497 w 4043119"/>
              <a:gd name="connsiteY54" fmla="*/ 2325570 h 3552735"/>
              <a:gd name="connsiteX55" fmla="*/ 19665 w 4043119"/>
              <a:gd name="connsiteY55" fmla="*/ 2355067 h 3552735"/>
              <a:gd name="connsiteX56" fmla="*/ 0 w 4043119"/>
              <a:gd name="connsiteY56" fmla="*/ 2463222 h 3552735"/>
              <a:gd name="connsiteX57" fmla="*/ 19665 w 4043119"/>
              <a:gd name="connsiteY57" fmla="*/ 2659867 h 3552735"/>
              <a:gd name="connsiteX58" fmla="*/ 39329 w 4043119"/>
              <a:gd name="connsiteY58" fmla="*/ 2728693 h 3552735"/>
              <a:gd name="connsiteX59" fmla="*/ 68826 w 4043119"/>
              <a:gd name="connsiteY59" fmla="*/ 2768022 h 3552735"/>
              <a:gd name="connsiteX60" fmla="*/ 78658 w 4043119"/>
              <a:gd name="connsiteY60" fmla="*/ 2797518 h 3552735"/>
              <a:gd name="connsiteX61" fmla="*/ 117987 w 4043119"/>
              <a:gd name="connsiteY61" fmla="*/ 2856512 h 3552735"/>
              <a:gd name="connsiteX62" fmla="*/ 157316 w 4043119"/>
              <a:gd name="connsiteY62" fmla="*/ 2925338 h 3552735"/>
              <a:gd name="connsiteX63" fmla="*/ 196645 w 4043119"/>
              <a:gd name="connsiteY63" fmla="*/ 2984331 h 3552735"/>
              <a:gd name="connsiteX64" fmla="*/ 226142 w 4043119"/>
              <a:gd name="connsiteY64" fmla="*/ 3023660 h 3552735"/>
              <a:gd name="connsiteX65" fmla="*/ 245807 w 4043119"/>
              <a:gd name="connsiteY65" fmla="*/ 3053157 h 3552735"/>
              <a:gd name="connsiteX66" fmla="*/ 275303 w 4043119"/>
              <a:gd name="connsiteY66" fmla="*/ 3072822 h 3552735"/>
              <a:gd name="connsiteX67" fmla="*/ 304800 w 4043119"/>
              <a:gd name="connsiteY67" fmla="*/ 3102318 h 3552735"/>
              <a:gd name="connsiteX68" fmla="*/ 344129 w 4043119"/>
              <a:gd name="connsiteY68" fmla="*/ 3171144 h 3552735"/>
              <a:gd name="connsiteX69" fmla="*/ 373626 w 4043119"/>
              <a:gd name="connsiteY69" fmla="*/ 3200641 h 3552735"/>
              <a:gd name="connsiteX70" fmla="*/ 452284 w 4043119"/>
              <a:gd name="connsiteY70" fmla="*/ 3279299 h 3552735"/>
              <a:gd name="connsiteX71" fmla="*/ 481781 w 4043119"/>
              <a:gd name="connsiteY71" fmla="*/ 3298964 h 3552735"/>
              <a:gd name="connsiteX72" fmla="*/ 530942 w 4043119"/>
              <a:gd name="connsiteY72" fmla="*/ 3308796 h 3552735"/>
              <a:gd name="connsiteX73" fmla="*/ 619432 w 4043119"/>
              <a:gd name="connsiteY73" fmla="*/ 3348125 h 3552735"/>
              <a:gd name="connsiteX74" fmla="*/ 717755 w 4043119"/>
              <a:gd name="connsiteY74" fmla="*/ 3387454 h 3552735"/>
              <a:gd name="connsiteX75" fmla="*/ 816078 w 4043119"/>
              <a:gd name="connsiteY75" fmla="*/ 3397286 h 3552735"/>
              <a:gd name="connsiteX76" fmla="*/ 845574 w 4043119"/>
              <a:gd name="connsiteY76" fmla="*/ 3407118 h 3552735"/>
              <a:gd name="connsiteX77" fmla="*/ 884903 w 4043119"/>
              <a:gd name="connsiteY77" fmla="*/ 3416951 h 3552735"/>
              <a:gd name="connsiteX78" fmla="*/ 924232 w 4043119"/>
              <a:gd name="connsiteY78" fmla="*/ 3436615 h 3552735"/>
              <a:gd name="connsiteX79" fmla="*/ 1022555 w 4043119"/>
              <a:gd name="connsiteY79" fmla="*/ 3456280 h 3552735"/>
              <a:gd name="connsiteX80" fmla="*/ 1238865 w 4043119"/>
              <a:gd name="connsiteY80" fmla="*/ 3466112 h 3552735"/>
              <a:gd name="connsiteX81" fmla="*/ 1406013 w 4043119"/>
              <a:gd name="connsiteY81" fmla="*/ 3426783 h 3552735"/>
              <a:gd name="connsiteX82" fmla="*/ 1622323 w 4043119"/>
              <a:gd name="connsiteY82" fmla="*/ 3348125 h 3552735"/>
              <a:gd name="connsiteX83" fmla="*/ 1907458 w 4043119"/>
              <a:gd name="connsiteY83" fmla="*/ 3298964 h 3552735"/>
              <a:gd name="connsiteX84" fmla="*/ 2271252 w 4043119"/>
              <a:gd name="connsiteY84" fmla="*/ 3289131 h 3552735"/>
              <a:gd name="connsiteX85" fmla="*/ 2300749 w 4043119"/>
              <a:gd name="connsiteY85" fmla="*/ 3279299 h 3552735"/>
              <a:gd name="connsiteX86" fmla="*/ 2644878 w 4043119"/>
              <a:gd name="connsiteY86" fmla="*/ 3338293 h 3552735"/>
              <a:gd name="connsiteX87" fmla="*/ 3052516 w 4043119"/>
              <a:gd name="connsiteY87" fmla="*/ 3505461 h 3552735"/>
              <a:gd name="connsiteX88" fmla="*/ 3482090 w 4043119"/>
              <a:gd name="connsiteY88" fmla="*/ 3549698 h 3552735"/>
              <a:gd name="connsiteX89" fmla="*/ 4043119 w 4043119"/>
              <a:gd name="connsiteY8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69807 w 4043119"/>
              <a:gd name="connsiteY7" fmla="*/ 162473 h 3552735"/>
              <a:gd name="connsiteX8" fmla="*/ 1700981 w 4043119"/>
              <a:gd name="connsiteY8" fmla="*/ 191970 h 3552735"/>
              <a:gd name="connsiteX9" fmla="*/ 1641987 w 4043119"/>
              <a:gd name="connsiteY9" fmla="*/ 231299 h 3552735"/>
              <a:gd name="connsiteX10" fmla="*/ 1553497 w 4043119"/>
              <a:gd name="connsiteY10" fmla="*/ 280460 h 3552735"/>
              <a:gd name="connsiteX11" fmla="*/ 1484671 w 4043119"/>
              <a:gd name="connsiteY11" fmla="*/ 329622 h 3552735"/>
              <a:gd name="connsiteX12" fmla="*/ 1425678 w 4043119"/>
              <a:gd name="connsiteY12" fmla="*/ 368951 h 3552735"/>
              <a:gd name="connsiteX13" fmla="*/ 1406013 w 4043119"/>
              <a:gd name="connsiteY13" fmla="*/ 398448 h 3552735"/>
              <a:gd name="connsiteX14" fmla="*/ 1376516 w 4043119"/>
              <a:gd name="connsiteY14" fmla="*/ 427944 h 3552735"/>
              <a:gd name="connsiteX15" fmla="*/ 1337187 w 4043119"/>
              <a:gd name="connsiteY15" fmla="*/ 506602 h 3552735"/>
              <a:gd name="connsiteX16" fmla="*/ 1317523 w 4043119"/>
              <a:gd name="connsiteY16" fmla="*/ 545931 h 3552735"/>
              <a:gd name="connsiteX17" fmla="*/ 1307691 w 4043119"/>
              <a:gd name="connsiteY17" fmla="*/ 575428 h 3552735"/>
              <a:gd name="connsiteX18" fmla="*/ 1278194 w 4043119"/>
              <a:gd name="connsiteY18" fmla="*/ 595093 h 3552735"/>
              <a:gd name="connsiteX19" fmla="*/ 1229032 w 4043119"/>
              <a:gd name="connsiteY19" fmla="*/ 624589 h 3552735"/>
              <a:gd name="connsiteX20" fmla="*/ 1179871 w 4043119"/>
              <a:gd name="connsiteY20" fmla="*/ 663918 h 3552735"/>
              <a:gd name="connsiteX21" fmla="*/ 1150374 w 4043119"/>
              <a:gd name="connsiteY21" fmla="*/ 673751 h 3552735"/>
              <a:gd name="connsiteX22" fmla="*/ 1111045 w 4043119"/>
              <a:gd name="connsiteY22" fmla="*/ 693415 h 3552735"/>
              <a:gd name="connsiteX23" fmla="*/ 1081549 w 4043119"/>
              <a:gd name="connsiteY23" fmla="*/ 703248 h 3552735"/>
              <a:gd name="connsiteX24" fmla="*/ 1032387 w 4043119"/>
              <a:gd name="connsiteY24" fmla="*/ 722912 h 3552735"/>
              <a:gd name="connsiteX25" fmla="*/ 904568 w 4043119"/>
              <a:gd name="connsiteY25" fmla="*/ 781906 h 3552735"/>
              <a:gd name="connsiteX26" fmla="*/ 865239 w 4043119"/>
              <a:gd name="connsiteY26" fmla="*/ 791738 h 3552735"/>
              <a:gd name="connsiteX27" fmla="*/ 786581 w 4043119"/>
              <a:gd name="connsiteY27" fmla="*/ 821235 h 3552735"/>
              <a:gd name="connsiteX28" fmla="*/ 688258 w 4043119"/>
              <a:gd name="connsiteY28" fmla="*/ 909725 h 3552735"/>
              <a:gd name="connsiteX29" fmla="*/ 629265 w 4043119"/>
              <a:gd name="connsiteY29" fmla="*/ 978551 h 3552735"/>
              <a:gd name="connsiteX30" fmla="*/ 609600 w 4043119"/>
              <a:gd name="connsiteY30" fmla="*/ 1008048 h 3552735"/>
              <a:gd name="connsiteX31" fmla="*/ 550607 w 4043119"/>
              <a:gd name="connsiteY31" fmla="*/ 1047377 h 3552735"/>
              <a:gd name="connsiteX32" fmla="*/ 530942 w 4043119"/>
              <a:gd name="connsiteY32" fmla="*/ 1086706 h 3552735"/>
              <a:gd name="connsiteX33" fmla="*/ 501445 w 4043119"/>
              <a:gd name="connsiteY33" fmla="*/ 1106370 h 3552735"/>
              <a:gd name="connsiteX34" fmla="*/ 491613 w 4043119"/>
              <a:gd name="connsiteY34" fmla="*/ 1135867 h 3552735"/>
              <a:gd name="connsiteX35" fmla="*/ 462116 w 4043119"/>
              <a:gd name="connsiteY35" fmla="*/ 1165364 h 3552735"/>
              <a:gd name="connsiteX36" fmla="*/ 383458 w 4043119"/>
              <a:gd name="connsiteY36" fmla="*/ 1263686 h 3552735"/>
              <a:gd name="connsiteX37" fmla="*/ 383458 w 4043119"/>
              <a:gd name="connsiteY37" fmla="*/ 1263686 h 3552735"/>
              <a:gd name="connsiteX38" fmla="*/ 344129 w 4043119"/>
              <a:gd name="connsiteY38" fmla="*/ 1322680 h 3552735"/>
              <a:gd name="connsiteX39" fmla="*/ 314632 w 4043119"/>
              <a:gd name="connsiteY39" fmla="*/ 1352177 h 3552735"/>
              <a:gd name="connsiteX40" fmla="*/ 255639 w 4043119"/>
              <a:gd name="connsiteY40" fmla="*/ 1450499 h 3552735"/>
              <a:gd name="connsiteX41" fmla="*/ 235974 w 4043119"/>
              <a:gd name="connsiteY41" fmla="*/ 1479996 h 3552735"/>
              <a:gd name="connsiteX42" fmla="*/ 196645 w 4043119"/>
              <a:gd name="connsiteY42" fmla="*/ 1558654 h 3552735"/>
              <a:gd name="connsiteX43" fmla="*/ 167149 w 4043119"/>
              <a:gd name="connsiteY43" fmla="*/ 1656977 h 3552735"/>
              <a:gd name="connsiteX44" fmla="*/ 147484 w 4043119"/>
              <a:gd name="connsiteY44" fmla="*/ 1696306 h 3552735"/>
              <a:gd name="connsiteX45" fmla="*/ 127820 w 4043119"/>
              <a:gd name="connsiteY45" fmla="*/ 1774964 h 3552735"/>
              <a:gd name="connsiteX46" fmla="*/ 117987 w 4043119"/>
              <a:gd name="connsiteY46" fmla="*/ 1814293 h 3552735"/>
              <a:gd name="connsiteX47" fmla="*/ 98323 w 4043119"/>
              <a:gd name="connsiteY47" fmla="*/ 1932280 h 3552735"/>
              <a:gd name="connsiteX48" fmla="*/ 88491 w 4043119"/>
              <a:gd name="connsiteY48" fmla="*/ 2128925 h 3552735"/>
              <a:gd name="connsiteX49" fmla="*/ 78658 w 4043119"/>
              <a:gd name="connsiteY49" fmla="*/ 2158422 h 3552735"/>
              <a:gd name="connsiteX50" fmla="*/ 68826 w 4043119"/>
              <a:gd name="connsiteY50" fmla="*/ 2197751 h 3552735"/>
              <a:gd name="connsiteX51" fmla="*/ 49161 w 4043119"/>
              <a:gd name="connsiteY51" fmla="*/ 2256744 h 3552735"/>
              <a:gd name="connsiteX52" fmla="*/ 39329 w 4043119"/>
              <a:gd name="connsiteY52" fmla="*/ 2286241 h 3552735"/>
              <a:gd name="connsiteX53" fmla="*/ 29497 w 4043119"/>
              <a:gd name="connsiteY53" fmla="*/ 2325570 h 3552735"/>
              <a:gd name="connsiteX54" fmla="*/ 19665 w 4043119"/>
              <a:gd name="connsiteY54" fmla="*/ 2355067 h 3552735"/>
              <a:gd name="connsiteX55" fmla="*/ 0 w 4043119"/>
              <a:gd name="connsiteY55" fmla="*/ 2463222 h 3552735"/>
              <a:gd name="connsiteX56" fmla="*/ 19665 w 4043119"/>
              <a:gd name="connsiteY56" fmla="*/ 2659867 h 3552735"/>
              <a:gd name="connsiteX57" fmla="*/ 39329 w 4043119"/>
              <a:gd name="connsiteY57" fmla="*/ 2728693 h 3552735"/>
              <a:gd name="connsiteX58" fmla="*/ 68826 w 4043119"/>
              <a:gd name="connsiteY58" fmla="*/ 2768022 h 3552735"/>
              <a:gd name="connsiteX59" fmla="*/ 78658 w 4043119"/>
              <a:gd name="connsiteY59" fmla="*/ 2797518 h 3552735"/>
              <a:gd name="connsiteX60" fmla="*/ 117987 w 4043119"/>
              <a:gd name="connsiteY60" fmla="*/ 2856512 h 3552735"/>
              <a:gd name="connsiteX61" fmla="*/ 157316 w 4043119"/>
              <a:gd name="connsiteY61" fmla="*/ 2925338 h 3552735"/>
              <a:gd name="connsiteX62" fmla="*/ 196645 w 4043119"/>
              <a:gd name="connsiteY62" fmla="*/ 2984331 h 3552735"/>
              <a:gd name="connsiteX63" fmla="*/ 226142 w 4043119"/>
              <a:gd name="connsiteY63" fmla="*/ 3023660 h 3552735"/>
              <a:gd name="connsiteX64" fmla="*/ 245807 w 4043119"/>
              <a:gd name="connsiteY64" fmla="*/ 3053157 h 3552735"/>
              <a:gd name="connsiteX65" fmla="*/ 275303 w 4043119"/>
              <a:gd name="connsiteY65" fmla="*/ 3072822 h 3552735"/>
              <a:gd name="connsiteX66" fmla="*/ 304800 w 4043119"/>
              <a:gd name="connsiteY66" fmla="*/ 3102318 h 3552735"/>
              <a:gd name="connsiteX67" fmla="*/ 344129 w 4043119"/>
              <a:gd name="connsiteY67" fmla="*/ 3171144 h 3552735"/>
              <a:gd name="connsiteX68" fmla="*/ 373626 w 4043119"/>
              <a:gd name="connsiteY68" fmla="*/ 3200641 h 3552735"/>
              <a:gd name="connsiteX69" fmla="*/ 452284 w 4043119"/>
              <a:gd name="connsiteY69" fmla="*/ 3279299 h 3552735"/>
              <a:gd name="connsiteX70" fmla="*/ 481781 w 4043119"/>
              <a:gd name="connsiteY70" fmla="*/ 3298964 h 3552735"/>
              <a:gd name="connsiteX71" fmla="*/ 530942 w 4043119"/>
              <a:gd name="connsiteY71" fmla="*/ 3308796 h 3552735"/>
              <a:gd name="connsiteX72" fmla="*/ 619432 w 4043119"/>
              <a:gd name="connsiteY72" fmla="*/ 3348125 h 3552735"/>
              <a:gd name="connsiteX73" fmla="*/ 717755 w 4043119"/>
              <a:gd name="connsiteY73" fmla="*/ 3387454 h 3552735"/>
              <a:gd name="connsiteX74" fmla="*/ 816078 w 4043119"/>
              <a:gd name="connsiteY74" fmla="*/ 3397286 h 3552735"/>
              <a:gd name="connsiteX75" fmla="*/ 845574 w 4043119"/>
              <a:gd name="connsiteY75" fmla="*/ 3407118 h 3552735"/>
              <a:gd name="connsiteX76" fmla="*/ 884903 w 4043119"/>
              <a:gd name="connsiteY76" fmla="*/ 3416951 h 3552735"/>
              <a:gd name="connsiteX77" fmla="*/ 924232 w 4043119"/>
              <a:gd name="connsiteY77" fmla="*/ 3436615 h 3552735"/>
              <a:gd name="connsiteX78" fmla="*/ 1022555 w 4043119"/>
              <a:gd name="connsiteY78" fmla="*/ 3456280 h 3552735"/>
              <a:gd name="connsiteX79" fmla="*/ 1238865 w 4043119"/>
              <a:gd name="connsiteY79" fmla="*/ 3466112 h 3552735"/>
              <a:gd name="connsiteX80" fmla="*/ 1406013 w 4043119"/>
              <a:gd name="connsiteY80" fmla="*/ 3426783 h 3552735"/>
              <a:gd name="connsiteX81" fmla="*/ 1622323 w 4043119"/>
              <a:gd name="connsiteY81" fmla="*/ 3348125 h 3552735"/>
              <a:gd name="connsiteX82" fmla="*/ 1907458 w 4043119"/>
              <a:gd name="connsiteY82" fmla="*/ 3298964 h 3552735"/>
              <a:gd name="connsiteX83" fmla="*/ 2271252 w 4043119"/>
              <a:gd name="connsiteY83" fmla="*/ 3289131 h 3552735"/>
              <a:gd name="connsiteX84" fmla="*/ 2300749 w 4043119"/>
              <a:gd name="connsiteY84" fmla="*/ 3279299 h 3552735"/>
              <a:gd name="connsiteX85" fmla="*/ 2644878 w 4043119"/>
              <a:gd name="connsiteY85" fmla="*/ 3338293 h 3552735"/>
              <a:gd name="connsiteX86" fmla="*/ 3052516 w 4043119"/>
              <a:gd name="connsiteY86" fmla="*/ 3505461 h 3552735"/>
              <a:gd name="connsiteX87" fmla="*/ 3482090 w 4043119"/>
              <a:gd name="connsiteY87" fmla="*/ 3549698 h 3552735"/>
              <a:gd name="connsiteX88" fmla="*/ 4043119 w 4043119"/>
              <a:gd name="connsiteY8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641987 w 4043119"/>
              <a:gd name="connsiteY8" fmla="*/ 231299 h 3552735"/>
              <a:gd name="connsiteX9" fmla="*/ 1553497 w 4043119"/>
              <a:gd name="connsiteY9" fmla="*/ 280460 h 3552735"/>
              <a:gd name="connsiteX10" fmla="*/ 1484671 w 4043119"/>
              <a:gd name="connsiteY10" fmla="*/ 329622 h 3552735"/>
              <a:gd name="connsiteX11" fmla="*/ 1425678 w 4043119"/>
              <a:gd name="connsiteY11" fmla="*/ 368951 h 3552735"/>
              <a:gd name="connsiteX12" fmla="*/ 1406013 w 4043119"/>
              <a:gd name="connsiteY12" fmla="*/ 398448 h 3552735"/>
              <a:gd name="connsiteX13" fmla="*/ 1376516 w 4043119"/>
              <a:gd name="connsiteY13" fmla="*/ 427944 h 3552735"/>
              <a:gd name="connsiteX14" fmla="*/ 1337187 w 4043119"/>
              <a:gd name="connsiteY14" fmla="*/ 506602 h 3552735"/>
              <a:gd name="connsiteX15" fmla="*/ 1317523 w 4043119"/>
              <a:gd name="connsiteY15" fmla="*/ 545931 h 3552735"/>
              <a:gd name="connsiteX16" fmla="*/ 1307691 w 4043119"/>
              <a:gd name="connsiteY16" fmla="*/ 575428 h 3552735"/>
              <a:gd name="connsiteX17" fmla="*/ 1278194 w 4043119"/>
              <a:gd name="connsiteY17" fmla="*/ 595093 h 3552735"/>
              <a:gd name="connsiteX18" fmla="*/ 1229032 w 4043119"/>
              <a:gd name="connsiteY18" fmla="*/ 624589 h 3552735"/>
              <a:gd name="connsiteX19" fmla="*/ 1179871 w 4043119"/>
              <a:gd name="connsiteY19" fmla="*/ 663918 h 3552735"/>
              <a:gd name="connsiteX20" fmla="*/ 1150374 w 4043119"/>
              <a:gd name="connsiteY20" fmla="*/ 673751 h 3552735"/>
              <a:gd name="connsiteX21" fmla="*/ 1111045 w 4043119"/>
              <a:gd name="connsiteY21" fmla="*/ 693415 h 3552735"/>
              <a:gd name="connsiteX22" fmla="*/ 1081549 w 4043119"/>
              <a:gd name="connsiteY22" fmla="*/ 703248 h 3552735"/>
              <a:gd name="connsiteX23" fmla="*/ 1032387 w 4043119"/>
              <a:gd name="connsiteY23" fmla="*/ 722912 h 3552735"/>
              <a:gd name="connsiteX24" fmla="*/ 904568 w 4043119"/>
              <a:gd name="connsiteY24" fmla="*/ 781906 h 3552735"/>
              <a:gd name="connsiteX25" fmla="*/ 865239 w 4043119"/>
              <a:gd name="connsiteY25" fmla="*/ 791738 h 3552735"/>
              <a:gd name="connsiteX26" fmla="*/ 786581 w 4043119"/>
              <a:gd name="connsiteY26" fmla="*/ 821235 h 3552735"/>
              <a:gd name="connsiteX27" fmla="*/ 688258 w 4043119"/>
              <a:gd name="connsiteY27" fmla="*/ 909725 h 3552735"/>
              <a:gd name="connsiteX28" fmla="*/ 629265 w 4043119"/>
              <a:gd name="connsiteY28" fmla="*/ 978551 h 3552735"/>
              <a:gd name="connsiteX29" fmla="*/ 609600 w 4043119"/>
              <a:gd name="connsiteY29" fmla="*/ 1008048 h 3552735"/>
              <a:gd name="connsiteX30" fmla="*/ 550607 w 4043119"/>
              <a:gd name="connsiteY30" fmla="*/ 1047377 h 3552735"/>
              <a:gd name="connsiteX31" fmla="*/ 530942 w 4043119"/>
              <a:gd name="connsiteY31" fmla="*/ 1086706 h 3552735"/>
              <a:gd name="connsiteX32" fmla="*/ 501445 w 4043119"/>
              <a:gd name="connsiteY32" fmla="*/ 1106370 h 3552735"/>
              <a:gd name="connsiteX33" fmla="*/ 491613 w 4043119"/>
              <a:gd name="connsiteY33" fmla="*/ 1135867 h 3552735"/>
              <a:gd name="connsiteX34" fmla="*/ 462116 w 4043119"/>
              <a:gd name="connsiteY34" fmla="*/ 1165364 h 3552735"/>
              <a:gd name="connsiteX35" fmla="*/ 383458 w 4043119"/>
              <a:gd name="connsiteY35" fmla="*/ 1263686 h 3552735"/>
              <a:gd name="connsiteX36" fmla="*/ 383458 w 4043119"/>
              <a:gd name="connsiteY36" fmla="*/ 1263686 h 3552735"/>
              <a:gd name="connsiteX37" fmla="*/ 344129 w 4043119"/>
              <a:gd name="connsiteY37" fmla="*/ 1322680 h 3552735"/>
              <a:gd name="connsiteX38" fmla="*/ 314632 w 4043119"/>
              <a:gd name="connsiteY38" fmla="*/ 1352177 h 3552735"/>
              <a:gd name="connsiteX39" fmla="*/ 255639 w 4043119"/>
              <a:gd name="connsiteY39" fmla="*/ 1450499 h 3552735"/>
              <a:gd name="connsiteX40" fmla="*/ 235974 w 4043119"/>
              <a:gd name="connsiteY40" fmla="*/ 1479996 h 3552735"/>
              <a:gd name="connsiteX41" fmla="*/ 196645 w 4043119"/>
              <a:gd name="connsiteY41" fmla="*/ 1558654 h 3552735"/>
              <a:gd name="connsiteX42" fmla="*/ 167149 w 4043119"/>
              <a:gd name="connsiteY42" fmla="*/ 1656977 h 3552735"/>
              <a:gd name="connsiteX43" fmla="*/ 147484 w 4043119"/>
              <a:gd name="connsiteY43" fmla="*/ 1696306 h 3552735"/>
              <a:gd name="connsiteX44" fmla="*/ 127820 w 4043119"/>
              <a:gd name="connsiteY44" fmla="*/ 1774964 h 3552735"/>
              <a:gd name="connsiteX45" fmla="*/ 117987 w 4043119"/>
              <a:gd name="connsiteY45" fmla="*/ 1814293 h 3552735"/>
              <a:gd name="connsiteX46" fmla="*/ 98323 w 4043119"/>
              <a:gd name="connsiteY46" fmla="*/ 1932280 h 3552735"/>
              <a:gd name="connsiteX47" fmla="*/ 88491 w 4043119"/>
              <a:gd name="connsiteY47" fmla="*/ 2128925 h 3552735"/>
              <a:gd name="connsiteX48" fmla="*/ 78658 w 4043119"/>
              <a:gd name="connsiteY48" fmla="*/ 2158422 h 3552735"/>
              <a:gd name="connsiteX49" fmla="*/ 68826 w 4043119"/>
              <a:gd name="connsiteY49" fmla="*/ 2197751 h 3552735"/>
              <a:gd name="connsiteX50" fmla="*/ 49161 w 4043119"/>
              <a:gd name="connsiteY50" fmla="*/ 2256744 h 3552735"/>
              <a:gd name="connsiteX51" fmla="*/ 39329 w 4043119"/>
              <a:gd name="connsiteY51" fmla="*/ 2286241 h 3552735"/>
              <a:gd name="connsiteX52" fmla="*/ 29497 w 4043119"/>
              <a:gd name="connsiteY52" fmla="*/ 2325570 h 3552735"/>
              <a:gd name="connsiteX53" fmla="*/ 19665 w 4043119"/>
              <a:gd name="connsiteY53" fmla="*/ 2355067 h 3552735"/>
              <a:gd name="connsiteX54" fmla="*/ 0 w 4043119"/>
              <a:gd name="connsiteY54" fmla="*/ 2463222 h 3552735"/>
              <a:gd name="connsiteX55" fmla="*/ 19665 w 4043119"/>
              <a:gd name="connsiteY55" fmla="*/ 2659867 h 3552735"/>
              <a:gd name="connsiteX56" fmla="*/ 39329 w 4043119"/>
              <a:gd name="connsiteY56" fmla="*/ 2728693 h 3552735"/>
              <a:gd name="connsiteX57" fmla="*/ 68826 w 4043119"/>
              <a:gd name="connsiteY57" fmla="*/ 2768022 h 3552735"/>
              <a:gd name="connsiteX58" fmla="*/ 78658 w 4043119"/>
              <a:gd name="connsiteY58" fmla="*/ 2797518 h 3552735"/>
              <a:gd name="connsiteX59" fmla="*/ 117987 w 4043119"/>
              <a:gd name="connsiteY59" fmla="*/ 2856512 h 3552735"/>
              <a:gd name="connsiteX60" fmla="*/ 157316 w 4043119"/>
              <a:gd name="connsiteY60" fmla="*/ 2925338 h 3552735"/>
              <a:gd name="connsiteX61" fmla="*/ 196645 w 4043119"/>
              <a:gd name="connsiteY61" fmla="*/ 2984331 h 3552735"/>
              <a:gd name="connsiteX62" fmla="*/ 226142 w 4043119"/>
              <a:gd name="connsiteY62" fmla="*/ 3023660 h 3552735"/>
              <a:gd name="connsiteX63" fmla="*/ 245807 w 4043119"/>
              <a:gd name="connsiteY63" fmla="*/ 3053157 h 3552735"/>
              <a:gd name="connsiteX64" fmla="*/ 275303 w 4043119"/>
              <a:gd name="connsiteY64" fmla="*/ 3072822 h 3552735"/>
              <a:gd name="connsiteX65" fmla="*/ 304800 w 4043119"/>
              <a:gd name="connsiteY65" fmla="*/ 3102318 h 3552735"/>
              <a:gd name="connsiteX66" fmla="*/ 344129 w 4043119"/>
              <a:gd name="connsiteY66" fmla="*/ 3171144 h 3552735"/>
              <a:gd name="connsiteX67" fmla="*/ 373626 w 4043119"/>
              <a:gd name="connsiteY67" fmla="*/ 3200641 h 3552735"/>
              <a:gd name="connsiteX68" fmla="*/ 452284 w 4043119"/>
              <a:gd name="connsiteY68" fmla="*/ 3279299 h 3552735"/>
              <a:gd name="connsiteX69" fmla="*/ 481781 w 4043119"/>
              <a:gd name="connsiteY69" fmla="*/ 3298964 h 3552735"/>
              <a:gd name="connsiteX70" fmla="*/ 530942 w 4043119"/>
              <a:gd name="connsiteY70" fmla="*/ 3308796 h 3552735"/>
              <a:gd name="connsiteX71" fmla="*/ 619432 w 4043119"/>
              <a:gd name="connsiteY71" fmla="*/ 3348125 h 3552735"/>
              <a:gd name="connsiteX72" fmla="*/ 717755 w 4043119"/>
              <a:gd name="connsiteY72" fmla="*/ 3387454 h 3552735"/>
              <a:gd name="connsiteX73" fmla="*/ 816078 w 4043119"/>
              <a:gd name="connsiteY73" fmla="*/ 3397286 h 3552735"/>
              <a:gd name="connsiteX74" fmla="*/ 845574 w 4043119"/>
              <a:gd name="connsiteY74" fmla="*/ 3407118 h 3552735"/>
              <a:gd name="connsiteX75" fmla="*/ 884903 w 4043119"/>
              <a:gd name="connsiteY75" fmla="*/ 3416951 h 3552735"/>
              <a:gd name="connsiteX76" fmla="*/ 924232 w 4043119"/>
              <a:gd name="connsiteY76" fmla="*/ 3436615 h 3552735"/>
              <a:gd name="connsiteX77" fmla="*/ 1022555 w 4043119"/>
              <a:gd name="connsiteY77" fmla="*/ 3456280 h 3552735"/>
              <a:gd name="connsiteX78" fmla="*/ 1238865 w 4043119"/>
              <a:gd name="connsiteY78" fmla="*/ 3466112 h 3552735"/>
              <a:gd name="connsiteX79" fmla="*/ 1406013 w 4043119"/>
              <a:gd name="connsiteY79" fmla="*/ 3426783 h 3552735"/>
              <a:gd name="connsiteX80" fmla="*/ 1622323 w 4043119"/>
              <a:gd name="connsiteY80" fmla="*/ 3348125 h 3552735"/>
              <a:gd name="connsiteX81" fmla="*/ 1907458 w 4043119"/>
              <a:gd name="connsiteY81" fmla="*/ 3298964 h 3552735"/>
              <a:gd name="connsiteX82" fmla="*/ 2271252 w 4043119"/>
              <a:gd name="connsiteY82" fmla="*/ 3289131 h 3552735"/>
              <a:gd name="connsiteX83" fmla="*/ 2300749 w 4043119"/>
              <a:gd name="connsiteY83" fmla="*/ 3279299 h 3552735"/>
              <a:gd name="connsiteX84" fmla="*/ 2644878 w 4043119"/>
              <a:gd name="connsiteY84" fmla="*/ 3338293 h 3552735"/>
              <a:gd name="connsiteX85" fmla="*/ 3052516 w 4043119"/>
              <a:gd name="connsiteY85" fmla="*/ 3505461 h 3552735"/>
              <a:gd name="connsiteX86" fmla="*/ 3482090 w 4043119"/>
              <a:gd name="connsiteY86" fmla="*/ 3549698 h 3552735"/>
              <a:gd name="connsiteX87" fmla="*/ 4043119 w 4043119"/>
              <a:gd name="connsiteY8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553497 w 4043119"/>
              <a:gd name="connsiteY8" fmla="*/ 280460 h 3552735"/>
              <a:gd name="connsiteX9" fmla="*/ 1484671 w 4043119"/>
              <a:gd name="connsiteY9" fmla="*/ 329622 h 3552735"/>
              <a:gd name="connsiteX10" fmla="*/ 1425678 w 4043119"/>
              <a:gd name="connsiteY10" fmla="*/ 368951 h 3552735"/>
              <a:gd name="connsiteX11" fmla="*/ 1406013 w 4043119"/>
              <a:gd name="connsiteY11" fmla="*/ 398448 h 3552735"/>
              <a:gd name="connsiteX12" fmla="*/ 1376516 w 4043119"/>
              <a:gd name="connsiteY12" fmla="*/ 427944 h 3552735"/>
              <a:gd name="connsiteX13" fmla="*/ 1337187 w 4043119"/>
              <a:gd name="connsiteY13" fmla="*/ 506602 h 3552735"/>
              <a:gd name="connsiteX14" fmla="*/ 1317523 w 4043119"/>
              <a:gd name="connsiteY14" fmla="*/ 545931 h 3552735"/>
              <a:gd name="connsiteX15" fmla="*/ 1307691 w 4043119"/>
              <a:gd name="connsiteY15" fmla="*/ 575428 h 3552735"/>
              <a:gd name="connsiteX16" fmla="*/ 1278194 w 4043119"/>
              <a:gd name="connsiteY16" fmla="*/ 595093 h 3552735"/>
              <a:gd name="connsiteX17" fmla="*/ 1229032 w 4043119"/>
              <a:gd name="connsiteY17" fmla="*/ 624589 h 3552735"/>
              <a:gd name="connsiteX18" fmla="*/ 1179871 w 4043119"/>
              <a:gd name="connsiteY18" fmla="*/ 663918 h 3552735"/>
              <a:gd name="connsiteX19" fmla="*/ 1150374 w 4043119"/>
              <a:gd name="connsiteY19" fmla="*/ 673751 h 3552735"/>
              <a:gd name="connsiteX20" fmla="*/ 1111045 w 4043119"/>
              <a:gd name="connsiteY20" fmla="*/ 693415 h 3552735"/>
              <a:gd name="connsiteX21" fmla="*/ 1081549 w 4043119"/>
              <a:gd name="connsiteY21" fmla="*/ 703248 h 3552735"/>
              <a:gd name="connsiteX22" fmla="*/ 1032387 w 4043119"/>
              <a:gd name="connsiteY22" fmla="*/ 722912 h 3552735"/>
              <a:gd name="connsiteX23" fmla="*/ 904568 w 4043119"/>
              <a:gd name="connsiteY23" fmla="*/ 781906 h 3552735"/>
              <a:gd name="connsiteX24" fmla="*/ 865239 w 4043119"/>
              <a:gd name="connsiteY24" fmla="*/ 791738 h 3552735"/>
              <a:gd name="connsiteX25" fmla="*/ 786581 w 4043119"/>
              <a:gd name="connsiteY25" fmla="*/ 821235 h 3552735"/>
              <a:gd name="connsiteX26" fmla="*/ 688258 w 4043119"/>
              <a:gd name="connsiteY26" fmla="*/ 909725 h 3552735"/>
              <a:gd name="connsiteX27" fmla="*/ 629265 w 4043119"/>
              <a:gd name="connsiteY27" fmla="*/ 978551 h 3552735"/>
              <a:gd name="connsiteX28" fmla="*/ 609600 w 4043119"/>
              <a:gd name="connsiteY28" fmla="*/ 1008048 h 3552735"/>
              <a:gd name="connsiteX29" fmla="*/ 550607 w 4043119"/>
              <a:gd name="connsiteY29" fmla="*/ 1047377 h 3552735"/>
              <a:gd name="connsiteX30" fmla="*/ 530942 w 4043119"/>
              <a:gd name="connsiteY30" fmla="*/ 1086706 h 3552735"/>
              <a:gd name="connsiteX31" fmla="*/ 501445 w 4043119"/>
              <a:gd name="connsiteY31" fmla="*/ 1106370 h 3552735"/>
              <a:gd name="connsiteX32" fmla="*/ 491613 w 4043119"/>
              <a:gd name="connsiteY32" fmla="*/ 1135867 h 3552735"/>
              <a:gd name="connsiteX33" fmla="*/ 462116 w 4043119"/>
              <a:gd name="connsiteY33" fmla="*/ 1165364 h 3552735"/>
              <a:gd name="connsiteX34" fmla="*/ 383458 w 4043119"/>
              <a:gd name="connsiteY34" fmla="*/ 1263686 h 3552735"/>
              <a:gd name="connsiteX35" fmla="*/ 383458 w 4043119"/>
              <a:gd name="connsiteY35" fmla="*/ 1263686 h 3552735"/>
              <a:gd name="connsiteX36" fmla="*/ 344129 w 4043119"/>
              <a:gd name="connsiteY36" fmla="*/ 1322680 h 3552735"/>
              <a:gd name="connsiteX37" fmla="*/ 314632 w 4043119"/>
              <a:gd name="connsiteY37" fmla="*/ 1352177 h 3552735"/>
              <a:gd name="connsiteX38" fmla="*/ 255639 w 4043119"/>
              <a:gd name="connsiteY38" fmla="*/ 1450499 h 3552735"/>
              <a:gd name="connsiteX39" fmla="*/ 235974 w 4043119"/>
              <a:gd name="connsiteY39" fmla="*/ 1479996 h 3552735"/>
              <a:gd name="connsiteX40" fmla="*/ 196645 w 4043119"/>
              <a:gd name="connsiteY40" fmla="*/ 1558654 h 3552735"/>
              <a:gd name="connsiteX41" fmla="*/ 167149 w 4043119"/>
              <a:gd name="connsiteY41" fmla="*/ 1656977 h 3552735"/>
              <a:gd name="connsiteX42" fmla="*/ 147484 w 4043119"/>
              <a:gd name="connsiteY42" fmla="*/ 1696306 h 3552735"/>
              <a:gd name="connsiteX43" fmla="*/ 127820 w 4043119"/>
              <a:gd name="connsiteY43" fmla="*/ 1774964 h 3552735"/>
              <a:gd name="connsiteX44" fmla="*/ 117987 w 4043119"/>
              <a:gd name="connsiteY44" fmla="*/ 1814293 h 3552735"/>
              <a:gd name="connsiteX45" fmla="*/ 98323 w 4043119"/>
              <a:gd name="connsiteY45" fmla="*/ 1932280 h 3552735"/>
              <a:gd name="connsiteX46" fmla="*/ 88491 w 4043119"/>
              <a:gd name="connsiteY46" fmla="*/ 2128925 h 3552735"/>
              <a:gd name="connsiteX47" fmla="*/ 78658 w 4043119"/>
              <a:gd name="connsiteY47" fmla="*/ 2158422 h 3552735"/>
              <a:gd name="connsiteX48" fmla="*/ 68826 w 4043119"/>
              <a:gd name="connsiteY48" fmla="*/ 2197751 h 3552735"/>
              <a:gd name="connsiteX49" fmla="*/ 49161 w 4043119"/>
              <a:gd name="connsiteY49" fmla="*/ 2256744 h 3552735"/>
              <a:gd name="connsiteX50" fmla="*/ 39329 w 4043119"/>
              <a:gd name="connsiteY50" fmla="*/ 2286241 h 3552735"/>
              <a:gd name="connsiteX51" fmla="*/ 29497 w 4043119"/>
              <a:gd name="connsiteY51" fmla="*/ 2325570 h 3552735"/>
              <a:gd name="connsiteX52" fmla="*/ 19665 w 4043119"/>
              <a:gd name="connsiteY52" fmla="*/ 2355067 h 3552735"/>
              <a:gd name="connsiteX53" fmla="*/ 0 w 4043119"/>
              <a:gd name="connsiteY53" fmla="*/ 2463222 h 3552735"/>
              <a:gd name="connsiteX54" fmla="*/ 19665 w 4043119"/>
              <a:gd name="connsiteY54" fmla="*/ 2659867 h 3552735"/>
              <a:gd name="connsiteX55" fmla="*/ 39329 w 4043119"/>
              <a:gd name="connsiteY55" fmla="*/ 2728693 h 3552735"/>
              <a:gd name="connsiteX56" fmla="*/ 68826 w 4043119"/>
              <a:gd name="connsiteY56" fmla="*/ 2768022 h 3552735"/>
              <a:gd name="connsiteX57" fmla="*/ 78658 w 4043119"/>
              <a:gd name="connsiteY57" fmla="*/ 2797518 h 3552735"/>
              <a:gd name="connsiteX58" fmla="*/ 117987 w 4043119"/>
              <a:gd name="connsiteY58" fmla="*/ 2856512 h 3552735"/>
              <a:gd name="connsiteX59" fmla="*/ 157316 w 4043119"/>
              <a:gd name="connsiteY59" fmla="*/ 2925338 h 3552735"/>
              <a:gd name="connsiteX60" fmla="*/ 196645 w 4043119"/>
              <a:gd name="connsiteY60" fmla="*/ 2984331 h 3552735"/>
              <a:gd name="connsiteX61" fmla="*/ 226142 w 4043119"/>
              <a:gd name="connsiteY61" fmla="*/ 3023660 h 3552735"/>
              <a:gd name="connsiteX62" fmla="*/ 245807 w 4043119"/>
              <a:gd name="connsiteY62" fmla="*/ 3053157 h 3552735"/>
              <a:gd name="connsiteX63" fmla="*/ 275303 w 4043119"/>
              <a:gd name="connsiteY63" fmla="*/ 3072822 h 3552735"/>
              <a:gd name="connsiteX64" fmla="*/ 304800 w 4043119"/>
              <a:gd name="connsiteY64" fmla="*/ 3102318 h 3552735"/>
              <a:gd name="connsiteX65" fmla="*/ 344129 w 4043119"/>
              <a:gd name="connsiteY65" fmla="*/ 3171144 h 3552735"/>
              <a:gd name="connsiteX66" fmla="*/ 373626 w 4043119"/>
              <a:gd name="connsiteY66" fmla="*/ 3200641 h 3552735"/>
              <a:gd name="connsiteX67" fmla="*/ 452284 w 4043119"/>
              <a:gd name="connsiteY67" fmla="*/ 3279299 h 3552735"/>
              <a:gd name="connsiteX68" fmla="*/ 481781 w 4043119"/>
              <a:gd name="connsiteY68" fmla="*/ 3298964 h 3552735"/>
              <a:gd name="connsiteX69" fmla="*/ 530942 w 4043119"/>
              <a:gd name="connsiteY69" fmla="*/ 3308796 h 3552735"/>
              <a:gd name="connsiteX70" fmla="*/ 619432 w 4043119"/>
              <a:gd name="connsiteY70" fmla="*/ 3348125 h 3552735"/>
              <a:gd name="connsiteX71" fmla="*/ 717755 w 4043119"/>
              <a:gd name="connsiteY71" fmla="*/ 3387454 h 3552735"/>
              <a:gd name="connsiteX72" fmla="*/ 816078 w 4043119"/>
              <a:gd name="connsiteY72" fmla="*/ 3397286 h 3552735"/>
              <a:gd name="connsiteX73" fmla="*/ 845574 w 4043119"/>
              <a:gd name="connsiteY73" fmla="*/ 3407118 h 3552735"/>
              <a:gd name="connsiteX74" fmla="*/ 884903 w 4043119"/>
              <a:gd name="connsiteY74" fmla="*/ 3416951 h 3552735"/>
              <a:gd name="connsiteX75" fmla="*/ 924232 w 4043119"/>
              <a:gd name="connsiteY75" fmla="*/ 3436615 h 3552735"/>
              <a:gd name="connsiteX76" fmla="*/ 1022555 w 4043119"/>
              <a:gd name="connsiteY76" fmla="*/ 3456280 h 3552735"/>
              <a:gd name="connsiteX77" fmla="*/ 1238865 w 4043119"/>
              <a:gd name="connsiteY77" fmla="*/ 3466112 h 3552735"/>
              <a:gd name="connsiteX78" fmla="*/ 1406013 w 4043119"/>
              <a:gd name="connsiteY78" fmla="*/ 3426783 h 3552735"/>
              <a:gd name="connsiteX79" fmla="*/ 1622323 w 4043119"/>
              <a:gd name="connsiteY79" fmla="*/ 3348125 h 3552735"/>
              <a:gd name="connsiteX80" fmla="*/ 1907458 w 4043119"/>
              <a:gd name="connsiteY80" fmla="*/ 3298964 h 3552735"/>
              <a:gd name="connsiteX81" fmla="*/ 2271252 w 4043119"/>
              <a:gd name="connsiteY81" fmla="*/ 3289131 h 3552735"/>
              <a:gd name="connsiteX82" fmla="*/ 2300749 w 4043119"/>
              <a:gd name="connsiteY82" fmla="*/ 3279299 h 3552735"/>
              <a:gd name="connsiteX83" fmla="*/ 2644878 w 4043119"/>
              <a:gd name="connsiteY83" fmla="*/ 3338293 h 3552735"/>
              <a:gd name="connsiteX84" fmla="*/ 3052516 w 4043119"/>
              <a:gd name="connsiteY84" fmla="*/ 3505461 h 3552735"/>
              <a:gd name="connsiteX85" fmla="*/ 3482090 w 4043119"/>
              <a:gd name="connsiteY85" fmla="*/ 3549698 h 3552735"/>
              <a:gd name="connsiteX86" fmla="*/ 4043119 w 4043119"/>
              <a:gd name="connsiteY8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84671 w 4043119"/>
              <a:gd name="connsiteY8" fmla="*/ 329622 h 3552735"/>
              <a:gd name="connsiteX9" fmla="*/ 1425678 w 4043119"/>
              <a:gd name="connsiteY9" fmla="*/ 368951 h 3552735"/>
              <a:gd name="connsiteX10" fmla="*/ 1406013 w 4043119"/>
              <a:gd name="connsiteY10" fmla="*/ 398448 h 3552735"/>
              <a:gd name="connsiteX11" fmla="*/ 1376516 w 4043119"/>
              <a:gd name="connsiteY11" fmla="*/ 427944 h 3552735"/>
              <a:gd name="connsiteX12" fmla="*/ 1337187 w 4043119"/>
              <a:gd name="connsiteY12" fmla="*/ 506602 h 3552735"/>
              <a:gd name="connsiteX13" fmla="*/ 1317523 w 4043119"/>
              <a:gd name="connsiteY13" fmla="*/ 545931 h 3552735"/>
              <a:gd name="connsiteX14" fmla="*/ 1307691 w 4043119"/>
              <a:gd name="connsiteY14" fmla="*/ 575428 h 3552735"/>
              <a:gd name="connsiteX15" fmla="*/ 1278194 w 4043119"/>
              <a:gd name="connsiteY15" fmla="*/ 595093 h 3552735"/>
              <a:gd name="connsiteX16" fmla="*/ 1229032 w 4043119"/>
              <a:gd name="connsiteY16" fmla="*/ 624589 h 3552735"/>
              <a:gd name="connsiteX17" fmla="*/ 1179871 w 4043119"/>
              <a:gd name="connsiteY17" fmla="*/ 663918 h 3552735"/>
              <a:gd name="connsiteX18" fmla="*/ 1150374 w 4043119"/>
              <a:gd name="connsiteY18" fmla="*/ 673751 h 3552735"/>
              <a:gd name="connsiteX19" fmla="*/ 1111045 w 4043119"/>
              <a:gd name="connsiteY19" fmla="*/ 693415 h 3552735"/>
              <a:gd name="connsiteX20" fmla="*/ 1081549 w 4043119"/>
              <a:gd name="connsiteY20" fmla="*/ 703248 h 3552735"/>
              <a:gd name="connsiteX21" fmla="*/ 1032387 w 4043119"/>
              <a:gd name="connsiteY21" fmla="*/ 722912 h 3552735"/>
              <a:gd name="connsiteX22" fmla="*/ 904568 w 4043119"/>
              <a:gd name="connsiteY22" fmla="*/ 781906 h 3552735"/>
              <a:gd name="connsiteX23" fmla="*/ 865239 w 4043119"/>
              <a:gd name="connsiteY23" fmla="*/ 791738 h 3552735"/>
              <a:gd name="connsiteX24" fmla="*/ 786581 w 4043119"/>
              <a:gd name="connsiteY24" fmla="*/ 821235 h 3552735"/>
              <a:gd name="connsiteX25" fmla="*/ 688258 w 4043119"/>
              <a:gd name="connsiteY25" fmla="*/ 909725 h 3552735"/>
              <a:gd name="connsiteX26" fmla="*/ 629265 w 4043119"/>
              <a:gd name="connsiteY26" fmla="*/ 978551 h 3552735"/>
              <a:gd name="connsiteX27" fmla="*/ 609600 w 4043119"/>
              <a:gd name="connsiteY27" fmla="*/ 1008048 h 3552735"/>
              <a:gd name="connsiteX28" fmla="*/ 550607 w 4043119"/>
              <a:gd name="connsiteY28" fmla="*/ 1047377 h 3552735"/>
              <a:gd name="connsiteX29" fmla="*/ 530942 w 4043119"/>
              <a:gd name="connsiteY29" fmla="*/ 1086706 h 3552735"/>
              <a:gd name="connsiteX30" fmla="*/ 501445 w 4043119"/>
              <a:gd name="connsiteY30" fmla="*/ 1106370 h 3552735"/>
              <a:gd name="connsiteX31" fmla="*/ 491613 w 4043119"/>
              <a:gd name="connsiteY31" fmla="*/ 1135867 h 3552735"/>
              <a:gd name="connsiteX32" fmla="*/ 462116 w 4043119"/>
              <a:gd name="connsiteY32" fmla="*/ 1165364 h 3552735"/>
              <a:gd name="connsiteX33" fmla="*/ 383458 w 4043119"/>
              <a:gd name="connsiteY33" fmla="*/ 1263686 h 3552735"/>
              <a:gd name="connsiteX34" fmla="*/ 383458 w 4043119"/>
              <a:gd name="connsiteY34" fmla="*/ 1263686 h 3552735"/>
              <a:gd name="connsiteX35" fmla="*/ 344129 w 4043119"/>
              <a:gd name="connsiteY35" fmla="*/ 1322680 h 3552735"/>
              <a:gd name="connsiteX36" fmla="*/ 314632 w 4043119"/>
              <a:gd name="connsiteY36" fmla="*/ 1352177 h 3552735"/>
              <a:gd name="connsiteX37" fmla="*/ 255639 w 4043119"/>
              <a:gd name="connsiteY37" fmla="*/ 1450499 h 3552735"/>
              <a:gd name="connsiteX38" fmla="*/ 235974 w 4043119"/>
              <a:gd name="connsiteY38" fmla="*/ 1479996 h 3552735"/>
              <a:gd name="connsiteX39" fmla="*/ 196645 w 4043119"/>
              <a:gd name="connsiteY39" fmla="*/ 1558654 h 3552735"/>
              <a:gd name="connsiteX40" fmla="*/ 167149 w 4043119"/>
              <a:gd name="connsiteY40" fmla="*/ 1656977 h 3552735"/>
              <a:gd name="connsiteX41" fmla="*/ 147484 w 4043119"/>
              <a:gd name="connsiteY41" fmla="*/ 1696306 h 3552735"/>
              <a:gd name="connsiteX42" fmla="*/ 127820 w 4043119"/>
              <a:gd name="connsiteY42" fmla="*/ 1774964 h 3552735"/>
              <a:gd name="connsiteX43" fmla="*/ 117987 w 4043119"/>
              <a:gd name="connsiteY43" fmla="*/ 1814293 h 3552735"/>
              <a:gd name="connsiteX44" fmla="*/ 98323 w 4043119"/>
              <a:gd name="connsiteY44" fmla="*/ 1932280 h 3552735"/>
              <a:gd name="connsiteX45" fmla="*/ 88491 w 4043119"/>
              <a:gd name="connsiteY45" fmla="*/ 2128925 h 3552735"/>
              <a:gd name="connsiteX46" fmla="*/ 78658 w 4043119"/>
              <a:gd name="connsiteY46" fmla="*/ 2158422 h 3552735"/>
              <a:gd name="connsiteX47" fmla="*/ 68826 w 4043119"/>
              <a:gd name="connsiteY47" fmla="*/ 2197751 h 3552735"/>
              <a:gd name="connsiteX48" fmla="*/ 49161 w 4043119"/>
              <a:gd name="connsiteY48" fmla="*/ 2256744 h 3552735"/>
              <a:gd name="connsiteX49" fmla="*/ 39329 w 4043119"/>
              <a:gd name="connsiteY49" fmla="*/ 2286241 h 3552735"/>
              <a:gd name="connsiteX50" fmla="*/ 29497 w 4043119"/>
              <a:gd name="connsiteY50" fmla="*/ 2325570 h 3552735"/>
              <a:gd name="connsiteX51" fmla="*/ 19665 w 4043119"/>
              <a:gd name="connsiteY51" fmla="*/ 2355067 h 3552735"/>
              <a:gd name="connsiteX52" fmla="*/ 0 w 4043119"/>
              <a:gd name="connsiteY52" fmla="*/ 2463222 h 3552735"/>
              <a:gd name="connsiteX53" fmla="*/ 19665 w 4043119"/>
              <a:gd name="connsiteY53" fmla="*/ 2659867 h 3552735"/>
              <a:gd name="connsiteX54" fmla="*/ 39329 w 4043119"/>
              <a:gd name="connsiteY54" fmla="*/ 2728693 h 3552735"/>
              <a:gd name="connsiteX55" fmla="*/ 68826 w 4043119"/>
              <a:gd name="connsiteY55" fmla="*/ 2768022 h 3552735"/>
              <a:gd name="connsiteX56" fmla="*/ 78658 w 4043119"/>
              <a:gd name="connsiteY56" fmla="*/ 2797518 h 3552735"/>
              <a:gd name="connsiteX57" fmla="*/ 117987 w 4043119"/>
              <a:gd name="connsiteY57" fmla="*/ 2856512 h 3552735"/>
              <a:gd name="connsiteX58" fmla="*/ 157316 w 4043119"/>
              <a:gd name="connsiteY58" fmla="*/ 2925338 h 3552735"/>
              <a:gd name="connsiteX59" fmla="*/ 196645 w 4043119"/>
              <a:gd name="connsiteY59" fmla="*/ 2984331 h 3552735"/>
              <a:gd name="connsiteX60" fmla="*/ 226142 w 4043119"/>
              <a:gd name="connsiteY60" fmla="*/ 3023660 h 3552735"/>
              <a:gd name="connsiteX61" fmla="*/ 245807 w 4043119"/>
              <a:gd name="connsiteY61" fmla="*/ 3053157 h 3552735"/>
              <a:gd name="connsiteX62" fmla="*/ 275303 w 4043119"/>
              <a:gd name="connsiteY62" fmla="*/ 3072822 h 3552735"/>
              <a:gd name="connsiteX63" fmla="*/ 304800 w 4043119"/>
              <a:gd name="connsiteY63" fmla="*/ 3102318 h 3552735"/>
              <a:gd name="connsiteX64" fmla="*/ 344129 w 4043119"/>
              <a:gd name="connsiteY64" fmla="*/ 3171144 h 3552735"/>
              <a:gd name="connsiteX65" fmla="*/ 373626 w 4043119"/>
              <a:gd name="connsiteY65" fmla="*/ 3200641 h 3552735"/>
              <a:gd name="connsiteX66" fmla="*/ 452284 w 4043119"/>
              <a:gd name="connsiteY66" fmla="*/ 3279299 h 3552735"/>
              <a:gd name="connsiteX67" fmla="*/ 481781 w 4043119"/>
              <a:gd name="connsiteY67" fmla="*/ 3298964 h 3552735"/>
              <a:gd name="connsiteX68" fmla="*/ 530942 w 4043119"/>
              <a:gd name="connsiteY68" fmla="*/ 3308796 h 3552735"/>
              <a:gd name="connsiteX69" fmla="*/ 619432 w 4043119"/>
              <a:gd name="connsiteY69" fmla="*/ 3348125 h 3552735"/>
              <a:gd name="connsiteX70" fmla="*/ 717755 w 4043119"/>
              <a:gd name="connsiteY70" fmla="*/ 3387454 h 3552735"/>
              <a:gd name="connsiteX71" fmla="*/ 816078 w 4043119"/>
              <a:gd name="connsiteY71" fmla="*/ 3397286 h 3552735"/>
              <a:gd name="connsiteX72" fmla="*/ 845574 w 4043119"/>
              <a:gd name="connsiteY72" fmla="*/ 3407118 h 3552735"/>
              <a:gd name="connsiteX73" fmla="*/ 884903 w 4043119"/>
              <a:gd name="connsiteY73" fmla="*/ 3416951 h 3552735"/>
              <a:gd name="connsiteX74" fmla="*/ 924232 w 4043119"/>
              <a:gd name="connsiteY74" fmla="*/ 3436615 h 3552735"/>
              <a:gd name="connsiteX75" fmla="*/ 1022555 w 4043119"/>
              <a:gd name="connsiteY75" fmla="*/ 3456280 h 3552735"/>
              <a:gd name="connsiteX76" fmla="*/ 1238865 w 4043119"/>
              <a:gd name="connsiteY76" fmla="*/ 3466112 h 3552735"/>
              <a:gd name="connsiteX77" fmla="*/ 1406013 w 4043119"/>
              <a:gd name="connsiteY77" fmla="*/ 3426783 h 3552735"/>
              <a:gd name="connsiteX78" fmla="*/ 1622323 w 4043119"/>
              <a:gd name="connsiteY78" fmla="*/ 3348125 h 3552735"/>
              <a:gd name="connsiteX79" fmla="*/ 1907458 w 4043119"/>
              <a:gd name="connsiteY79" fmla="*/ 3298964 h 3552735"/>
              <a:gd name="connsiteX80" fmla="*/ 2271252 w 4043119"/>
              <a:gd name="connsiteY80" fmla="*/ 3289131 h 3552735"/>
              <a:gd name="connsiteX81" fmla="*/ 2300749 w 4043119"/>
              <a:gd name="connsiteY81" fmla="*/ 3279299 h 3552735"/>
              <a:gd name="connsiteX82" fmla="*/ 2644878 w 4043119"/>
              <a:gd name="connsiteY82" fmla="*/ 3338293 h 3552735"/>
              <a:gd name="connsiteX83" fmla="*/ 3052516 w 4043119"/>
              <a:gd name="connsiteY83" fmla="*/ 3505461 h 3552735"/>
              <a:gd name="connsiteX84" fmla="*/ 3482090 w 4043119"/>
              <a:gd name="connsiteY84" fmla="*/ 3549698 h 3552735"/>
              <a:gd name="connsiteX85" fmla="*/ 4043119 w 4043119"/>
              <a:gd name="connsiteY8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406013 w 4043119"/>
              <a:gd name="connsiteY9" fmla="*/ 398448 h 3552735"/>
              <a:gd name="connsiteX10" fmla="*/ 1376516 w 4043119"/>
              <a:gd name="connsiteY10" fmla="*/ 427944 h 3552735"/>
              <a:gd name="connsiteX11" fmla="*/ 1337187 w 4043119"/>
              <a:gd name="connsiteY11" fmla="*/ 506602 h 3552735"/>
              <a:gd name="connsiteX12" fmla="*/ 1317523 w 4043119"/>
              <a:gd name="connsiteY12" fmla="*/ 545931 h 3552735"/>
              <a:gd name="connsiteX13" fmla="*/ 1307691 w 4043119"/>
              <a:gd name="connsiteY13" fmla="*/ 575428 h 3552735"/>
              <a:gd name="connsiteX14" fmla="*/ 1278194 w 4043119"/>
              <a:gd name="connsiteY14" fmla="*/ 595093 h 3552735"/>
              <a:gd name="connsiteX15" fmla="*/ 1229032 w 4043119"/>
              <a:gd name="connsiteY15" fmla="*/ 624589 h 3552735"/>
              <a:gd name="connsiteX16" fmla="*/ 1179871 w 4043119"/>
              <a:gd name="connsiteY16" fmla="*/ 663918 h 3552735"/>
              <a:gd name="connsiteX17" fmla="*/ 1150374 w 4043119"/>
              <a:gd name="connsiteY17" fmla="*/ 673751 h 3552735"/>
              <a:gd name="connsiteX18" fmla="*/ 1111045 w 4043119"/>
              <a:gd name="connsiteY18" fmla="*/ 693415 h 3552735"/>
              <a:gd name="connsiteX19" fmla="*/ 1081549 w 4043119"/>
              <a:gd name="connsiteY19" fmla="*/ 703248 h 3552735"/>
              <a:gd name="connsiteX20" fmla="*/ 1032387 w 4043119"/>
              <a:gd name="connsiteY20" fmla="*/ 722912 h 3552735"/>
              <a:gd name="connsiteX21" fmla="*/ 904568 w 4043119"/>
              <a:gd name="connsiteY21" fmla="*/ 781906 h 3552735"/>
              <a:gd name="connsiteX22" fmla="*/ 865239 w 4043119"/>
              <a:gd name="connsiteY22" fmla="*/ 791738 h 3552735"/>
              <a:gd name="connsiteX23" fmla="*/ 786581 w 4043119"/>
              <a:gd name="connsiteY23" fmla="*/ 821235 h 3552735"/>
              <a:gd name="connsiteX24" fmla="*/ 688258 w 4043119"/>
              <a:gd name="connsiteY24" fmla="*/ 909725 h 3552735"/>
              <a:gd name="connsiteX25" fmla="*/ 629265 w 4043119"/>
              <a:gd name="connsiteY25" fmla="*/ 978551 h 3552735"/>
              <a:gd name="connsiteX26" fmla="*/ 609600 w 4043119"/>
              <a:gd name="connsiteY26" fmla="*/ 1008048 h 3552735"/>
              <a:gd name="connsiteX27" fmla="*/ 550607 w 4043119"/>
              <a:gd name="connsiteY27" fmla="*/ 1047377 h 3552735"/>
              <a:gd name="connsiteX28" fmla="*/ 530942 w 4043119"/>
              <a:gd name="connsiteY28" fmla="*/ 1086706 h 3552735"/>
              <a:gd name="connsiteX29" fmla="*/ 501445 w 4043119"/>
              <a:gd name="connsiteY29" fmla="*/ 1106370 h 3552735"/>
              <a:gd name="connsiteX30" fmla="*/ 491613 w 4043119"/>
              <a:gd name="connsiteY30" fmla="*/ 1135867 h 3552735"/>
              <a:gd name="connsiteX31" fmla="*/ 462116 w 4043119"/>
              <a:gd name="connsiteY31" fmla="*/ 1165364 h 3552735"/>
              <a:gd name="connsiteX32" fmla="*/ 383458 w 4043119"/>
              <a:gd name="connsiteY32" fmla="*/ 1263686 h 3552735"/>
              <a:gd name="connsiteX33" fmla="*/ 383458 w 4043119"/>
              <a:gd name="connsiteY33" fmla="*/ 1263686 h 3552735"/>
              <a:gd name="connsiteX34" fmla="*/ 344129 w 4043119"/>
              <a:gd name="connsiteY34" fmla="*/ 1322680 h 3552735"/>
              <a:gd name="connsiteX35" fmla="*/ 314632 w 4043119"/>
              <a:gd name="connsiteY35" fmla="*/ 1352177 h 3552735"/>
              <a:gd name="connsiteX36" fmla="*/ 255639 w 4043119"/>
              <a:gd name="connsiteY36" fmla="*/ 1450499 h 3552735"/>
              <a:gd name="connsiteX37" fmla="*/ 235974 w 4043119"/>
              <a:gd name="connsiteY37" fmla="*/ 1479996 h 3552735"/>
              <a:gd name="connsiteX38" fmla="*/ 196645 w 4043119"/>
              <a:gd name="connsiteY38" fmla="*/ 1558654 h 3552735"/>
              <a:gd name="connsiteX39" fmla="*/ 167149 w 4043119"/>
              <a:gd name="connsiteY39" fmla="*/ 1656977 h 3552735"/>
              <a:gd name="connsiteX40" fmla="*/ 147484 w 4043119"/>
              <a:gd name="connsiteY40" fmla="*/ 1696306 h 3552735"/>
              <a:gd name="connsiteX41" fmla="*/ 127820 w 4043119"/>
              <a:gd name="connsiteY41" fmla="*/ 1774964 h 3552735"/>
              <a:gd name="connsiteX42" fmla="*/ 117987 w 4043119"/>
              <a:gd name="connsiteY42" fmla="*/ 1814293 h 3552735"/>
              <a:gd name="connsiteX43" fmla="*/ 98323 w 4043119"/>
              <a:gd name="connsiteY43" fmla="*/ 1932280 h 3552735"/>
              <a:gd name="connsiteX44" fmla="*/ 88491 w 4043119"/>
              <a:gd name="connsiteY44" fmla="*/ 2128925 h 3552735"/>
              <a:gd name="connsiteX45" fmla="*/ 78658 w 4043119"/>
              <a:gd name="connsiteY45" fmla="*/ 2158422 h 3552735"/>
              <a:gd name="connsiteX46" fmla="*/ 68826 w 4043119"/>
              <a:gd name="connsiteY46" fmla="*/ 2197751 h 3552735"/>
              <a:gd name="connsiteX47" fmla="*/ 49161 w 4043119"/>
              <a:gd name="connsiteY47" fmla="*/ 2256744 h 3552735"/>
              <a:gd name="connsiteX48" fmla="*/ 39329 w 4043119"/>
              <a:gd name="connsiteY48" fmla="*/ 2286241 h 3552735"/>
              <a:gd name="connsiteX49" fmla="*/ 29497 w 4043119"/>
              <a:gd name="connsiteY49" fmla="*/ 2325570 h 3552735"/>
              <a:gd name="connsiteX50" fmla="*/ 19665 w 4043119"/>
              <a:gd name="connsiteY50" fmla="*/ 2355067 h 3552735"/>
              <a:gd name="connsiteX51" fmla="*/ 0 w 4043119"/>
              <a:gd name="connsiteY51" fmla="*/ 2463222 h 3552735"/>
              <a:gd name="connsiteX52" fmla="*/ 19665 w 4043119"/>
              <a:gd name="connsiteY52" fmla="*/ 2659867 h 3552735"/>
              <a:gd name="connsiteX53" fmla="*/ 39329 w 4043119"/>
              <a:gd name="connsiteY53" fmla="*/ 2728693 h 3552735"/>
              <a:gd name="connsiteX54" fmla="*/ 68826 w 4043119"/>
              <a:gd name="connsiteY54" fmla="*/ 2768022 h 3552735"/>
              <a:gd name="connsiteX55" fmla="*/ 78658 w 4043119"/>
              <a:gd name="connsiteY55" fmla="*/ 2797518 h 3552735"/>
              <a:gd name="connsiteX56" fmla="*/ 117987 w 4043119"/>
              <a:gd name="connsiteY56" fmla="*/ 2856512 h 3552735"/>
              <a:gd name="connsiteX57" fmla="*/ 157316 w 4043119"/>
              <a:gd name="connsiteY57" fmla="*/ 2925338 h 3552735"/>
              <a:gd name="connsiteX58" fmla="*/ 196645 w 4043119"/>
              <a:gd name="connsiteY58" fmla="*/ 2984331 h 3552735"/>
              <a:gd name="connsiteX59" fmla="*/ 226142 w 4043119"/>
              <a:gd name="connsiteY59" fmla="*/ 3023660 h 3552735"/>
              <a:gd name="connsiteX60" fmla="*/ 245807 w 4043119"/>
              <a:gd name="connsiteY60" fmla="*/ 3053157 h 3552735"/>
              <a:gd name="connsiteX61" fmla="*/ 275303 w 4043119"/>
              <a:gd name="connsiteY61" fmla="*/ 3072822 h 3552735"/>
              <a:gd name="connsiteX62" fmla="*/ 304800 w 4043119"/>
              <a:gd name="connsiteY62" fmla="*/ 3102318 h 3552735"/>
              <a:gd name="connsiteX63" fmla="*/ 344129 w 4043119"/>
              <a:gd name="connsiteY63" fmla="*/ 3171144 h 3552735"/>
              <a:gd name="connsiteX64" fmla="*/ 373626 w 4043119"/>
              <a:gd name="connsiteY64" fmla="*/ 3200641 h 3552735"/>
              <a:gd name="connsiteX65" fmla="*/ 452284 w 4043119"/>
              <a:gd name="connsiteY65" fmla="*/ 3279299 h 3552735"/>
              <a:gd name="connsiteX66" fmla="*/ 481781 w 4043119"/>
              <a:gd name="connsiteY66" fmla="*/ 3298964 h 3552735"/>
              <a:gd name="connsiteX67" fmla="*/ 530942 w 4043119"/>
              <a:gd name="connsiteY67" fmla="*/ 3308796 h 3552735"/>
              <a:gd name="connsiteX68" fmla="*/ 619432 w 4043119"/>
              <a:gd name="connsiteY68" fmla="*/ 3348125 h 3552735"/>
              <a:gd name="connsiteX69" fmla="*/ 717755 w 4043119"/>
              <a:gd name="connsiteY69" fmla="*/ 3387454 h 3552735"/>
              <a:gd name="connsiteX70" fmla="*/ 816078 w 4043119"/>
              <a:gd name="connsiteY70" fmla="*/ 3397286 h 3552735"/>
              <a:gd name="connsiteX71" fmla="*/ 845574 w 4043119"/>
              <a:gd name="connsiteY71" fmla="*/ 3407118 h 3552735"/>
              <a:gd name="connsiteX72" fmla="*/ 884903 w 4043119"/>
              <a:gd name="connsiteY72" fmla="*/ 3416951 h 3552735"/>
              <a:gd name="connsiteX73" fmla="*/ 924232 w 4043119"/>
              <a:gd name="connsiteY73" fmla="*/ 3436615 h 3552735"/>
              <a:gd name="connsiteX74" fmla="*/ 1022555 w 4043119"/>
              <a:gd name="connsiteY74" fmla="*/ 3456280 h 3552735"/>
              <a:gd name="connsiteX75" fmla="*/ 1238865 w 4043119"/>
              <a:gd name="connsiteY75" fmla="*/ 3466112 h 3552735"/>
              <a:gd name="connsiteX76" fmla="*/ 1406013 w 4043119"/>
              <a:gd name="connsiteY76" fmla="*/ 3426783 h 3552735"/>
              <a:gd name="connsiteX77" fmla="*/ 1622323 w 4043119"/>
              <a:gd name="connsiteY77" fmla="*/ 3348125 h 3552735"/>
              <a:gd name="connsiteX78" fmla="*/ 1907458 w 4043119"/>
              <a:gd name="connsiteY78" fmla="*/ 3298964 h 3552735"/>
              <a:gd name="connsiteX79" fmla="*/ 2271252 w 4043119"/>
              <a:gd name="connsiteY79" fmla="*/ 3289131 h 3552735"/>
              <a:gd name="connsiteX80" fmla="*/ 2300749 w 4043119"/>
              <a:gd name="connsiteY80" fmla="*/ 3279299 h 3552735"/>
              <a:gd name="connsiteX81" fmla="*/ 2644878 w 4043119"/>
              <a:gd name="connsiteY81" fmla="*/ 3338293 h 3552735"/>
              <a:gd name="connsiteX82" fmla="*/ 3052516 w 4043119"/>
              <a:gd name="connsiteY82" fmla="*/ 3505461 h 3552735"/>
              <a:gd name="connsiteX83" fmla="*/ 3482090 w 4043119"/>
              <a:gd name="connsiteY83" fmla="*/ 3549698 h 3552735"/>
              <a:gd name="connsiteX84" fmla="*/ 4043119 w 4043119"/>
              <a:gd name="connsiteY8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406013 w 4043119"/>
              <a:gd name="connsiteY9" fmla="*/ 398448 h 3552735"/>
              <a:gd name="connsiteX10" fmla="*/ 1337187 w 4043119"/>
              <a:gd name="connsiteY10" fmla="*/ 506602 h 3552735"/>
              <a:gd name="connsiteX11" fmla="*/ 1317523 w 4043119"/>
              <a:gd name="connsiteY11" fmla="*/ 545931 h 3552735"/>
              <a:gd name="connsiteX12" fmla="*/ 1307691 w 4043119"/>
              <a:gd name="connsiteY12" fmla="*/ 575428 h 3552735"/>
              <a:gd name="connsiteX13" fmla="*/ 1278194 w 4043119"/>
              <a:gd name="connsiteY13" fmla="*/ 595093 h 3552735"/>
              <a:gd name="connsiteX14" fmla="*/ 1229032 w 4043119"/>
              <a:gd name="connsiteY14" fmla="*/ 624589 h 3552735"/>
              <a:gd name="connsiteX15" fmla="*/ 1179871 w 4043119"/>
              <a:gd name="connsiteY15" fmla="*/ 663918 h 3552735"/>
              <a:gd name="connsiteX16" fmla="*/ 1150374 w 4043119"/>
              <a:gd name="connsiteY16" fmla="*/ 673751 h 3552735"/>
              <a:gd name="connsiteX17" fmla="*/ 1111045 w 4043119"/>
              <a:gd name="connsiteY17" fmla="*/ 693415 h 3552735"/>
              <a:gd name="connsiteX18" fmla="*/ 1081549 w 4043119"/>
              <a:gd name="connsiteY18" fmla="*/ 703248 h 3552735"/>
              <a:gd name="connsiteX19" fmla="*/ 1032387 w 4043119"/>
              <a:gd name="connsiteY19" fmla="*/ 722912 h 3552735"/>
              <a:gd name="connsiteX20" fmla="*/ 904568 w 4043119"/>
              <a:gd name="connsiteY20" fmla="*/ 781906 h 3552735"/>
              <a:gd name="connsiteX21" fmla="*/ 865239 w 4043119"/>
              <a:gd name="connsiteY21" fmla="*/ 791738 h 3552735"/>
              <a:gd name="connsiteX22" fmla="*/ 786581 w 4043119"/>
              <a:gd name="connsiteY22" fmla="*/ 821235 h 3552735"/>
              <a:gd name="connsiteX23" fmla="*/ 688258 w 4043119"/>
              <a:gd name="connsiteY23" fmla="*/ 909725 h 3552735"/>
              <a:gd name="connsiteX24" fmla="*/ 629265 w 4043119"/>
              <a:gd name="connsiteY24" fmla="*/ 978551 h 3552735"/>
              <a:gd name="connsiteX25" fmla="*/ 609600 w 4043119"/>
              <a:gd name="connsiteY25" fmla="*/ 1008048 h 3552735"/>
              <a:gd name="connsiteX26" fmla="*/ 550607 w 4043119"/>
              <a:gd name="connsiteY26" fmla="*/ 1047377 h 3552735"/>
              <a:gd name="connsiteX27" fmla="*/ 530942 w 4043119"/>
              <a:gd name="connsiteY27" fmla="*/ 1086706 h 3552735"/>
              <a:gd name="connsiteX28" fmla="*/ 501445 w 4043119"/>
              <a:gd name="connsiteY28" fmla="*/ 1106370 h 3552735"/>
              <a:gd name="connsiteX29" fmla="*/ 491613 w 4043119"/>
              <a:gd name="connsiteY29" fmla="*/ 1135867 h 3552735"/>
              <a:gd name="connsiteX30" fmla="*/ 462116 w 4043119"/>
              <a:gd name="connsiteY30" fmla="*/ 1165364 h 3552735"/>
              <a:gd name="connsiteX31" fmla="*/ 383458 w 4043119"/>
              <a:gd name="connsiteY31" fmla="*/ 1263686 h 3552735"/>
              <a:gd name="connsiteX32" fmla="*/ 383458 w 4043119"/>
              <a:gd name="connsiteY32" fmla="*/ 1263686 h 3552735"/>
              <a:gd name="connsiteX33" fmla="*/ 344129 w 4043119"/>
              <a:gd name="connsiteY33" fmla="*/ 1322680 h 3552735"/>
              <a:gd name="connsiteX34" fmla="*/ 314632 w 4043119"/>
              <a:gd name="connsiteY34" fmla="*/ 1352177 h 3552735"/>
              <a:gd name="connsiteX35" fmla="*/ 255639 w 4043119"/>
              <a:gd name="connsiteY35" fmla="*/ 1450499 h 3552735"/>
              <a:gd name="connsiteX36" fmla="*/ 235974 w 4043119"/>
              <a:gd name="connsiteY36" fmla="*/ 1479996 h 3552735"/>
              <a:gd name="connsiteX37" fmla="*/ 196645 w 4043119"/>
              <a:gd name="connsiteY37" fmla="*/ 1558654 h 3552735"/>
              <a:gd name="connsiteX38" fmla="*/ 167149 w 4043119"/>
              <a:gd name="connsiteY38" fmla="*/ 1656977 h 3552735"/>
              <a:gd name="connsiteX39" fmla="*/ 147484 w 4043119"/>
              <a:gd name="connsiteY39" fmla="*/ 1696306 h 3552735"/>
              <a:gd name="connsiteX40" fmla="*/ 127820 w 4043119"/>
              <a:gd name="connsiteY40" fmla="*/ 1774964 h 3552735"/>
              <a:gd name="connsiteX41" fmla="*/ 117987 w 4043119"/>
              <a:gd name="connsiteY41" fmla="*/ 1814293 h 3552735"/>
              <a:gd name="connsiteX42" fmla="*/ 98323 w 4043119"/>
              <a:gd name="connsiteY42" fmla="*/ 1932280 h 3552735"/>
              <a:gd name="connsiteX43" fmla="*/ 88491 w 4043119"/>
              <a:gd name="connsiteY43" fmla="*/ 2128925 h 3552735"/>
              <a:gd name="connsiteX44" fmla="*/ 78658 w 4043119"/>
              <a:gd name="connsiteY44" fmla="*/ 2158422 h 3552735"/>
              <a:gd name="connsiteX45" fmla="*/ 68826 w 4043119"/>
              <a:gd name="connsiteY45" fmla="*/ 2197751 h 3552735"/>
              <a:gd name="connsiteX46" fmla="*/ 49161 w 4043119"/>
              <a:gd name="connsiteY46" fmla="*/ 2256744 h 3552735"/>
              <a:gd name="connsiteX47" fmla="*/ 39329 w 4043119"/>
              <a:gd name="connsiteY47" fmla="*/ 2286241 h 3552735"/>
              <a:gd name="connsiteX48" fmla="*/ 29497 w 4043119"/>
              <a:gd name="connsiteY48" fmla="*/ 2325570 h 3552735"/>
              <a:gd name="connsiteX49" fmla="*/ 19665 w 4043119"/>
              <a:gd name="connsiteY49" fmla="*/ 2355067 h 3552735"/>
              <a:gd name="connsiteX50" fmla="*/ 0 w 4043119"/>
              <a:gd name="connsiteY50" fmla="*/ 2463222 h 3552735"/>
              <a:gd name="connsiteX51" fmla="*/ 19665 w 4043119"/>
              <a:gd name="connsiteY51" fmla="*/ 2659867 h 3552735"/>
              <a:gd name="connsiteX52" fmla="*/ 39329 w 4043119"/>
              <a:gd name="connsiteY52" fmla="*/ 2728693 h 3552735"/>
              <a:gd name="connsiteX53" fmla="*/ 68826 w 4043119"/>
              <a:gd name="connsiteY53" fmla="*/ 2768022 h 3552735"/>
              <a:gd name="connsiteX54" fmla="*/ 78658 w 4043119"/>
              <a:gd name="connsiteY54" fmla="*/ 2797518 h 3552735"/>
              <a:gd name="connsiteX55" fmla="*/ 117987 w 4043119"/>
              <a:gd name="connsiteY55" fmla="*/ 2856512 h 3552735"/>
              <a:gd name="connsiteX56" fmla="*/ 157316 w 4043119"/>
              <a:gd name="connsiteY56" fmla="*/ 2925338 h 3552735"/>
              <a:gd name="connsiteX57" fmla="*/ 196645 w 4043119"/>
              <a:gd name="connsiteY57" fmla="*/ 2984331 h 3552735"/>
              <a:gd name="connsiteX58" fmla="*/ 226142 w 4043119"/>
              <a:gd name="connsiteY58" fmla="*/ 3023660 h 3552735"/>
              <a:gd name="connsiteX59" fmla="*/ 245807 w 4043119"/>
              <a:gd name="connsiteY59" fmla="*/ 3053157 h 3552735"/>
              <a:gd name="connsiteX60" fmla="*/ 275303 w 4043119"/>
              <a:gd name="connsiteY60" fmla="*/ 3072822 h 3552735"/>
              <a:gd name="connsiteX61" fmla="*/ 304800 w 4043119"/>
              <a:gd name="connsiteY61" fmla="*/ 3102318 h 3552735"/>
              <a:gd name="connsiteX62" fmla="*/ 344129 w 4043119"/>
              <a:gd name="connsiteY62" fmla="*/ 3171144 h 3552735"/>
              <a:gd name="connsiteX63" fmla="*/ 373626 w 4043119"/>
              <a:gd name="connsiteY63" fmla="*/ 3200641 h 3552735"/>
              <a:gd name="connsiteX64" fmla="*/ 452284 w 4043119"/>
              <a:gd name="connsiteY64" fmla="*/ 3279299 h 3552735"/>
              <a:gd name="connsiteX65" fmla="*/ 481781 w 4043119"/>
              <a:gd name="connsiteY65" fmla="*/ 3298964 h 3552735"/>
              <a:gd name="connsiteX66" fmla="*/ 530942 w 4043119"/>
              <a:gd name="connsiteY66" fmla="*/ 3308796 h 3552735"/>
              <a:gd name="connsiteX67" fmla="*/ 619432 w 4043119"/>
              <a:gd name="connsiteY67" fmla="*/ 3348125 h 3552735"/>
              <a:gd name="connsiteX68" fmla="*/ 717755 w 4043119"/>
              <a:gd name="connsiteY68" fmla="*/ 3387454 h 3552735"/>
              <a:gd name="connsiteX69" fmla="*/ 816078 w 4043119"/>
              <a:gd name="connsiteY69" fmla="*/ 3397286 h 3552735"/>
              <a:gd name="connsiteX70" fmla="*/ 845574 w 4043119"/>
              <a:gd name="connsiteY70" fmla="*/ 3407118 h 3552735"/>
              <a:gd name="connsiteX71" fmla="*/ 884903 w 4043119"/>
              <a:gd name="connsiteY71" fmla="*/ 3416951 h 3552735"/>
              <a:gd name="connsiteX72" fmla="*/ 924232 w 4043119"/>
              <a:gd name="connsiteY72" fmla="*/ 3436615 h 3552735"/>
              <a:gd name="connsiteX73" fmla="*/ 1022555 w 4043119"/>
              <a:gd name="connsiteY73" fmla="*/ 3456280 h 3552735"/>
              <a:gd name="connsiteX74" fmla="*/ 1238865 w 4043119"/>
              <a:gd name="connsiteY74" fmla="*/ 3466112 h 3552735"/>
              <a:gd name="connsiteX75" fmla="*/ 1406013 w 4043119"/>
              <a:gd name="connsiteY75" fmla="*/ 3426783 h 3552735"/>
              <a:gd name="connsiteX76" fmla="*/ 1622323 w 4043119"/>
              <a:gd name="connsiteY76" fmla="*/ 3348125 h 3552735"/>
              <a:gd name="connsiteX77" fmla="*/ 1907458 w 4043119"/>
              <a:gd name="connsiteY77" fmla="*/ 3298964 h 3552735"/>
              <a:gd name="connsiteX78" fmla="*/ 2271252 w 4043119"/>
              <a:gd name="connsiteY78" fmla="*/ 3289131 h 3552735"/>
              <a:gd name="connsiteX79" fmla="*/ 2300749 w 4043119"/>
              <a:gd name="connsiteY79" fmla="*/ 3279299 h 3552735"/>
              <a:gd name="connsiteX80" fmla="*/ 2644878 w 4043119"/>
              <a:gd name="connsiteY80" fmla="*/ 3338293 h 3552735"/>
              <a:gd name="connsiteX81" fmla="*/ 3052516 w 4043119"/>
              <a:gd name="connsiteY81" fmla="*/ 3505461 h 3552735"/>
              <a:gd name="connsiteX82" fmla="*/ 3482090 w 4043119"/>
              <a:gd name="connsiteY82" fmla="*/ 3549698 h 3552735"/>
              <a:gd name="connsiteX83" fmla="*/ 4043119 w 4043119"/>
              <a:gd name="connsiteY8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37187 w 4043119"/>
              <a:gd name="connsiteY9" fmla="*/ 506602 h 3552735"/>
              <a:gd name="connsiteX10" fmla="*/ 1317523 w 4043119"/>
              <a:gd name="connsiteY10" fmla="*/ 545931 h 3552735"/>
              <a:gd name="connsiteX11" fmla="*/ 1307691 w 4043119"/>
              <a:gd name="connsiteY11" fmla="*/ 575428 h 3552735"/>
              <a:gd name="connsiteX12" fmla="*/ 1278194 w 4043119"/>
              <a:gd name="connsiteY12" fmla="*/ 595093 h 3552735"/>
              <a:gd name="connsiteX13" fmla="*/ 1229032 w 4043119"/>
              <a:gd name="connsiteY13" fmla="*/ 624589 h 3552735"/>
              <a:gd name="connsiteX14" fmla="*/ 1179871 w 4043119"/>
              <a:gd name="connsiteY14" fmla="*/ 663918 h 3552735"/>
              <a:gd name="connsiteX15" fmla="*/ 1150374 w 4043119"/>
              <a:gd name="connsiteY15" fmla="*/ 673751 h 3552735"/>
              <a:gd name="connsiteX16" fmla="*/ 1111045 w 4043119"/>
              <a:gd name="connsiteY16" fmla="*/ 693415 h 3552735"/>
              <a:gd name="connsiteX17" fmla="*/ 1081549 w 4043119"/>
              <a:gd name="connsiteY17" fmla="*/ 703248 h 3552735"/>
              <a:gd name="connsiteX18" fmla="*/ 1032387 w 4043119"/>
              <a:gd name="connsiteY18" fmla="*/ 722912 h 3552735"/>
              <a:gd name="connsiteX19" fmla="*/ 904568 w 4043119"/>
              <a:gd name="connsiteY19" fmla="*/ 781906 h 3552735"/>
              <a:gd name="connsiteX20" fmla="*/ 865239 w 4043119"/>
              <a:gd name="connsiteY20" fmla="*/ 791738 h 3552735"/>
              <a:gd name="connsiteX21" fmla="*/ 786581 w 4043119"/>
              <a:gd name="connsiteY21" fmla="*/ 821235 h 3552735"/>
              <a:gd name="connsiteX22" fmla="*/ 688258 w 4043119"/>
              <a:gd name="connsiteY22" fmla="*/ 909725 h 3552735"/>
              <a:gd name="connsiteX23" fmla="*/ 629265 w 4043119"/>
              <a:gd name="connsiteY23" fmla="*/ 978551 h 3552735"/>
              <a:gd name="connsiteX24" fmla="*/ 609600 w 4043119"/>
              <a:gd name="connsiteY24" fmla="*/ 1008048 h 3552735"/>
              <a:gd name="connsiteX25" fmla="*/ 550607 w 4043119"/>
              <a:gd name="connsiteY25" fmla="*/ 1047377 h 3552735"/>
              <a:gd name="connsiteX26" fmla="*/ 530942 w 4043119"/>
              <a:gd name="connsiteY26" fmla="*/ 1086706 h 3552735"/>
              <a:gd name="connsiteX27" fmla="*/ 501445 w 4043119"/>
              <a:gd name="connsiteY27" fmla="*/ 1106370 h 3552735"/>
              <a:gd name="connsiteX28" fmla="*/ 491613 w 4043119"/>
              <a:gd name="connsiteY28" fmla="*/ 1135867 h 3552735"/>
              <a:gd name="connsiteX29" fmla="*/ 462116 w 4043119"/>
              <a:gd name="connsiteY29" fmla="*/ 1165364 h 3552735"/>
              <a:gd name="connsiteX30" fmla="*/ 383458 w 4043119"/>
              <a:gd name="connsiteY30" fmla="*/ 1263686 h 3552735"/>
              <a:gd name="connsiteX31" fmla="*/ 383458 w 4043119"/>
              <a:gd name="connsiteY31" fmla="*/ 1263686 h 3552735"/>
              <a:gd name="connsiteX32" fmla="*/ 344129 w 4043119"/>
              <a:gd name="connsiteY32" fmla="*/ 1322680 h 3552735"/>
              <a:gd name="connsiteX33" fmla="*/ 314632 w 4043119"/>
              <a:gd name="connsiteY33" fmla="*/ 1352177 h 3552735"/>
              <a:gd name="connsiteX34" fmla="*/ 255639 w 4043119"/>
              <a:gd name="connsiteY34" fmla="*/ 1450499 h 3552735"/>
              <a:gd name="connsiteX35" fmla="*/ 235974 w 4043119"/>
              <a:gd name="connsiteY35" fmla="*/ 1479996 h 3552735"/>
              <a:gd name="connsiteX36" fmla="*/ 196645 w 4043119"/>
              <a:gd name="connsiteY36" fmla="*/ 1558654 h 3552735"/>
              <a:gd name="connsiteX37" fmla="*/ 167149 w 4043119"/>
              <a:gd name="connsiteY37" fmla="*/ 1656977 h 3552735"/>
              <a:gd name="connsiteX38" fmla="*/ 147484 w 4043119"/>
              <a:gd name="connsiteY38" fmla="*/ 1696306 h 3552735"/>
              <a:gd name="connsiteX39" fmla="*/ 127820 w 4043119"/>
              <a:gd name="connsiteY39" fmla="*/ 1774964 h 3552735"/>
              <a:gd name="connsiteX40" fmla="*/ 117987 w 4043119"/>
              <a:gd name="connsiteY40" fmla="*/ 1814293 h 3552735"/>
              <a:gd name="connsiteX41" fmla="*/ 98323 w 4043119"/>
              <a:gd name="connsiteY41" fmla="*/ 1932280 h 3552735"/>
              <a:gd name="connsiteX42" fmla="*/ 88491 w 4043119"/>
              <a:gd name="connsiteY42" fmla="*/ 2128925 h 3552735"/>
              <a:gd name="connsiteX43" fmla="*/ 78658 w 4043119"/>
              <a:gd name="connsiteY43" fmla="*/ 2158422 h 3552735"/>
              <a:gd name="connsiteX44" fmla="*/ 68826 w 4043119"/>
              <a:gd name="connsiteY44" fmla="*/ 2197751 h 3552735"/>
              <a:gd name="connsiteX45" fmla="*/ 49161 w 4043119"/>
              <a:gd name="connsiteY45" fmla="*/ 2256744 h 3552735"/>
              <a:gd name="connsiteX46" fmla="*/ 39329 w 4043119"/>
              <a:gd name="connsiteY46" fmla="*/ 2286241 h 3552735"/>
              <a:gd name="connsiteX47" fmla="*/ 29497 w 4043119"/>
              <a:gd name="connsiteY47" fmla="*/ 2325570 h 3552735"/>
              <a:gd name="connsiteX48" fmla="*/ 19665 w 4043119"/>
              <a:gd name="connsiteY48" fmla="*/ 2355067 h 3552735"/>
              <a:gd name="connsiteX49" fmla="*/ 0 w 4043119"/>
              <a:gd name="connsiteY49" fmla="*/ 2463222 h 3552735"/>
              <a:gd name="connsiteX50" fmla="*/ 19665 w 4043119"/>
              <a:gd name="connsiteY50" fmla="*/ 2659867 h 3552735"/>
              <a:gd name="connsiteX51" fmla="*/ 39329 w 4043119"/>
              <a:gd name="connsiteY51" fmla="*/ 2728693 h 3552735"/>
              <a:gd name="connsiteX52" fmla="*/ 68826 w 4043119"/>
              <a:gd name="connsiteY52" fmla="*/ 2768022 h 3552735"/>
              <a:gd name="connsiteX53" fmla="*/ 78658 w 4043119"/>
              <a:gd name="connsiteY53" fmla="*/ 2797518 h 3552735"/>
              <a:gd name="connsiteX54" fmla="*/ 117987 w 4043119"/>
              <a:gd name="connsiteY54" fmla="*/ 2856512 h 3552735"/>
              <a:gd name="connsiteX55" fmla="*/ 157316 w 4043119"/>
              <a:gd name="connsiteY55" fmla="*/ 2925338 h 3552735"/>
              <a:gd name="connsiteX56" fmla="*/ 196645 w 4043119"/>
              <a:gd name="connsiteY56" fmla="*/ 2984331 h 3552735"/>
              <a:gd name="connsiteX57" fmla="*/ 226142 w 4043119"/>
              <a:gd name="connsiteY57" fmla="*/ 3023660 h 3552735"/>
              <a:gd name="connsiteX58" fmla="*/ 245807 w 4043119"/>
              <a:gd name="connsiteY58" fmla="*/ 3053157 h 3552735"/>
              <a:gd name="connsiteX59" fmla="*/ 275303 w 4043119"/>
              <a:gd name="connsiteY59" fmla="*/ 3072822 h 3552735"/>
              <a:gd name="connsiteX60" fmla="*/ 304800 w 4043119"/>
              <a:gd name="connsiteY60" fmla="*/ 3102318 h 3552735"/>
              <a:gd name="connsiteX61" fmla="*/ 344129 w 4043119"/>
              <a:gd name="connsiteY61" fmla="*/ 3171144 h 3552735"/>
              <a:gd name="connsiteX62" fmla="*/ 373626 w 4043119"/>
              <a:gd name="connsiteY62" fmla="*/ 3200641 h 3552735"/>
              <a:gd name="connsiteX63" fmla="*/ 452284 w 4043119"/>
              <a:gd name="connsiteY63" fmla="*/ 3279299 h 3552735"/>
              <a:gd name="connsiteX64" fmla="*/ 481781 w 4043119"/>
              <a:gd name="connsiteY64" fmla="*/ 3298964 h 3552735"/>
              <a:gd name="connsiteX65" fmla="*/ 530942 w 4043119"/>
              <a:gd name="connsiteY65" fmla="*/ 3308796 h 3552735"/>
              <a:gd name="connsiteX66" fmla="*/ 619432 w 4043119"/>
              <a:gd name="connsiteY66" fmla="*/ 3348125 h 3552735"/>
              <a:gd name="connsiteX67" fmla="*/ 717755 w 4043119"/>
              <a:gd name="connsiteY67" fmla="*/ 3387454 h 3552735"/>
              <a:gd name="connsiteX68" fmla="*/ 816078 w 4043119"/>
              <a:gd name="connsiteY68" fmla="*/ 3397286 h 3552735"/>
              <a:gd name="connsiteX69" fmla="*/ 845574 w 4043119"/>
              <a:gd name="connsiteY69" fmla="*/ 3407118 h 3552735"/>
              <a:gd name="connsiteX70" fmla="*/ 884903 w 4043119"/>
              <a:gd name="connsiteY70" fmla="*/ 3416951 h 3552735"/>
              <a:gd name="connsiteX71" fmla="*/ 924232 w 4043119"/>
              <a:gd name="connsiteY71" fmla="*/ 3436615 h 3552735"/>
              <a:gd name="connsiteX72" fmla="*/ 1022555 w 4043119"/>
              <a:gd name="connsiteY72" fmla="*/ 3456280 h 3552735"/>
              <a:gd name="connsiteX73" fmla="*/ 1238865 w 4043119"/>
              <a:gd name="connsiteY73" fmla="*/ 3466112 h 3552735"/>
              <a:gd name="connsiteX74" fmla="*/ 1406013 w 4043119"/>
              <a:gd name="connsiteY74" fmla="*/ 3426783 h 3552735"/>
              <a:gd name="connsiteX75" fmla="*/ 1622323 w 4043119"/>
              <a:gd name="connsiteY75" fmla="*/ 3348125 h 3552735"/>
              <a:gd name="connsiteX76" fmla="*/ 1907458 w 4043119"/>
              <a:gd name="connsiteY76" fmla="*/ 3298964 h 3552735"/>
              <a:gd name="connsiteX77" fmla="*/ 2271252 w 4043119"/>
              <a:gd name="connsiteY77" fmla="*/ 3289131 h 3552735"/>
              <a:gd name="connsiteX78" fmla="*/ 2300749 w 4043119"/>
              <a:gd name="connsiteY78" fmla="*/ 3279299 h 3552735"/>
              <a:gd name="connsiteX79" fmla="*/ 2644878 w 4043119"/>
              <a:gd name="connsiteY79" fmla="*/ 3338293 h 3552735"/>
              <a:gd name="connsiteX80" fmla="*/ 3052516 w 4043119"/>
              <a:gd name="connsiteY80" fmla="*/ 3505461 h 3552735"/>
              <a:gd name="connsiteX81" fmla="*/ 3482090 w 4043119"/>
              <a:gd name="connsiteY81" fmla="*/ 3549698 h 3552735"/>
              <a:gd name="connsiteX82" fmla="*/ 4043119 w 4043119"/>
              <a:gd name="connsiteY8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37187 w 4043119"/>
              <a:gd name="connsiteY9" fmla="*/ 506602 h 3552735"/>
              <a:gd name="connsiteX10" fmla="*/ 1307691 w 4043119"/>
              <a:gd name="connsiteY10" fmla="*/ 575428 h 3552735"/>
              <a:gd name="connsiteX11" fmla="*/ 1278194 w 4043119"/>
              <a:gd name="connsiteY11" fmla="*/ 595093 h 3552735"/>
              <a:gd name="connsiteX12" fmla="*/ 1229032 w 4043119"/>
              <a:gd name="connsiteY12" fmla="*/ 624589 h 3552735"/>
              <a:gd name="connsiteX13" fmla="*/ 1179871 w 4043119"/>
              <a:gd name="connsiteY13" fmla="*/ 663918 h 3552735"/>
              <a:gd name="connsiteX14" fmla="*/ 1150374 w 4043119"/>
              <a:gd name="connsiteY14" fmla="*/ 673751 h 3552735"/>
              <a:gd name="connsiteX15" fmla="*/ 1111045 w 4043119"/>
              <a:gd name="connsiteY15" fmla="*/ 693415 h 3552735"/>
              <a:gd name="connsiteX16" fmla="*/ 1081549 w 4043119"/>
              <a:gd name="connsiteY16" fmla="*/ 703248 h 3552735"/>
              <a:gd name="connsiteX17" fmla="*/ 1032387 w 4043119"/>
              <a:gd name="connsiteY17" fmla="*/ 722912 h 3552735"/>
              <a:gd name="connsiteX18" fmla="*/ 904568 w 4043119"/>
              <a:gd name="connsiteY18" fmla="*/ 781906 h 3552735"/>
              <a:gd name="connsiteX19" fmla="*/ 865239 w 4043119"/>
              <a:gd name="connsiteY19" fmla="*/ 791738 h 3552735"/>
              <a:gd name="connsiteX20" fmla="*/ 786581 w 4043119"/>
              <a:gd name="connsiteY20" fmla="*/ 821235 h 3552735"/>
              <a:gd name="connsiteX21" fmla="*/ 688258 w 4043119"/>
              <a:gd name="connsiteY21" fmla="*/ 909725 h 3552735"/>
              <a:gd name="connsiteX22" fmla="*/ 629265 w 4043119"/>
              <a:gd name="connsiteY22" fmla="*/ 978551 h 3552735"/>
              <a:gd name="connsiteX23" fmla="*/ 609600 w 4043119"/>
              <a:gd name="connsiteY23" fmla="*/ 1008048 h 3552735"/>
              <a:gd name="connsiteX24" fmla="*/ 550607 w 4043119"/>
              <a:gd name="connsiteY24" fmla="*/ 1047377 h 3552735"/>
              <a:gd name="connsiteX25" fmla="*/ 530942 w 4043119"/>
              <a:gd name="connsiteY25" fmla="*/ 1086706 h 3552735"/>
              <a:gd name="connsiteX26" fmla="*/ 501445 w 4043119"/>
              <a:gd name="connsiteY26" fmla="*/ 1106370 h 3552735"/>
              <a:gd name="connsiteX27" fmla="*/ 491613 w 4043119"/>
              <a:gd name="connsiteY27" fmla="*/ 1135867 h 3552735"/>
              <a:gd name="connsiteX28" fmla="*/ 462116 w 4043119"/>
              <a:gd name="connsiteY28" fmla="*/ 1165364 h 3552735"/>
              <a:gd name="connsiteX29" fmla="*/ 383458 w 4043119"/>
              <a:gd name="connsiteY29" fmla="*/ 1263686 h 3552735"/>
              <a:gd name="connsiteX30" fmla="*/ 383458 w 4043119"/>
              <a:gd name="connsiteY30" fmla="*/ 1263686 h 3552735"/>
              <a:gd name="connsiteX31" fmla="*/ 344129 w 4043119"/>
              <a:gd name="connsiteY31" fmla="*/ 1322680 h 3552735"/>
              <a:gd name="connsiteX32" fmla="*/ 314632 w 4043119"/>
              <a:gd name="connsiteY32" fmla="*/ 1352177 h 3552735"/>
              <a:gd name="connsiteX33" fmla="*/ 255639 w 4043119"/>
              <a:gd name="connsiteY33" fmla="*/ 1450499 h 3552735"/>
              <a:gd name="connsiteX34" fmla="*/ 235974 w 4043119"/>
              <a:gd name="connsiteY34" fmla="*/ 1479996 h 3552735"/>
              <a:gd name="connsiteX35" fmla="*/ 196645 w 4043119"/>
              <a:gd name="connsiteY35" fmla="*/ 1558654 h 3552735"/>
              <a:gd name="connsiteX36" fmla="*/ 167149 w 4043119"/>
              <a:gd name="connsiteY36" fmla="*/ 1656977 h 3552735"/>
              <a:gd name="connsiteX37" fmla="*/ 147484 w 4043119"/>
              <a:gd name="connsiteY37" fmla="*/ 1696306 h 3552735"/>
              <a:gd name="connsiteX38" fmla="*/ 127820 w 4043119"/>
              <a:gd name="connsiteY38" fmla="*/ 1774964 h 3552735"/>
              <a:gd name="connsiteX39" fmla="*/ 117987 w 4043119"/>
              <a:gd name="connsiteY39" fmla="*/ 1814293 h 3552735"/>
              <a:gd name="connsiteX40" fmla="*/ 98323 w 4043119"/>
              <a:gd name="connsiteY40" fmla="*/ 1932280 h 3552735"/>
              <a:gd name="connsiteX41" fmla="*/ 88491 w 4043119"/>
              <a:gd name="connsiteY41" fmla="*/ 2128925 h 3552735"/>
              <a:gd name="connsiteX42" fmla="*/ 78658 w 4043119"/>
              <a:gd name="connsiteY42" fmla="*/ 2158422 h 3552735"/>
              <a:gd name="connsiteX43" fmla="*/ 68826 w 4043119"/>
              <a:gd name="connsiteY43" fmla="*/ 2197751 h 3552735"/>
              <a:gd name="connsiteX44" fmla="*/ 49161 w 4043119"/>
              <a:gd name="connsiteY44" fmla="*/ 2256744 h 3552735"/>
              <a:gd name="connsiteX45" fmla="*/ 39329 w 4043119"/>
              <a:gd name="connsiteY45" fmla="*/ 2286241 h 3552735"/>
              <a:gd name="connsiteX46" fmla="*/ 29497 w 4043119"/>
              <a:gd name="connsiteY46" fmla="*/ 2325570 h 3552735"/>
              <a:gd name="connsiteX47" fmla="*/ 19665 w 4043119"/>
              <a:gd name="connsiteY47" fmla="*/ 2355067 h 3552735"/>
              <a:gd name="connsiteX48" fmla="*/ 0 w 4043119"/>
              <a:gd name="connsiteY48" fmla="*/ 2463222 h 3552735"/>
              <a:gd name="connsiteX49" fmla="*/ 19665 w 4043119"/>
              <a:gd name="connsiteY49" fmla="*/ 2659867 h 3552735"/>
              <a:gd name="connsiteX50" fmla="*/ 39329 w 4043119"/>
              <a:gd name="connsiteY50" fmla="*/ 2728693 h 3552735"/>
              <a:gd name="connsiteX51" fmla="*/ 68826 w 4043119"/>
              <a:gd name="connsiteY51" fmla="*/ 2768022 h 3552735"/>
              <a:gd name="connsiteX52" fmla="*/ 78658 w 4043119"/>
              <a:gd name="connsiteY52" fmla="*/ 2797518 h 3552735"/>
              <a:gd name="connsiteX53" fmla="*/ 117987 w 4043119"/>
              <a:gd name="connsiteY53" fmla="*/ 2856512 h 3552735"/>
              <a:gd name="connsiteX54" fmla="*/ 157316 w 4043119"/>
              <a:gd name="connsiteY54" fmla="*/ 2925338 h 3552735"/>
              <a:gd name="connsiteX55" fmla="*/ 196645 w 4043119"/>
              <a:gd name="connsiteY55" fmla="*/ 2984331 h 3552735"/>
              <a:gd name="connsiteX56" fmla="*/ 226142 w 4043119"/>
              <a:gd name="connsiteY56" fmla="*/ 3023660 h 3552735"/>
              <a:gd name="connsiteX57" fmla="*/ 245807 w 4043119"/>
              <a:gd name="connsiteY57" fmla="*/ 3053157 h 3552735"/>
              <a:gd name="connsiteX58" fmla="*/ 275303 w 4043119"/>
              <a:gd name="connsiteY58" fmla="*/ 3072822 h 3552735"/>
              <a:gd name="connsiteX59" fmla="*/ 304800 w 4043119"/>
              <a:gd name="connsiteY59" fmla="*/ 3102318 h 3552735"/>
              <a:gd name="connsiteX60" fmla="*/ 344129 w 4043119"/>
              <a:gd name="connsiteY60" fmla="*/ 3171144 h 3552735"/>
              <a:gd name="connsiteX61" fmla="*/ 373626 w 4043119"/>
              <a:gd name="connsiteY61" fmla="*/ 3200641 h 3552735"/>
              <a:gd name="connsiteX62" fmla="*/ 452284 w 4043119"/>
              <a:gd name="connsiteY62" fmla="*/ 3279299 h 3552735"/>
              <a:gd name="connsiteX63" fmla="*/ 481781 w 4043119"/>
              <a:gd name="connsiteY63" fmla="*/ 3298964 h 3552735"/>
              <a:gd name="connsiteX64" fmla="*/ 530942 w 4043119"/>
              <a:gd name="connsiteY64" fmla="*/ 3308796 h 3552735"/>
              <a:gd name="connsiteX65" fmla="*/ 619432 w 4043119"/>
              <a:gd name="connsiteY65" fmla="*/ 3348125 h 3552735"/>
              <a:gd name="connsiteX66" fmla="*/ 717755 w 4043119"/>
              <a:gd name="connsiteY66" fmla="*/ 3387454 h 3552735"/>
              <a:gd name="connsiteX67" fmla="*/ 816078 w 4043119"/>
              <a:gd name="connsiteY67" fmla="*/ 3397286 h 3552735"/>
              <a:gd name="connsiteX68" fmla="*/ 845574 w 4043119"/>
              <a:gd name="connsiteY68" fmla="*/ 3407118 h 3552735"/>
              <a:gd name="connsiteX69" fmla="*/ 884903 w 4043119"/>
              <a:gd name="connsiteY69" fmla="*/ 3416951 h 3552735"/>
              <a:gd name="connsiteX70" fmla="*/ 924232 w 4043119"/>
              <a:gd name="connsiteY70" fmla="*/ 3436615 h 3552735"/>
              <a:gd name="connsiteX71" fmla="*/ 1022555 w 4043119"/>
              <a:gd name="connsiteY71" fmla="*/ 3456280 h 3552735"/>
              <a:gd name="connsiteX72" fmla="*/ 1238865 w 4043119"/>
              <a:gd name="connsiteY72" fmla="*/ 3466112 h 3552735"/>
              <a:gd name="connsiteX73" fmla="*/ 1406013 w 4043119"/>
              <a:gd name="connsiteY73" fmla="*/ 3426783 h 3552735"/>
              <a:gd name="connsiteX74" fmla="*/ 1622323 w 4043119"/>
              <a:gd name="connsiteY74" fmla="*/ 3348125 h 3552735"/>
              <a:gd name="connsiteX75" fmla="*/ 1907458 w 4043119"/>
              <a:gd name="connsiteY75" fmla="*/ 3298964 h 3552735"/>
              <a:gd name="connsiteX76" fmla="*/ 2271252 w 4043119"/>
              <a:gd name="connsiteY76" fmla="*/ 3289131 h 3552735"/>
              <a:gd name="connsiteX77" fmla="*/ 2300749 w 4043119"/>
              <a:gd name="connsiteY77" fmla="*/ 3279299 h 3552735"/>
              <a:gd name="connsiteX78" fmla="*/ 2644878 w 4043119"/>
              <a:gd name="connsiteY78" fmla="*/ 3338293 h 3552735"/>
              <a:gd name="connsiteX79" fmla="*/ 3052516 w 4043119"/>
              <a:gd name="connsiteY79" fmla="*/ 3505461 h 3552735"/>
              <a:gd name="connsiteX80" fmla="*/ 3482090 w 4043119"/>
              <a:gd name="connsiteY80" fmla="*/ 3549698 h 3552735"/>
              <a:gd name="connsiteX81" fmla="*/ 4043119 w 4043119"/>
              <a:gd name="connsiteY8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78194 w 4043119"/>
              <a:gd name="connsiteY10" fmla="*/ 595093 h 3552735"/>
              <a:gd name="connsiteX11" fmla="*/ 1229032 w 4043119"/>
              <a:gd name="connsiteY11" fmla="*/ 624589 h 3552735"/>
              <a:gd name="connsiteX12" fmla="*/ 1179871 w 4043119"/>
              <a:gd name="connsiteY12" fmla="*/ 663918 h 3552735"/>
              <a:gd name="connsiteX13" fmla="*/ 1150374 w 4043119"/>
              <a:gd name="connsiteY13" fmla="*/ 673751 h 3552735"/>
              <a:gd name="connsiteX14" fmla="*/ 1111045 w 4043119"/>
              <a:gd name="connsiteY14" fmla="*/ 693415 h 3552735"/>
              <a:gd name="connsiteX15" fmla="*/ 1081549 w 4043119"/>
              <a:gd name="connsiteY15" fmla="*/ 703248 h 3552735"/>
              <a:gd name="connsiteX16" fmla="*/ 1032387 w 4043119"/>
              <a:gd name="connsiteY16" fmla="*/ 722912 h 3552735"/>
              <a:gd name="connsiteX17" fmla="*/ 904568 w 4043119"/>
              <a:gd name="connsiteY17" fmla="*/ 781906 h 3552735"/>
              <a:gd name="connsiteX18" fmla="*/ 865239 w 4043119"/>
              <a:gd name="connsiteY18" fmla="*/ 791738 h 3552735"/>
              <a:gd name="connsiteX19" fmla="*/ 786581 w 4043119"/>
              <a:gd name="connsiteY19" fmla="*/ 821235 h 3552735"/>
              <a:gd name="connsiteX20" fmla="*/ 688258 w 4043119"/>
              <a:gd name="connsiteY20" fmla="*/ 909725 h 3552735"/>
              <a:gd name="connsiteX21" fmla="*/ 629265 w 4043119"/>
              <a:gd name="connsiteY21" fmla="*/ 978551 h 3552735"/>
              <a:gd name="connsiteX22" fmla="*/ 609600 w 4043119"/>
              <a:gd name="connsiteY22" fmla="*/ 1008048 h 3552735"/>
              <a:gd name="connsiteX23" fmla="*/ 550607 w 4043119"/>
              <a:gd name="connsiteY23" fmla="*/ 1047377 h 3552735"/>
              <a:gd name="connsiteX24" fmla="*/ 530942 w 4043119"/>
              <a:gd name="connsiteY24" fmla="*/ 1086706 h 3552735"/>
              <a:gd name="connsiteX25" fmla="*/ 501445 w 4043119"/>
              <a:gd name="connsiteY25" fmla="*/ 1106370 h 3552735"/>
              <a:gd name="connsiteX26" fmla="*/ 491613 w 4043119"/>
              <a:gd name="connsiteY26" fmla="*/ 1135867 h 3552735"/>
              <a:gd name="connsiteX27" fmla="*/ 462116 w 4043119"/>
              <a:gd name="connsiteY27" fmla="*/ 1165364 h 3552735"/>
              <a:gd name="connsiteX28" fmla="*/ 383458 w 4043119"/>
              <a:gd name="connsiteY28" fmla="*/ 1263686 h 3552735"/>
              <a:gd name="connsiteX29" fmla="*/ 383458 w 4043119"/>
              <a:gd name="connsiteY29" fmla="*/ 1263686 h 3552735"/>
              <a:gd name="connsiteX30" fmla="*/ 344129 w 4043119"/>
              <a:gd name="connsiteY30" fmla="*/ 1322680 h 3552735"/>
              <a:gd name="connsiteX31" fmla="*/ 314632 w 4043119"/>
              <a:gd name="connsiteY31" fmla="*/ 1352177 h 3552735"/>
              <a:gd name="connsiteX32" fmla="*/ 255639 w 4043119"/>
              <a:gd name="connsiteY32" fmla="*/ 1450499 h 3552735"/>
              <a:gd name="connsiteX33" fmla="*/ 235974 w 4043119"/>
              <a:gd name="connsiteY33" fmla="*/ 1479996 h 3552735"/>
              <a:gd name="connsiteX34" fmla="*/ 196645 w 4043119"/>
              <a:gd name="connsiteY34" fmla="*/ 1558654 h 3552735"/>
              <a:gd name="connsiteX35" fmla="*/ 167149 w 4043119"/>
              <a:gd name="connsiteY35" fmla="*/ 1656977 h 3552735"/>
              <a:gd name="connsiteX36" fmla="*/ 147484 w 4043119"/>
              <a:gd name="connsiteY36" fmla="*/ 1696306 h 3552735"/>
              <a:gd name="connsiteX37" fmla="*/ 127820 w 4043119"/>
              <a:gd name="connsiteY37" fmla="*/ 1774964 h 3552735"/>
              <a:gd name="connsiteX38" fmla="*/ 117987 w 4043119"/>
              <a:gd name="connsiteY38" fmla="*/ 1814293 h 3552735"/>
              <a:gd name="connsiteX39" fmla="*/ 98323 w 4043119"/>
              <a:gd name="connsiteY39" fmla="*/ 1932280 h 3552735"/>
              <a:gd name="connsiteX40" fmla="*/ 88491 w 4043119"/>
              <a:gd name="connsiteY40" fmla="*/ 2128925 h 3552735"/>
              <a:gd name="connsiteX41" fmla="*/ 78658 w 4043119"/>
              <a:gd name="connsiteY41" fmla="*/ 2158422 h 3552735"/>
              <a:gd name="connsiteX42" fmla="*/ 68826 w 4043119"/>
              <a:gd name="connsiteY42" fmla="*/ 2197751 h 3552735"/>
              <a:gd name="connsiteX43" fmla="*/ 49161 w 4043119"/>
              <a:gd name="connsiteY43" fmla="*/ 2256744 h 3552735"/>
              <a:gd name="connsiteX44" fmla="*/ 39329 w 4043119"/>
              <a:gd name="connsiteY44" fmla="*/ 2286241 h 3552735"/>
              <a:gd name="connsiteX45" fmla="*/ 29497 w 4043119"/>
              <a:gd name="connsiteY45" fmla="*/ 2325570 h 3552735"/>
              <a:gd name="connsiteX46" fmla="*/ 19665 w 4043119"/>
              <a:gd name="connsiteY46" fmla="*/ 2355067 h 3552735"/>
              <a:gd name="connsiteX47" fmla="*/ 0 w 4043119"/>
              <a:gd name="connsiteY47" fmla="*/ 2463222 h 3552735"/>
              <a:gd name="connsiteX48" fmla="*/ 19665 w 4043119"/>
              <a:gd name="connsiteY48" fmla="*/ 2659867 h 3552735"/>
              <a:gd name="connsiteX49" fmla="*/ 39329 w 4043119"/>
              <a:gd name="connsiteY49" fmla="*/ 2728693 h 3552735"/>
              <a:gd name="connsiteX50" fmla="*/ 68826 w 4043119"/>
              <a:gd name="connsiteY50" fmla="*/ 2768022 h 3552735"/>
              <a:gd name="connsiteX51" fmla="*/ 78658 w 4043119"/>
              <a:gd name="connsiteY51" fmla="*/ 2797518 h 3552735"/>
              <a:gd name="connsiteX52" fmla="*/ 117987 w 4043119"/>
              <a:gd name="connsiteY52" fmla="*/ 2856512 h 3552735"/>
              <a:gd name="connsiteX53" fmla="*/ 157316 w 4043119"/>
              <a:gd name="connsiteY53" fmla="*/ 2925338 h 3552735"/>
              <a:gd name="connsiteX54" fmla="*/ 196645 w 4043119"/>
              <a:gd name="connsiteY54" fmla="*/ 2984331 h 3552735"/>
              <a:gd name="connsiteX55" fmla="*/ 226142 w 4043119"/>
              <a:gd name="connsiteY55" fmla="*/ 3023660 h 3552735"/>
              <a:gd name="connsiteX56" fmla="*/ 245807 w 4043119"/>
              <a:gd name="connsiteY56" fmla="*/ 3053157 h 3552735"/>
              <a:gd name="connsiteX57" fmla="*/ 275303 w 4043119"/>
              <a:gd name="connsiteY57" fmla="*/ 3072822 h 3552735"/>
              <a:gd name="connsiteX58" fmla="*/ 304800 w 4043119"/>
              <a:gd name="connsiteY58" fmla="*/ 3102318 h 3552735"/>
              <a:gd name="connsiteX59" fmla="*/ 344129 w 4043119"/>
              <a:gd name="connsiteY59" fmla="*/ 3171144 h 3552735"/>
              <a:gd name="connsiteX60" fmla="*/ 373626 w 4043119"/>
              <a:gd name="connsiteY60" fmla="*/ 3200641 h 3552735"/>
              <a:gd name="connsiteX61" fmla="*/ 452284 w 4043119"/>
              <a:gd name="connsiteY61" fmla="*/ 3279299 h 3552735"/>
              <a:gd name="connsiteX62" fmla="*/ 481781 w 4043119"/>
              <a:gd name="connsiteY62" fmla="*/ 3298964 h 3552735"/>
              <a:gd name="connsiteX63" fmla="*/ 530942 w 4043119"/>
              <a:gd name="connsiteY63" fmla="*/ 3308796 h 3552735"/>
              <a:gd name="connsiteX64" fmla="*/ 619432 w 4043119"/>
              <a:gd name="connsiteY64" fmla="*/ 3348125 h 3552735"/>
              <a:gd name="connsiteX65" fmla="*/ 717755 w 4043119"/>
              <a:gd name="connsiteY65" fmla="*/ 3387454 h 3552735"/>
              <a:gd name="connsiteX66" fmla="*/ 816078 w 4043119"/>
              <a:gd name="connsiteY66" fmla="*/ 3397286 h 3552735"/>
              <a:gd name="connsiteX67" fmla="*/ 845574 w 4043119"/>
              <a:gd name="connsiteY67" fmla="*/ 3407118 h 3552735"/>
              <a:gd name="connsiteX68" fmla="*/ 884903 w 4043119"/>
              <a:gd name="connsiteY68" fmla="*/ 3416951 h 3552735"/>
              <a:gd name="connsiteX69" fmla="*/ 924232 w 4043119"/>
              <a:gd name="connsiteY69" fmla="*/ 3436615 h 3552735"/>
              <a:gd name="connsiteX70" fmla="*/ 1022555 w 4043119"/>
              <a:gd name="connsiteY70" fmla="*/ 3456280 h 3552735"/>
              <a:gd name="connsiteX71" fmla="*/ 1238865 w 4043119"/>
              <a:gd name="connsiteY71" fmla="*/ 3466112 h 3552735"/>
              <a:gd name="connsiteX72" fmla="*/ 1406013 w 4043119"/>
              <a:gd name="connsiteY72" fmla="*/ 3426783 h 3552735"/>
              <a:gd name="connsiteX73" fmla="*/ 1622323 w 4043119"/>
              <a:gd name="connsiteY73" fmla="*/ 3348125 h 3552735"/>
              <a:gd name="connsiteX74" fmla="*/ 1907458 w 4043119"/>
              <a:gd name="connsiteY74" fmla="*/ 3298964 h 3552735"/>
              <a:gd name="connsiteX75" fmla="*/ 2271252 w 4043119"/>
              <a:gd name="connsiteY75" fmla="*/ 3289131 h 3552735"/>
              <a:gd name="connsiteX76" fmla="*/ 2300749 w 4043119"/>
              <a:gd name="connsiteY76" fmla="*/ 3279299 h 3552735"/>
              <a:gd name="connsiteX77" fmla="*/ 2644878 w 4043119"/>
              <a:gd name="connsiteY77" fmla="*/ 3338293 h 3552735"/>
              <a:gd name="connsiteX78" fmla="*/ 3052516 w 4043119"/>
              <a:gd name="connsiteY78" fmla="*/ 3505461 h 3552735"/>
              <a:gd name="connsiteX79" fmla="*/ 3482090 w 4043119"/>
              <a:gd name="connsiteY79" fmla="*/ 3549698 h 3552735"/>
              <a:gd name="connsiteX80" fmla="*/ 4043119 w 4043119"/>
              <a:gd name="connsiteY8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29032 w 4043119"/>
              <a:gd name="connsiteY10" fmla="*/ 624589 h 3552735"/>
              <a:gd name="connsiteX11" fmla="*/ 1179871 w 4043119"/>
              <a:gd name="connsiteY11" fmla="*/ 663918 h 3552735"/>
              <a:gd name="connsiteX12" fmla="*/ 1150374 w 4043119"/>
              <a:gd name="connsiteY12" fmla="*/ 673751 h 3552735"/>
              <a:gd name="connsiteX13" fmla="*/ 1111045 w 4043119"/>
              <a:gd name="connsiteY13" fmla="*/ 693415 h 3552735"/>
              <a:gd name="connsiteX14" fmla="*/ 1081549 w 4043119"/>
              <a:gd name="connsiteY14" fmla="*/ 703248 h 3552735"/>
              <a:gd name="connsiteX15" fmla="*/ 1032387 w 4043119"/>
              <a:gd name="connsiteY15" fmla="*/ 722912 h 3552735"/>
              <a:gd name="connsiteX16" fmla="*/ 904568 w 4043119"/>
              <a:gd name="connsiteY16" fmla="*/ 781906 h 3552735"/>
              <a:gd name="connsiteX17" fmla="*/ 865239 w 4043119"/>
              <a:gd name="connsiteY17" fmla="*/ 791738 h 3552735"/>
              <a:gd name="connsiteX18" fmla="*/ 786581 w 4043119"/>
              <a:gd name="connsiteY18" fmla="*/ 821235 h 3552735"/>
              <a:gd name="connsiteX19" fmla="*/ 688258 w 4043119"/>
              <a:gd name="connsiteY19" fmla="*/ 909725 h 3552735"/>
              <a:gd name="connsiteX20" fmla="*/ 629265 w 4043119"/>
              <a:gd name="connsiteY20" fmla="*/ 978551 h 3552735"/>
              <a:gd name="connsiteX21" fmla="*/ 609600 w 4043119"/>
              <a:gd name="connsiteY21" fmla="*/ 1008048 h 3552735"/>
              <a:gd name="connsiteX22" fmla="*/ 550607 w 4043119"/>
              <a:gd name="connsiteY22" fmla="*/ 1047377 h 3552735"/>
              <a:gd name="connsiteX23" fmla="*/ 530942 w 4043119"/>
              <a:gd name="connsiteY23" fmla="*/ 1086706 h 3552735"/>
              <a:gd name="connsiteX24" fmla="*/ 501445 w 4043119"/>
              <a:gd name="connsiteY24" fmla="*/ 1106370 h 3552735"/>
              <a:gd name="connsiteX25" fmla="*/ 491613 w 4043119"/>
              <a:gd name="connsiteY25" fmla="*/ 1135867 h 3552735"/>
              <a:gd name="connsiteX26" fmla="*/ 462116 w 4043119"/>
              <a:gd name="connsiteY26" fmla="*/ 1165364 h 3552735"/>
              <a:gd name="connsiteX27" fmla="*/ 383458 w 4043119"/>
              <a:gd name="connsiteY27" fmla="*/ 1263686 h 3552735"/>
              <a:gd name="connsiteX28" fmla="*/ 383458 w 4043119"/>
              <a:gd name="connsiteY28" fmla="*/ 1263686 h 3552735"/>
              <a:gd name="connsiteX29" fmla="*/ 344129 w 4043119"/>
              <a:gd name="connsiteY29" fmla="*/ 1322680 h 3552735"/>
              <a:gd name="connsiteX30" fmla="*/ 314632 w 4043119"/>
              <a:gd name="connsiteY30" fmla="*/ 1352177 h 3552735"/>
              <a:gd name="connsiteX31" fmla="*/ 255639 w 4043119"/>
              <a:gd name="connsiteY31" fmla="*/ 1450499 h 3552735"/>
              <a:gd name="connsiteX32" fmla="*/ 235974 w 4043119"/>
              <a:gd name="connsiteY32" fmla="*/ 1479996 h 3552735"/>
              <a:gd name="connsiteX33" fmla="*/ 196645 w 4043119"/>
              <a:gd name="connsiteY33" fmla="*/ 1558654 h 3552735"/>
              <a:gd name="connsiteX34" fmla="*/ 167149 w 4043119"/>
              <a:gd name="connsiteY34" fmla="*/ 1656977 h 3552735"/>
              <a:gd name="connsiteX35" fmla="*/ 147484 w 4043119"/>
              <a:gd name="connsiteY35" fmla="*/ 1696306 h 3552735"/>
              <a:gd name="connsiteX36" fmla="*/ 127820 w 4043119"/>
              <a:gd name="connsiteY36" fmla="*/ 1774964 h 3552735"/>
              <a:gd name="connsiteX37" fmla="*/ 117987 w 4043119"/>
              <a:gd name="connsiteY37" fmla="*/ 1814293 h 3552735"/>
              <a:gd name="connsiteX38" fmla="*/ 98323 w 4043119"/>
              <a:gd name="connsiteY38" fmla="*/ 1932280 h 3552735"/>
              <a:gd name="connsiteX39" fmla="*/ 88491 w 4043119"/>
              <a:gd name="connsiteY39" fmla="*/ 2128925 h 3552735"/>
              <a:gd name="connsiteX40" fmla="*/ 78658 w 4043119"/>
              <a:gd name="connsiteY40" fmla="*/ 2158422 h 3552735"/>
              <a:gd name="connsiteX41" fmla="*/ 68826 w 4043119"/>
              <a:gd name="connsiteY41" fmla="*/ 2197751 h 3552735"/>
              <a:gd name="connsiteX42" fmla="*/ 49161 w 4043119"/>
              <a:gd name="connsiteY42" fmla="*/ 2256744 h 3552735"/>
              <a:gd name="connsiteX43" fmla="*/ 39329 w 4043119"/>
              <a:gd name="connsiteY43" fmla="*/ 2286241 h 3552735"/>
              <a:gd name="connsiteX44" fmla="*/ 29497 w 4043119"/>
              <a:gd name="connsiteY44" fmla="*/ 2325570 h 3552735"/>
              <a:gd name="connsiteX45" fmla="*/ 19665 w 4043119"/>
              <a:gd name="connsiteY45" fmla="*/ 2355067 h 3552735"/>
              <a:gd name="connsiteX46" fmla="*/ 0 w 4043119"/>
              <a:gd name="connsiteY46" fmla="*/ 2463222 h 3552735"/>
              <a:gd name="connsiteX47" fmla="*/ 19665 w 4043119"/>
              <a:gd name="connsiteY47" fmla="*/ 2659867 h 3552735"/>
              <a:gd name="connsiteX48" fmla="*/ 39329 w 4043119"/>
              <a:gd name="connsiteY48" fmla="*/ 2728693 h 3552735"/>
              <a:gd name="connsiteX49" fmla="*/ 68826 w 4043119"/>
              <a:gd name="connsiteY49" fmla="*/ 2768022 h 3552735"/>
              <a:gd name="connsiteX50" fmla="*/ 78658 w 4043119"/>
              <a:gd name="connsiteY50" fmla="*/ 2797518 h 3552735"/>
              <a:gd name="connsiteX51" fmla="*/ 117987 w 4043119"/>
              <a:gd name="connsiteY51" fmla="*/ 2856512 h 3552735"/>
              <a:gd name="connsiteX52" fmla="*/ 157316 w 4043119"/>
              <a:gd name="connsiteY52" fmla="*/ 2925338 h 3552735"/>
              <a:gd name="connsiteX53" fmla="*/ 196645 w 4043119"/>
              <a:gd name="connsiteY53" fmla="*/ 2984331 h 3552735"/>
              <a:gd name="connsiteX54" fmla="*/ 226142 w 4043119"/>
              <a:gd name="connsiteY54" fmla="*/ 3023660 h 3552735"/>
              <a:gd name="connsiteX55" fmla="*/ 245807 w 4043119"/>
              <a:gd name="connsiteY55" fmla="*/ 3053157 h 3552735"/>
              <a:gd name="connsiteX56" fmla="*/ 275303 w 4043119"/>
              <a:gd name="connsiteY56" fmla="*/ 3072822 h 3552735"/>
              <a:gd name="connsiteX57" fmla="*/ 304800 w 4043119"/>
              <a:gd name="connsiteY57" fmla="*/ 3102318 h 3552735"/>
              <a:gd name="connsiteX58" fmla="*/ 344129 w 4043119"/>
              <a:gd name="connsiteY58" fmla="*/ 3171144 h 3552735"/>
              <a:gd name="connsiteX59" fmla="*/ 373626 w 4043119"/>
              <a:gd name="connsiteY59" fmla="*/ 3200641 h 3552735"/>
              <a:gd name="connsiteX60" fmla="*/ 452284 w 4043119"/>
              <a:gd name="connsiteY60" fmla="*/ 3279299 h 3552735"/>
              <a:gd name="connsiteX61" fmla="*/ 481781 w 4043119"/>
              <a:gd name="connsiteY61" fmla="*/ 3298964 h 3552735"/>
              <a:gd name="connsiteX62" fmla="*/ 530942 w 4043119"/>
              <a:gd name="connsiteY62" fmla="*/ 3308796 h 3552735"/>
              <a:gd name="connsiteX63" fmla="*/ 619432 w 4043119"/>
              <a:gd name="connsiteY63" fmla="*/ 3348125 h 3552735"/>
              <a:gd name="connsiteX64" fmla="*/ 717755 w 4043119"/>
              <a:gd name="connsiteY64" fmla="*/ 3387454 h 3552735"/>
              <a:gd name="connsiteX65" fmla="*/ 816078 w 4043119"/>
              <a:gd name="connsiteY65" fmla="*/ 3397286 h 3552735"/>
              <a:gd name="connsiteX66" fmla="*/ 845574 w 4043119"/>
              <a:gd name="connsiteY66" fmla="*/ 3407118 h 3552735"/>
              <a:gd name="connsiteX67" fmla="*/ 884903 w 4043119"/>
              <a:gd name="connsiteY67" fmla="*/ 3416951 h 3552735"/>
              <a:gd name="connsiteX68" fmla="*/ 924232 w 4043119"/>
              <a:gd name="connsiteY68" fmla="*/ 3436615 h 3552735"/>
              <a:gd name="connsiteX69" fmla="*/ 1022555 w 4043119"/>
              <a:gd name="connsiteY69" fmla="*/ 3456280 h 3552735"/>
              <a:gd name="connsiteX70" fmla="*/ 1238865 w 4043119"/>
              <a:gd name="connsiteY70" fmla="*/ 3466112 h 3552735"/>
              <a:gd name="connsiteX71" fmla="*/ 1406013 w 4043119"/>
              <a:gd name="connsiteY71" fmla="*/ 3426783 h 3552735"/>
              <a:gd name="connsiteX72" fmla="*/ 1622323 w 4043119"/>
              <a:gd name="connsiteY72" fmla="*/ 3348125 h 3552735"/>
              <a:gd name="connsiteX73" fmla="*/ 1907458 w 4043119"/>
              <a:gd name="connsiteY73" fmla="*/ 3298964 h 3552735"/>
              <a:gd name="connsiteX74" fmla="*/ 2271252 w 4043119"/>
              <a:gd name="connsiteY74" fmla="*/ 3289131 h 3552735"/>
              <a:gd name="connsiteX75" fmla="*/ 2300749 w 4043119"/>
              <a:gd name="connsiteY75" fmla="*/ 3279299 h 3552735"/>
              <a:gd name="connsiteX76" fmla="*/ 2644878 w 4043119"/>
              <a:gd name="connsiteY76" fmla="*/ 3338293 h 3552735"/>
              <a:gd name="connsiteX77" fmla="*/ 3052516 w 4043119"/>
              <a:gd name="connsiteY77" fmla="*/ 3505461 h 3552735"/>
              <a:gd name="connsiteX78" fmla="*/ 3482090 w 4043119"/>
              <a:gd name="connsiteY78" fmla="*/ 3549698 h 3552735"/>
              <a:gd name="connsiteX79" fmla="*/ 4043119 w 4043119"/>
              <a:gd name="connsiteY7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29032 w 4043119"/>
              <a:gd name="connsiteY10" fmla="*/ 624589 h 3552735"/>
              <a:gd name="connsiteX11" fmla="*/ 1150374 w 4043119"/>
              <a:gd name="connsiteY11" fmla="*/ 673751 h 3552735"/>
              <a:gd name="connsiteX12" fmla="*/ 1111045 w 4043119"/>
              <a:gd name="connsiteY12" fmla="*/ 693415 h 3552735"/>
              <a:gd name="connsiteX13" fmla="*/ 1081549 w 4043119"/>
              <a:gd name="connsiteY13" fmla="*/ 703248 h 3552735"/>
              <a:gd name="connsiteX14" fmla="*/ 1032387 w 4043119"/>
              <a:gd name="connsiteY14" fmla="*/ 722912 h 3552735"/>
              <a:gd name="connsiteX15" fmla="*/ 904568 w 4043119"/>
              <a:gd name="connsiteY15" fmla="*/ 781906 h 3552735"/>
              <a:gd name="connsiteX16" fmla="*/ 865239 w 4043119"/>
              <a:gd name="connsiteY16" fmla="*/ 791738 h 3552735"/>
              <a:gd name="connsiteX17" fmla="*/ 786581 w 4043119"/>
              <a:gd name="connsiteY17" fmla="*/ 821235 h 3552735"/>
              <a:gd name="connsiteX18" fmla="*/ 688258 w 4043119"/>
              <a:gd name="connsiteY18" fmla="*/ 909725 h 3552735"/>
              <a:gd name="connsiteX19" fmla="*/ 629265 w 4043119"/>
              <a:gd name="connsiteY19" fmla="*/ 978551 h 3552735"/>
              <a:gd name="connsiteX20" fmla="*/ 609600 w 4043119"/>
              <a:gd name="connsiteY20" fmla="*/ 1008048 h 3552735"/>
              <a:gd name="connsiteX21" fmla="*/ 550607 w 4043119"/>
              <a:gd name="connsiteY21" fmla="*/ 1047377 h 3552735"/>
              <a:gd name="connsiteX22" fmla="*/ 530942 w 4043119"/>
              <a:gd name="connsiteY22" fmla="*/ 1086706 h 3552735"/>
              <a:gd name="connsiteX23" fmla="*/ 501445 w 4043119"/>
              <a:gd name="connsiteY23" fmla="*/ 1106370 h 3552735"/>
              <a:gd name="connsiteX24" fmla="*/ 491613 w 4043119"/>
              <a:gd name="connsiteY24" fmla="*/ 1135867 h 3552735"/>
              <a:gd name="connsiteX25" fmla="*/ 462116 w 4043119"/>
              <a:gd name="connsiteY25" fmla="*/ 1165364 h 3552735"/>
              <a:gd name="connsiteX26" fmla="*/ 383458 w 4043119"/>
              <a:gd name="connsiteY26" fmla="*/ 1263686 h 3552735"/>
              <a:gd name="connsiteX27" fmla="*/ 383458 w 4043119"/>
              <a:gd name="connsiteY27" fmla="*/ 1263686 h 3552735"/>
              <a:gd name="connsiteX28" fmla="*/ 344129 w 4043119"/>
              <a:gd name="connsiteY28" fmla="*/ 1322680 h 3552735"/>
              <a:gd name="connsiteX29" fmla="*/ 314632 w 4043119"/>
              <a:gd name="connsiteY29" fmla="*/ 1352177 h 3552735"/>
              <a:gd name="connsiteX30" fmla="*/ 255639 w 4043119"/>
              <a:gd name="connsiteY30" fmla="*/ 1450499 h 3552735"/>
              <a:gd name="connsiteX31" fmla="*/ 235974 w 4043119"/>
              <a:gd name="connsiteY31" fmla="*/ 1479996 h 3552735"/>
              <a:gd name="connsiteX32" fmla="*/ 196645 w 4043119"/>
              <a:gd name="connsiteY32" fmla="*/ 1558654 h 3552735"/>
              <a:gd name="connsiteX33" fmla="*/ 167149 w 4043119"/>
              <a:gd name="connsiteY33" fmla="*/ 1656977 h 3552735"/>
              <a:gd name="connsiteX34" fmla="*/ 147484 w 4043119"/>
              <a:gd name="connsiteY34" fmla="*/ 1696306 h 3552735"/>
              <a:gd name="connsiteX35" fmla="*/ 127820 w 4043119"/>
              <a:gd name="connsiteY35" fmla="*/ 1774964 h 3552735"/>
              <a:gd name="connsiteX36" fmla="*/ 117987 w 4043119"/>
              <a:gd name="connsiteY36" fmla="*/ 1814293 h 3552735"/>
              <a:gd name="connsiteX37" fmla="*/ 98323 w 4043119"/>
              <a:gd name="connsiteY37" fmla="*/ 1932280 h 3552735"/>
              <a:gd name="connsiteX38" fmla="*/ 88491 w 4043119"/>
              <a:gd name="connsiteY38" fmla="*/ 2128925 h 3552735"/>
              <a:gd name="connsiteX39" fmla="*/ 78658 w 4043119"/>
              <a:gd name="connsiteY39" fmla="*/ 2158422 h 3552735"/>
              <a:gd name="connsiteX40" fmla="*/ 68826 w 4043119"/>
              <a:gd name="connsiteY40" fmla="*/ 2197751 h 3552735"/>
              <a:gd name="connsiteX41" fmla="*/ 49161 w 4043119"/>
              <a:gd name="connsiteY41" fmla="*/ 2256744 h 3552735"/>
              <a:gd name="connsiteX42" fmla="*/ 39329 w 4043119"/>
              <a:gd name="connsiteY42" fmla="*/ 2286241 h 3552735"/>
              <a:gd name="connsiteX43" fmla="*/ 29497 w 4043119"/>
              <a:gd name="connsiteY43" fmla="*/ 2325570 h 3552735"/>
              <a:gd name="connsiteX44" fmla="*/ 19665 w 4043119"/>
              <a:gd name="connsiteY44" fmla="*/ 2355067 h 3552735"/>
              <a:gd name="connsiteX45" fmla="*/ 0 w 4043119"/>
              <a:gd name="connsiteY45" fmla="*/ 2463222 h 3552735"/>
              <a:gd name="connsiteX46" fmla="*/ 19665 w 4043119"/>
              <a:gd name="connsiteY46" fmla="*/ 2659867 h 3552735"/>
              <a:gd name="connsiteX47" fmla="*/ 39329 w 4043119"/>
              <a:gd name="connsiteY47" fmla="*/ 2728693 h 3552735"/>
              <a:gd name="connsiteX48" fmla="*/ 68826 w 4043119"/>
              <a:gd name="connsiteY48" fmla="*/ 2768022 h 3552735"/>
              <a:gd name="connsiteX49" fmla="*/ 78658 w 4043119"/>
              <a:gd name="connsiteY49" fmla="*/ 2797518 h 3552735"/>
              <a:gd name="connsiteX50" fmla="*/ 117987 w 4043119"/>
              <a:gd name="connsiteY50" fmla="*/ 2856512 h 3552735"/>
              <a:gd name="connsiteX51" fmla="*/ 157316 w 4043119"/>
              <a:gd name="connsiteY51" fmla="*/ 2925338 h 3552735"/>
              <a:gd name="connsiteX52" fmla="*/ 196645 w 4043119"/>
              <a:gd name="connsiteY52" fmla="*/ 2984331 h 3552735"/>
              <a:gd name="connsiteX53" fmla="*/ 226142 w 4043119"/>
              <a:gd name="connsiteY53" fmla="*/ 3023660 h 3552735"/>
              <a:gd name="connsiteX54" fmla="*/ 245807 w 4043119"/>
              <a:gd name="connsiteY54" fmla="*/ 3053157 h 3552735"/>
              <a:gd name="connsiteX55" fmla="*/ 275303 w 4043119"/>
              <a:gd name="connsiteY55" fmla="*/ 3072822 h 3552735"/>
              <a:gd name="connsiteX56" fmla="*/ 304800 w 4043119"/>
              <a:gd name="connsiteY56" fmla="*/ 3102318 h 3552735"/>
              <a:gd name="connsiteX57" fmla="*/ 344129 w 4043119"/>
              <a:gd name="connsiteY57" fmla="*/ 3171144 h 3552735"/>
              <a:gd name="connsiteX58" fmla="*/ 373626 w 4043119"/>
              <a:gd name="connsiteY58" fmla="*/ 3200641 h 3552735"/>
              <a:gd name="connsiteX59" fmla="*/ 452284 w 4043119"/>
              <a:gd name="connsiteY59" fmla="*/ 3279299 h 3552735"/>
              <a:gd name="connsiteX60" fmla="*/ 481781 w 4043119"/>
              <a:gd name="connsiteY60" fmla="*/ 3298964 h 3552735"/>
              <a:gd name="connsiteX61" fmla="*/ 530942 w 4043119"/>
              <a:gd name="connsiteY61" fmla="*/ 3308796 h 3552735"/>
              <a:gd name="connsiteX62" fmla="*/ 619432 w 4043119"/>
              <a:gd name="connsiteY62" fmla="*/ 3348125 h 3552735"/>
              <a:gd name="connsiteX63" fmla="*/ 717755 w 4043119"/>
              <a:gd name="connsiteY63" fmla="*/ 3387454 h 3552735"/>
              <a:gd name="connsiteX64" fmla="*/ 816078 w 4043119"/>
              <a:gd name="connsiteY64" fmla="*/ 3397286 h 3552735"/>
              <a:gd name="connsiteX65" fmla="*/ 845574 w 4043119"/>
              <a:gd name="connsiteY65" fmla="*/ 3407118 h 3552735"/>
              <a:gd name="connsiteX66" fmla="*/ 884903 w 4043119"/>
              <a:gd name="connsiteY66" fmla="*/ 3416951 h 3552735"/>
              <a:gd name="connsiteX67" fmla="*/ 924232 w 4043119"/>
              <a:gd name="connsiteY67" fmla="*/ 3436615 h 3552735"/>
              <a:gd name="connsiteX68" fmla="*/ 1022555 w 4043119"/>
              <a:gd name="connsiteY68" fmla="*/ 3456280 h 3552735"/>
              <a:gd name="connsiteX69" fmla="*/ 1238865 w 4043119"/>
              <a:gd name="connsiteY69" fmla="*/ 3466112 h 3552735"/>
              <a:gd name="connsiteX70" fmla="*/ 1406013 w 4043119"/>
              <a:gd name="connsiteY70" fmla="*/ 3426783 h 3552735"/>
              <a:gd name="connsiteX71" fmla="*/ 1622323 w 4043119"/>
              <a:gd name="connsiteY71" fmla="*/ 3348125 h 3552735"/>
              <a:gd name="connsiteX72" fmla="*/ 1907458 w 4043119"/>
              <a:gd name="connsiteY72" fmla="*/ 3298964 h 3552735"/>
              <a:gd name="connsiteX73" fmla="*/ 2271252 w 4043119"/>
              <a:gd name="connsiteY73" fmla="*/ 3289131 h 3552735"/>
              <a:gd name="connsiteX74" fmla="*/ 2300749 w 4043119"/>
              <a:gd name="connsiteY74" fmla="*/ 3279299 h 3552735"/>
              <a:gd name="connsiteX75" fmla="*/ 2644878 w 4043119"/>
              <a:gd name="connsiteY75" fmla="*/ 3338293 h 3552735"/>
              <a:gd name="connsiteX76" fmla="*/ 3052516 w 4043119"/>
              <a:gd name="connsiteY76" fmla="*/ 3505461 h 3552735"/>
              <a:gd name="connsiteX77" fmla="*/ 3482090 w 4043119"/>
              <a:gd name="connsiteY77" fmla="*/ 3549698 h 3552735"/>
              <a:gd name="connsiteX78" fmla="*/ 4043119 w 4043119"/>
              <a:gd name="connsiteY7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111045 w 4043119"/>
              <a:gd name="connsiteY11" fmla="*/ 693415 h 3552735"/>
              <a:gd name="connsiteX12" fmla="*/ 1081549 w 4043119"/>
              <a:gd name="connsiteY12" fmla="*/ 703248 h 3552735"/>
              <a:gd name="connsiteX13" fmla="*/ 1032387 w 4043119"/>
              <a:gd name="connsiteY13" fmla="*/ 722912 h 3552735"/>
              <a:gd name="connsiteX14" fmla="*/ 904568 w 4043119"/>
              <a:gd name="connsiteY14" fmla="*/ 781906 h 3552735"/>
              <a:gd name="connsiteX15" fmla="*/ 865239 w 4043119"/>
              <a:gd name="connsiteY15" fmla="*/ 791738 h 3552735"/>
              <a:gd name="connsiteX16" fmla="*/ 786581 w 4043119"/>
              <a:gd name="connsiteY16" fmla="*/ 821235 h 3552735"/>
              <a:gd name="connsiteX17" fmla="*/ 688258 w 4043119"/>
              <a:gd name="connsiteY17" fmla="*/ 909725 h 3552735"/>
              <a:gd name="connsiteX18" fmla="*/ 629265 w 4043119"/>
              <a:gd name="connsiteY18" fmla="*/ 978551 h 3552735"/>
              <a:gd name="connsiteX19" fmla="*/ 609600 w 4043119"/>
              <a:gd name="connsiteY19" fmla="*/ 1008048 h 3552735"/>
              <a:gd name="connsiteX20" fmla="*/ 550607 w 4043119"/>
              <a:gd name="connsiteY20" fmla="*/ 1047377 h 3552735"/>
              <a:gd name="connsiteX21" fmla="*/ 530942 w 4043119"/>
              <a:gd name="connsiteY21" fmla="*/ 1086706 h 3552735"/>
              <a:gd name="connsiteX22" fmla="*/ 501445 w 4043119"/>
              <a:gd name="connsiteY22" fmla="*/ 1106370 h 3552735"/>
              <a:gd name="connsiteX23" fmla="*/ 491613 w 4043119"/>
              <a:gd name="connsiteY23" fmla="*/ 1135867 h 3552735"/>
              <a:gd name="connsiteX24" fmla="*/ 462116 w 4043119"/>
              <a:gd name="connsiteY24" fmla="*/ 1165364 h 3552735"/>
              <a:gd name="connsiteX25" fmla="*/ 383458 w 4043119"/>
              <a:gd name="connsiteY25" fmla="*/ 1263686 h 3552735"/>
              <a:gd name="connsiteX26" fmla="*/ 383458 w 4043119"/>
              <a:gd name="connsiteY26" fmla="*/ 1263686 h 3552735"/>
              <a:gd name="connsiteX27" fmla="*/ 344129 w 4043119"/>
              <a:gd name="connsiteY27" fmla="*/ 1322680 h 3552735"/>
              <a:gd name="connsiteX28" fmla="*/ 314632 w 4043119"/>
              <a:gd name="connsiteY28" fmla="*/ 1352177 h 3552735"/>
              <a:gd name="connsiteX29" fmla="*/ 255639 w 4043119"/>
              <a:gd name="connsiteY29" fmla="*/ 1450499 h 3552735"/>
              <a:gd name="connsiteX30" fmla="*/ 235974 w 4043119"/>
              <a:gd name="connsiteY30" fmla="*/ 1479996 h 3552735"/>
              <a:gd name="connsiteX31" fmla="*/ 196645 w 4043119"/>
              <a:gd name="connsiteY31" fmla="*/ 1558654 h 3552735"/>
              <a:gd name="connsiteX32" fmla="*/ 167149 w 4043119"/>
              <a:gd name="connsiteY32" fmla="*/ 1656977 h 3552735"/>
              <a:gd name="connsiteX33" fmla="*/ 147484 w 4043119"/>
              <a:gd name="connsiteY33" fmla="*/ 1696306 h 3552735"/>
              <a:gd name="connsiteX34" fmla="*/ 127820 w 4043119"/>
              <a:gd name="connsiteY34" fmla="*/ 1774964 h 3552735"/>
              <a:gd name="connsiteX35" fmla="*/ 117987 w 4043119"/>
              <a:gd name="connsiteY35" fmla="*/ 1814293 h 3552735"/>
              <a:gd name="connsiteX36" fmla="*/ 98323 w 4043119"/>
              <a:gd name="connsiteY36" fmla="*/ 1932280 h 3552735"/>
              <a:gd name="connsiteX37" fmla="*/ 88491 w 4043119"/>
              <a:gd name="connsiteY37" fmla="*/ 2128925 h 3552735"/>
              <a:gd name="connsiteX38" fmla="*/ 78658 w 4043119"/>
              <a:gd name="connsiteY38" fmla="*/ 2158422 h 3552735"/>
              <a:gd name="connsiteX39" fmla="*/ 68826 w 4043119"/>
              <a:gd name="connsiteY39" fmla="*/ 2197751 h 3552735"/>
              <a:gd name="connsiteX40" fmla="*/ 49161 w 4043119"/>
              <a:gd name="connsiteY40" fmla="*/ 2256744 h 3552735"/>
              <a:gd name="connsiteX41" fmla="*/ 39329 w 4043119"/>
              <a:gd name="connsiteY41" fmla="*/ 2286241 h 3552735"/>
              <a:gd name="connsiteX42" fmla="*/ 29497 w 4043119"/>
              <a:gd name="connsiteY42" fmla="*/ 2325570 h 3552735"/>
              <a:gd name="connsiteX43" fmla="*/ 19665 w 4043119"/>
              <a:gd name="connsiteY43" fmla="*/ 2355067 h 3552735"/>
              <a:gd name="connsiteX44" fmla="*/ 0 w 4043119"/>
              <a:gd name="connsiteY44" fmla="*/ 2463222 h 3552735"/>
              <a:gd name="connsiteX45" fmla="*/ 19665 w 4043119"/>
              <a:gd name="connsiteY45" fmla="*/ 2659867 h 3552735"/>
              <a:gd name="connsiteX46" fmla="*/ 39329 w 4043119"/>
              <a:gd name="connsiteY46" fmla="*/ 2728693 h 3552735"/>
              <a:gd name="connsiteX47" fmla="*/ 68826 w 4043119"/>
              <a:gd name="connsiteY47" fmla="*/ 2768022 h 3552735"/>
              <a:gd name="connsiteX48" fmla="*/ 78658 w 4043119"/>
              <a:gd name="connsiteY48" fmla="*/ 2797518 h 3552735"/>
              <a:gd name="connsiteX49" fmla="*/ 117987 w 4043119"/>
              <a:gd name="connsiteY49" fmla="*/ 2856512 h 3552735"/>
              <a:gd name="connsiteX50" fmla="*/ 157316 w 4043119"/>
              <a:gd name="connsiteY50" fmla="*/ 2925338 h 3552735"/>
              <a:gd name="connsiteX51" fmla="*/ 196645 w 4043119"/>
              <a:gd name="connsiteY51" fmla="*/ 2984331 h 3552735"/>
              <a:gd name="connsiteX52" fmla="*/ 226142 w 4043119"/>
              <a:gd name="connsiteY52" fmla="*/ 3023660 h 3552735"/>
              <a:gd name="connsiteX53" fmla="*/ 245807 w 4043119"/>
              <a:gd name="connsiteY53" fmla="*/ 3053157 h 3552735"/>
              <a:gd name="connsiteX54" fmla="*/ 275303 w 4043119"/>
              <a:gd name="connsiteY54" fmla="*/ 3072822 h 3552735"/>
              <a:gd name="connsiteX55" fmla="*/ 304800 w 4043119"/>
              <a:gd name="connsiteY55" fmla="*/ 3102318 h 3552735"/>
              <a:gd name="connsiteX56" fmla="*/ 344129 w 4043119"/>
              <a:gd name="connsiteY56" fmla="*/ 3171144 h 3552735"/>
              <a:gd name="connsiteX57" fmla="*/ 373626 w 4043119"/>
              <a:gd name="connsiteY57" fmla="*/ 3200641 h 3552735"/>
              <a:gd name="connsiteX58" fmla="*/ 452284 w 4043119"/>
              <a:gd name="connsiteY58" fmla="*/ 3279299 h 3552735"/>
              <a:gd name="connsiteX59" fmla="*/ 481781 w 4043119"/>
              <a:gd name="connsiteY59" fmla="*/ 3298964 h 3552735"/>
              <a:gd name="connsiteX60" fmla="*/ 530942 w 4043119"/>
              <a:gd name="connsiteY60" fmla="*/ 3308796 h 3552735"/>
              <a:gd name="connsiteX61" fmla="*/ 619432 w 4043119"/>
              <a:gd name="connsiteY61" fmla="*/ 3348125 h 3552735"/>
              <a:gd name="connsiteX62" fmla="*/ 717755 w 4043119"/>
              <a:gd name="connsiteY62" fmla="*/ 3387454 h 3552735"/>
              <a:gd name="connsiteX63" fmla="*/ 816078 w 4043119"/>
              <a:gd name="connsiteY63" fmla="*/ 3397286 h 3552735"/>
              <a:gd name="connsiteX64" fmla="*/ 845574 w 4043119"/>
              <a:gd name="connsiteY64" fmla="*/ 3407118 h 3552735"/>
              <a:gd name="connsiteX65" fmla="*/ 884903 w 4043119"/>
              <a:gd name="connsiteY65" fmla="*/ 3416951 h 3552735"/>
              <a:gd name="connsiteX66" fmla="*/ 924232 w 4043119"/>
              <a:gd name="connsiteY66" fmla="*/ 3436615 h 3552735"/>
              <a:gd name="connsiteX67" fmla="*/ 1022555 w 4043119"/>
              <a:gd name="connsiteY67" fmla="*/ 3456280 h 3552735"/>
              <a:gd name="connsiteX68" fmla="*/ 1238865 w 4043119"/>
              <a:gd name="connsiteY68" fmla="*/ 3466112 h 3552735"/>
              <a:gd name="connsiteX69" fmla="*/ 1406013 w 4043119"/>
              <a:gd name="connsiteY69" fmla="*/ 3426783 h 3552735"/>
              <a:gd name="connsiteX70" fmla="*/ 1622323 w 4043119"/>
              <a:gd name="connsiteY70" fmla="*/ 3348125 h 3552735"/>
              <a:gd name="connsiteX71" fmla="*/ 1907458 w 4043119"/>
              <a:gd name="connsiteY71" fmla="*/ 3298964 h 3552735"/>
              <a:gd name="connsiteX72" fmla="*/ 2271252 w 4043119"/>
              <a:gd name="connsiteY72" fmla="*/ 3289131 h 3552735"/>
              <a:gd name="connsiteX73" fmla="*/ 2300749 w 4043119"/>
              <a:gd name="connsiteY73" fmla="*/ 3279299 h 3552735"/>
              <a:gd name="connsiteX74" fmla="*/ 2644878 w 4043119"/>
              <a:gd name="connsiteY74" fmla="*/ 3338293 h 3552735"/>
              <a:gd name="connsiteX75" fmla="*/ 3052516 w 4043119"/>
              <a:gd name="connsiteY75" fmla="*/ 3505461 h 3552735"/>
              <a:gd name="connsiteX76" fmla="*/ 3482090 w 4043119"/>
              <a:gd name="connsiteY76" fmla="*/ 3549698 h 3552735"/>
              <a:gd name="connsiteX77" fmla="*/ 4043119 w 4043119"/>
              <a:gd name="connsiteY7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111045 w 4043119"/>
              <a:gd name="connsiteY11" fmla="*/ 693415 h 3552735"/>
              <a:gd name="connsiteX12" fmla="*/ 1032387 w 4043119"/>
              <a:gd name="connsiteY12" fmla="*/ 722912 h 3552735"/>
              <a:gd name="connsiteX13" fmla="*/ 904568 w 4043119"/>
              <a:gd name="connsiteY13" fmla="*/ 781906 h 3552735"/>
              <a:gd name="connsiteX14" fmla="*/ 865239 w 4043119"/>
              <a:gd name="connsiteY14" fmla="*/ 791738 h 3552735"/>
              <a:gd name="connsiteX15" fmla="*/ 786581 w 4043119"/>
              <a:gd name="connsiteY15" fmla="*/ 821235 h 3552735"/>
              <a:gd name="connsiteX16" fmla="*/ 688258 w 4043119"/>
              <a:gd name="connsiteY16" fmla="*/ 909725 h 3552735"/>
              <a:gd name="connsiteX17" fmla="*/ 629265 w 4043119"/>
              <a:gd name="connsiteY17" fmla="*/ 978551 h 3552735"/>
              <a:gd name="connsiteX18" fmla="*/ 609600 w 4043119"/>
              <a:gd name="connsiteY18" fmla="*/ 1008048 h 3552735"/>
              <a:gd name="connsiteX19" fmla="*/ 550607 w 4043119"/>
              <a:gd name="connsiteY19" fmla="*/ 1047377 h 3552735"/>
              <a:gd name="connsiteX20" fmla="*/ 530942 w 4043119"/>
              <a:gd name="connsiteY20" fmla="*/ 1086706 h 3552735"/>
              <a:gd name="connsiteX21" fmla="*/ 501445 w 4043119"/>
              <a:gd name="connsiteY21" fmla="*/ 1106370 h 3552735"/>
              <a:gd name="connsiteX22" fmla="*/ 491613 w 4043119"/>
              <a:gd name="connsiteY22" fmla="*/ 1135867 h 3552735"/>
              <a:gd name="connsiteX23" fmla="*/ 462116 w 4043119"/>
              <a:gd name="connsiteY23" fmla="*/ 1165364 h 3552735"/>
              <a:gd name="connsiteX24" fmla="*/ 383458 w 4043119"/>
              <a:gd name="connsiteY24" fmla="*/ 1263686 h 3552735"/>
              <a:gd name="connsiteX25" fmla="*/ 383458 w 4043119"/>
              <a:gd name="connsiteY25" fmla="*/ 1263686 h 3552735"/>
              <a:gd name="connsiteX26" fmla="*/ 344129 w 4043119"/>
              <a:gd name="connsiteY26" fmla="*/ 1322680 h 3552735"/>
              <a:gd name="connsiteX27" fmla="*/ 314632 w 4043119"/>
              <a:gd name="connsiteY27" fmla="*/ 1352177 h 3552735"/>
              <a:gd name="connsiteX28" fmla="*/ 255639 w 4043119"/>
              <a:gd name="connsiteY28" fmla="*/ 1450499 h 3552735"/>
              <a:gd name="connsiteX29" fmla="*/ 235974 w 4043119"/>
              <a:gd name="connsiteY29" fmla="*/ 1479996 h 3552735"/>
              <a:gd name="connsiteX30" fmla="*/ 196645 w 4043119"/>
              <a:gd name="connsiteY30" fmla="*/ 1558654 h 3552735"/>
              <a:gd name="connsiteX31" fmla="*/ 167149 w 4043119"/>
              <a:gd name="connsiteY31" fmla="*/ 1656977 h 3552735"/>
              <a:gd name="connsiteX32" fmla="*/ 147484 w 4043119"/>
              <a:gd name="connsiteY32" fmla="*/ 1696306 h 3552735"/>
              <a:gd name="connsiteX33" fmla="*/ 127820 w 4043119"/>
              <a:gd name="connsiteY33" fmla="*/ 1774964 h 3552735"/>
              <a:gd name="connsiteX34" fmla="*/ 117987 w 4043119"/>
              <a:gd name="connsiteY34" fmla="*/ 1814293 h 3552735"/>
              <a:gd name="connsiteX35" fmla="*/ 98323 w 4043119"/>
              <a:gd name="connsiteY35" fmla="*/ 1932280 h 3552735"/>
              <a:gd name="connsiteX36" fmla="*/ 88491 w 4043119"/>
              <a:gd name="connsiteY36" fmla="*/ 2128925 h 3552735"/>
              <a:gd name="connsiteX37" fmla="*/ 78658 w 4043119"/>
              <a:gd name="connsiteY37" fmla="*/ 2158422 h 3552735"/>
              <a:gd name="connsiteX38" fmla="*/ 68826 w 4043119"/>
              <a:gd name="connsiteY38" fmla="*/ 2197751 h 3552735"/>
              <a:gd name="connsiteX39" fmla="*/ 49161 w 4043119"/>
              <a:gd name="connsiteY39" fmla="*/ 2256744 h 3552735"/>
              <a:gd name="connsiteX40" fmla="*/ 39329 w 4043119"/>
              <a:gd name="connsiteY40" fmla="*/ 2286241 h 3552735"/>
              <a:gd name="connsiteX41" fmla="*/ 29497 w 4043119"/>
              <a:gd name="connsiteY41" fmla="*/ 2325570 h 3552735"/>
              <a:gd name="connsiteX42" fmla="*/ 19665 w 4043119"/>
              <a:gd name="connsiteY42" fmla="*/ 2355067 h 3552735"/>
              <a:gd name="connsiteX43" fmla="*/ 0 w 4043119"/>
              <a:gd name="connsiteY43" fmla="*/ 2463222 h 3552735"/>
              <a:gd name="connsiteX44" fmla="*/ 19665 w 4043119"/>
              <a:gd name="connsiteY44" fmla="*/ 2659867 h 3552735"/>
              <a:gd name="connsiteX45" fmla="*/ 39329 w 4043119"/>
              <a:gd name="connsiteY45" fmla="*/ 2728693 h 3552735"/>
              <a:gd name="connsiteX46" fmla="*/ 68826 w 4043119"/>
              <a:gd name="connsiteY46" fmla="*/ 2768022 h 3552735"/>
              <a:gd name="connsiteX47" fmla="*/ 78658 w 4043119"/>
              <a:gd name="connsiteY47" fmla="*/ 2797518 h 3552735"/>
              <a:gd name="connsiteX48" fmla="*/ 117987 w 4043119"/>
              <a:gd name="connsiteY48" fmla="*/ 2856512 h 3552735"/>
              <a:gd name="connsiteX49" fmla="*/ 157316 w 4043119"/>
              <a:gd name="connsiteY49" fmla="*/ 2925338 h 3552735"/>
              <a:gd name="connsiteX50" fmla="*/ 196645 w 4043119"/>
              <a:gd name="connsiteY50" fmla="*/ 2984331 h 3552735"/>
              <a:gd name="connsiteX51" fmla="*/ 226142 w 4043119"/>
              <a:gd name="connsiteY51" fmla="*/ 3023660 h 3552735"/>
              <a:gd name="connsiteX52" fmla="*/ 245807 w 4043119"/>
              <a:gd name="connsiteY52" fmla="*/ 3053157 h 3552735"/>
              <a:gd name="connsiteX53" fmla="*/ 275303 w 4043119"/>
              <a:gd name="connsiteY53" fmla="*/ 3072822 h 3552735"/>
              <a:gd name="connsiteX54" fmla="*/ 304800 w 4043119"/>
              <a:gd name="connsiteY54" fmla="*/ 3102318 h 3552735"/>
              <a:gd name="connsiteX55" fmla="*/ 344129 w 4043119"/>
              <a:gd name="connsiteY55" fmla="*/ 3171144 h 3552735"/>
              <a:gd name="connsiteX56" fmla="*/ 373626 w 4043119"/>
              <a:gd name="connsiteY56" fmla="*/ 3200641 h 3552735"/>
              <a:gd name="connsiteX57" fmla="*/ 452284 w 4043119"/>
              <a:gd name="connsiteY57" fmla="*/ 3279299 h 3552735"/>
              <a:gd name="connsiteX58" fmla="*/ 481781 w 4043119"/>
              <a:gd name="connsiteY58" fmla="*/ 3298964 h 3552735"/>
              <a:gd name="connsiteX59" fmla="*/ 530942 w 4043119"/>
              <a:gd name="connsiteY59" fmla="*/ 3308796 h 3552735"/>
              <a:gd name="connsiteX60" fmla="*/ 619432 w 4043119"/>
              <a:gd name="connsiteY60" fmla="*/ 3348125 h 3552735"/>
              <a:gd name="connsiteX61" fmla="*/ 717755 w 4043119"/>
              <a:gd name="connsiteY61" fmla="*/ 3387454 h 3552735"/>
              <a:gd name="connsiteX62" fmla="*/ 816078 w 4043119"/>
              <a:gd name="connsiteY62" fmla="*/ 3397286 h 3552735"/>
              <a:gd name="connsiteX63" fmla="*/ 845574 w 4043119"/>
              <a:gd name="connsiteY63" fmla="*/ 3407118 h 3552735"/>
              <a:gd name="connsiteX64" fmla="*/ 884903 w 4043119"/>
              <a:gd name="connsiteY64" fmla="*/ 3416951 h 3552735"/>
              <a:gd name="connsiteX65" fmla="*/ 924232 w 4043119"/>
              <a:gd name="connsiteY65" fmla="*/ 3436615 h 3552735"/>
              <a:gd name="connsiteX66" fmla="*/ 1022555 w 4043119"/>
              <a:gd name="connsiteY66" fmla="*/ 3456280 h 3552735"/>
              <a:gd name="connsiteX67" fmla="*/ 1238865 w 4043119"/>
              <a:gd name="connsiteY67" fmla="*/ 3466112 h 3552735"/>
              <a:gd name="connsiteX68" fmla="*/ 1406013 w 4043119"/>
              <a:gd name="connsiteY68" fmla="*/ 3426783 h 3552735"/>
              <a:gd name="connsiteX69" fmla="*/ 1622323 w 4043119"/>
              <a:gd name="connsiteY69" fmla="*/ 3348125 h 3552735"/>
              <a:gd name="connsiteX70" fmla="*/ 1907458 w 4043119"/>
              <a:gd name="connsiteY70" fmla="*/ 3298964 h 3552735"/>
              <a:gd name="connsiteX71" fmla="*/ 2271252 w 4043119"/>
              <a:gd name="connsiteY71" fmla="*/ 3289131 h 3552735"/>
              <a:gd name="connsiteX72" fmla="*/ 2300749 w 4043119"/>
              <a:gd name="connsiteY72" fmla="*/ 3279299 h 3552735"/>
              <a:gd name="connsiteX73" fmla="*/ 2644878 w 4043119"/>
              <a:gd name="connsiteY73" fmla="*/ 3338293 h 3552735"/>
              <a:gd name="connsiteX74" fmla="*/ 3052516 w 4043119"/>
              <a:gd name="connsiteY74" fmla="*/ 3505461 h 3552735"/>
              <a:gd name="connsiteX75" fmla="*/ 3482090 w 4043119"/>
              <a:gd name="connsiteY75" fmla="*/ 3549698 h 3552735"/>
              <a:gd name="connsiteX76" fmla="*/ 4043119 w 4043119"/>
              <a:gd name="connsiteY7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032387 w 4043119"/>
              <a:gd name="connsiteY11" fmla="*/ 722912 h 3552735"/>
              <a:gd name="connsiteX12" fmla="*/ 904568 w 4043119"/>
              <a:gd name="connsiteY12" fmla="*/ 781906 h 3552735"/>
              <a:gd name="connsiteX13" fmla="*/ 865239 w 4043119"/>
              <a:gd name="connsiteY13" fmla="*/ 791738 h 3552735"/>
              <a:gd name="connsiteX14" fmla="*/ 786581 w 4043119"/>
              <a:gd name="connsiteY14" fmla="*/ 821235 h 3552735"/>
              <a:gd name="connsiteX15" fmla="*/ 688258 w 4043119"/>
              <a:gd name="connsiteY15" fmla="*/ 909725 h 3552735"/>
              <a:gd name="connsiteX16" fmla="*/ 629265 w 4043119"/>
              <a:gd name="connsiteY16" fmla="*/ 978551 h 3552735"/>
              <a:gd name="connsiteX17" fmla="*/ 609600 w 4043119"/>
              <a:gd name="connsiteY17" fmla="*/ 1008048 h 3552735"/>
              <a:gd name="connsiteX18" fmla="*/ 550607 w 4043119"/>
              <a:gd name="connsiteY18" fmla="*/ 1047377 h 3552735"/>
              <a:gd name="connsiteX19" fmla="*/ 530942 w 4043119"/>
              <a:gd name="connsiteY19" fmla="*/ 1086706 h 3552735"/>
              <a:gd name="connsiteX20" fmla="*/ 501445 w 4043119"/>
              <a:gd name="connsiteY20" fmla="*/ 1106370 h 3552735"/>
              <a:gd name="connsiteX21" fmla="*/ 491613 w 4043119"/>
              <a:gd name="connsiteY21" fmla="*/ 1135867 h 3552735"/>
              <a:gd name="connsiteX22" fmla="*/ 462116 w 4043119"/>
              <a:gd name="connsiteY22" fmla="*/ 1165364 h 3552735"/>
              <a:gd name="connsiteX23" fmla="*/ 383458 w 4043119"/>
              <a:gd name="connsiteY23" fmla="*/ 1263686 h 3552735"/>
              <a:gd name="connsiteX24" fmla="*/ 383458 w 4043119"/>
              <a:gd name="connsiteY24" fmla="*/ 1263686 h 3552735"/>
              <a:gd name="connsiteX25" fmla="*/ 344129 w 4043119"/>
              <a:gd name="connsiteY25" fmla="*/ 1322680 h 3552735"/>
              <a:gd name="connsiteX26" fmla="*/ 314632 w 4043119"/>
              <a:gd name="connsiteY26" fmla="*/ 1352177 h 3552735"/>
              <a:gd name="connsiteX27" fmla="*/ 255639 w 4043119"/>
              <a:gd name="connsiteY27" fmla="*/ 1450499 h 3552735"/>
              <a:gd name="connsiteX28" fmla="*/ 235974 w 4043119"/>
              <a:gd name="connsiteY28" fmla="*/ 1479996 h 3552735"/>
              <a:gd name="connsiteX29" fmla="*/ 196645 w 4043119"/>
              <a:gd name="connsiteY29" fmla="*/ 1558654 h 3552735"/>
              <a:gd name="connsiteX30" fmla="*/ 167149 w 4043119"/>
              <a:gd name="connsiteY30" fmla="*/ 1656977 h 3552735"/>
              <a:gd name="connsiteX31" fmla="*/ 147484 w 4043119"/>
              <a:gd name="connsiteY31" fmla="*/ 1696306 h 3552735"/>
              <a:gd name="connsiteX32" fmla="*/ 127820 w 4043119"/>
              <a:gd name="connsiteY32" fmla="*/ 1774964 h 3552735"/>
              <a:gd name="connsiteX33" fmla="*/ 117987 w 4043119"/>
              <a:gd name="connsiteY33" fmla="*/ 1814293 h 3552735"/>
              <a:gd name="connsiteX34" fmla="*/ 98323 w 4043119"/>
              <a:gd name="connsiteY34" fmla="*/ 1932280 h 3552735"/>
              <a:gd name="connsiteX35" fmla="*/ 88491 w 4043119"/>
              <a:gd name="connsiteY35" fmla="*/ 2128925 h 3552735"/>
              <a:gd name="connsiteX36" fmla="*/ 78658 w 4043119"/>
              <a:gd name="connsiteY36" fmla="*/ 2158422 h 3552735"/>
              <a:gd name="connsiteX37" fmla="*/ 68826 w 4043119"/>
              <a:gd name="connsiteY37" fmla="*/ 2197751 h 3552735"/>
              <a:gd name="connsiteX38" fmla="*/ 49161 w 4043119"/>
              <a:gd name="connsiteY38" fmla="*/ 2256744 h 3552735"/>
              <a:gd name="connsiteX39" fmla="*/ 39329 w 4043119"/>
              <a:gd name="connsiteY39" fmla="*/ 2286241 h 3552735"/>
              <a:gd name="connsiteX40" fmla="*/ 29497 w 4043119"/>
              <a:gd name="connsiteY40" fmla="*/ 2325570 h 3552735"/>
              <a:gd name="connsiteX41" fmla="*/ 19665 w 4043119"/>
              <a:gd name="connsiteY41" fmla="*/ 2355067 h 3552735"/>
              <a:gd name="connsiteX42" fmla="*/ 0 w 4043119"/>
              <a:gd name="connsiteY42" fmla="*/ 2463222 h 3552735"/>
              <a:gd name="connsiteX43" fmla="*/ 19665 w 4043119"/>
              <a:gd name="connsiteY43" fmla="*/ 2659867 h 3552735"/>
              <a:gd name="connsiteX44" fmla="*/ 39329 w 4043119"/>
              <a:gd name="connsiteY44" fmla="*/ 2728693 h 3552735"/>
              <a:gd name="connsiteX45" fmla="*/ 68826 w 4043119"/>
              <a:gd name="connsiteY45" fmla="*/ 2768022 h 3552735"/>
              <a:gd name="connsiteX46" fmla="*/ 78658 w 4043119"/>
              <a:gd name="connsiteY46" fmla="*/ 2797518 h 3552735"/>
              <a:gd name="connsiteX47" fmla="*/ 117987 w 4043119"/>
              <a:gd name="connsiteY47" fmla="*/ 2856512 h 3552735"/>
              <a:gd name="connsiteX48" fmla="*/ 157316 w 4043119"/>
              <a:gd name="connsiteY48" fmla="*/ 2925338 h 3552735"/>
              <a:gd name="connsiteX49" fmla="*/ 196645 w 4043119"/>
              <a:gd name="connsiteY49" fmla="*/ 2984331 h 3552735"/>
              <a:gd name="connsiteX50" fmla="*/ 226142 w 4043119"/>
              <a:gd name="connsiteY50" fmla="*/ 3023660 h 3552735"/>
              <a:gd name="connsiteX51" fmla="*/ 245807 w 4043119"/>
              <a:gd name="connsiteY51" fmla="*/ 3053157 h 3552735"/>
              <a:gd name="connsiteX52" fmla="*/ 275303 w 4043119"/>
              <a:gd name="connsiteY52" fmla="*/ 3072822 h 3552735"/>
              <a:gd name="connsiteX53" fmla="*/ 304800 w 4043119"/>
              <a:gd name="connsiteY53" fmla="*/ 3102318 h 3552735"/>
              <a:gd name="connsiteX54" fmla="*/ 344129 w 4043119"/>
              <a:gd name="connsiteY54" fmla="*/ 3171144 h 3552735"/>
              <a:gd name="connsiteX55" fmla="*/ 373626 w 4043119"/>
              <a:gd name="connsiteY55" fmla="*/ 3200641 h 3552735"/>
              <a:gd name="connsiteX56" fmla="*/ 452284 w 4043119"/>
              <a:gd name="connsiteY56" fmla="*/ 3279299 h 3552735"/>
              <a:gd name="connsiteX57" fmla="*/ 481781 w 4043119"/>
              <a:gd name="connsiteY57" fmla="*/ 3298964 h 3552735"/>
              <a:gd name="connsiteX58" fmla="*/ 530942 w 4043119"/>
              <a:gd name="connsiteY58" fmla="*/ 3308796 h 3552735"/>
              <a:gd name="connsiteX59" fmla="*/ 619432 w 4043119"/>
              <a:gd name="connsiteY59" fmla="*/ 3348125 h 3552735"/>
              <a:gd name="connsiteX60" fmla="*/ 717755 w 4043119"/>
              <a:gd name="connsiteY60" fmla="*/ 3387454 h 3552735"/>
              <a:gd name="connsiteX61" fmla="*/ 816078 w 4043119"/>
              <a:gd name="connsiteY61" fmla="*/ 3397286 h 3552735"/>
              <a:gd name="connsiteX62" fmla="*/ 845574 w 4043119"/>
              <a:gd name="connsiteY62" fmla="*/ 3407118 h 3552735"/>
              <a:gd name="connsiteX63" fmla="*/ 884903 w 4043119"/>
              <a:gd name="connsiteY63" fmla="*/ 3416951 h 3552735"/>
              <a:gd name="connsiteX64" fmla="*/ 924232 w 4043119"/>
              <a:gd name="connsiteY64" fmla="*/ 3436615 h 3552735"/>
              <a:gd name="connsiteX65" fmla="*/ 1022555 w 4043119"/>
              <a:gd name="connsiteY65" fmla="*/ 3456280 h 3552735"/>
              <a:gd name="connsiteX66" fmla="*/ 1238865 w 4043119"/>
              <a:gd name="connsiteY66" fmla="*/ 3466112 h 3552735"/>
              <a:gd name="connsiteX67" fmla="*/ 1406013 w 4043119"/>
              <a:gd name="connsiteY67" fmla="*/ 3426783 h 3552735"/>
              <a:gd name="connsiteX68" fmla="*/ 1622323 w 4043119"/>
              <a:gd name="connsiteY68" fmla="*/ 3348125 h 3552735"/>
              <a:gd name="connsiteX69" fmla="*/ 1907458 w 4043119"/>
              <a:gd name="connsiteY69" fmla="*/ 3298964 h 3552735"/>
              <a:gd name="connsiteX70" fmla="*/ 2271252 w 4043119"/>
              <a:gd name="connsiteY70" fmla="*/ 3289131 h 3552735"/>
              <a:gd name="connsiteX71" fmla="*/ 2300749 w 4043119"/>
              <a:gd name="connsiteY71" fmla="*/ 3279299 h 3552735"/>
              <a:gd name="connsiteX72" fmla="*/ 2644878 w 4043119"/>
              <a:gd name="connsiteY72" fmla="*/ 3338293 h 3552735"/>
              <a:gd name="connsiteX73" fmla="*/ 3052516 w 4043119"/>
              <a:gd name="connsiteY73" fmla="*/ 3505461 h 3552735"/>
              <a:gd name="connsiteX74" fmla="*/ 3482090 w 4043119"/>
              <a:gd name="connsiteY74" fmla="*/ 3549698 h 3552735"/>
              <a:gd name="connsiteX75" fmla="*/ 4043119 w 4043119"/>
              <a:gd name="connsiteY7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904568 w 4043119"/>
              <a:gd name="connsiteY11" fmla="*/ 781906 h 3552735"/>
              <a:gd name="connsiteX12" fmla="*/ 865239 w 4043119"/>
              <a:gd name="connsiteY12" fmla="*/ 791738 h 3552735"/>
              <a:gd name="connsiteX13" fmla="*/ 786581 w 4043119"/>
              <a:gd name="connsiteY13" fmla="*/ 821235 h 3552735"/>
              <a:gd name="connsiteX14" fmla="*/ 688258 w 4043119"/>
              <a:gd name="connsiteY14" fmla="*/ 909725 h 3552735"/>
              <a:gd name="connsiteX15" fmla="*/ 629265 w 4043119"/>
              <a:gd name="connsiteY15" fmla="*/ 978551 h 3552735"/>
              <a:gd name="connsiteX16" fmla="*/ 609600 w 4043119"/>
              <a:gd name="connsiteY16" fmla="*/ 1008048 h 3552735"/>
              <a:gd name="connsiteX17" fmla="*/ 550607 w 4043119"/>
              <a:gd name="connsiteY17" fmla="*/ 1047377 h 3552735"/>
              <a:gd name="connsiteX18" fmla="*/ 530942 w 4043119"/>
              <a:gd name="connsiteY18" fmla="*/ 1086706 h 3552735"/>
              <a:gd name="connsiteX19" fmla="*/ 501445 w 4043119"/>
              <a:gd name="connsiteY19" fmla="*/ 1106370 h 3552735"/>
              <a:gd name="connsiteX20" fmla="*/ 491613 w 4043119"/>
              <a:gd name="connsiteY20" fmla="*/ 1135867 h 3552735"/>
              <a:gd name="connsiteX21" fmla="*/ 462116 w 4043119"/>
              <a:gd name="connsiteY21" fmla="*/ 1165364 h 3552735"/>
              <a:gd name="connsiteX22" fmla="*/ 383458 w 4043119"/>
              <a:gd name="connsiteY22" fmla="*/ 1263686 h 3552735"/>
              <a:gd name="connsiteX23" fmla="*/ 383458 w 4043119"/>
              <a:gd name="connsiteY23" fmla="*/ 1263686 h 3552735"/>
              <a:gd name="connsiteX24" fmla="*/ 344129 w 4043119"/>
              <a:gd name="connsiteY24" fmla="*/ 1322680 h 3552735"/>
              <a:gd name="connsiteX25" fmla="*/ 314632 w 4043119"/>
              <a:gd name="connsiteY25" fmla="*/ 1352177 h 3552735"/>
              <a:gd name="connsiteX26" fmla="*/ 255639 w 4043119"/>
              <a:gd name="connsiteY26" fmla="*/ 1450499 h 3552735"/>
              <a:gd name="connsiteX27" fmla="*/ 235974 w 4043119"/>
              <a:gd name="connsiteY27" fmla="*/ 1479996 h 3552735"/>
              <a:gd name="connsiteX28" fmla="*/ 196645 w 4043119"/>
              <a:gd name="connsiteY28" fmla="*/ 1558654 h 3552735"/>
              <a:gd name="connsiteX29" fmla="*/ 167149 w 4043119"/>
              <a:gd name="connsiteY29" fmla="*/ 1656977 h 3552735"/>
              <a:gd name="connsiteX30" fmla="*/ 147484 w 4043119"/>
              <a:gd name="connsiteY30" fmla="*/ 1696306 h 3552735"/>
              <a:gd name="connsiteX31" fmla="*/ 127820 w 4043119"/>
              <a:gd name="connsiteY31" fmla="*/ 1774964 h 3552735"/>
              <a:gd name="connsiteX32" fmla="*/ 117987 w 4043119"/>
              <a:gd name="connsiteY32" fmla="*/ 1814293 h 3552735"/>
              <a:gd name="connsiteX33" fmla="*/ 98323 w 4043119"/>
              <a:gd name="connsiteY33" fmla="*/ 1932280 h 3552735"/>
              <a:gd name="connsiteX34" fmla="*/ 88491 w 4043119"/>
              <a:gd name="connsiteY34" fmla="*/ 2128925 h 3552735"/>
              <a:gd name="connsiteX35" fmla="*/ 78658 w 4043119"/>
              <a:gd name="connsiteY35" fmla="*/ 2158422 h 3552735"/>
              <a:gd name="connsiteX36" fmla="*/ 68826 w 4043119"/>
              <a:gd name="connsiteY36" fmla="*/ 2197751 h 3552735"/>
              <a:gd name="connsiteX37" fmla="*/ 49161 w 4043119"/>
              <a:gd name="connsiteY37" fmla="*/ 2256744 h 3552735"/>
              <a:gd name="connsiteX38" fmla="*/ 39329 w 4043119"/>
              <a:gd name="connsiteY38" fmla="*/ 2286241 h 3552735"/>
              <a:gd name="connsiteX39" fmla="*/ 29497 w 4043119"/>
              <a:gd name="connsiteY39" fmla="*/ 2325570 h 3552735"/>
              <a:gd name="connsiteX40" fmla="*/ 19665 w 4043119"/>
              <a:gd name="connsiteY40" fmla="*/ 2355067 h 3552735"/>
              <a:gd name="connsiteX41" fmla="*/ 0 w 4043119"/>
              <a:gd name="connsiteY41" fmla="*/ 2463222 h 3552735"/>
              <a:gd name="connsiteX42" fmla="*/ 19665 w 4043119"/>
              <a:gd name="connsiteY42" fmla="*/ 2659867 h 3552735"/>
              <a:gd name="connsiteX43" fmla="*/ 39329 w 4043119"/>
              <a:gd name="connsiteY43" fmla="*/ 2728693 h 3552735"/>
              <a:gd name="connsiteX44" fmla="*/ 68826 w 4043119"/>
              <a:gd name="connsiteY44" fmla="*/ 2768022 h 3552735"/>
              <a:gd name="connsiteX45" fmla="*/ 78658 w 4043119"/>
              <a:gd name="connsiteY45" fmla="*/ 2797518 h 3552735"/>
              <a:gd name="connsiteX46" fmla="*/ 117987 w 4043119"/>
              <a:gd name="connsiteY46" fmla="*/ 2856512 h 3552735"/>
              <a:gd name="connsiteX47" fmla="*/ 157316 w 4043119"/>
              <a:gd name="connsiteY47" fmla="*/ 2925338 h 3552735"/>
              <a:gd name="connsiteX48" fmla="*/ 196645 w 4043119"/>
              <a:gd name="connsiteY48" fmla="*/ 2984331 h 3552735"/>
              <a:gd name="connsiteX49" fmla="*/ 226142 w 4043119"/>
              <a:gd name="connsiteY49" fmla="*/ 3023660 h 3552735"/>
              <a:gd name="connsiteX50" fmla="*/ 245807 w 4043119"/>
              <a:gd name="connsiteY50" fmla="*/ 3053157 h 3552735"/>
              <a:gd name="connsiteX51" fmla="*/ 275303 w 4043119"/>
              <a:gd name="connsiteY51" fmla="*/ 3072822 h 3552735"/>
              <a:gd name="connsiteX52" fmla="*/ 304800 w 4043119"/>
              <a:gd name="connsiteY52" fmla="*/ 3102318 h 3552735"/>
              <a:gd name="connsiteX53" fmla="*/ 344129 w 4043119"/>
              <a:gd name="connsiteY53" fmla="*/ 3171144 h 3552735"/>
              <a:gd name="connsiteX54" fmla="*/ 373626 w 4043119"/>
              <a:gd name="connsiteY54" fmla="*/ 3200641 h 3552735"/>
              <a:gd name="connsiteX55" fmla="*/ 452284 w 4043119"/>
              <a:gd name="connsiteY55" fmla="*/ 3279299 h 3552735"/>
              <a:gd name="connsiteX56" fmla="*/ 481781 w 4043119"/>
              <a:gd name="connsiteY56" fmla="*/ 3298964 h 3552735"/>
              <a:gd name="connsiteX57" fmla="*/ 530942 w 4043119"/>
              <a:gd name="connsiteY57" fmla="*/ 3308796 h 3552735"/>
              <a:gd name="connsiteX58" fmla="*/ 619432 w 4043119"/>
              <a:gd name="connsiteY58" fmla="*/ 3348125 h 3552735"/>
              <a:gd name="connsiteX59" fmla="*/ 717755 w 4043119"/>
              <a:gd name="connsiteY59" fmla="*/ 3387454 h 3552735"/>
              <a:gd name="connsiteX60" fmla="*/ 816078 w 4043119"/>
              <a:gd name="connsiteY60" fmla="*/ 3397286 h 3552735"/>
              <a:gd name="connsiteX61" fmla="*/ 845574 w 4043119"/>
              <a:gd name="connsiteY61" fmla="*/ 3407118 h 3552735"/>
              <a:gd name="connsiteX62" fmla="*/ 884903 w 4043119"/>
              <a:gd name="connsiteY62" fmla="*/ 3416951 h 3552735"/>
              <a:gd name="connsiteX63" fmla="*/ 924232 w 4043119"/>
              <a:gd name="connsiteY63" fmla="*/ 3436615 h 3552735"/>
              <a:gd name="connsiteX64" fmla="*/ 1022555 w 4043119"/>
              <a:gd name="connsiteY64" fmla="*/ 3456280 h 3552735"/>
              <a:gd name="connsiteX65" fmla="*/ 1238865 w 4043119"/>
              <a:gd name="connsiteY65" fmla="*/ 3466112 h 3552735"/>
              <a:gd name="connsiteX66" fmla="*/ 1406013 w 4043119"/>
              <a:gd name="connsiteY66" fmla="*/ 3426783 h 3552735"/>
              <a:gd name="connsiteX67" fmla="*/ 1622323 w 4043119"/>
              <a:gd name="connsiteY67" fmla="*/ 3348125 h 3552735"/>
              <a:gd name="connsiteX68" fmla="*/ 1907458 w 4043119"/>
              <a:gd name="connsiteY68" fmla="*/ 3298964 h 3552735"/>
              <a:gd name="connsiteX69" fmla="*/ 2271252 w 4043119"/>
              <a:gd name="connsiteY69" fmla="*/ 3289131 h 3552735"/>
              <a:gd name="connsiteX70" fmla="*/ 2300749 w 4043119"/>
              <a:gd name="connsiteY70" fmla="*/ 3279299 h 3552735"/>
              <a:gd name="connsiteX71" fmla="*/ 2644878 w 4043119"/>
              <a:gd name="connsiteY71" fmla="*/ 3338293 h 3552735"/>
              <a:gd name="connsiteX72" fmla="*/ 3052516 w 4043119"/>
              <a:gd name="connsiteY72" fmla="*/ 3505461 h 3552735"/>
              <a:gd name="connsiteX73" fmla="*/ 3482090 w 4043119"/>
              <a:gd name="connsiteY73" fmla="*/ 3549698 h 3552735"/>
              <a:gd name="connsiteX74" fmla="*/ 4043119 w 4043119"/>
              <a:gd name="connsiteY7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904568 w 4043119"/>
              <a:gd name="connsiteY11" fmla="*/ 781906 h 3552735"/>
              <a:gd name="connsiteX12" fmla="*/ 786581 w 4043119"/>
              <a:gd name="connsiteY12" fmla="*/ 821235 h 3552735"/>
              <a:gd name="connsiteX13" fmla="*/ 688258 w 4043119"/>
              <a:gd name="connsiteY13" fmla="*/ 909725 h 3552735"/>
              <a:gd name="connsiteX14" fmla="*/ 629265 w 4043119"/>
              <a:gd name="connsiteY14" fmla="*/ 978551 h 3552735"/>
              <a:gd name="connsiteX15" fmla="*/ 609600 w 4043119"/>
              <a:gd name="connsiteY15" fmla="*/ 1008048 h 3552735"/>
              <a:gd name="connsiteX16" fmla="*/ 550607 w 4043119"/>
              <a:gd name="connsiteY16" fmla="*/ 1047377 h 3552735"/>
              <a:gd name="connsiteX17" fmla="*/ 530942 w 4043119"/>
              <a:gd name="connsiteY17" fmla="*/ 1086706 h 3552735"/>
              <a:gd name="connsiteX18" fmla="*/ 501445 w 4043119"/>
              <a:gd name="connsiteY18" fmla="*/ 1106370 h 3552735"/>
              <a:gd name="connsiteX19" fmla="*/ 491613 w 4043119"/>
              <a:gd name="connsiteY19" fmla="*/ 1135867 h 3552735"/>
              <a:gd name="connsiteX20" fmla="*/ 462116 w 4043119"/>
              <a:gd name="connsiteY20" fmla="*/ 1165364 h 3552735"/>
              <a:gd name="connsiteX21" fmla="*/ 383458 w 4043119"/>
              <a:gd name="connsiteY21" fmla="*/ 1263686 h 3552735"/>
              <a:gd name="connsiteX22" fmla="*/ 383458 w 4043119"/>
              <a:gd name="connsiteY22" fmla="*/ 1263686 h 3552735"/>
              <a:gd name="connsiteX23" fmla="*/ 344129 w 4043119"/>
              <a:gd name="connsiteY23" fmla="*/ 1322680 h 3552735"/>
              <a:gd name="connsiteX24" fmla="*/ 314632 w 4043119"/>
              <a:gd name="connsiteY24" fmla="*/ 1352177 h 3552735"/>
              <a:gd name="connsiteX25" fmla="*/ 255639 w 4043119"/>
              <a:gd name="connsiteY25" fmla="*/ 1450499 h 3552735"/>
              <a:gd name="connsiteX26" fmla="*/ 235974 w 4043119"/>
              <a:gd name="connsiteY26" fmla="*/ 1479996 h 3552735"/>
              <a:gd name="connsiteX27" fmla="*/ 196645 w 4043119"/>
              <a:gd name="connsiteY27" fmla="*/ 1558654 h 3552735"/>
              <a:gd name="connsiteX28" fmla="*/ 167149 w 4043119"/>
              <a:gd name="connsiteY28" fmla="*/ 1656977 h 3552735"/>
              <a:gd name="connsiteX29" fmla="*/ 147484 w 4043119"/>
              <a:gd name="connsiteY29" fmla="*/ 1696306 h 3552735"/>
              <a:gd name="connsiteX30" fmla="*/ 127820 w 4043119"/>
              <a:gd name="connsiteY30" fmla="*/ 1774964 h 3552735"/>
              <a:gd name="connsiteX31" fmla="*/ 117987 w 4043119"/>
              <a:gd name="connsiteY31" fmla="*/ 1814293 h 3552735"/>
              <a:gd name="connsiteX32" fmla="*/ 98323 w 4043119"/>
              <a:gd name="connsiteY32" fmla="*/ 1932280 h 3552735"/>
              <a:gd name="connsiteX33" fmla="*/ 88491 w 4043119"/>
              <a:gd name="connsiteY33" fmla="*/ 2128925 h 3552735"/>
              <a:gd name="connsiteX34" fmla="*/ 78658 w 4043119"/>
              <a:gd name="connsiteY34" fmla="*/ 2158422 h 3552735"/>
              <a:gd name="connsiteX35" fmla="*/ 68826 w 4043119"/>
              <a:gd name="connsiteY35" fmla="*/ 2197751 h 3552735"/>
              <a:gd name="connsiteX36" fmla="*/ 49161 w 4043119"/>
              <a:gd name="connsiteY36" fmla="*/ 2256744 h 3552735"/>
              <a:gd name="connsiteX37" fmla="*/ 39329 w 4043119"/>
              <a:gd name="connsiteY37" fmla="*/ 2286241 h 3552735"/>
              <a:gd name="connsiteX38" fmla="*/ 29497 w 4043119"/>
              <a:gd name="connsiteY38" fmla="*/ 2325570 h 3552735"/>
              <a:gd name="connsiteX39" fmla="*/ 19665 w 4043119"/>
              <a:gd name="connsiteY39" fmla="*/ 2355067 h 3552735"/>
              <a:gd name="connsiteX40" fmla="*/ 0 w 4043119"/>
              <a:gd name="connsiteY40" fmla="*/ 2463222 h 3552735"/>
              <a:gd name="connsiteX41" fmla="*/ 19665 w 4043119"/>
              <a:gd name="connsiteY41" fmla="*/ 2659867 h 3552735"/>
              <a:gd name="connsiteX42" fmla="*/ 39329 w 4043119"/>
              <a:gd name="connsiteY42" fmla="*/ 2728693 h 3552735"/>
              <a:gd name="connsiteX43" fmla="*/ 68826 w 4043119"/>
              <a:gd name="connsiteY43" fmla="*/ 2768022 h 3552735"/>
              <a:gd name="connsiteX44" fmla="*/ 78658 w 4043119"/>
              <a:gd name="connsiteY44" fmla="*/ 2797518 h 3552735"/>
              <a:gd name="connsiteX45" fmla="*/ 117987 w 4043119"/>
              <a:gd name="connsiteY45" fmla="*/ 2856512 h 3552735"/>
              <a:gd name="connsiteX46" fmla="*/ 157316 w 4043119"/>
              <a:gd name="connsiteY46" fmla="*/ 2925338 h 3552735"/>
              <a:gd name="connsiteX47" fmla="*/ 196645 w 4043119"/>
              <a:gd name="connsiteY47" fmla="*/ 2984331 h 3552735"/>
              <a:gd name="connsiteX48" fmla="*/ 226142 w 4043119"/>
              <a:gd name="connsiteY48" fmla="*/ 3023660 h 3552735"/>
              <a:gd name="connsiteX49" fmla="*/ 245807 w 4043119"/>
              <a:gd name="connsiteY49" fmla="*/ 3053157 h 3552735"/>
              <a:gd name="connsiteX50" fmla="*/ 275303 w 4043119"/>
              <a:gd name="connsiteY50" fmla="*/ 3072822 h 3552735"/>
              <a:gd name="connsiteX51" fmla="*/ 304800 w 4043119"/>
              <a:gd name="connsiteY51" fmla="*/ 3102318 h 3552735"/>
              <a:gd name="connsiteX52" fmla="*/ 344129 w 4043119"/>
              <a:gd name="connsiteY52" fmla="*/ 3171144 h 3552735"/>
              <a:gd name="connsiteX53" fmla="*/ 373626 w 4043119"/>
              <a:gd name="connsiteY53" fmla="*/ 3200641 h 3552735"/>
              <a:gd name="connsiteX54" fmla="*/ 452284 w 4043119"/>
              <a:gd name="connsiteY54" fmla="*/ 3279299 h 3552735"/>
              <a:gd name="connsiteX55" fmla="*/ 481781 w 4043119"/>
              <a:gd name="connsiteY55" fmla="*/ 3298964 h 3552735"/>
              <a:gd name="connsiteX56" fmla="*/ 530942 w 4043119"/>
              <a:gd name="connsiteY56" fmla="*/ 3308796 h 3552735"/>
              <a:gd name="connsiteX57" fmla="*/ 619432 w 4043119"/>
              <a:gd name="connsiteY57" fmla="*/ 3348125 h 3552735"/>
              <a:gd name="connsiteX58" fmla="*/ 717755 w 4043119"/>
              <a:gd name="connsiteY58" fmla="*/ 3387454 h 3552735"/>
              <a:gd name="connsiteX59" fmla="*/ 816078 w 4043119"/>
              <a:gd name="connsiteY59" fmla="*/ 3397286 h 3552735"/>
              <a:gd name="connsiteX60" fmla="*/ 845574 w 4043119"/>
              <a:gd name="connsiteY60" fmla="*/ 3407118 h 3552735"/>
              <a:gd name="connsiteX61" fmla="*/ 884903 w 4043119"/>
              <a:gd name="connsiteY61" fmla="*/ 3416951 h 3552735"/>
              <a:gd name="connsiteX62" fmla="*/ 924232 w 4043119"/>
              <a:gd name="connsiteY62" fmla="*/ 3436615 h 3552735"/>
              <a:gd name="connsiteX63" fmla="*/ 1022555 w 4043119"/>
              <a:gd name="connsiteY63" fmla="*/ 3456280 h 3552735"/>
              <a:gd name="connsiteX64" fmla="*/ 1238865 w 4043119"/>
              <a:gd name="connsiteY64" fmla="*/ 3466112 h 3552735"/>
              <a:gd name="connsiteX65" fmla="*/ 1406013 w 4043119"/>
              <a:gd name="connsiteY65" fmla="*/ 3426783 h 3552735"/>
              <a:gd name="connsiteX66" fmla="*/ 1622323 w 4043119"/>
              <a:gd name="connsiteY66" fmla="*/ 3348125 h 3552735"/>
              <a:gd name="connsiteX67" fmla="*/ 1907458 w 4043119"/>
              <a:gd name="connsiteY67" fmla="*/ 3298964 h 3552735"/>
              <a:gd name="connsiteX68" fmla="*/ 2271252 w 4043119"/>
              <a:gd name="connsiteY68" fmla="*/ 3289131 h 3552735"/>
              <a:gd name="connsiteX69" fmla="*/ 2300749 w 4043119"/>
              <a:gd name="connsiteY69" fmla="*/ 3279299 h 3552735"/>
              <a:gd name="connsiteX70" fmla="*/ 2644878 w 4043119"/>
              <a:gd name="connsiteY70" fmla="*/ 3338293 h 3552735"/>
              <a:gd name="connsiteX71" fmla="*/ 3052516 w 4043119"/>
              <a:gd name="connsiteY71" fmla="*/ 3505461 h 3552735"/>
              <a:gd name="connsiteX72" fmla="*/ 3482090 w 4043119"/>
              <a:gd name="connsiteY72" fmla="*/ 3549698 h 3552735"/>
              <a:gd name="connsiteX73" fmla="*/ 4043119 w 4043119"/>
              <a:gd name="connsiteY7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786581 w 4043119"/>
              <a:gd name="connsiteY11" fmla="*/ 821235 h 3552735"/>
              <a:gd name="connsiteX12" fmla="*/ 688258 w 4043119"/>
              <a:gd name="connsiteY12" fmla="*/ 909725 h 3552735"/>
              <a:gd name="connsiteX13" fmla="*/ 629265 w 4043119"/>
              <a:gd name="connsiteY13" fmla="*/ 978551 h 3552735"/>
              <a:gd name="connsiteX14" fmla="*/ 609600 w 4043119"/>
              <a:gd name="connsiteY14" fmla="*/ 1008048 h 3552735"/>
              <a:gd name="connsiteX15" fmla="*/ 550607 w 4043119"/>
              <a:gd name="connsiteY15" fmla="*/ 1047377 h 3552735"/>
              <a:gd name="connsiteX16" fmla="*/ 530942 w 4043119"/>
              <a:gd name="connsiteY16" fmla="*/ 1086706 h 3552735"/>
              <a:gd name="connsiteX17" fmla="*/ 501445 w 4043119"/>
              <a:gd name="connsiteY17" fmla="*/ 1106370 h 3552735"/>
              <a:gd name="connsiteX18" fmla="*/ 491613 w 4043119"/>
              <a:gd name="connsiteY18" fmla="*/ 1135867 h 3552735"/>
              <a:gd name="connsiteX19" fmla="*/ 462116 w 4043119"/>
              <a:gd name="connsiteY19" fmla="*/ 1165364 h 3552735"/>
              <a:gd name="connsiteX20" fmla="*/ 383458 w 4043119"/>
              <a:gd name="connsiteY20" fmla="*/ 1263686 h 3552735"/>
              <a:gd name="connsiteX21" fmla="*/ 383458 w 4043119"/>
              <a:gd name="connsiteY21" fmla="*/ 1263686 h 3552735"/>
              <a:gd name="connsiteX22" fmla="*/ 344129 w 4043119"/>
              <a:gd name="connsiteY22" fmla="*/ 1322680 h 3552735"/>
              <a:gd name="connsiteX23" fmla="*/ 314632 w 4043119"/>
              <a:gd name="connsiteY23" fmla="*/ 1352177 h 3552735"/>
              <a:gd name="connsiteX24" fmla="*/ 255639 w 4043119"/>
              <a:gd name="connsiteY24" fmla="*/ 1450499 h 3552735"/>
              <a:gd name="connsiteX25" fmla="*/ 235974 w 4043119"/>
              <a:gd name="connsiteY25" fmla="*/ 1479996 h 3552735"/>
              <a:gd name="connsiteX26" fmla="*/ 196645 w 4043119"/>
              <a:gd name="connsiteY26" fmla="*/ 1558654 h 3552735"/>
              <a:gd name="connsiteX27" fmla="*/ 167149 w 4043119"/>
              <a:gd name="connsiteY27" fmla="*/ 1656977 h 3552735"/>
              <a:gd name="connsiteX28" fmla="*/ 147484 w 4043119"/>
              <a:gd name="connsiteY28" fmla="*/ 1696306 h 3552735"/>
              <a:gd name="connsiteX29" fmla="*/ 127820 w 4043119"/>
              <a:gd name="connsiteY29" fmla="*/ 1774964 h 3552735"/>
              <a:gd name="connsiteX30" fmla="*/ 117987 w 4043119"/>
              <a:gd name="connsiteY30" fmla="*/ 1814293 h 3552735"/>
              <a:gd name="connsiteX31" fmla="*/ 98323 w 4043119"/>
              <a:gd name="connsiteY31" fmla="*/ 1932280 h 3552735"/>
              <a:gd name="connsiteX32" fmla="*/ 88491 w 4043119"/>
              <a:gd name="connsiteY32" fmla="*/ 2128925 h 3552735"/>
              <a:gd name="connsiteX33" fmla="*/ 78658 w 4043119"/>
              <a:gd name="connsiteY33" fmla="*/ 2158422 h 3552735"/>
              <a:gd name="connsiteX34" fmla="*/ 68826 w 4043119"/>
              <a:gd name="connsiteY34" fmla="*/ 2197751 h 3552735"/>
              <a:gd name="connsiteX35" fmla="*/ 49161 w 4043119"/>
              <a:gd name="connsiteY35" fmla="*/ 2256744 h 3552735"/>
              <a:gd name="connsiteX36" fmla="*/ 39329 w 4043119"/>
              <a:gd name="connsiteY36" fmla="*/ 2286241 h 3552735"/>
              <a:gd name="connsiteX37" fmla="*/ 29497 w 4043119"/>
              <a:gd name="connsiteY37" fmla="*/ 2325570 h 3552735"/>
              <a:gd name="connsiteX38" fmla="*/ 19665 w 4043119"/>
              <a:gd name="connsiteY38" fmla="*/ 2355067 h 3552735"/>
              <a:gd name="connsiteX39" fmla="*/ 0 w 4043119"/>
              <a:gd name="connsiteY39" fmla="*/ 2463222 h 3552735"/>
              <a:gd name="connsiteX40" fmla="*/ 19665 w 4043119"/>
              <a:gd name="connsiteY40" fmla="*/ 2659867 h 3552735"/>
              <a:gd name="connsiteX41" fmla="*/ 39329 w 4043119"/>
              <a:gd name="connsiteY41" fmla="*/ 2728693 h 3552735"/>
              <a:gd name="connsiteX42" fmla="*/ 68826 w 4043119"/>
              <a:gd name="connsiteY42" fmla="*/ 2768022 h 3552735"/>
              <a:gd name="connsiteX43" fmla="*/ 78658 w 4043119"/>
              <a:gd name="connsiteY43" fmla="*/ 2797518 h 3552735"/>
              <a:gd name="connsiteX44" fmla="*/ 117987 w 4043119"/>
              <a:gd name="connsiteY44" fmla="*/ 2856512 h 3552735"/>
              <a:gd name="connsiteX45" fmla="*/ 157316 w 4043119"/>
              <a:gd name="connsiteY45" fmla="*/ 2925338 h 3552735"/>
              <a:gd name="connsiteX46" fmla="*/ 196645 w 4043119"/>
              <a:gd name="connsiteY46" fmla="*/ 2984331 h 3552735"/>
              <a:gd name="connsiteX47" fmla="*/ 226142 w 4043119"/>
              <a:gd name="connsiteY47" fmla="*/ 3023660 h 3552735"/>
              <a:gd name="connsiteX48" fmla="*/ 245807 w 4043119"/>
              <a:gd name="connsiteY48" fmla="*/ 3053157 h 3552735"/>
              <a:gd name="connsiteX49" fmla="*/ 275303 w 4043119"/>
              <a:gd name="connsiteY49" fmla="*/ 3072822 h 3552735"/>
              <a:gd name="connsiteX50" fmla="*/ 304800 w 4043119"/>
              <a:gd name="connsiteY50" fmla="*/ 3102318 h 3552735"/>
              <a:gd name="connsiteX51" fmla="*/ 344129 w 4043119"/>
              <a:gd name="connsiteY51" fmla="*/ 3171144 h 3552735"/>
              <a:gd name="connsiteX52" fmla="*/ 373626 w 4043119"/>
              <a:gd name="connsiteY52" fmla="*/ 3200641 h 3552735"/>
              <a:gd name="connsiteX53" fmla="*/ 452284 w 4043119"/>
              <a:gd name="connsiteY53" fmla="*/ 3279299 h 3552735"/>
              <a:gd name="connsiteX54" fmla="*/ 481781 w 4043119"/>
              <a:gd name="connsiteY54" fmla="*/ 3298964 h 3552735"/>
              <a:gd name="connsiteX55" fmla="*/ 530942 w 4043119"/>
              <a:gd name="connsiteY55" fmla="*/ 3308796 h 3552735"/>
              <a:gd name="connsiteX56" fmla="*/ 619432 w 4043119"/>
              <a:gd name="connsiteY56" fmla="*/ 3348125 h 3552735"/>
              <a:gd name="connsiteX57" fmla="*/ 717755 w 4043119"/>
              <a:gd name="connsiteY57" fmla="*/ 3387454 h 3552735"/>
              <a:gd name="connsiteX58" fmla="*/ 816078 w 4043119"/>
              <a:gd name="connsiteY58" fmla="*/ 3397286 h 3552735"/>
              <a:gd name="connsiteX59" fmla="*/ 845574 w 4043119"/>
              <a:gd name="connsiteY59" fmla="*/ 3407118 h 3552735"/>
              <a:gd name="connsiteX60" fmla="*/ 884903 w 4043119"/>
              <a:gd name="connsiteY60" fmla="*/ 3416951 h 3552735"/>
              <a:gd name="connsiteX61" fmla="*/ 924232 w 4043119"/>
              <a:gd name="connsiteY61" fmla="*/ 3436615 h 3552735"/>
              <a:gd name="connsiteX62" fmla="*/ 1022555 w 4043119"/>
              <a:gd name="connsiteY62" fmla="*/ 3456280 h 3552735"/>
              <a:gd name="connsiteX63" fmla="*/ 1238865 w 4043119"/>
              <a:gd name="connsiteY63" fmla="*/ 3466112 h 3552735"/>
              <a:gd name="connsiteX64" fmla="*/ 1406013 w 4043119"/>
              <a:gd name="connsiteY64" fmla="*/ 3426783 h 3552735"/>
              <a:gd name="connsiteX65" fmla="*/ 1622323 w 4043119"/>
              <a:gd name="connsiteY65" fmla="*/ 3348125 h 3552735"/>
              <a:gd name="connsiteX66" fmla="*/ 1907458 w 4043119"/>
              <a:gd name="connsiteY66" fmla="*/ 3298964 h 3552735"/>
              <a:gd name="connsiteX67" fmla="*/ 2271252 w 4043119"/>
              <a:gd name="connsiteY67" fmla="*/ 3289131 h 3552735"/>
              <a:gd name="connsiteX68" fmla="*/ 2300749 w 4043119"/>
              <a:gd name="connsiteY68" fmla="*/ 3279299 h 3552735"/>
              <a:gd name="connsiteX69" fmla="*/ 2644878 w 4043119"/>
              <a:gd name="connsiteY69" fmla="*/ 3338293 h 3552735"/>
              <a:gd name="connsiteX70" fmla="*/ 3052516 w 4043119"/>
              <a:gd name="connsiteY70" fmla="*/ 3505461 h 3552735"/>
              <a:gd name="connsiteX71" fmla="*/ 3482090 w 4043119"/>
              <a:gd name="connsiteY71" fmla="*/ 3549698 h 3552735"/>
              <a:gd name="connsiteX72" fmla="*/ 4043119 w 4043119"/>
              <a:gd name="connsiteY7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629265 w 4043119"/>
              <a:gd name="connsiteY12" fmla="*/ 978551 h 3552735"/>
              <a:gd name="connsiteX13" fmla="*/ 609600 w 4043119"/>
              <a:gd name="connsiteY13" fmla="*/ 1008048 h 3552735"/>
              <a:gd name="connsiteX14" fmla="*/ 550607 w 4043119"/>
              <a:gd name="connsiteY14" fmla="*/ 1047377 h 3552735"/>
              <a:gd name="connsiteX15" fmla="*/ 530942 w 4043119"/>
              <a:gd name="connsiteY15" fmla="*/ 1086706 h 3552735"/>
              <a:gd name="connsiteX16" fmla="*/ 501445 w 4043119"/>
              <a:gd name="connsiteY16" fmla="*/ 1106370 h 3552735"/>
              <a:gd name="connsiteX17" fmla="*/ 491613 w 4043119"/>
              <a:gd name="connsiteY17" fmla="*/ 1135867 h 3552735"/>
              <a:gd name="connsiteX18" fmla="*/ 462116 w 4043119"/>
              <a:gd name="connsiteY18" fmla="*/ 1165364 h 3552735"/>
              <a:gd name="connsiteX19" fmla="*/ 383458 w 4043119"/>
              <a:gd name="connsiteY19" fmla="*/ 1263686 h 3552735"/>
              <a:gd name="connsiteX20" fmla="*/ 383458 w 4043119"/>
              <a:gd name="connsiteY20" fmla="*/ 1263686 h 3552735"/>
              <a:gd name="connsiteX21" fmla="*/ 344129 w 4043119"/>
              <a:gd name="connsiteY21" fmla="*/ 1322680 h 3552735"/>
              <a:gd name="connsiteX22" fmla="*/ 314632 w 4043119"/>
              <a:gd name="connsiteY22" fmla="*/ 1352177 h 3552735"/>
              <a:gd name="connsiteX23" fmla="*/ 255639 w 4043119"/>
              <a:gd name="connsiteY23" fmla="*/ 1450499 h 3552735"/>
              <a:gd name="connsiteX24" fmla="*/ 235974 w 4043119"/>
              <a:gd name="connsiteY24" fmla="*/ 1479996 h 3552735"/>
              <a:gd name="connsiteX25" fmla="*/ 196645 w 4043119"/>
              <a:gd name="connsiteY25" fmla="*/ 1558654 h 3552735"/>
              <a:gd name="connsiteX26" fmla="*/ 167149 w 4043119"/>
              <a:gd name="connsiteY26" fmla="*/ 1656977 h 3552735"/>
              <a:gd name="connsiteX27" fmla="*/ 147484 w 4043119"/>
              <a:gd name="connsiteY27" fmla="*/ 1696306 h 3552735"/>
              <a:gd name="connsiteX28" fmla="*/ 127820 w 4043119"/>
              <a:gd name="connsiteY28" fmla="*/ 1774964 h 3552735"/>
              <a:gd name="connsiteX29" fmla="*/ 117987 w 4043119"/>
              <a:gd name="connsiteY29" fmla="*/ 1814293 h 3552735"/>
              <a:gd name="connsiteX30" fmla="*/ 98323 w 4043119"/>
              <a:gd name="connsiteY30" fmla="*/ 1932280 h 3552735"/>
              <a:gd name="connsiteX31" fmla="*/ 88491 w 4043119"/>
              <a:gd name="connsiteY31" fmla="*/ 2128925 h 3552735"/>
              <a:gd name="connsiteX32" fmla="*/ 78658 w 4043119"/>
              <a:gd name="connsiteY32" fmla="*/ 2158422 h 3552735"/>
              <a:gd name="connsiteX33" fmla="*/ 68826 w 4043119"/>
              <a:gd name="connsiteY33" fmla="*/ 2197751 h 3552735"/>
              <a:gd name="connsiteX34" fmla="*/ 49161 w 4043119"/>
              <a:gd name="connsiteY34" fmla="*/ 2256744 h 3552735"/>
              <a:gd name="connsiteX35" fmla="*/ 39329 w 4043119"/>
              <a:gd name="connsiteY35" fmla="*/ 2286241 h 3552735"/>
              <a:gd name="connsiteX36" fmla="*/ 29497 w 4043119"/>
              <a:gd name="connsiteY36" fmla="*/ 2325570 h 3552735"/>
              <a:gd name="connsiteX37" fmla="*/ 19665 w 4043119"/>
              <a:gd name="connsiteY37" fmla="*/ 2355067 h 3552735"/>
              <a:gd name="connsiteX38" fmla="*/ 0 w 4043119"/>
              <a:gd name="connsiteY38" fmla="*/ 2463222 h 3552735"/>
              <a:gd name="connsiteX39" fmla="*/ 19665 w 4043119"/>
              <a:gd name="connsiteY39" fmla="*/ 2659867 h 3552735"/>
              <a:gd name="connsiteX40" fmla="*/ 39329 w 4043119"/>
              <a:gd name="connsiteY40" fmla="*/ 2728693 h 3552735"/>
              <a:gd name="connsiteX41" fmla="*/ 68826 w 4043119"/>
              <a:gd name="connsiteY41" fmla="*/ 2768022 h 3552735"/>
              <a:gd name="connsiteX42" fmla="*/ 78658 w 4043119"/>
              <a:gd name="connsiteY42" fmla="*/ 2797518 h 3552735"/>
              <a:gd name="connsiteX43" fmla="*/ 117987 w 4043119"/>
              <a:gd name="connsiteY43" fmla="*/ 2856512 h 3552735"/>
              <a:gd name="connsiteX44" fmla="*/ 157316 w 4043119"/>
              <a:gd name="connsiteY44" fmla="*/ 2925338 h 3552735"/>
              <a:gd name="connsiteX45" fmla="*/ 196645 w 4043119"/>
              <a:gd name="connsiteY45" fmla="*/ 2984331 h 3552735"/>
              <a:gd name="connsiteX46" fmla="*/ 226142 w 4043119"/>
              <a:gd name="connsiteY46" fmla="*/ 3023660 h 3552735"/>
              <a:gd name="connsiteX47" fmla="*/ 245807 w 4043119"/>
              <a:gd name="connsiteY47" fmla="*/ 3053157 h 3552735"/>
              <a:gd name="connsiteX48" fmla="*/ 275303 w 4043119"/>
              <a:gd name="connsiteY48" fmla="*/ 3072822 h 3552735"/>
              <a:gd name="connsiteX49" fmla="*/ 304800 w 4043119"/>
              <a:gd name="connsiteY49" fmla="*/ 3102318 h 3552735"/>
              <a:gd name="connsiteX50" fmla="*/ 344129 w 4043119"/>
              <a:gd name="connsiteY50" fmla="*/ 3171144 h 3552735"/>
              <a:gd name="connsiteX51" fmla="*/ 373626 w 4043119"/>
              <a:gd name="connsiteY51" fmla="*/ 3200641 h 3552735"/>
              <a:gd name="connsiteX52" fmla="*/ 452284 w 4043119"/>
              <a:gd name="connsiteY52" fmla="*/ 3279299 h 3552735"/>
              <a:gd name="connsiteX53" fmla="*/ 481781 w 4043119"/>
              <a:gd name="connsiteY53" fmla="*/ 3298964 h 3552735"/>
              <a:gd name="connsiteX54" fmla="*/ 530942 w 4043119"/>
              <a:gd name="connsiteY54" fmla="*/ 3308796 h 3552735"/>
              <a:gd name="connsiteX55" fmla="*/ 619432 w 4043119"/>
              <a:gd name="connsiteY55" fmla="*/ 3348125 h 3552735"/>
              <a:gd name="connsiteX56" fmla="*/ 717755 w 4043119"/>
              <a:gd name="connsiteY56" fmla="*/ 3387454 h 3552735"/>
              <a:gd name="connsiteX57" fmla="*/ 816078 w 4043119"/>
              <a:gd name="connsiteY57" fmla="*/ 3397286 h 3552735"/>
              <a:gd name="connsiteX58" fmla="*/ 845574 w 4043119"/>
              <a:gd name="connsiteY58" fmla="*/ 3407118 h 3552735"/>
              <a:gd name="connsiteX59" fmla="*/ 884903 w 4043119"/>
              <a:gd name="connsiteY59" fmla="*/ 3416951 h 3552735"/>
              <a:gd name="connsiteX60" fmla="*/ 924232 w 4043119"/>
              <a:gd name="connsiteY60" fmla="*/ 3436615 h 3552735"/>
              <a:gd name="connsiteX61" fmla="*/ 1022555 w 4043119"/>
              <a:gd name="connsiteY61" fmla="*/ 3456280 h 3552735"/>
              <a:gd name="connsiteX62" fmla="*/ 1238865 w 4043119"/>
              <a:gd name="connsiteY62" fmla="*/ 3466112 h 3552735"/>
              <a:gd name="connsiteX63" fmla="*/ 1406013 w 4043119"/>
              <a:gd name="connsiteY63" fmla="*/ 3426783 h 3552735"/>
              <a:gd name="connsiteX64" fmla="*/ 1622323 w 4043119"/>
              <a:gd name="connsiteY64" fmla="*/ 3348125 h 3552735"/>
              <a:gd name="connsiteX65" fmla="*/ 1907458 w 4043119"/>
              <a:gd name="connsiteY65" fmla="*/ 3298964 h 3552735"/>
              <a:gd name="connsiteX66" fmla="*/ 2271252 w 4043119"/>
              <a:gd name="connsiteY66" fmla="*/ 3289131 h 3552735"/>
              <a:gd name="connsiteX67" fmla="*/ 2300749 w 4043119"/>
              <a:gd name="connsiteY67" fmla="*/ 3279299 h 3552735"/>
              <a:gd name="connsiteX68" fmla="*/ 2644878 w 4043119"/>
              <a:gd name="connsiteY68" fmla="*/ 3338293 h 3552735"/>
              <a:gd name="connsiteX69" fmla="*/ 3052516 w 4043119"/>
              <a:gd name="connsiteY69" fmla="*/ 3505461 h 3552735"/>
              <a:gd name="connsiteX70" fmla="*/ 3482090 w 4043119"/>
              <a:gd name="connsiteY70" fmla="*/ 3549698 h 3552735"/>
              <a:gd name="connsiteX71" fmla="*/ 4043119 w 4043119"/>
              <a:gd name="connsiteY7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629265 w 4043119"/>
              <a:gd name="connsiteY12" fmla="*/ 978551 h 3552735"/>
              <a:gd name="connsiteX13" fmla="*/ 550607 w 4043119"/>
              <a:gd name="connsiteY13" fmla="*/ 1047377 h 3552735"/>
              <a:gd name="connsiteX14" fmla="*/ 530942 w 4043119"/>
              <a:gd name="connsiteY14" fmla="*/ 1086706 h 3552735"/>
              <a:gd name="connsiteX15" fmla="*/ 501445 w 4043119"/>
              <a:gd name="connsiteY15" fmla="*/ 1106370 h 3552735"/>
              <a:gd name="connsiteX16" fmla="*/ 491613 w 4043119"/>
              <a:gd name="connsiteY16" fmla="*/ 1135867 h 3552735"/>
              <a:gd name="connsiteX17" fmla="*/ 462116 w 4043119"/>
              <a:gd name="connsiteY17" fmla="*/ 1165364 h 3552735"/>
              <a:gd name="connsiteX18" fmla="*/ 383458 w 4043119"/>
              <a:gd name="connsiteY18" fmla="*/ 1263686 h 3552735"/>
              <a:gd name="connsiteX19" fmla="*/ 383458 w 4043119"/>
              <a:gd name="connsiteY19" fmla="*/ 1263686 h 3552735"/>
              <a:gd name="connsiteX20" fmla="*/ 344129 w 4043119"/>
              <a:gd name="connsiteY20" fmla="*/ 1322680 h 3552735"/>
              <a:gd name="connsiteX21" fmla="*/ 314632 w 4043119"/>
              <a:gd name="connsiteY21" fmla="*/ 1352177 h 3552735"/>
              <a:gd name="connsiteX22" fmla="*/ 255639 w 4043119"/>
              <a:gd name="connsiteY22" fmla="*/ 1450499 h 3552735"/>
              <a:gd name="connsiteX23" fmla="*/ 235974 w 4043119"/>
              <a:gd name="connsiteY23" fmla="*/ 1479996 h 3552735"/>
              <a:gd name="connsiteX24" fmla="*/ 196645 w 4043119"/>
              <a:gd name="connsiteY24" fmla="*/ 1558654 h 3552735"/>
              <a:gd name="connsiteX25" fmla="*/ 167149 w 4043119"/>
              <a:gd name="connsiteY25" fmla="*/ 1656977 h 3552735"/>
              <a:gd name="connsiteX26" fmla="*/ 147484 w 4043119"/>
              <a:gd name="connsiteY26" fmla="*/ 1696306 h 3552735"/>
              <a:gd name="connsiteX27" fmla="*/ 127820 w 4043119"/>
              <a:gd name="connsiteY27" fmla="*/ 1774964 h 3552735"/>
              <a:gd name="connsiteX28" fmla="*/ 117987 w 4043119"/>
              <a:gd name="connsiteY28" fmla="*/ 1814293 h 3552735"/>
              <a:gd name="connsiteX29" fmla="*/ 98323 w 4043119"/>
              <a:gd name="connsiteY29" fmla="*/ 1932280 h 3552735"/>
              <a:gd name="connsiteX30" fmla="*/ 88491 w 4043119"/>
              <a:gd name="connsiteY30" fmla="*/ 2128925 h 3552735"/>
              <a:gd name="connsiteX31" fmla="*/ 78658 w 4043119"/>
              <a:gd name="connsiteY31" fmla="*/ 2158422 h 3552735"/>
              <a:gd name="connsiteX32" fmla="*/ 68826 w 4043119"/>
              <a:gd name="connsiteY32" fmla="*/ 2197751 h 3552735"/>
              <a:gd name="connsiteX33" fmla="*/ 49161 w 4043119"/>
              <a:gd name="connsiteY33" fmla="*/ 2256744 h 3552735"/>
              <a:gd name="connsiteX34" fmla="*/ 39329 w 4043119"/>
              <a:gd name="connsiteY34" fmla="*/ 2286241 h 3552735"/>
              <a:gd name="connsiteX35" fmla="*/ 29497 w 4043119"/>
              <a:gd name="connsiteY35" fmla="*/ 2325570 h 3552735"/>
              <a:gd name="connsiteX36" fmla="*/ 19665 w 4043119"/>
              <a:gd name="connsiteY36" fmla="*/ 2355067 h 3552735"/>
              <a:gd name="connsiteX37" fmla="*/ 0 w 4043119"/>
              <a:gd name="connsiteY37" fmla="*/ 2463222 h 3552735"/>
              <a:gd name="connsiteX38" fmla="*/ 19665 w 4043119"/>
              <a:gd name="connsiteY38" fmla="*/ 2659867 h 3552735"/>
              <a:gd name="connsiteX39" fmla="*/ 39329 w 4043119"/>
              <a:gd name="connsiteY39" fmla="*/ 2728693 h 3552735"/>
              <a:gd name="connsiteX40" fmla="*/ 68826 w 4043119"/>
              <a:gd name="connsiteY40" fmla="*/ 2768022 h 3552735"/>
              <a:gd name="connsiteX41" fmla="*/ 78658 w 4043119"/>
              <a:gd name="connsiteY41" fmla="*/ 2797518 h 3552735"/>
              <a:gd name="connsiteX42" fmla="*/ 117987 w 4043119"/>
              <a:gd name="connsiteY42" fmla="*/ 2856512 h 3552735"/>
              <a:gd name="connsiteX43" fmla="*/ 157316 w 4043119"/>
              <a:gd name="connsiteY43" fmla="*/ 2925338 h 3552735"/>
              <a:gd name="connsiteX44" fmla="*/ 196645 w 4043119"/>
              <a:gd name="connsiteY44" fmla="*/ 2984331 h 3552735"/>
              <a:gd name="connsiteX45" fmla="*/ 226142 w 4043119"/>
              <a:gd name="connsiteY45" fmla="*/ 3023660 h 3552735"/>
              <a:gd name="connsiteX46" fmla="*/ 245807 w 4043119"/>
              <a:gd name="connsiteY46" fmla="*/ 3053157 h 3552735"/>
              <a:gd name="connsiteX47" fmla="*/ 275303 w 4043119"/>
              <a:gd name="connsiteY47" fmla="*/ 3072822 h 3552735"/>
              <a:gd name="connsiteX48" fmla="*/ 304800 w 4043119"/>
              <a:gd name="connsiteY48" fmla="*/ 3102318 h 3552735"/>
              <a:gd name="connsiteX49" fmla="*/ 344129 w 4043119"/>
              <a:gd name="connsiteY49" fmla="*/ 3171144 h 3552735"/>
              <a:gd name="connsiteX50" fmla="*/ 373626 w 4043119"/>
              <a:gd name="connsiteY50" fmla="*/ 3200641 h 3552735"/>
              <a:gd name="connsiteX51" fmla="*/ 452284 w 4043119"/>
              <a:gd name="connsiteY51" fmla="*/ 3279299 h 3552735"/>
              <a:gd name="connsiteX52" fmla="*/ 481781 w 4043119"/>
              <a:gd name="connsiteY52" fmla="*/ 3298964 h 3552735"/>
              <a:gd name="connsiteX53" fmla="*/ 530942 w 4043119"/>
              <a:gd name="connsiteY53" fmla="*/ 3308796 h 3552735"/>
              <a:gd name="connsiteX54" fmla="*/ 619432 w 4043119"/>
              <a:gd name="connsiteY54" fmla="*/ 3348125 h 3552735"/>
              <a:gd name="connsiteX55" fmla="*/ 717755 w 4043119"/>
              <a:gd name="connsiteY55" fmla="*/ 3387454 h 3552735"/>
              <a:gd name="connsiteX56" fmla="*/ 816078 w 4043119"/>
              <a:gd name="connsiteY56" fmla="*/ 3397286 h 3552735"/>
              <a:gd name="connsiteX57" fmla="*/ 845574 w 4043119"/>
              <a:gd name="connsiteY57" fmla="*/ 3407118 h 3552735"/>
              <a:gd name="connsiteX58" fmla="*/ 884903 w 4043119"/>
              <a:gd name="connsiteY58" fmla="*/ 3416951 h 3552735"/>
              <a:gd name="connsiteX59" fmla="*/ 924232 w 4043119"/>
              <a:gd name="connsiteY59" fmla="*/ 3436615 h 3552735"/>
              <a:gd name="connsiteX60" fmla="*/ 1022555 w 4043119"/>
              <a:gd name="connsiteY60" fmla="*/ 3456280 h 3552735"/>
              <a:gd name="connsiteX61" fmla="*/ 1238865 w 4043119"/>
              <a:gd name="connsiteY61" fmla="*/ 3466112 h 3552735"/>
              <a:gd name="connsiteX62" fmla="*/ 1406013 w 4043119"/>
              <a:gd name="connsiteY62" fmla="*/ 3426783 h 3552735"/>
              <a:gd name="connsiteX63" fmla="*/ 1622323 w 4043119"/>
              <a:gd name="connsiteY63" fmla="*/ 3348125 h 3552735"/>
              <a:gd name="connsiteX64" fmla="*/ 1907458 w 4043119"/>
              <a:gd name="connsiteY64" fmla="*/ 3298964 h 3552735"/>
              <a:gd name="connsiteX65" fmla="*/ 2271252 w 4043119"/>
              <a:gd name="connsiteY65" fmla="*/ 3289131 h 3552735"/>
              <a:gd name="connsiteX66" fmla="*/ 2300749 w 4043119"/>
              <a:gd name="connsiteY66" fmla="*/ 3279299 h 3552735"/>
              <a:gd name="connsiteX67" fmla="*/ 2644878 w 4043119"/>
              <a:gd name="connsiteY67" fmla="*/ 3338293 h 3552735"/>
              <a:gd name="connsiteX68" fmla="*/ 3052516 w 4043119"/>
              <a:gd name="connsiteY68" fmla="*/ 3505461 h 3552735"/>
              <a:gd name="connsiteX69" fmla="*/ 3482090 w 4043119"/>
              <a:gd name="connsiteY69" fmla="*/ 3549698 h 3552735"/>
              <a:gd name="connsiteX70" fmla="*/ 4043119 w 4043119"/>
              <a:gd name="connsiteY7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491613 w 4043119"/>
              <a:gd name="connsiteY15" fmla="*/ 1135867 h 3552735"/>
              <a:gd name="connsiteX16" fmla="*/ 462116 w 4043119"/>
              <a:gd name="connsiteY16" fmla="*/ 1165364 h 3552735"/>
              <a:gd name="connsiteX17" fmla="*/ 383458 w 4043119"/>
              <a:gd name="connsiteY17" fmla="*/ 1263686 h 3552735"/>
              <a:gd name="connsiteX18" fmla="*/ 383458 w 4043119"/>
              <a:gd name="connsiteY18" fmla="*/ 1263686 h 3552735"/>
              <a:gd name="connsiteX19" fmla="*/ 344129 w 4043119"/>
              <a:gd name="connsiteY19" fmla="*/ 1322680 h 3552735"/>
              <a:gd name="connsiteX20" fmla="*/ 314632 w 4043119"/>
              <a:gd name="connsiteY20" fmla="*/ 1352177 h 3552735"/>
              <a:gd name="connsiteX21" fmla="*/ 255639 w 4043119"/>
              <a:gd name="connsiteY21" fmla="*/ 1450499 h 3552735"/>
              <a:gd name="connsiteX22" fmla="*/ 235974 w 4043119"/>
              <a:gd name="connsiteY22" fmla="*/ 1479996 h 3552735"/>
              <a:gd name="connsiteX23" fmla="*/ 196645 w 4043119"/>
              <a:gd name="connsiteY23" fmla="*/ 1558654 h 3552735"/>
              <a:gd name="connsiteX24" fmla="*/ 167149 w 4043119"/>
              <a:gd name="connsiteY24" fmla="*/ 1656977 h 3552735"/>
              <a:gd name="connsiteX25" fmla="*/ 147484 w 4043119"/>
              <a:gd name="connsiteY25" fmla="*/ 1696306 h 3552735"/>
              <a:gd name="connsiteX26" fmla="*/ 127820 w 4043119"/>
              <a:gd name="connsiteY26" fmla="*/ 1774964 h 3552735"/>
              <a:gd name="connsiteX27" fmla="*/ 117987 w 4043119"/>
              <a:gd name="connsiteY27" fmla="*/ 1814293 h 3552735"/>
              <a:gd name="connsiteX28" fmla="*/ 98323 w 4043119"/>
              <a:gd name="connsiteY28" fmla="*/ 1932280 h 3552735"/>
              <a:gd name="connsiteX29" fmla="*/ 88491 w 4043119"/>
              <a:gd name="connsiteY29" fmla="*/ 2128925 h 3552735"/>
              <a:gd name="connsiteX30" fmla="*/ 78658 w 4043119"/>
              <a:gd name="connsiteY30" fmla="*/ 2158422 h 3552735"/>
              <a:gd name="connsiteX31" fmla="*/ 68826 w 4043119"/>
              <a:gd name="connsiteY31" fmla="*/ 2197751 h 3552735"/>
              <a:gd name="connsiteX32" fmla="*/ 49161 w 4043119"/>
              <a:gd name="connsiteY32" fmla="*/ 2256744 h 3552735"/>
              <a:gd name="connsiteX33" fmla="*/ 39329 w 4043119"/>
              <a:gd name="connsiteY33" fmla="*/ 2286241 h 3552735"/>
              <a:gd name="connsiteX34" fmla="*/ 29497 w 4043119"/>
              <a:gd name="connsiteY34" fmla="*/ 2325570 h 3552735"/>
              <a:gd name="connsiteX35" fmla="*/ 19665 w 4043119"/>
              <a:gd name="connsiteY35" fmla="*/ 2355067 h 3552735"/>
              <a:gd name="connsiteX36" fmla="*/ 0 w 4043119"/>
              <a:gd name="connsiteY36" fmla="*/ 2463222 h 3552735"/>
              <a:gd name="connsiteX37" fmla="*/ 19665 w 4043119"/>
              <a:gd name="connsiteY37" fmla="*/ 2659867 h 3552735"/>
              <a:gd name="connsiteX38" fmla="*/ 39329 w 4043119"/>
              <a:gd name="connsiteY38" fmla="*/ 2728693 h 3552735"/>
              <a:gd name="connsiteX39" fmla="*/ 68826 w 4043119"/>
              <a:gd name="connsiteY39" fmla="*/ 2768022 h 3552735"/>
              <a:gd name="connsiteX40" fmla="*/ 78658 w 4043119"/>
              <a:gd name="connsiteY40" fmla="*/ 2797518 h 3552735"/>
              <a:gd name="connsiteX41" fmla="*/ 117987 w 4043119"/>
              <a:gd name="connsiteY41" fmla="*/ 2856512 h 3552735"/>
              <a:gd name="connsiteX42" fmla="*/ 157316 w 4043119"/>
              <a:gd name="connsiteY42" fmla="*/ 2925338 h 3552735"/>
              <a:gd name="connsiteX43" fmla="*/ 196645 w 4043119"/>
              <a:gd name="connsiteY43" fmla="*/ 2984331 h 3552735"/>
              <a:gd name="connsiteX44" fmla="*/ 226142 w 4043119"/>
              <a:gd name="connsiteY44" fmla="*/ 3023660 h 3552735"/>
              <a:gd name="connsiteX45" fmla="*/ 245807 w 4043119"/>
              <a:gd name="connsiteY45" fmla="*/ 3053157 h 3552735"/>
              <a:gd name="connsiteX46" fmla="*/ 275303 w 4043119"/>
              <a:gd name="connsiteY46" fmla="*/ 3072822 h 3552735"/>
              <a:gd name="connsiteX47" fmla="*/ 304800 w 4043119"/>
              <a:gd name="connsiteY47" fmla="*/ 3102318 h 3552735"/>
              <a:gd name="connsiteX48" fmla="*/ 344129 w 4043119"/>
              <a:gd name="connsiteY48" fmla="*/ 3171144 h 3552735"/>
              <a:gd name="connsiteX49" fmla="*/ 373626 w 4043119"/>
              <a:gd name="connsiteY49" fmla="*/ 3200641 h 3552735"/>
              <a:gd name="connsiteX50" fmla="*/ 452284 w 4043119"/>
              <a:gd name="connsiteY50" fmla="*/ 3279299 h 3552735"/>
              <a:gd name="connsiteX51" fmla="*/ 481781 w 4043119"/>
              <a:gd name="connsiteY51" fmla="*/ 3298964 h 3552735"/>
              <a:gd name="connsiteX52" fmla="*/ 530942 w 4043119"/>
              <a:gd name="connsiteY52" fmla="*/ 3308796 h 3552735"/>
              <a:gd name="connsiteX53" fmla="*/ 619432 w 4043119"/>
              <a:gd name="connsiteY53" fmla="*/ 3348125 h 3552735"/>
              <a:gd name="connsiteX54" fmla="*/ 717755 w 4043119"/>
              <a:gd name="connsiteY54" fmla="*/ 3387454 h 3552735"/>
              <a:gd name="connsiteX55" fmla="*/ 816078 w 4043119"/>
              <a:gd name="connsiteY55" fmla="*/ 3397286 h 3552735"/>
              <a:gd name="connsiteX56" fmla="*/ 845574 w 4043119"/>
              <a:gd name="connsiteY56" fmla="*/ 3407118 h 3552735"/>
              <a:gd name="connsiteX57" fmla="*/ 884903 w 4043119"/>
              <a:gd name="connsiteY57" fmla="*/ 3416951 h 3552735"/>
              <a:gd name="connsiteX58" fmla="*/ 924232 w 4043119"/>
              <a:gd name="connsiteY58" fmla="*/ 3436615 h 3552735"/>
              <a:gd name="connsiteX59" fmla="*/ 1022555 w 4043119"/>
              <a:gd name="connsiteY59" fmla="*/ 3456280 h 3552735"/>
              <a:gd name="connsiteX60" fmla="*/ 1238865 w 4043119"/>
              <a:gd name="connsiteY60" fmla="*/ 3466112 h 3552735"/>
              <a:gd name="connsiteX61" fmla="*/ 1406013 w 4043119"/>
              <a:gd name="connsiteY61" fmla="*/ 3426783 h 3552735"/>
              <a:gd name="connsiteX62" fmla="*/ 1622323 w 4043119"/>
              <a:gd name="connsiteY62" fmla="*/ 3348125 h 3552735"/>
              <a:gd name="connsiteX63" fmla="*/ 1907458 w 4043119"/>
              <a:gd name="connsiteY63" fmla="*/ 3298964 h 3552735"/>
              <a:gd name="connsiteX64" fmla="*/ 2271252 w 4043119"/>
              <a:gd name="connsiteY64" fmla="*/ 3289131 h 3552735"/>
              <a:gd name="connsiteX65" fmla="*/ 2300749 w 4043119"/>
              <a:gd name="connsiteY65" fmla="*/ 3279299 h 3552735"/>
              <a:gd name="connsiteX66" fmla="*/ 2644878 w 4043119"/>
              <a:gd name="connsiteY66" fmla="*/ 3338293 h 3552735"/>
              <a:gd name="connsiteX67" fmla="*/ 3052516 w 4043119"/>
              <a:gd name="connsiteY67" fmla="*/ 3505461 h 3552735"/>
              <a:gd name="connsiteX68" fmla="*/ 3482090 w 4043119"/>
              <a:gd name="connsiteY68" fmla="*/ 3549698 h 3552735"/>
              <a:gd name="connsiteX69" fmla="*/ 4043119 w 4043119"/>
              <a:gd name="connsiteY6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491613 w 4043119"/>
              <a:gd name="connsiteY15" fmla="*/ 1135867 h 3552735"/>
              <a:gd name="connsiteX16" fmla="*/ 383458 w 4043119"/>
              <a:gd name="connsiteY16" fmla="*/ 1263686 h 3552735"/>
              <a:gd name="connsiteX17" fmla="*/ 383458 w 4043119"/>
              <a:gd name="connsiteY17" fmla="*/ 1263686 h 3552735"/>
              <a:gd name="connsiteX18" fmla="*/ 344129 w 4043119"/>
              <a:gd name="connsiteY18" fmla="*/ 1322680 h 3552735"/>
              <a:gd name="connsiteX19" fmla="*/ 314632 w 4043119"/>
              <a:gd name="connsiteY19" fmla="*/ 1352177 h 3552735"/>
              <a:gd name="connsiteX20" fmla="*/ 255639 w 4043119"/>
              <a:gd name="connsiteY20" fmla="*/ 1450499 h 3552735"/>
              <a:gd name="connsiteX21" fmla="*/ 235974 w 4043119"/>
              <a:gd name="connsiteY21" fmla="*/ 1479996 h 3552735"/>
              <a:gd name="connsiteX22" fmla="*/ 196645 w 4043119"/>
              <a:gd name="connsiteY22" fmla="*/ 1558654 h 3552735"/>
              <a:gd name="connsiteX23" fmla="*/ 167149 w 4043119"/>
              <a:gd name="connsiteY23" fmla="*/ 1656977 h 3552735"/>
              <a:gd name="connsiteX24" fmla="*/ 147484 w 4043119"/>
              <a:gd name="connsiteY24" fmla="*/ 1696306 h 3552735"/>
              <a:gd name="connsiteX25" fmla="*/ 127820 w 4043119"/>
              <a:gd name="connsiteY25" fmla="*/ 1774964 h 3552735"/>
              <a:gd name="connsiteX26" fmla="*/ 117987 w 4043119"/>
              <a:gd name="connsiteY26" fmla="*/ 1814293 h 3552735"/>
              <a:gd name="connsiteX27" fmla="*/ 98323 w 4043119"/>
              <a:gd name="connsiteY27" fmla="*/ 1932280 h 3552735"/>
              <a:gd name="connsiteX28" fmla="*/ 88491 w 4043119"/>
              <a:gd name="connsiteY28" fmla="*/ 2128925 h 3552735"/>
              <a:gd name="connsiteX29" fmla="*/ 78658 w 4043119"/>
              <a:gd name="connsiteY29" fmla="*/ 2158422 h 3552735"/>
              <a:gd name="connsiteX30" fmla="*/ 68826 w 4043119"/>
              <a:gd name="connsiteY30" fmla="*/ 2197751 h 3552735"/>
              <a:gd name="connsiteX31" fmla="*/ 49161 w 4043119"/>
              <a:gd name="connsiteY31" fmla="*/ 2256744 h 3552735"/>
              <a:gd name="connsiteX32" fmla="*/ 39329 w 4043119"/>
              <a:gd name="connsiteY32" fmla="*/ 2286241 h 3552735"/>
              <a:gd name="connsiteX33" fmla="*/ 29497 w 4043119"/>
              <a:gd name="connsiteY33" fmla="*/ 2325570 h 3552735"/>
              <a:gd name="connsiteX34" fmla="*/ 19665 w 4043119"/>
              <a:gd name="connsiteY34" fmla="*/ 2355067 h 3552735"/>
              <a:gd name="connsiteX35" fmla="*/ 0 w 4043119"/>
              <a:gd name="connsiteY35" fmla="*/ 2463222 h 3552735"/>
              <a:gd name="connsiteX36" fmla="*/ 19665 w 4043119"/>
              <a:gd name="connsiteY36" fmla="*/ 2659867 h 3552735"/>
              <a:gd name="connsiteX37" fmla="*/ 39329 w 4043119"/>
              <a:gd name="connsiteY37" fmla="*/ 2728693 h 3552735"/>
              <a:gd name="connsiteX38" fmla="*/ 68826 w 4043119"/>
              <a:gd name="connsiteY38" fmla="*/ 2768022 h 3552735"/>
              <a:gd name="connsiteX39" fmla="*/ 78658 w 4043119"/>
              <a:gd name="connsiteY39" fmla="*/ 2797518 h 3552735"/>
              <a:gd name="connsiteX40" fmla="*/ 117987 w 4043119"/>
              <a:gd name="connsiteY40" fmla="*/ 2856512 h 3552735"/>
              <a:gd name="connsiteX41" fmla="*/ 157316 w 4043119"/>
              <a:gd name="connsiteY41" fmla="*/ 2925338 h 3552735"/>
              <a:gd name="connsiteX42" fmla="*/ 196645 w 4043119"/>
              <a:gd name="connsiteY42" fmla="*/ 2984331 h 3552735"/>
              <a:gd name="connsiteX43" fmla="*/ 226142 w 4043119"/>
              <a:gd name="connsiteY43" fmla="*/ 3023660 h 3552735"/>
              <a:gd name="connsiteX44" fmla="*/ 245807 w 4043119"/>
              <a:gd name="connsiteY44" fmla="*/ 3053157 h 3552735"/>
              <a:gd name="connsiteX45" fmla="*/ 275303 w 4043119"/>
              <a:gd name="connsiteY45" fmla="*/ 3072822 h 3552735"/>
              <a:gd name="connsiteX46" fmla="*/ 304800 w 4043119"/>
              <a:gd name="connsiteY46" fmla="*/ 3102318 h 3552735"/>
              <a:gd name="connsiteX47" fmla="*/ 344129 w 4043119"/>
              <a:gd name="connsiteY47" fmla="*/ 3171144 h 3552735"/>
              <a:gd name="connsiteX48" fmla="*/ 373626 w 4043119"/>
              <a:gd name="connsiteY48" fmla="*/ 3200641 h 3552735"/>
              <a:gd name="connsiteX49" fmla="*/ 452284 w 4043119"/>
              <a:gd name="connsiteY49" fmla="*/ 3279299 h 3552735"/>
              <a:gd name="connsiteX50" fmla="*/ 481781 w 4043119"/>
              <a:gd name="connsiteY50" fmla="*/ 3298964 h 3552735"/>
              <a:gd name="connsiteX51" fmla="*/ 530942 w 4043119"/>
              <a:gd name="connsiteY51" fmla="*/ 3308796 h 3552735"/>
              <a:gd name="connsiteX52" fmla="*/ 619432 w 4043119"/>
              <a:gd name="connsiteY52" fmla="*/ 3348125 h 3552735"/>
              <a:gd name="connsiteX53" fmla="*/ 717755 w 4043119"/>
              <a:gd name="connsiteY53" fmla="*/ 3387454 h 3552735"/>
              <a:gd name="connsiteX54" fmla="*/ 816078 w 4043119"/>
              <a:gd name="connsiteY54" fmla="*/ 3397286 h 3552735"/>
              <a:gd name="connsiteX55" fmla="*/ 845574 w 4043119"/>
              <a:gd name="connsiteY55" fmla="*/ 3407118 h 3552735"/>
              <a:gd name="connsiteX56" fmla="*/ 884903 w 4043119"/>
              <a:gd name="connsiteY56" fmla="*/ 3416951 h 3552735"/>
              <a:gd name="connsiteX57" fmla="*/ 924232 w 4043119"/>
              <a:gd name="connsiteY57" fmla="*/ 3436615 h 3552735"/>
              <a:gd name="connsiteX58" fmla="*/ 1022555 w 4043119"/>
              <a:gd name="connsiteY58" fmla="*/ 3456280 h 3552735"/>
              <a:gd name="connsiteX59" fmla="*/ 1238865 w 4043119"/>
              <a:gd name="connsiteY59" fmla="*/ 3466112 h 3552735"/>
              <a:gd name="connsiteX60" fmla="*/ 1406013 w 4043119"/>
              <a:gd name="connsiteY60" fmla="*/ 3426783 h 3552735"/>
              <a:gd name="connsiteX61" fmla="*/ 1622323 w 4043119"/>
              <a:gd name="connsiteY61" fmla="*/ 3348125 h 3552735"/>
              <a:gd name="connsiteX62" fmla="*/ 1907458 w 4043119"/>
              <a:gd name="connsiteY62" fmla="*/ 3298964 h 3552735"/>
              <a:gd name="connsiteX63" fmla="*/ 2271252 w 4043119"/>
              <a:gd name="connsiteY63" fmla="*/ 3289131 h 3552735"/>
              <a:gd name="connsiteX64" fmla="*/ 2300749 w 4043119"/>
              <a:gd name="connsiteY64" fmla="*/ 3279299 h 3552735"/>
              <a:gd name="connsiteX65" fmla="*/ 2644878 w 4043119"/>
              <a:gd name="connsiteY65" fmla="*/ 3338293 h 3552735"/>
              <a:gd name="connsiteX66" fmla="*/ 3052516 w 4043119"/>
              <a:gd name="connsiteY66" fmla="*/ 3505461 h 3552735"/>
              <a:gd name="connsiteX67" fmla="*/ 3482090 w 4043119"/>
              <a:gd name="connsiteY67" fmla="*/ 3549698 h 3552735"/>
              <a:gd name="connsiteX68" fmla="*/ 4043119 w 4043119"/>
              <a:gd name="connsiteY6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383458 w 4043119"/>
              <a:gd name="connsiteY15" fmla="*/ 1263686 h 3552735"/>
              <a:gd name="connsiteX16" fmla="*/ 383458 w 4043119"/>
              <a:gd name="connsiteY16" fmla="*/ 1263686 h 3552735"/>
              <a:gd name="connsiteX17" fmla="*/ 344129 w 4043119"/>
              <a:gd name="connsiteY17" fmla="*/ 1322680 h 3552735"/>
              <a:gd name="connsiteX18" fmla="*/ 314632 w 4043119"/>
              <a:gd name="connsiteY18" fmla="*/ 1352177 h 3552735"/>
              <a:gd name="connsiteX19" fmla="*/ 255639 w 4043119"/>
              <a:gd name="connsiteY19" fmla="*/ 1450499 h 3552735"/>
              <a:gd name="connsiteX20" fmla="*/ 235974 w 4043119"/>
              <a:gd name="connsiteY20" fmla="*/ 1479996 h 3552735"/>
              <a:gd name="connsiteX21" fmla="*/ 196645 w 4043119"/>
              <a:gd name="connsiteY21" fmla="*/ 1558654 h 3552735"/>
              <a:gd name="connsiteX22" fmla="*/ 167149 w 4043119"/>
              <a:gd name="connsiteY22" fmla="*/ 1656977 h 3552735"/>
              <a:gd name="connsiteX23" fmla="*/ 147484 w 4043119"/>
              <a:gd name="connsiteY23" fmla="*/ 1696306 h 3552735"/>
              <a:gd name="connsiteX24" fmla="*/ 127820 w 4043119"/>
              <a:gd name="connsiteY24" fmla="*/ 1774964 h 3552735"/>
              <a:gd name="connsiteX25" fmla="*/ 117987 w 4043119"/>
              <a:gd name="connsiteY25" fmla="*/ 1814293 h 3552735"/>
              <a:gd name="connsiteX26" fmla="*/ 98323 w 4043119"/>
              <a:gd name="connsiteY26" fmla="*/ 1932280 h 3552735"/>
              <a:gd name="connsiteX27" fmla="*/ 88491 w 4043119"/>
              <a:gd name="connsiteY27" fmla="*/ 2128925 h 3552735"/>
              <a:gd name="connsiteX28" fmla="*/ 78658 w 4043119"/>
              <a:gd name="connsiteY28" fmla="*/ 2158422 h 3552735"/>
              <a:gd name="connsiteX29" fmla="*/ 68826 w 4043119"/>
              <a:gd name="connsiteY29" fmla="*/ 2197751 h 3552735"/>
              <a:gd name="connsiteX30" fmla="*/ 49161 w 4043119"/>
              <a:gd name="connsiteY30" fmla="*/ 2256744 h 3552735"/>
              <a:gd name="connsiteX31" fmla="*/ 39329 w 4043119"/>
              <a:gd name="connsiteY31" fmla="*/ 2286241 h 3552735"/>
              <a:gd name="connsiteX32" fmla="*/ 29497 w 4043119"/>
              <a:gd name="connsiteY32" fmla="*/ 2325570 h 3552735"/>
              <a:gd name="connsiteX33" fmla="*/ 19665 w 4043119"/>
              <a:gd name="connsiteY33" fmla="*/ 2355067 h 3552735"/>
              <a:gd name="connsiteX34" fmla="*/ 0 w 4043119"/>
              <a:gd name="connsiteY34" fmla="*/ 2463222 h 3552735"/>
              <a:gd name="connsiteX35" fmla="*/ 19665 w 4043119"/>
              <a:gd name="connsiteY35" fmla="*/ 2659867 h 3552735"/>
              <a:gd name="connsiteX36" fmla="*/ 39329 w 4043119"/>
              <a:gd name="connsiteY36" fmla="*/ 2728693 h 3552735"/>
              <a:gd name="connsiteX37" fmla="*/ 68826 w 4043119"/>
              <a:gd name="connsiteY37" fmla="*/ 2768022 h 3552735"/>
              <a:gd name="connsiteX38" fmla="*/ 78658 w 4043119"/>
              <a:gd name="connsiteY38" fmla="*/ 2797518 h 3552735"/>
              <a:gd name="connsiteX39" fmla="*/ 117987 w 4043119"/>
              <a:gd name="connsiteY39" fmla="*/ 2856512 h 3552735"/>
              <a:gd name="connsiteX40" fmla="*/ 157316 w 4043119"/>
              <a:gd name="connsiteY40" fmla="*/ 2925338 h 3552735"/>
              <a:gd name="connsiteX41" fmla="*/ 196645 w 4043119"/>
              <a:gd name="connsiteY41" fmla="*/ 2984331 h 3552735"/>
              <a:gd name="connsiteX42" fmla="*/ 226142 w 4043119"/>
              <a:gd name="connsiteY42" fmla="*/ 3023660 h 3552735"/>
              <a:gd name="connsiteX43" fmla="*/ 245807 w 4043119"/>
              <a:gd name="connsiteY43" fmla="*/ 3053157 h 3552735"/>
              <a:gd name="connsiteX44" fmla="*/ 275303 w 4043119"/>
              <a:gd name="connsiteY44" fmla="*/ 3072822 h 3552735"/>
              <a:gd name="connsiteX45" fmla="*/ 304800 w 4043119"/>
              <a:gd name="connsiteY45" fmla="*/ 3102318 h 3552735"/>
              <a:gd name="connsiteX46" fmla="*/ 344129 w 4043119"/>
              <a:gd name="connsiteY46" fmla="*/ 3171144 h 3552735"/>
              <a:gd name="connsiteX47" fmla="*/ 373626 w 4043119"/>
              <a:gd name="connsiteY47" fmla="*/ 3200641 h 3552735"/>
              <a:gd name="connsiteX48" fmla="*/ 452284 w 4043119"/>
              <a:gd name="connsiteY48" fmla="*/ 3279299 h 3552735"/>
              <a:gd name="connsiteX49" fmla="*/ 481781 w 4043119"/>
              <a:gd name="connsiteY49" fmla="*/ 3298964 h 3552735"/>
              <a:gd name="connsiteX50" fmla="*/ 530942 w 4043119"/>
              <a:gd name="connsiteY50" fmla="*/ 3308796 h 3552735"/>
              <a:gd name="connsiteX51" fmla="*/ 619432 w 4043119"/>
              <a:gd name="connsiteY51" fmla="*/ 3348125 h 3552735"/>
              <a:gd name="connsiteX52" fmla="*/ 717755 w 4043119"/>
              <a:gd name="connsiteY52" fmla="*/ 3387454 h 3552735"/>
              <a:gd name="connsiteX53" fmla="*/ 816078 w 4043119"/>
              <a:gd name="connsiteY53" fmla="*/ 3397286 h 3552735"/>
              <a:gd name="connsiteX54" fmla="*/ 845574 w 4043119"/>
              <a:gd name="connsiteY54" fmla="*/ 3407118 h 3552735"/>
              <a:gd name="connsiteX55" fmla="*/ 884903 w 4043119"/>
              <a:gd name="connsiteY55" fmla="*/ 3416951 h 3552735"/>
              <a:gd name="connsiteX56" fmla="*/ 924232 w 4043119"/>
              <a:gd name="connsiteY56" fmla="*/ 3436615 h 3552735"/>
              <a:gd name="connsiteX57" fmla="*/ 1022555 w 4043119"/>
              <a:gd name="connsiteY57" fmla="*/ 3456280 h 3552735"/>
              <a:gd name="connsiteX58" fmla="*/ 1238865 w 4043119"/>
              <a:gd name="connsiteY58" fmla="*/ 3466112 h 3552735"/>
              <a:gd name="connsiteX59" fmla="*/ 1406013 w 4043119"/>
              <a:gd name="connsiteY59" fmla="*/ 3426783 h 3552735"/>
              <a:gd name="connsiteX60" fmla="*/ 1622323 w 4043119"/>
              <a:gd name="connsiteY60" fmla="*/ 3348125 h 3552735"/>
              <a:gd name="connsiteX61" fmla="*/ 1907458 w 4043119"/>
              <a:gd name="connsiteY61" fmla="*/ 3298964 h 3552735"/>
              <a:gd name="connsiteX62" fmla="*/ 2271252 w 4043119"/>
              <a:gd name="connsiteY62" fmla="*/ 3289131 h 3552735"/>
              <a:gd name="connsiteX63" fmla="*/ 2300749 w 4043119"/>
              <a:gd name="connsiteY63" fmla="*/ 3279299 h 3552735"/>
              <a:gd name="connsiteX64" fmla="*/ 2644878 w 4043119"/>
              <a:gd name="connsiteY64" fmla="*/ 3338293 h 3552735"/>
              <a:gd name="connsiteX65" fmla="*/ 3052516 w 4043119"/>
              <a:gd name="connsiteY65" fmla="*/ 3505461 h 3552735"/>
              <a:gd name="connsiteX66" fmla="*/ 3482090 w 4043119"/>
              <a:gd name="connsiteY66" fmla="*/ 3549698 h 3552735"/>
              <a:gd name="connsiteX67" fmla="*/ 4043119 w 4043119"/>
              <a:gd name="connsiteY6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383458 w 4043119"/>
              <a:gd name="connsiteY14" fmla="*/ 1263686 h 3552735"/>
              <a:gd name="connsiteX15" fmla="*/ 383458 w 4043119"/>
              <a:gd name="connsiteY15" fmla="*/ 1263686 h 3552735"/>
              <a:gd name="connsiteX16" fmla="*/ 344129 w 4043119"/>
              <a:gd name="connsiteY16" fmla="*/ 1322680 h 3552735"/>
              <a:gd name="connsiteX17" fmla="*/ 314632 w 4043119"/>
              <a:gd name="connsiteY17" fmla="*/ 1352177 h 3552735"/>
              <a:gd name="connsiteX18" fmla="*/ 255639 w 4043119"/>
              <a:gd name="connsiteY18" fmla="*/ 1450499 h 3552735"/>
              <a:gd name="connsiteX19" fmla="*/ 235974 w 4043119"/>
              <a:gd name="connsiteY19" fmla="*/ 1479996 h 3552735"/>
              <a:gd name="connsiteX20" fmla="*/ 196645 w 4043119"/>
              <a:gd name="connsiteY20" fmla="*/ 1558654 h 3552735"/>
              <a:gd name="connsiteX21" fmla="*/ 167149 w 4043119"/>
              <a:gd name="connsiteY21" fmla="*/ 1656977 h 3552735"/>
              <a:gd name="connsiteX22" fmla="*/ 147484 w 4043119"/>
              <a:gd name="connsiteY22" fmla="*/ 1696306 h 3552735"/>
              <a:gd name="connsiteX23" fmla="*/ 127820 w 4043119"/>
              <a:gd name="connsiteY23" fmla="*/ 1774964 h 3552735"/>
              <a:gd name="connsiteX24" fmla="*/ 117987 w 4043119"/>
              <a:gd name="connsiteY24" fmla="*/ 1814293 h 3552735"/>
              <a:gd name="connsiteX25" fmla="*/ 98323 w 4043119"/>
              <a:gd name="connsiteY25" fmla="*/ 1932280 h 3552735"/>
              <a:gd name="connsiteX26" fmla="*/ 88491 w 4043119"/>
              <a:gd name="connsiteY26" fmla="*/ 2128925 h 3552735"/>
              <a:gd name="connsiteX27" fmla="*/ 78658 w 4043119"/>
              <a:gd name="connsiteY27" fmla="*/ 2158422 h 3552735"/>
              <a:gd name="connsiteX28" fmla="*/ 68826 w 4043119"/>
              <a:gd name="connsiteY28" fmla="*/ 2197751 h 3552735"/>
              <a:gd name="connsiteX29" fmla="*/ 49161 w 4043119"/>
              <a:gd name="connsiteY29" fmla="*/ 2256744 h 3552735"/>
              <a:gd name="connsiteX30" fmla="*/ 39329 w 4043119"/>
              <a:gd name="connsiteY30" fmla="*/ 2286241 h 3552735"/>
              <a:gd name="connsiteX31" fmla="*/ 29497 w 4043119"/>
              <a:gd name="connsiteY31" fmla="*/ 2325570 h 3552735"/>
              <a:gd name="connsiteX32" fmla="*/ 19665 w 4043119"/>
              <a:gd name="connsiteY32" fmla="*/ 2355067 h 3552735"/>
              <a:gd name="connsiteX33" fmla="*/ 0 w 4043119"/>
              <a:gd name="connsiteY33" fmla="*/ 2463222 h 3552735"/>
              <a:gd name="connsiteX34" fmla="*/ 19665 w 4043119"/>
              <a:gd name="connsiteY34" fmla="*/ 2659867 h 3552735"/>
              <a:gd name="connsiteX35" fmla="*/ 39329 w 4043119"/>
              <a:gd name="connsiteY35" fmla="*/ 2728693 h 3552735"/>
              <a:gd name="connsiteX36" fmla="*/ 68826 w 4043119"/>
              <a:gd name="connsiteY36" fmla="*/ 2768022 h 3552735"/>
              <a:gd name="connsiteX37" fmla="*/ 78658 w 4043119"/>
              <a:gd name="connsiteY37" fmla="*/ 2797518 h 3552735"/>
              <a:gd name="connsiteX38" fmla="*/ 117987 w 4043119"/>
              <a:gd name="connsiteY38" fmla="*/ 2856512 h 3552735"/>
              <a:gd name="connsiteX39" fmla="*/ 157316 w 4043119"/>
              <a:gd name="connsiteY39" fmla="*/ 2925338 h 3552735"/>
              <a:gd name="connsiteX40" fmla="*/ 196645 w 4043119"/>
              <a:gd name="connsiteY40" fmla="*/ 2984331 h 3552735"/>
              <a:gd name="connsiteX41" fmla="*/ 226142 w 4043119"/>
              <a:gd name="connsiteY41" fmla="*/ 3023660 h 3552735"/>
              <a:gd name="connsiteX42" fmla="*/ 245807 w 4043119"/>
              <a:gd name="connsiteY42" fmla="*/ 3053157 h 3552735"/>
              <a:gd name="connsiteX43" fmla="*/ 275303 w 4043119"/>
              <a:gd name="connsiteY43" fmla="*/ 3072822 h 3552735"/>
              <a:gd name="connsiteX44" fmla="*/ 304800 w 4043119"/>
              <a:gd name="connsiteY44" fmla="*/ 3102318 h 3552735"/>
              <a:gd name="connsiteX45" fmla="*/ 344129 w 4043119"/>
              <a:gd name="connsiteY45" fmla="*/ 3171144 h 3552735"/>
              <a:gd name="connsiteX46" fmla="*/ 373626 w 4043119"/>
              <a:gd name="connsiteY46" fmla="*/ 3200641 h 3552735"/>
              <a:gd name="connsiteX47" fmla="*/ 452284 w 4043119"/>
              <a:gd name="connsiteY47" fmla="*/ 3279299 h 3552735"/>
              <a:gd name="connsiteX48" fmla="*/ 481781 w 4043119"/>
              <a:gd name="connsiteY48" fmla="*/ 3298964 h 3552735"/>
              <a:gd name="connsiteX49" fmla="*/ 530942 w 4043119"/>
              <a:gd name="connsiteY49" fmla="*/ 3308796 h 3552735"/>
              <a:gd name="connsiteX50" fmla="*/ 619432 w 4043119"/>
              <a:gd name="connsiteY50" fmla="*/ 3348125 h 3552735"/>
              <a:gd name="connsiteX51" fmla="*/ 717755 w 4043119"/>
              <a:gd name="connsiteY51" fmla="*/ 3387454 h 3552735"/>
              <a:gd name="connsiteX52" fmla="*/ 816078 w 4043119"/>
              <a:gd name="connsiteY52" fmla="*/ 3397286 h 3552735"/>
              <a:gd name="connsiteX53" fmla="*/ 845574 w 4043119"/>
              <a:gd name="connsiteY53" fmla="*/ 3407118 h 3552735"/>
              <a:gd name="connsiteX54" fmla="*/ 884903 w 4043119"/>
              <a:gd name="connsiteY54" fmla="*/ 3416951 h 3552735"/>
              <a:gd name="connsiteX55" fmla="*/ 924232 w 4043119"/>
              <a:gd name="connsiteY55" fmla="*/ 3436615 h 3552735"/>
              <a:gd name="connsiteX56" fmla="*/ 1022555 w 4043119"/>
              <a:gd name="connsiteY56" fmla="*/ 3456280 h 3552735"/>
              <a:gd name="connsiteX57" fmla="*/ 1238865 w 4043119"/>
              <a:gd name="connsiteY57" fmla="*/ 3466112 h 3552735"/>
              <a:gd name="connsiteX58" fmla="*/ 1406013 w 4043119"/>
              <a:gd name="connsiteY58" fmla="*/ 3426783 h 3552735"/>
              <a:gd name="connsiteX59" fmla="*/ 1622323 w 4043119"/>
              <a:gd name="connsiteY59" fmla="*/ 3348125 h 3552735"/>
              <a:gd name="connsiteX60" fmla="*/ 1907458 w 4043119"/>
              <a:gd name="connsiteY60" fmla="*/ 3298964 h 3552735"/>
              <a:gd name="connsiteX61" fmla="*/ 2271252 w 4043119"/>
              <a:gd name="connsiteY61" fmla="*/ 3289131 h 3552735"/>
              <a:gd name="connsiteX62" fmla="*/ 2300749 w 4043119"/>
              <a:gd name="connsiteY62" fmla="*/ 3279299 h 3552735"/>
              <a:gd name="connsiteX63" fmla="*/ 2644878 w 4043119"/>
              <a:gd name="connsiteY63" fmla="*/ 3338293 h 3552735"/>
              <a:gd name="connsiteX64" fmla="*/ 3052516 w 4043119"/>
              <a:gd name="connsiteY64" fmla="*/ 3505461 h 3552735"/>
              <a:gd name="connsiteX65" fmla="*/ 3482090 w 4043119"/>
              <a:gd name="connsiteY65" fmla="*/ 3549698 h 3552735"/>
              <a:gd name="connsiteX66" fmla="*/ 4043119 w 4043119"/>
              <a:gd name="connsiteY6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83458 w 4043119"/>
              <a:gd name="connsiteY14" fmla="*/ 1263686 h 3552735"/>
              <a:gd name="connsiteX15" fmla="*/ 344129 w 4043119"/>
              <a:gd name="connsiteY15" fmla="*/ 1322680 h 3552735"/>
              <a:gd name="connsiteX16" fmla="*/ 314632 w 4043119"/>
              <a:gd name="connsiteY16" fmla="*/ 1352177 h 3552735"/>
              <a:gd name="connsiteX17" fmla="*/ 255639 w 4043119"/>
              <a:gd name="connsiteY17" fmla="*/ 1450499 h 3552735"/>
              <a:gd name="connsiteX18" fmla="*/ 235974 w 4043119"/>
              <a:gd name="connsiteY18" fmla="*/ 1479996 h 3552735"/>
              <a:gd name="connsiteX19" fmla="*/ 196645 w 4043119"/>
              <a:gd name="connsiteY19" fmla="*/ 1558654 h 3552735"/>
              <a:gd name="connsiteX20" fmla="*/ 167149 w 4043119"/>
              <a:gd name="connsiteY20" fmla="*/ 1656977 h 3552735"/>
              <a:gd name="connsiteX21" fmla="*/ 147484 w 4043119"/>
              <a:gd name="connsiteY21" fmla="*/ 1696306 h 3552735"/>
              <a:gd name="connsiteX22" fmla="*/ 127820 w 4043119"/>
              <a:gd name="connsiteY22" fmla="*/ 1774964 h 3552735"/>
              <a:gd name="connsiteX23" fmla="*/ 117987 w 4043119"/>
              <a:gd name="connsiteY23" fmla="*/ 1814293 h 3552735"/>
              <a:gd name="connsiteX24" fmla="*/ 98323 w 4043119"/>
              <a:gd name="connsiteY24" fmla="*/ 1932280 h 3552735"/>
              <a:gd name="connsiteX25" fmla="*/ 88491 w 4043119"/>
              <a:gd name="connsiteY25" fmla="*/ 2128925 h 3552735"/>
              <a:gd name="connsiteX26" fmla="*/ 78658 w 4043119"/>
              <a:gd name="connsiteY26" fmla="*/ 2158422 h 3552735"/>
              <a:gd name="connsiteX27" fmla="*/ 68826 w 4043119"/>
              <a:gd name="connsiteY27" fmla="*/ 2197751 h 3552735"/>
              <a:gd name="connsiteX28" fmla="*/ 49161 w 4043119"/>
              <a:gd name="connsiteY28" fmla="*/ 2256744 h 3552735"/>
              <a:gd name="connsiteX29" fmla="*/ 39329 w 4043119"/>
              <a:gd name="connsiteY29" fmla="*/ 2286241 h 3552735"/>
              <a:gd name="connsiteX30" fmla="*/ 29497 w 4043119"/>
              <a:gd name="connsiteY30" fmla="*/ 2325570 h 3552735"/>
              <a:gd name="connsiteX31" fmla="*/ 19665 w 4043119"/>
              <a:gd name="connsiteY31" fmla="*/ 2355067 h 3552735"/>
              <a:gd name="connsiteX32" fmla="*/ 0 w 4043119"/>
              <a:gd name="connsiteY32" fmla="*/ 2463222 h 3552735"/>
              <a:gd name="connsiteX33" fmla="*/ 19665 w 4043119"/>
              <a:gd name="connsiteY33" fmla="*/ 2659867 h 3552735"/>
              <a:gd name="connsiteX34" fmla="*/ 39329 w 4043119"/>
              <a:gd name="connsiteY34" fmla="*/ 2728693 h 3552735"/>
              <a:gd name="connsiteX35" fmla="*/ 68826 w 4043119"/>
              <a:gd name="connsiteY35" fmla="*/ 2768022 h 3552735"/>
              <a:gd name="connsiteX36" fmla="*/ 78658 w 4043119"/>
              <a:gd name="connsiteY36" fmla="*/ 2797518 h 3552735"/>
              <a:gd name="connsiteX37" fmla="*/ 117987 w 4043119"/>
              <a:gd name="connsiteY37" fmla="*/ 2856512 h 3552735"/>
              <a:gd name="connsiteX38" fmla="*/ 157316 w 4043119"/>
              <a:gd name="connsiteY38" fmla="*/ 2925338 h 3552735"/>
              <a:gd name="connsiteX39" fmla="*/ 196645 w 4043119"/>
              <a:gd name="connsiteY39" fmla="*/ 2984331 h 3552735"/>
              <a:gd name="connsiteX40" fmla="*/ 226142 w 4043119"/>
              <a:gd name="connsiteY40" fmla="*/ 3023660 h 3552735"/>
              <a:gd name="connsiteX41" fmla="*/ 245807 w 4043119"/>
              <a:gd name="connsiteY41" fmla="*/ 3053157 h 3552735"/>
              <a:gd name="connsiteX42" fmla="*/ 275303 w 4043119"/>
              <a:gd name="connsiteY42" fmla="*/ 3072822 h 3552735"/>
              <a:gd name="connsiteX43" fmla="*/ 304800 w 4043119"/>
              <a:gd name="connsiteY43" fmla="*/ 3102318 h 3552735"/>
              <a:gd name="connsiteX44" fmla="*/ 344129 w 4043119"/>
              <a:gd name="connsiteY44" fmla="*/ 3171144 h 3552735"/>
              <a:gd name="connsiteX45" fmla="*/ 373626 w 4043119"/>
              <a:gd name="connsiteY45" fmla="*/ 3200641 h 3552735"/>
              <a:gd name="connsiteX46" fmla="*/ 452284 w 4043119"/>
              <a:gd name="connsiteY46" fmla="*/ 3279299 h 3552735"/>
              <a:gd name="connsiteX47" fmla="*/ 481781 w 4043119"/>
              <a:gd name="connsiteY47" fmla="*/ 3298964 h 3552735"/>
              <a:gd name="connsiteX48" fmla="*/ 530942 w 4043119"/>
              <a:gd name="connsiteY48" fmla="*/ 3308796 h 3552735"/>
              <a:gd name="connsiteX49" fmla="*/ 619432 w 4043119"/>
              <a:gd name="connsiteY49" fmla="*/ 3348125 h 3552735"/>
              <a:gd name="connsiteX50" fmla="*/ 717755 w 4043119"/>
              <a:gd name="connsiteY50" fmla="*/ 3387454 h 3552735"/>
              <a:gd name="connsiteX51" fmla="*/ 816078 w 4043119"/>
              <a:gd name="connsiteY51" fmla="*/ 3397286 h 3552735"/>
              <a:gd name="connsiteX52" fmla="*/ 845574 w 4043119"/>
              <a:gd name="connsiteY52" fmla="*/ 3407118 h 3552735"/>
              <a:gd name="connsiteX53" fmla="*/ 884903 w 4043119"/>
              <a:gd name="connsiteY53" fmla="*/ 3416951 h 3552735"/>
              <a:gd name="connsiteX54" fmla="*/ 924232 w 4043119"/>
              <a:gd name="connsiteY54" fmla="*/ 3436615 h 3552735"/>
              <a:gd name="connsiteX55" fmla="*/ 1022555 w 4043119"/>
              <a:gd name="connsiteY55" fmla="*/ 3456280 h 3552735"/>
              <a:gd name="connsiteX56" fmla="*/ 1238865 w 4043119"/>
              <a:gd name="connsiteY56" fmla="*/ 3466112 h 3552735"/>
              <a:gd name="connsiteX57" fmla="*/ 1406013 w 4043119"/>
              <a:gd name="connsiteY57" fmla="*/ 3426783 h 3552735"/>
              <a:gd name="connsiteX58" fmla="*/ 1622323 w 4043119"/>
              <a:gd name="connsiteY58" fmla="*/ 3348125 h 3552735"/>
              <a:gd name="connsiteX59" fmla="*/ 1907458 w 4043119"/>
              <a:gd name="connsiteY59" fmla="*/ 3298964 h 3552735"/>
              <a:gd name="connsiteX60" fmla="*/ 2271252 w 4043119"/>
              <a:gd name="connsiteY60" fmla="*/ 3289131 h 3552735"/>
              <a:gd name="connsiteX61" fmla="*/ 2300749 w 4043119"/>
              <a:gd name="connsiteY61" fmla="*/ 3279299 h 3552735"/>
              <a:gd name="connsiteX62" fmla="*/ 2644878 w 4043119"/>
              <a:gd name="connsiteY62" fmla="*/ 3338293 h 3552735"/>
              <a:gd name="connsiteX63" fmla="*/ 3052516 w 4043119"/>
              <a:gd name="connsiteY63" fmla="*/ 3505461 h 3552735"/>
              <a:gd name="connsiteX64" fmla="*/ 3482090 w 4043119"/>
              <a:gd name="connsiteY64" fmla="*/ 3549698 h 3552735"/>
              <a:gd name="connsiteX65" fmla="*/ 4043119 w 4043119"/>
              <a:gd name="connsiteY6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44129 w 4043119"/>
              <a:gd name="connsiteY14" fmla="*/ 1322680 h 3552735"/>
              <a:gd name="connsiteX15" fmla="*/ 314632 w 4043119"/>
              <a:gd name="connsiteY15" fmla="*/ 1352177 h 3552735"/>
              <a:gd name="connsiteX16" fmla="*/ 255639 w 4043119"/>
              <a:gd name="connsiteY16" fmla="*/ 1450499 h 3552735"/>
              <a:gd name="connsiteX17" fmla="*/ 235974 w 4043119"/>
              <a:gd name="connsiteY17" fmla="*/ 1479996 h 3552735"/>
              <a:gd name="connsiteX18" fmla="*/ 196645 w 4043119"/>
              <a:gd name="connsiteY18" fmla="*/ 1558654 h 3552735"/>
              <a:gd name="connsiteX19" fmla="*/ 167149 w 4043119"/>
              <a:gd name="connsiteY19" fmla="*/ 1656977 h 3552735"/>
              <a:gd name="connsiteX20" fmla="*/ 147484 w 4043119"/>
              <a:gd name="connsiteY20" fmla="*/ 1696306 h 3552735"/>
              <a:gd name="connsiteX21" fmla="*/ 127820 w 4043119"/>
              <a:gd name="connsiteY21" fmla="*/ 1774964 h 3552735"/>
              <a:gd name="connsiteX22" fmla="*/ 117987 w 4043119"/>
              <a:gd name="connsiteY22" fmla="*/ 1814293 h 3552735"/>
              <a:gd name="connsiteX23" fmla="*/ 98323 w 4043119"/>
              <a:gd name="connsiteY23" fmla="*/ 1932280 h 3552735"/>
              <a:gd name="connsiteX24" fmla="*/ 88491 w 4043119"/>
              <a:gd name="connsiteY24" fmla="*/ 2128925 h 3552735"/>
              <a:gd name="connsiteX25" fmla="*/ 78658 w 4043119"/>
              <a:gd name="connsiteY25" fmla="*/ 2158422 h 3552735"/>
              <a:gd name="connsiteX26" fmla="*/ 68826 w 4043119"/>
              <a:gd name="connsiteY26" fmla="*/ 2197751 h 3552735"/>
              <a:gd name="connsiteX27" fmla="*/ 49161 w 4043119"/>
              <a:gd name="connsiteY27" fmla="*/ 2256744 h 3552735"/>
              <a:gd name="connsiteX28" fmla="*/ 39329 w 4043119"/>
              <a:gd name="connsiteY28" fmla="*/ 2286241 h 3552735"/>
              <a:gd name="connsiteX29" fmla="*/ 29497 w 4043119"/>
              <a:gd name="connsiteY29" fmla="*/ 2325570 h 3552735"/>
              <a:gd name="connsiteX30" fmla="*/ 19665 w 4043119"/>
              <a:gd name="connsiteY30" fmla="*/ 2355067 h 3552735"/>
              <a:gd name="connsiteX31" fmla="*/ 0 w 4043119"/>
              <a:gd name="connsiteY31" fmla="*/ 2463222 h 3552735"/>
              <a:gd name="connsiteX32" fmla="*/ 19665 w 4043119"/>
              <a:gd name="connsiteY32" fmla="*/ 2659867 h 3552735"/>
              <a:gd name="connsiteX33" fmla="*/ 39329 w 4043119"/>
              <a:gd name="connsiteY33" fmla="*/ 2728693 h 3552735"/>
              <a:gd name="connsiteX34" fmla="*/ 68826 w 4043119"/>
              <a:gd name="connsiteY34" fmla="*/ 2768022 h 3552735"/>
              <a:gd name="connsiteX35" fmla="*/ 78658 w 4043119"/>
              <a:gd name="connsiteY35" fmla="*/ 2797518 h 3552735"/>
              <a:gd name="connsiteX36" fmla="*/ 117987 w 4043119"/>
              <a:gd name="connsiteY36" fmla="*/ 2856512 h 3552735"/>
              <a:gd name="connsiteX37" fmla="*/ 157316 w 4043119"/>
              <a:gd name="connsiteY37" fmla="*/ 2925338 h 3552735"/>
              <a:gd name="connsiteX38" fmla="*/ 196645 w 4043119"/>
              <a:gd name="connsiteY38" fmla="*/ 2984331 h 3552735"/>
              <a:gd name="connsiteX39" fmla="*/ 226142 w 4043119"/>
              <a:gd name="connsiteY39" fmla="*/ 3023660 h 3552735"/>
              <a:gd name="connsiteX40" fmla="*/ 245807 w 4043119"/>
              <a:gd name="connsiteY40" fmla="*/ 3053157 h 3552735"/>
              <a:gd name="connsiteX41" fmla="*/ 275303 w 4043119"/>
              <a:gd name="connsiteY41" fmla="*/ 3072822 h 3552735"/>
              <a:gd name="connsiteX42" fmla="*/ 304800 w 4043119"/>
              <a:gd name="connsiteY42" fmla="*/ 3102318 h 3552735"/>
              <a:gd name="connsiteX43" fmla="*/ 344129 w 4043119"/>
              <a:gd name="connsiteY43" fmla="*/ 3171144 h 3552735"/>
              <a:gd name="connsiteX44" fmla="*/ 373626 w 4043119"/>
              <a:gd name="connsiteY44" fmla="*/ 3200641 h 3552735"/>
              <a:gd name="connsiteX45" fmla="*/ 452284 w 4043119"/>
              <a:gd name="connsiteY45" fmla="*/ 3279299 h 3552735"/>
              <a:gd name="connsiteX46" fmla="*/ 481781 w 4043119"/>
              <a:gd name="connsiteY46" fmla="*/ 3298964 h 3552735"/>
              <a:gd name="connsiteX47" fmla="*/ 530942 w 4043119"/>
              <a:gd name="connsiteY47" fmla="*/ 3308796 h 3552735"/>
              <a:gd name="connsiteX48" fmla="*/ 619432 w 4043119"/>
              <a:gd name="connsiteY48" fmla="*/ 3348125 h 3552735"/>
              <a:gd name="connsiteX49" fmla="*/ 717755 w 4043119"/>
              <a:gd name="connsiteY49" fmla="*/ 3387454 h 3552735"/>
              <a:gd name="connsiteX50" fmla="*/ 816078 w 4043119"/>
              <a:gd name="connsiteY50" fmla="*/ 3397286 h 3552735"/>
              <a:gd name="connsiteX51" fmla="*/ 845574 w 4043119"/>
              <a:gd name="connsiteY51" fmla="*/ 3407118 h 3552735"/>
              <a:gd name="connsiteX52" fmla="*/ 884903 w 4043119"/>
              <a:gd name="connsiteY52" fmla="*/ 3416951 h 3552735"/>
              <a:gd name="connsiteX53" fmla="*/ 924232 w 4043119"/>
              <a:gd name="connsiteY53" fmla="*/ 3436615 h 3552735"/>
              <a:gd name="connsiteX54" fmla="*/ 1022555 w 4043119"/>
              <a:gd name="connsiteY54" fmla="*/ 3456280 h 3552735"/>
              <a:gd name="connsiteX55" fmla="*/ 1238865 w 4043119"/>
              <a:gd name="connsiteY55" fmla="*/ 3466112 h 3552735"/>
              <a:gd name="connsiteX56" fmla="*/ 1406013 w 4043119"/>
              <a:gd name="connsiteY56" fmla="*/ 3426783 h 3552735"/>
              <a:gd name="connsiteX57" fmla="*/ 1622323 w 4043119"/>
              <a:gd name="connsiteY57" fmla="*/ 3348125 h 3552735"/>
              <a:gd name="connsiteX58" fmla="*/ 1907458 w 4043119"/>
              <a:gd name="connsiteY58" fmla="*/ 3298964 h 3552735"/>
              <a:gd name="connsiteX59" fmla="*/ 2271252 w 4043119"/>
              <a:gd name="connsiteY59" fmla="*/ 3289131 h 3552735"/>
              <a:gd name="connsiteX60" fmla="*/ 2300749 w 4043119"/>
              <a:gd name="connsiteY60" fmla="*/ 3279299 h 3552735"/>
              <a:gd name="connsiteX61" fmla="*/ 2644878 w 4043119"/>
              <a:gd name="connsiteY61" fmla="*/ 3338293 h 3552735"/>
              <a:gd name="connsiteX62" fmla="*/ 3052516 w 4043119"/>
              <a:gd name="connsiteY62" fmla="*/ 3505461 h 3552735"/>
              <a:gd name="connsiteX63" fmla="*/ 3482090 w 4043119"/>
              <a:gd name="connsiteY63" fmla="*/ 3549698 h 3552735"/>
              <a:gd name="connsiteX64" fmla="*/ 4043119 w 4043119"/>
              <a:gd name="connsiteY6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44129 w 4043119"/>
              <a:gd name="connsiteY14" fmla="*/ 1322680 h 3552735"/>
              <a:gd name="connsiteX15" fmla="*/ 255639 w 4043119"/>
              <a:gd name="connsiteY15" fmla="*/ 1450499 h 3552735"/>
              <a:gd name="connsiteX16" fmla="*/ 235974 w 4043119"/>
              <a:gd name="connsiteY16" fmla="*/ 1479996 h 3552735"/>
              <a:gd name="connsiteX17" fmla="*/ 196645 w 4043119"/>
              <a:gd name="connsiteY17" fmla="*/ 1558654 h 3552735"/>
              <a:gd name="connsiteX18" fmla="*/ 167149 w 4043119"/>
              <a:gd name="connsiteY18" fmla="*/ 1656977 h 3552735"/>
              <a:gd name="connsiteX19" fmla="*/ 147484 w 4043119"/>
              <a:gd name="connsiteY19" fmla="*/ 1696306 h 3552735"/>
              <a:gd name="connsiteX20" fmla="*/ 127820 w 4043119"/>
              <a:gd name="connsiteY20" fmla="*/ 1774964 h 3552735"/>
              <a:gd name="connsiteX21" fmla="*/ 117987 w 4043119"/>
              <a:gd name="connsiteY21" fmla="*/ 1814293 h 3552735"/>
              <a:gd name="connsiteX22" fmla="*/ 98323 w 4043119"/>
              <a:gd name="connsiteY22" fmla="*/ 1932280 h 3552735"/>
              <a:gd name="connsiteX23" fmla="*/ 88491 w 4043119"/>
              <a:gd name="connsiteY23" fmla="*/ 2128925 h 3552735"/>
              <a:gd name="connsiteX24" fmla="*/ 78658 w 4043119"/>
              <a:gd name="connsiteY24" fmla="*/ 2158422 h 3552735"/>
              <a:gd name="connsiteX25" fmla="*/ 68826 w 4043119"/>
              <a:gd name="connsiteY25" fmla="*/ 2197751 h 3552735"/>
              <a:gd name="connsiteX26" fmla="*/ 49161 w 4043119"/>
              <a:gd name="connsiteY26" fmla="*/ 2256744 h 3552735"/>
              <a:gd name="connsiteX27" fmla="*/ 39329 w 4043119"/>
              <a:gd name="connsiteY27" fmla="*/ 2286241 h 3552735"/>
              <a:gd name="connsiteX28" fmla="*/ 29497 w 4043119"/>
              <a:gd name="connsiteY28" fmla="*/ 2325570 h 3552735"/>
              <a:gd name="connsiteX29" fmla="*/ 19665 w 4043119"/>
              <a:gd name="connsiteY29" fmla="*/ 2355067 h 3552735"/>
              <a:gd name="connsiteX30" fmla="*/ 0 w 4043119"/>
              <a:gd name="connsiteY30" fmla="*/ 2463222 h 3552735"/>
              <a:gd name="connsiteX31" fmla="*/ 19665 w 4043119"/>
              <a:gd name="connsiteY31" fmla="*/ 2659867 h 3552735"/>
              <a:gd name="connsiteX32" fmla="*/ 39329 w 4043119"/>
              <a:gd name="connsiteY32" fmla="*/ 2728693 h 3552735"/>
              <a:gd name="connsiteX33" fmla="*/ 68826 w 4043119"/>
              <a:gd name="connsiteY33" fmla="*/ 2768022 h 3552735"/>
              <a:gd name="connsiteX34" fmla="*/ 78658 w 4043119"/>
              <a:gd name="connsiteY34" fmla="*/ 2797518 h 3552735"/>
              <a:gd name="connsiteX35" fmla="*/ 117987 w 4043119"/>
              <a:gd name="connsiteY35" fmla="*/ 2856512 h 3552735"/>
              <a:gd name="connsiteX36" fmla="*/ 157316 w 4043119"/>
              <a:gd name="connsiteY36" fmla="*/ 2925338 h 3552735"/>
              <a:gd name="connsiteX37" fmla="*/ 196645 w 4043119"/>
              <a:gd name="connsiteY37" fmla="*/ 2984331 h 3552735"/>
              <a:gd name="connsiteX38" fmla="*/ 226142 w 4043119"/>
              <a:gd name="connsiteY38" fmla="*/ 3023660 h 3552735"/>
              <a:gd name="connsiteX39" fmla="*/ 245807 w 4043119"/>
              <a:gd name="connsiteY39" fmla="*/ 3053157 h 3552735"/>
              <a:gd name="connsiteX40" fmla="*/ 275303 w 4043119"/>
              <a:gd name="connsiteY40" fmla="*/ 3072822 h 3552735"/>
              <a:gd name="connsiteX41" fmla="*/ 304800 w 4043119"/>
              <a:gd name="connsiteY41" fmla="*/ 3102318 h 3552735"/>
              <a:gd name="connsiteX42" fmla="*/ 344129 w 4043119"/>
              <a:gd name="connsiteY42" fmla="*/ 3171144 h 3552735"/>
              <a:gd name="connsiteX43" fmla="*/ 373626 w 4043119"/>
              <a:gd name="connsiteY43" fmla="*/ 3200641 h 3552735"/>
              <a:gd name="connsiteX44" fmla="*/ 452284 w 4043119"/>
              <a:gd name="connsiteY44" fmla="*/ 3279299 h 3552735"/>
              <a:gd name="connsiteX45" fmla="*/ 481781 w 4043119"/>
              <a:gd name="connsiteY45" fmla="*/ 3298964 h 3552735"/>
              <a:gd name="connsiteX46" fmla="*/ 530942 w 4043119"/>
              <a:gd name="connsiteY46" fmla="*/ 3308796 h 3552735"/>
              <a:gd name="connsiteX47" fmla="*/ 619432 w 4043119"/>
              <a:gd name="connsiteY47" fmla="*/ 3348125 h 3552735"/>
              <a:gd name="connsiteX48" fmla="*/ 717755 w 4043119"/>
              <a:gd name="connsiteY48" fmla="*/ 3387454 h 3552735"/>
              <a:gd name="connsiteX49" fmla="*/ 816078 w 4043119"/>
              <a:gd name="connsiteY49" fmla="*/ 3397286 h 3552735"/>
              <a:gd name="connsiteX50" fmla="*/ 845574 w 4043119"/>
              <a:gd name="connsiteY50" fmla="*/ 3407118 h 3552735"/>
              <a:gd name="connsiteX51" fmla="*/ 884903 w 4043119"/>
              <a:gd name="connsiteY51" fmla="*/ 3416951 h 3552735"/>
              <a:gd name="connsiteX52" fmla="*/ 924232 w 4043119"/>
              <a:gd name="connsiteY52" fmla="*/ 3436615 h 3552735"/>
              <a:gd name="connsiteX53" fmla="*/ 1022555 w 4043119"/>
              <a:gd name="connsiteY53" fmla="*/ 3456280 h 3552735"/>
              <a:gd name="connsiteX54" fmla="*/ 1238865 w 4043119"/>
              <a:gd name="connsiteY54" fmla="*/ 3466112 h 3552735"/>
              <a:gd name="connsiteX55" fmla="*/ 1406013 w 4043119"/>
              <a:gd name="connsiteY55" fmla="*/ 3426783 h 3552735"/>
              <a:gd name="connsiteX56" fmla="*/ 1622323 w 4043119"/>
              <a:gd name="connsiteY56" fmla="*/ 3348125 h 3552735"/>
              <a:gd name="connsiteX57" fmla="*/ 1907458 w 4043119"/>
              <a:gd name="connsiteY57" fmla="*/ 3298964 h 3552735"/>
              <a:gd name="connsiteX58" fmla="*/ 2271252 w 4043119"/>
              <a:gd name="connsiteY58" fmla="*/ 3289131 h 3552735"/>
              <a:gd name="connsiteX59" fmla="*/ 2300749 w 4043119"/>
              <a:gd name="connsiteY59" fmla="*/ 3279299 h 3552735"/>
              <a:gd name="connsiteX60" fmla="*/ 2644878 w 4043119"/>
              <a:gd name="connsiteY60" fmla="*/ 3338293 h 3552735"/>
              <a:gd name="connsiteX61" fmla="*/ 3052516 w 4043119"/>
              <a:gd name="connsiteY61" fmla="*/ 3505461 h 3552735"/>
              <a:gd name="connsiteX62" fmla="*/ 3482090 w 4043119"/>
              <a:gd name="connsiteY62" fmla="*/ 3549698 h 3552735"/>
              <a:gd name="connsiteX63" fmla="*/ 4043119 w 4043119"/>
              <a:gd name="connsiteY6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255639 w 4043119"/>
              <a:gd name="connsiteY14" fmla="*/ 1450499 h 3552735"/>
              <a:gd name="connsiteX15" fmla="*/ 235974 w 4043119"/>
              <a:gd name="connsiteY15" fmla="*/ 1479996 h 3552735"/>
              <a:gd name="connsiteX16" fmla="*/ 196645 w 4043119"/>
              <a:gd name="connsiteY16" fmla="*/ 1558654 h 3552735"/>
              <a:gd name="connsiteX17" fmla="*/ 167149 w 4043119"/>
              <a:gd name="connsiteY17" fmla="*/ 1656977 h 3552735"/>
              <a:gd name="connsiteX18" fmla="*/ 147484 w 4043119"/>
              <a:gd name="connsiteY18" fmla="*/ 1696306 h 3552735"/>
              <a:gd name="connsiteX19" fmla="*/ 127820 w 4043119"/>
              <a:gd name="connsiteY19" fmla="*/ 1774964 h 3552735"/>
              <a:gd name="connsiteX20" fmla="*/ 117987 w 4043119"/>
              <a:gd name="connsiteY20" fmla="*/ 1814293 h 3552735"/>
              <a:gd name="connsiteX21" fmla="*/ 98323 w 4043119"/>
              <a:gd name="connsiteY21" fmla="*/ 1932280 h 3552735"/>
              <a:gd name="connsiteX22" fmla="*/ 88491 w 4043119"/>
              <a:gd name="connsiteY22" fmla="*/ 2128925 h 3552735"/>
              <a:gd name="connsiteX23" fmla="*/ 78658 w 4043119"/>
              <a:gd name="connsiteY23" fmla="*/ 2158422 h 3552735"/>
              <a:gd name="connsiteX24" fmla="*/ 68826 w 4043119"/>
              <a:gd name="connsiteY24" fmla="*/ 2197751 h 3552735"/>
              <a:gd name="connsiteX25" fmla="*/ 49161 w 4043119"/>
              <a:gd name="connsiteY25" fmla="*/ 2256744 h 3552735"/>
              <a:gd name="connsiteX26" fmla="*/ 39329 w 4043119"/>
              <a:gd name="connsiteY26" fmla="*/ 2286241 h 3552735"/>
              <a:gd name="connsiteX27" fmla="*/ 29497 w 4043119"/>
              <a:gd name="connsiteY27" fmla="*/ 2325570 h 3552735"/>
              <a:gd name="connsiteX28" fmla="*/ 19665 w 4043119"/>
              <a:gd name="connsiteY28" fmla="*/ 2355067 h 3552735"/>
              <a:gd name="connsiteX29" fmla="*/ 0 w 4043119"/>
              <a:gd name="connsiteY29" fmla="*/ 2463222 h 3552735"/>
              <a:gd name="connsiteX30" fmla="*/ 19665 w 4043119"/>
              <a:gd name="connsiteY30" fmla="*/ 2659867 h 3552735"/>
              <a:gd name="connsiteX31" fmla="*/ 39329 w 4043119"/>
              <a:gd name="connsiteY31" fmla="*/ 2728693 h 3552735"/>
              <a:gd name="connsiteX32" fmla="*/ 68826 w 4043119"/>
              <a:gd name="connsiteY32" fmla="*/ 2768022 h 3552735"/>
              <a:gd name="connsiteX33" fmla="*/ 78658 w 4043119"/>
              <a:gd name="connsiteY33" fmla="*/ 2797518 h 3552735"/>
              <a:gd name="connsiteX34" fmla="*/ 117987 w 4043119"/>
              <a:gd name="connsiteY34" fmla="*/ 2856512 h 3552735"/>
              <a:gd name="connsiteX35" fmla="*/ 157316 w 4043119"/>
              <a:gd name="connsiteY35" fmla="*/ 2925338 h 3552735"/>
              <a:gd name="connsiteX36" fmla="*/ 196645 w 4043119"/>
              <a:gd name="connsiteY36" fmla="*/ 2984331 h 3552735"/>
              <a:gd name="connsiteX37" fmla="*/ 226142 w 4043119"/>
              <a:gd name="connsiteY37" fmla="*/ 3023660 h 3552735"/>
              <a:gd name="connsiteX38" fmla="*/ 245807 w 4043119"/>
              <a:gd name="connsiteY38" fmla="*/ 3053157 h 3552735"/>
              <a:gd name="connsiteX39" fmla="*/ 275303 w 4043119"/>
              <a:gd name="connsiteY39" fmla="*/ 3072822 h 3552735"/>
              <a:gd name="connsiteX40" fmla="*/ 304800 w 4043119"/>
              <a:gd name="connsiteY40" fmla="*/ 3102318 h 3552735"/>
              <a:gd name="connsiteX41" fmla="*/ 344129 w 4043119"/>
              <a:gd name="connsiteY41" fmla="*/ 3171144 h 3552735"/>
              <a:gd name="connsiteX42" fmla="*/ 373626 w 4043119"/>
              <a:gd name="connsiteY42" fmla="*/ 3200641 h 3552735"/>
              <a:gd name="connsiteX43" fmla="*/ 452284 w 4043119"/>
              <a:gd name="connsiteY43" fmla="*/ 3279299 h 3552735"/>
              <a:gd name="connsiteX44" fmla="*/ 481781 w 4043119"/>
              <a:gd name="connsiteY44" fmla="*/ 3298964 h 3552735"/>
              <a:gd name="connsiteX45" fmla="*/ 530942 w 4043119"/>
              <a:gd name="connsiteY45" fmla="*/ 3308796 h 3552735"/>
              <a:gd name="connsiteX46" fmla="*/ 619432 w 4043119"/>
              <a:gd name="connsiteY46" fmla="*/ 3348125 h 3552735"/>
              <a:gd name="connsiteX47" fmla="*/ 717755 w 4043119"/>
              <a:gd name="connsiteY47" fmla="*/ 3387454 h 3552735"/>
              <a:gd name="connsiteX48" fmla="*/ 816078 w 4043119"/>
              <a:gd name="connsiteY48" fmla="*/ 3397286 h 3552735"/>
              <a:gd name="connsiteX49" fmla="*/ 845574 w 4043119"/>
              <a:gd name="connsiteY49" fmla="*/ 3407118 h 3552735"/>
              <a:gd name="connsiteX50" fmla="*/ 884903 w 4043119"/>
              <a:gd name="connsiteY50" fmla="*/ 3416951 h 3552735"/>
              <a:gd name="connsiteX51" fmla="*/ 924232 w 4043119"/>
              <a:gd name="connsiteY51" fmla="*/ 3436615 h 3552735"/>
              <a:gd name="connsiteX52" fmla="*/ 1022555 w 4043119"/>
              <a:gd name="connsiteY52" fmla="*/ 3456280 h 3552735"/>
              <a:gd name="connsiteX53" fmla="*/ 1238865 w 4043119"/>
              <a:gd name="connsiteY53" fmla="*/ 3466112 h 3552735"/>
              <a:gd name="connsiteX54" fmla="*/ 1406013 w 4043119"/>
              <a:gd name="connsiteY54" fmla="*/ 3426783 h 3552735"/>
              <a:gd name="connsiteX55" fmla="*/ 1622323 w 4043119"/>
              <a:gd name="connsiteY55" fmla="*/ 3348125 h 3552735"/>
              <a:gd name="connsiteX56" fmla="*/ 1907458 w 4043119"/>
              <a:gd name="connsiteY56" fmla="*/ 3298964 h 3552735"/>
              <a:gd name="connsiteX57" fmla="*/ 2271252 w 4043119"/>
              <a:gd name="connsiteY57" fmla="*/ 3289131 h 3552735"/>
              <a:gd name="connsiteX58" fmla="*/ 2300749 w 4043119"/>
              <a:gd name="connsiteY58" fmla="*/ 3279299 h 3552735"/>
              <a:gd name="connsiteX59" fmla="*/ 2644878 w 4043119"/>
              <a:gd name="connsiteY59" fmla="*/ 3338293 h 3552735"/>
              <a:gd name="connsiteX60" fmla="*/ 3052516 w 4043119"/>
              <a:gd name="connsiteY60" fmla="*/ 3505461 h 3552735"/>
              <a:gd name="connsiteX61" fmla="*/ 3482090 w 4043119"/>
              <a:gd name="connsiteY61" fmla="*/ 3549698 h 3552735"/>
              <a:gd name="connsiteX62" fmla="*/ 4043119 w 4043119"/>
              <a:gd name="connsiteY6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255639 w 4043119"/>
              <a:gd name="connsiteY14" fmla="*/ 1450499 h 3552735"/>
              <a:gd name="connsiteX15" fmla="*/ 196645 w 4043119"/>
              <a:gd name="connsiteY15" fmla="*/ 1558654 h 3552735"/>
              <a:gd name="connsiteX16" fmla="*/ 167149 w 4043119"/>
              <a:gd name="connsiteY16" fmla="*/ 1656977 h 3552735"/>
              <a:gd name="connsiteX17" fmla="*/ 147484 w 4043119"/>
              <a:gd name="connsiteY17" fmla="*/ 1696306 h 3552735"/>
              <a:gd name="connsiteX18" fmla="*/ 127820 w 4043119"/>
              <a:gd name="connsiteY18" fmla="*/ 1774964 h 3552735"/>
              <a:gd name="connsiteX19" fmla="*/ 117987 w 4043119"/>
              <a:gd name="connsiteY19" fmla="*/ 1814293 h 3552735"/>
              <a:gd name="connsiteX20" fmla="*/ 98323 w 4043119"/>
              <a:gd name="connsiteY20" fmla="*/ 1932280 h 3552735"/>
              <a:gd name="connsiteX21" fmla="*/ 88491 w 4043119"/>
              <a:gd name="connsiteY21" fmla="*/ 2128925 h 3552735"/>
              <a:gd name="connsiteX22" fmla="*/ 78658 w 4043119"/>
              <a:gd name="connsiteY22" fmla="*/ 2158422 h 3552735"/>
              <a:gd name="connsiteX23" fmla="*/ 68826 w 4043119"/>
              <a:gd name="connsiteY23" fmla="*/ 2197751 h 3552735"/>
              <a:gd name="connsiteX24" fmla="*/ 49161 w 4043119"/>
              <a:gd name="connsiteY24" fmla="*/ 2256744 h 3552735"/>
              <a:gd name="connsiteX25" fmla="*/ 39329 w 4043119"/>
              <a:gd name="connsiteY25" fmla="*/ 2286241 h 3552735"/>
              <a:gd name="connsiteX26" fmla="*/ 29497 w 4043119"/>
              <a:gd name="connsiteY26" fmla="*/ 2325570 h 3552735"/>
              <a:gd name="connsiteX27" fmla="*/ 19665 w 4043119"/>
              <a:gd name="connsiteY27" fmla="*/ 2355067 h 3552735"/>
              <a:gd name="connsiteX28" fmla="*/ 0 w 4043119"/>
              <a:gd name="connsiteY28" fmla="*/ 2463222 h 3552735"/>
              <a:gd name="connsiteX29" fmla="*/ 19665 w 4043119"/>
              <a:gd name="connsiteY29" fmla="*/ 2659867 h 3552735"/>
              <a:gd name="connsiteX30" fmla="*/ 39329 w 4043119"/>
              <a:gd name="connsiteY30" fmla="*/ 2728693 h 3552735"/>
              <a:gd name="connsiteX31" fmla="*/ 68826 w 4043119"/>
              <a:gd name="connsiteY31" fmla="*/ 2768022 h 3552735"/>
              <a:gd name="connsiteX32" fmla="*/ 78658 w 4043119"/>
              <a:gd name="connsiteY32" fmla="*/ 2797518 h 3552735"/>
              <a:gd name="connsiteX33" fmla="*/ 117987 w 4043119"/>
              <a:gd name="connsiteY33" fmla="*/ 2856512 h 3552735"/>
              <a:gd name="connsiteX34" fmla="*/ 157316 w 4043119"/>
              <a:gd name="connsiteY34" fmla="*/ 2925338 h 3552735"/>
              <a:gd name="connsiteX35" fmla="*/ 196645 w 4043119"/>
              <a:gd name="connsiteY35" fmla="*/ 2984331 h 3552735"/>
              <a:gd name="connsiteX36" fmla="*/ 226142 w 4043119"/>
              <a:gd name="connsiteY36" fmla="*/ 3023660 h 3552735"/>
              <a:gd name="connsiteX37" fmla="*/ 245807 w 4043119"/>
              <a:gd name="connsiteY37" fmla="*/ 3053157 h 3552735"/>
              <a:gd name="connsiteX38" fmla="*/ 275303 w 4043119"/>
              <a:gd name="connsiteY38" fmla="*/ 3072822 h 3552735"/>
              <a:gd name="connsiteX39" fmla="*/ 304800 w 4043119"/>
              <a:gd name="connsiteY39" fmla="*/ 3102318 h 3552735"/>
              <a:gd name="connsiteX40" fmla="*/ 344129 w 4043119"/>
              <a:gd name="connsiteY40" fmla="*/ 3171144 h 3552735"/>
              <a:gd name="connsiteX41" fmla="*/ 373626 w 4043119"/>
              <a:gd name="connsiteY41" fmla="*/ 3200641 h 3552735"/>
              <a:gd name="connsiteX42" fmla="*/ 452284 w 4043119"/>
              <a:gd name="connsiteY42" fmla="*/ 3279299 h 3552735"/>
              <a:gd name="connsiteX43" fmla="*/ 481781 w 4043119"/>
              <a:gd name="connsiteY43" fmla="*/ 3298964 h 3552735"/>
              <a:gd name="connsiteX44" fmla="*/ 530942 w 4043119"/>
              <a:gd name="connsiteY44" fmla="*/ 3308796 h 3552735"/>
              <a:gd name="connsiteX45" fmla="*/ 619432 w 4043119"/>
              <a:gd name="connsiteY45" fmla="*/ 3348125 h 3552735"/>
              <a:gd name="connsiteX46" fmla="*/ 717755 w 4043119"/>
              <a:gd name="connsiteY46" fmla="*/ 3387454 h 3552735"/>
              <a:gd name="connsiteX47" fmla="*/ 816078 w 4043119"/>
              <a:gd name="connsiteY47" fmla="*/ 3397286 h 3552735"/>
              <a:gd name="connsiteX48" fmla="*/ 845574 w 4043119"/>
              <a:gd name="connsiteY48" fmla="*/ 3407118 h 3552735"/>
              <a:gd name="connsiteX49" fmla="*/ 884903 w 4043119"/>
              <a:gd name="connsiteY49" fmla="*/ 3416951 h 3552735"/>
              <a:gd name="connsiteX50" fmla="*/ 924232 w 4043119"/>
              <a:gd name="connsiteY50" fmla="*/ 3436615 h 3552735"/>
              <a:gd name="connsiteX51" fmla="*/ 1022555 w 4043119"/>
              <a:gd name="connsiteY51" fmla="*/ 3456280 h 3552735"/>
              <a:gd name="connsiteX52" fmla="*/ 1238865 w 4043119"/>
              <a:gd name="connsiteY52" fmla="*/ 3466112 h 3552735"/>
              <a:gd name="connsiteX53" fmla="*/ 1406013 w 4043119"/>
              <a:gd name="connsiteY53" fmla="*/ 3426783 h 3552735"/>
              <a:gd name="connsiteX54" fmla="*/ 1622323 w 4043119"/>
              <a:gd name="connsiteY54" fmla="*/ 3348125 h 3552735"/>
              <a:gd name="connsiteX55" fmla="*/ 1907458 w 4043119"/>
              <a:gd name="connsiteY55" fmla="*/ 3298964 h 3552735"/>
              <a:gd name="connsiteX56" fmla="*/ 2271252 w 4043119"/>
              <a:gd name="connsiteY56" fmla="*/ 3289131 h 3552735"/>
              <a:gd name="connsiteX57" fmla="*/ 2300749 w 4043119"/>
              <a:gd name="connsiteY57" fmla="*/ 3279299 h 3552735"/>
              <a:gd name="connsiteX58" fmla="*/ 2644878 w 4043119"/>
              <a:gd name="connsiteY58" fmla="*/ 3338293 h 3552735"/>
              <a:gd name="connsiteX59" fmla="*/ 3052516 w 4043119"/>
              <a:gd name="connsiteY59" fmla="*/ 3505461 h 3552735"/>
              <a:gd name="connsiteX60" fmla="*/ 3482090 w 4043119"/>
              <a:gd name="connsiteY60" fmla="*/ 3549698 h 3552735"/>
              <a:gd name="connsiteX61" fmla="*/ 4043119 w 4043119"/>
              <a:gd name="connsiteY6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67149 w 4043119"/>
              <a:gd name="connsiteY15" fmla="*/ 1656977 h 3552735"/>
              <a:gd name="connsiteX16" fmla="*/ 147484 w 4043119"/>
              <a:gd name="connsiteY16" fmla="*/ 1696306 h 3552735"/>
              <a:gd name="connsiteX17" fmla="*/ 127820 w 4043119"/>
              <a:gd name="connsiteY17" fmla="*/ 1774964 h 3552735"/>
              <a:gd name="connsiteX18" fmla="*/ 117987 w 4043119"/>
              <a:gd name="connsiteY18" fmla="*/ 1814293 h 3552735"/>
              <a:gd name="connsiteX19" fmla="*/ 98323 w 4043119"/>
              <a:gd name="connsiteY19" fmla="*/ 1932280 h 3552735"/>
              <a:gd name="connsiteX20" fmla="*/ 88491 w 4043119"/>
              <a:gd name="connsiteY20" fmla="*/ 2128925 h 3552735"/>
              <a:gd name="connsiteX21" fmla="*/ 78658 w 4043119"/>
              <a:gd name="connsiteY21" fmla="*/ 2158422 h 3552735"/>
              <a:gd name="connsiteX22" fmla="*/ 68826 w 4043119"/>
              <a:gd name="connsiteY22" fmla="*/ 2197751 h 3552735"/>
              <a:gd name="connsiteX23" fmla="*/ 49161 w 4043119"/>
              <a:gd name="connsiteY23" fmla="*/ 2256744 h 3552735"/>
              <a:gd name="connsiteX24" fmla="*/ 39329 w 4043119"/>
              <a:gd name="connsiteY24" fmla="*/ 2286241 h 3552735"/>
              <a:gd name="connsiteX25" fmla="*/ 29497 w 4043119"/>
              <a:gd name="connsiteY25" fmla="*/ 2325570 h 3552735"/>
              <a:gd name="connsiteX26" fmla="*/ 19665 w 4043119"/>
              <a:gd name="connsiteY26" fmla="*/ 2355067 h 3552735"/>
              <a:gd name="connsiteX27" fmla="*/ 0 w 4043119"/>
              <a:gd name="connsiteY27" fmla="*/ 2463222 h 3552735"/>
              <a:gd name="connsiteX28" fmla="*/ 19665 w 4043119"/>
              <a:gd name="connsiteY28" fmla="*/ 2659867 h 3552735"/>
              <a:gd name="connsiteX29" fmla="*/ 39329 w 4043119"/>
              <a:gd name="connsiteY29" fmla="*/ 2728693 h 3552735"/>
              <a:gd name="connsiteX30" fmla="*/ 68826 w 4043119"/>
              <a:gd name="connsiteY30" fmla="*/ 2768022 h 3552735"/>
              <a:gd name="connsiteX31" fmla="*/ 78658 w 4043119"/>
              <a:gd name="connsiteY31" fmla="*/ 2797518 h 3552735"/>
              <a:gd name="connsiteX32" fmla="*/ 117987 w 4043119"/>
              <a:gd name="connsiteY32" fmla="*/ 2856512 h 3552735"/>
              <a:gd name="connsiteX33" fmla="*/ 157316 w 4043119"/>
              <a:gd name="connsiteY33" fmla="*/ 2925338 h 3552735"/>
              <a:gd name="connsiteX34" fmla="*/ 196645 w 4043119"/>
              <a:gd name="connsiteY34" fmla="*/ 2984331 h 3552735"/>
              <a:gd name="connsiteX35" fmla="*/ 226142 w 4043119"/>
              <a:gd name="connsiteY35" fmla="*/ 3023660 h 3552735"/>
              <a:gd name="connsiteX36" fmla="*/ 245807 w 4043119"/>
              <a:gd name="connsiteY36" fmla="*/ 3053157 h 3552735"/>
              <a:gd name="connsiteX37" fmla="*/ 275303 w 4043119"/>
              <a:gd name="connsiteY37" fmla="*/ 3072822 h 3552735"/>
              <a:gd name="connsiteX38" fmla="*/ 304800 w 4043119"/>
              <a:gd name="connsiteY38" fmla="*/ 3102318 h 3552735"/>
              <a:gd name="connsiteX39" fmla="*/ 344129 w 4043119"/>
              <a:gd name="connsiteY39" fmla="*/ 3171144 h 3552735"/>
              <a:gd name="connsiteX40" fmla="*/ 373626 w 4043119"/>
              <a:gd name="connsiteY40" fmla="*/ 3200641 h 3552735"/>
              <a:gd name="connsiteX41" fmla="*/ 452284 w 4043119"/>
              <a:gd name="connsiteY41" fmla="*/ 3279299 h 3552735"/>
              <a:gd name="connsiteX42" fmla="*/ 481781 w 4043119"/>
              <a:gd name="connsiteY42" fmla="*/ 3298964 h 3552735"/>
              <a:gd name="connsiteX43" fmla="*/ 530942 w 4043119"/>
              <a:gd name="connsiteY43" fmla="*/ 3308796 h 3552735"/>
              <a:gd name="connsiteX44" fmla="*/ 619432 w 4043119"/>
              <a:gd name="connsiteY44" fmla="*/ 3348125 h 3552735"/>
              <a:gd name="connsiteX45" fmla="*/ 717755 w 4043119"/>
              <a:gd name="connsiteY45" fmla="*/ 3387454 h 3552735"/>
              <a:gd name="connsiteX46" fmla="*/ 816078 w 4043119"/>
              <a:gd name="connsiteY46" fmla="*/ 3397286 h 3552735"/>
              <a:gd name="connsiteX47" fmla="*/ 845574 w 4043119"/>
              <a:gd name="connsiteY47" fmla="*/ 3407118 h 3552735"/>
              <a:gd name="connsiteX48" fmla="*/ 884903 w 4043119"/>
              <a:gd name="connsiteY48" fmla="*/ 3416951 h 3552735"/>
              <a:gd name="connsiteX49" fmla="*/ 924232 w 4043119"/>
              <a:gd name="connsiteY49" fmla="*/ 3436615 h 3552735"/>
              <a:gd name="connsiteX50" fmla="*/ 1022555 w 4043119"/>
              <a:gd name="connsiteY50" fmla="*/ 3456280 h 3552735"/>
              <a:gd name="connsiteX51" fmla="*/ 1238865 w 4043119"/>
              <a:gd name="connsiteY51" fmla="*/ 3466112 h 3552735"/>
              <a:gd name="connsiteX52" fmla="*/ 1406013 w 4043119"/>
              <a:gd name="connsiteY52" fmla="*/ 3426783 h 3552735"/>
              <a:gd name="connsiteX53" fmla="*/ 1622323 w 4043119"/>
              <a:gd name="connsiteY53" fmla="*/ 3348125 h 3552735"/>
              <a:gd name="connsiteX54" fmla="*/ 1907458 w 4043119"/>
              <a:gd name="connsiteY54" fmla="*/ 3298964 h 3552735"/>
              <a:gd name="connsiteX55" fmla="*/ 2271252 w 4043119"/>
              <a:gd name="connsiteY55" fmla="*/ 3289131 h 3552735"/>
              <a:gd name="connsiteX56" fmla="*/ 2300749 w 4043119"/>
              <a:gd name="connsiteY56" fmla="*/ 3279299 h 3552735"/>
              <a:gd name="connsiteX57" fmla="*/ 2644878 w 4043119"/>
              <a:gd name="connsiteY57" fmla="*/ 3338293 h 3552735"/>
              <a:gd name="connsiteX58" fmla="*/ 3052516 w 4043119"/>
              <a:gd name="connsiteY58" fmla="*/ 3505461 h 3552735"/>
              <a:gd name="connsiteX59" fmla="*/ 3482090 w 4043119"/>
              <a:gd name="connsiteY59" fmla="*/ 3549698 h 3552735"/>
              <a:gd name="connsiteX60" fmla="*/ 4043119 w 4043119"/>
              <a:gd name="connsiteY6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27820 w 4043119"/>
              <a:gd name="connsiteY16" fmla="*/ 1774964 h 3552735"/>
              <a:gd name="connsiteX17" fmla="*/ 117987 w 4043119"/>
              <a:gd name="connsiteY17" fmla="*/ 1814293 h 3552735"/>
              <a:gd name="connsiteX18" fmla="*/ 98323 w 4043119"/>
              <a:gd name="connsiteY18" fmla="*/ 1932280 h 3552735"/>
              <a:gd name="connsiteX19" fmla="*/ 88491 w 4043119"/>
              <a:gd name="connsiteY19" fmla="*/ 2128925 h 3552735"/>
              <a:gd name="connsiteX20" fmla="*/ 78658 w 4043119"/>
              <a:gd name="connsiteY20" fmla="*/ 2158422 h 3552735"/>
              <a:gd name="connsiteX21" fmla="*/ 68826 w 4043119"/>
              <a:gd name="connsiteY21" fmla="*/ 2197751 h 3552735"/>
              <a:gd name="connsiteX22" fmla="*/ 49161 w 4043119"/>
              <a:gd name="connsiteY22" fmla="*/ 2256744 h 3552735"/>
              <a:gd name="connsiteX23" fmla="*/ 39329 w 4043119"/>
              <a:gd name="connsiteY23" fmla="*/ 2286241 h 3552735"/>
              <a:gd name="connsiteX24" fmla="*/ 29497 w 4043119"/>
              <a:gd name="connsiteY24" fmla="*/ 2325570 h 3552735"/>
              <a:gd name="connsiteX25" fmla="*/ 19665 w 4043119"/>
              <a:gd name="connsiteY25" fmla="*/ 2355067 h 3552735"/>
              <a:gd name="connsiteX26" fmla="*/ 0 w 4043119"/>
              <a:gd name="connsiteY26" fmla="*/ 2463222 h 3552735"/>
              <a:gd name="connsiteX27" fmla="*/ 19665 w 4043119"/>
              <a:gd name="connsiteY27" fmla="*/ 2659867 h 3552735"/>
              <a:gd name="connsiteX28" fmla="*/ 39329 w 4043119"/>
              <a:gd name="connsiteY28" fmla="*/ 2728693 h 3552735"/>
              <a:gd name="connsiteX29" fmla="*/ 68826 w 4043119"/>
              <a:gd name="connsiteY29" fmla="*/ 2768022 h 3552735"/>
              <a:gd name="connsiteX30" fmla="*/ 78658 w 4043119"/>
              <a:gd name="connsiteY30" fmla="*/ 2797518 h 3552735"/>
              <a:gd name="connsiteX31" fmla="*/ 117987 w 4043119"/>
              <a:gd name="connsiteY31" fmla="*/ 2856512 h 3552735"/>
              <a:gd name="connsiteX32" fmla="*/ 157316 w 4043119"/>
              <a:gd name="connsiteY32" fmla="*/ 2925338 h 3552735"/>
              <a:gd name="connsiteX33" fmla="*/ 196645 w 4043119"/>
              <a:gd name="connsiteY33" fmla="*/ 2984331 h 3552735"/>
              <a:gd name="connsiteX34" fmla="*/ 226142 w 4043119"/>
              <a:gd name="connsiteY34" fmla="*/ 3023660 h 3552735"/>
              <a:gd name="connsiteX35" fmla="*/ 245807 w 4043119"/>
              <a:gd name="connsiteY35" fmla="*/ 3053157 h 3552735"/>
              <a:gd name="connsiteX36" fmla="*/ 275303 w 4043119"/>
              <a:gd name="connsiteY36" fmla="*/ 3072822 h 3552735"/>
              <a:gd name="connsiteX37" fmla="*/ 304800 w 4043119"/>
              <a:gd name="connsiteY37" fmla="*/ 3102318 h 3552735"/>
              <a:gd name="connsiteX38" fmla="*/ 344129 w 4043119"/>
              <a:gd name="connsiteY38" fmla="*/ 3171144 h 3552735"/>
              <a:gd name="connsiteX39" fmla="*/ 373626 w 4043119"/>
              <a:gd name="connsiteY39" fmla="*/ 3200641 h 3552735"/>
              <a:gd name="connsiteX40" fmla="*/ 452284 w 4043119"/>
              <a:gd name="connsiteY40" fmla="*/ 3279299 h 3552735"/>
              <a:gd name="connsiteX41" fmla="*/ 481781 w 4043119"/>
              <a:gd name="connsiteY41" fmla="*/ 3298964 h 3552735"/>
              <a:gd name="connsiteX42" fmla="*/ 530942 w 4043119"/>
              <a:gd name="connsiteY42" fmla="*/ 3308796 h 3552735"/>
              <a:gd name="connsiteX43" fmla="*/ 619432 w 4043119"/>
              <a:gd name="connsiteY43" fmla="*/ 3348125 h 3552735"/>
              <a:gd name="connsiteX44" fmla="*/ 717755 w 4043119"/>
              <a:gd name="connsiteY44" fmla="*/ 3387454 h 3552735"/>
              <a:gd name="connsiteX45" fmla="*/ 816078 w 4043119"/>
              <a:gd name="connsiteY45" fmla="*/ 3397286 h 3552735"/>
              <a:gd name="connsiteX46" fmla="*/ 845574 w 4043119"/>
              <a:gd name="connsiteY46" fmla="*/ 3407118 h 3552735"/>
              <a:gd name="connsiteX47" fmla="*/ 884903 w 4043119"/>
              <a:gd name="connsiteY47" fmla="*/ 3416951 h 3552735"/>
              <a:gd name="connsiteX48" fmla="*/ 924232 w 4043119"/>
              <a:gd name="connsiteY48" fmla="*/ 3436615 h 3552735"/>
              <a:gd name="connsiteX49" fmla="*/ 1022555 w 4043119"/>
              <a:gd name="connsiteY49" fmla="*/ 3456280 h 3552735"/>
              <a:gd name="connsiteX50" fmla="*/ 1238865 w 4043119"/>
              <a:gd name="connsiteY50" fmla="*/ 3466112 h 3552735"/>
              <a:gd name="connsiteX51" fmla="*/ 1406013 w 4043119"/>
              <a:gd name="connsiteY51" fmla="*/ 3426783 h 3552735"/>
              <a:gd name="connsiteX52" fmla="*/ 1622323 w 4043119"/>
              <a:gd name="connsiteY52" fmla="*/ 3348125 h 3552735"/>
              <a:gd name="connsiteX53" fmla="*/ 1907458 w 4043119"/>
              <a:gd name="connsiteY53" fmla="*/ 3298964 h 3552735"/>
              <a:gd name="connsiteX54" fmla="*/ 2271252 w 4043119"/>
              <a:gd name="connsiteY54" fmla="*/ 3289131 h 3552735"/>
              <a:gd name="connsiteX55" fmla="*/ 2300749 w 4043119"/>
              <a:gd name="connsiteY55" fmla="*/ 3279299 h 3552735"/>
              <a:gd name="connsiteX56" fmla="*/ 2644878 w 4043119"/>
              <a:gd name="connsiteY56" fmla="*/ 3338293 h 3552735"/>
              <a:gd name="connsiteX57" fmla="*/ 3052516 w 4043119"/>
              <a:gd name="connsiteY57" fmla="*/ 3505461 h 3552735"/>
              <a:gd name="connsiteX58" fmla="*/ 3482090 w 4043119"/>
              <a:gd name="connsiteY58" fmla="*/ 3549698 h 3552735"/>
              <a:gd name="connsiteX59" fmla="*/ 4043119 w 4043119"/>
              <a:gd name="connsiteY5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98323 w 4043119"/>
              <a:gd name="connsiteY16" fmla="*/ 1932280 h 3552735"/>
              <a:gd name="connsiteX17" fmla="*/ 88491 w 4043119"/>
              <a:gd name="connsiteY17" fmla="*/ 2128925 h 3552735"/>
              <a:gd name="connsiteX18" fmla="*/ 78658 w 4043119"/>
              <a:gd name="connsiteY18" fmla="*/ 2158422 h 3552735"/>
              <a:gd name="connsiteX19" fmla="*/ 68826 w 4043119"/>
              <a:gd name="connsiteY19" fmla="*/ 2197751 h 3552735"/>
              <a:gd name="connsiteX20" fmla="*/ 49161 w 4043119"/>
              <a:gd name="connsiteY20" fmla="*/ 2256744 h 3552735"/>
              <a:gd name="connsiteX21" fmla="*/ 39329 w 4043119"/>
              <a:gd name="connsiteY21" fmla="*/ 2286241 h 3552735"/>
              <a:gd name="connsiteX22" fmla="*/ 29497 w 4043119"/>
              <a:gd name="connsiteY22" fmla="*/ 2325570 h 3552735"/>
              <a:gd name="connsiteX23" fmla="*/ 19665 w 4043119"/>
              <a:gd name="connsiteY23" fmla="*/ 2355067 h 3552735"/>
              <a:gd name="connsiteX24" fmla="*/ 0 w 4043119"/>
              <a:gd name="connsiteY24" fmla="*/ 2463222 h 3552735"/>
              <a:gd name="connsiteX25" fmla="*/ 19665 w 4043119"/>
              <a:gd name="connsiteY25" fmla="*/ 2659867 h 3552735"/>
              <a:gd name="connsiteX26" fmla="*/ 39329 w 4043119"/>
              <a:gd name="connsiteY26" fmla="*/ 2728693 h 3552735"/>
              <a:gd name="connsiteX27" fmla="*/ 68826 w 4043119"/>
              <a:gd name="connsiteY27" fmla="*/ 2768022 h 3552735"/>
              <a:gd name="connsiteX28" fmla="*/ 78658 w 4043119"/>
              <a:gd name="connsiteY28" fmla="*/ 2797518 h 3552735"/>
              <a:gd name="connsiteX29" fmla="*/ 117987 w 4043119"/>
              <a:gd name="connsiteY29" fmla="*/ 2856512 h 3552735"/>
              <a:gd name="connsiteX30" fmla="*/ 157316 w 4043119"/>
              <a:gd name="connsiteY30" fmla="*/ 2925338 h 3552735"/>
              <a:gd name="connsiteX31" fmla="*/ 196645 w 4043119"/>
              <a:gd name="connsiteY31" fmla="*/ 2984331 h 3552735"/>
              <a:gd name="connsiteX32" fmla="*/ 226142 w 4043119"/>
              <a:gd name="connsiteY32" fmla="*/ 3023660 h 3552735"/>
              <a:gd name="connsiteX33" fmla="*/ 245807 w 4043119"/>
              <a:gd name="connsiteY33" fmla="*/ 3053157 h 3552735"/>
              <a:gd name="connsiteX34" fmla="*/ 275303 w 4043119"/>
              <a:gd name="connsiteY34" fmla="*/ 3072822 h 3552735"/>
              <a:gd name="connsiteX35" fmla="*/ 304800 w 4043119"/>
              <a:gd name="connsiteY35" fmla="*/ 3102318 h 3552735"/>
              <a:gd name="connsiteX36" fmla="*/ 344129 w 4043119"/>
              <a:gd name="connsiteY36" fmla="*/ 3171144 h 3552735"/>
              <a:gd name="connsiteX37" fmla="*/ 373626 w 4043119"/>
              <a:gd name="connsiteY37" fmla="*/ 3200641 h 3552735"/>
              <a:gd name="connsiteX38" fmla="*/ 452284 w 4043119"/>
              <a:gd name="connsiteY38" fmla="*/ 3279299 h 3552735"/>
              <a:gd name="connsiteX39" fmla="*/ 481781 w 4043119"/>
              <a:gd name="connsiteY39" fmla="*/ 3298964 h 3552735"/>
              <a:gd name="connsiteX40" fmla="*/ 530942 w 4043119"/>
              <a:gd name="connsiteY40" fmla="*/ 3308796 h 3552735"/>
              <a:gd name="connsiteX41" fmla="*/ 619432 w 4043119"/>
              <a:gd name="connsiteY41" fmla="*/ 3348125 h 3552735"/>
              <a:gd name="connsiteX42" fmla="*/ 717755 w 4043119"/>
              <a:gd name="connsiteY42" fmla="*/ 3387454 h 3552735"/>
              <a:gd name="connsiteX43" fmla="*/ 816078 w 4043119"/>
              <a:gd name="connsiteY43" fmla="*/ 3397286 h 3552735"/>
              <a:gd name="connsiteX44" fmla="*/ 845574 w 4043119"/>
              <a:gd name="connsiteY44" fmla="*/ 3407118 h 3552735"/>
              <a:gd name="connsiteX45" fmla="*/ 884903 w 4043119"/>
              <a:gd name="connsiteY45" fmla="*/ 3416951 h 3552735"/>
              <a:gd name="connsiteX46" fmla="*/ 924232 w 4043119"/>
              <a:gd name="connsiteY46" fmla="*/ 3436615 h 3552735"/>
              <a:gd name="connsiteX47" fmla="*/ 1022555 w 4043119"/>
              <a:gd name="connsiteY47" fmla="*/ 3456280 h 3552735"/>
              <a:gd name="connsiteX48" fmla="*/ 1238865 w 4043119"/>
              <a:gd name="connsiteY48" fmla="*/ 3466112 h 3552735"/>
              <a:gd name="connsiteX49" fmla="*/ 1406013 w 4043119"/>
              <a:gd name="connsiteY49" fmla="*/ 3426783 h 3552735"/>
              <a:gd name="connsiteX50" fmla="*/ 1622323 w 4043119"/>
              <a:gd name="connsiteY50" fmla="*/ 3348125 h 3552735"/>
              <a:gd name="connsiteX51" fmla="*/ 1907458 w 4043119"/>
              <a:gd name="connsiteY51" fmla="*/ 3298964 h 3552735"/>
              <a:gd name="connsiteX52" fmla="*/ 2271252 w 4043119"/>
              <a:gd name="connsiteY52" fmla="*/ 3289131 h 3552735"/>
              <a:gd name="connsiteX53" fmla="*/ 2300749 w 4043119"/>
              <a:gd name="connsiteY53" fmla="*/ 3279299 h 3552735"/>
              <a:gd name="connsiteX54" fmla="*/ 2644878 w 4043119"/>
              <a:gd name="connsiteY54" fmla="*/ 3338293 h 3552735"/>
              <a:gd name="connsiteX55" fmla="*/ 3052516 w 4043119"/>
              <a:gd name="connsiteY55" fmla="*/ 3505461 h 3552735"/>
              <a:gd name="connsiteX56" fmla="*/ 3482090 w 4043119"/>
              <a:gd name="connsiteY56" fmla="*/ 3549698 h 3552735"/>
              <a:gd name="connsiteX57" fmla="*/ 4043119 w 4043119"/>
              <a:gd name="connsiteY5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68826 w 4043119"/>
              <a:gd name="connsiteY18" fmla="*/ 2197751 h 3552735"/>
              <a:gd name="connsiteX19" fmla="*/ 49161 w 4043119"/>
              <a:gd name="connsiteY19" fmla="*/ 2256744 h 3552735"/>
              <a:gd name="connsiteX20" fmla="*/ 39329 w 4043119"/>
              <a:gd name="connsiteY20" fmla="*/ 2286241 h 3552735"/>
              <a:gd name="connsiteX21" fmla="*/ 29497 w 4043119"/>
              <a:gd name="connsiteY21" fmla="*/ 2325570 h 3552735"/>
              <a:gd name="connsiteX22" fmla="*/ 19665 w 4043119"/>
              <a:gd name="connsiteY22" fmla="*/ 2355067 h 3552735"/>
              <a:gd name="connsiteX23" fmla="*/ 0 w 4043119"/>
              <a:gd name="connsiteY23" fmla="*/ 2463222 h 3552735"/>
              <a:gd name="connsiteX24" fmla="*/ 19665 w 4043119"/>
              <a:gd name="connsiteY24" fmla="*/ 2659867 h 3552735"/>
              <a:gd name="connsiteX25" fmla="*/ 39329 w 4043119"/>
              <a:gd name="connsiteY25" fmla="*/ 2728693 h 3552735"/>
              <a:gd name="connsiteX26" fmla="*/ 68826 w 4043119"/>
              <a:gd name="connsiteY26" fmla="*/ 2768022 h 3552735"/>
              <a:gd name="connsiteX27" fmla="*/ 78658 w 4043119"/>
              <a:gd name="connsiteY27" fmla="*/ 2797518 h 3552735"/>
              <a:gd name="connsiteX28" fmla="*/ 117987 w 4043119"/>
              <a:gd name="connsiteY28" fmla="*/ 2856512 h 3552735"/>
              <a:gd name="connsiteX29" fmla="*/ 157316 w 4043119"/>
              <a:gd name="connsiteY29" fmla="*/ 2925338 h 3552735"/>
              <a:gd name="connsiteX30" fmla="*/ 196645 w 4043119"/>
              <a:gd name="connsiteY30" fmla="*/ 2984331 h 3552735"/>
              <a:gd name="connsiteX31" fmla="*/ 226142 w 4043119"/>
              <a:gd name="connsiteY31" fmla="*/ 3023660 h 3552735"/>
              <a:gd name="connsiteX32" fmla="*/ 245807 w 4043119"/>
              <a:gd name="connsiteY32" fmla="*/ 3053157 h 3552735"/>
              <a:gd name="connsiteX33" fmla="*/ 275303 w 4043119"/>
              <a:gd name="connsiteY33" fmla="*/ 3072822 h 3552735"/>
              <a:gd name="connsiteX34" fmla="*/ 304800 w 4043119"/>
              <a:gd name="connsiteY34" fmla="*/ 3102318 h 3552735"/>
              <a:gd name="connsiteX35" fmla="*/ 344129 w 4043119"/>
              <a:gd name="connsiteY35" fmla="*/ 3171144 h 3552735"/>
              <a:gd name="connsiteX36" fmla="*/ 373626 w 4043119"/>
              <a:gd name="connsiteY36" fmla="*/ 3200641 h 3552735"/>
              <a:gd name="connsiteX37" fmla="*/ 452284 w 4043119"/>
              <a:gd name="connsiteY37" fmla="*/ 3279299 h 3552735"/>
              <a:gd name="connsiteX38" fmla="*/ 481781 w 4043119"/>
              <a:gd name="connsiteY38" fmla="*/ 3298964 h 3552735"/>
              <a:gd name="connsiteX39" fmla="*/ 530942 w 4043119"/>
              <a:gd name="connsiteY39" fmla="*/ 3308796 h 3552735"/>
              <a:gd name="connsiteX40" fmla="*/ 619432 w 4043119"/>
              <a:gd name="connsiteY40" fmla="*/ 3348125 h 3552735"/>
              <a:gd name="connsiteX41" fmla="*/ 717755 w 4043119"/>
              <a:gd name="connsiteY41" fmla="*/ 3387454 h 3552735"/>
              <a:gd name="connsiteX42" fmla="*/ 816078 w 4043119"/>
              <a:gd name="connsiteY42" fmla="*/ 3397286 h 3552735"/>
              <a:gd name="connsiteX43" fmla="*/ 845574 w 4043119"/>
              <a:gd name="connsiteY43" fmla="*/ 3407118 h 3552735"/>
              <a:gd name="connsiteX44" fmla="*/ 884903 w 4043119"/>
              <a:gd name="connsiteY44" fmla="*/ 3416951 h 3552735"/>
              <a:gd name="connsiteX45" fmla="*/ 924232 w 4043119"/>
              <a:gd name="connsiteY45" fmla="*/ 3436615 h 3552735"/>
              <a:gd name="connsiteX46" fmla="*/ 1022555 w 4043119"/>
              <a:gd name="connsiteY46" fmla="*/ 3456280 h 3552735"/>
              <a:gd name="connsiteX47" fmla="*/ 1238865 w 4043119"/>
              <a:gd name="connsiteY47" fmla="*/ 3466112 h 3552735"/>
              <a:gd name="connsiteX48" fmla="*/ 1406013 w 4043119"/>
              <a:gd name="connsiteY48" fmla="*/ 3426783 h 3552735"/>
              <a:gd name="connsiteX49" fmla="*/ 1622323 w 4043119"/>
              <a:gd name="connsiteY49" fmla="*/ 3348125 h 3552735"/>
              <a:gd name="connsiteX50" fmla="*/ 1907458 w 4043119"/>
              <a:gd name="connsiteY50" fmla="*/ 3298964 h 3552735"/>
              <a:gd name="connsiteX51" fmla="*/ 2271252 w 4043119"/>
              <a:gd name="connsiteY51" fmla="*/ 3289131 h 3552735"/>
              <a:gd name="connsiteX52" fmla="*/ 2300749 w 4043119"/>
              <a:gd name="connsiteY52" fmla="*/ 3279299 h 3552735"/>
              <a:gd name="connsiteX53" fmla="*/ 2644878 w 4043119"/>
              <a:gd name="connsiteY53" fmla="*/ 3338293 h 3552735"/>
              <a:gd name="connsiteX54" fmla="*/ 3052516 w 4043119"/>
              <a:gd name="connsiteY54" fmla="*/ 3505461 h 3552735"/>
              <a:gd name="connsiteX55" fmla="*/ 3482090 w 4043119"/>
              <a:gd name="connsiteY55" fmla="*/ 3549698 h 3552735"/>
              <a:gd name="connsiteX56" fmla="*/ 4043119 w 4043119"/>
              <a:gd name="connsiteY5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68826 w 4043119"/>
              <a:gd name="connsiteY18" fmla="*/ 2197751 h 3552735"/>
              <a:gd name="connsiteX19" fmla="*/ 39329 w 4043119"/>
              <a:gd name="connsiteY19" fmla="*/ 2286241 h 3552735"/>
              <a:gd name="connsiteX20" fmla="*/ 29497 w 4043119"/>
              <a:gd name="connsiteY20" fmla="*/ 2325570 h 3552735"/>
              <a:gd name="connsiteX21" fmla="*/ 19665 w 4043119"/>
              <a:gd name="connsiteY21" fmla="*/ 2355067 h 3552735"/>
              <a:gd name="connsiteX22" fmla="*/ 0 w 4043119"/>
              <a:gd name="connsiteY22" fmla="*/ 2463222 h 3552735"/>
              <a:gd name="connsiteX23" fmla="*/ 19665 w 4043119"/>
              <a:gd name="connsiteY23" fmla="*/ 2659867 h 3552735"/>
              <a:gd name="connsiteX24" fmla="*/ 39329 w 4043119"/>
              <a:gd name="connsiteY24" fmla="*/ 2728693 h 3552735"/>
              <a:gd name="connsiteX25" fmla="*/ 68826 w 4043119"/>
              <a:gd name="connsiteY25" fmla="*/ 2768022 h 3552735"/>
              <a:gd name="connsiteX26" fmla="*/ 78658 w 4043119"/>
              <a:gd name="connsiteY26" fmla="*/ 2797518 h 3552735"/>
              <a:gd name="connsiteX27" fmla="*/ 117987 w 4043119"/>
              <a:gd name="connsiteY27" fmla="*/ 2856512 h 3552735"/>
              <a:gd name="connsiteX28" fmla="*/ 157316 w 4043119"/>
              <a:gd name="connsiteY28" fmla="*/ 2925338 h 3552735"/>
              <a:gd name="connsiteX29" fmla="*/ 196645 w 4043119"/>
              <a:gd name="connsiteY29" fmla="*/ 2984331 h 3552735"/>
              <a:gd name="connsiteX30" fmla="*/ 226142 w 4043119"/>
              <a:gd name="connsiteY30" fmla="*/ 3023660 h 3552735"/>
              <a:gd name="connsiteX31" fmla="*/ 245807 w 4043119"/>
              <a:gd name="connsiteY31" fmla="*/ 3053157 h 3552735"/>
              <a:gd name="connsiteX32" fmla="*/ 275303 w 4043119"/>
              <a:gd name="connsiteY32" fmla="*/ 3072822 h 3552735"/>
              <a:gd name="connsiteX33" fmla="*/ 304800 w 4043119"/>
              <a:gd name="connsiteY33" fmla="*/ 3102318 h 3552735"/>
              <a:gd name="connsiteX34" fmla="*/ 344129 w 4043119"/>
              <a:gd name="connsiteY34" fmla="*/ 3171144 h 3552735"/>
              <a:gd name="connsiteX35" fmla="*/ 373626 w 4043119"/>
              <a:gd name="connsiteY35" fmla="*/ 3200641 h 3552735"/>
              <a:gd name="connsiteX36" fmla="*/ 452284 w 4043119"/>
              <a:gd name="connsiteY36" fmla="*/ 3279299 h 3552735"/>
              <a:gd name="connsiteX37" fmla="*/ 481781 w 4043119"/>
              <a:gd name="connsiteY37" fmla="*/ 3298964 h 3552735"/>
              <a:gd name="connsiteX38" fmla="*/ 530942 w 4043119"/>
              <a:gd name="connsiteY38" fmla="*/ 3308796 h 3552735"/>
              <a:gd name="connsiteX39" fmla="*/ 619432 w 4043119"/>
              <a:gd name="connsiteY39" fmla="*/ 3348125 h 3552735"/>
              <a:gd name="connsiteX40" fmla="*/ 717755 w 4043119"/>
              <a:gd name="connsiteY40" fmla="*/ 3387454 h 3552735"/>
              <a:gd name="connsiteX41" fmla="*/ 816078 w 4043119"/>
              <a:gd name="connsiteY41" fmla="*/ 3397286 h 3552735"/>
              <a:gd name="connsiteX42" fmla="*/ 845574 w 4043119"/>
              <a:gd name="connsiteY42" fmla="*/ 3407118 h 3552735"/>
              <a:gd name="connsiteX43" fmla="*/ 884903 w 4043119"/>
              <a:gd name="connsiteY43" fmla="*/ 3416951 h 3552735"/>
              <a:gd name="connsiteX44" fmla="*/ 924232 w 4043119"/>
              <a:gd name="connsiteY44" fmla="*/ 3436615 h 3552735"/>
              <a:gd name="connsiteX45" fmla="*/ 1022555 w 4043119"/>
              <a:gd name="connsiteY45" fmla="*/ 3456280 h 3552735"/>
              <a:gd name="connsiteX46" fmla="*/ 1238865 w 4043119"/>
              <a:gd name="connsiteY46" fmla="*/ 3466112 h 3552735"/>
              <a:gd name="connsiteX47" fmla="*/ 1406013 w 4043119"/>
              <a:gd name="connsiteY47" fmla="*/ 3426783 h 3552735"/>
              <a:gd name="connsiteX48" fmla="*/ 1622323 w 4043119"/>
              <a:gd name="connsiteY48" fmla="*/ 3348125 h 3552735"/>
              <a:gd name="connsiteX49" fmla="*/ 1907458 w 4043119"/>
              <a:gd name="connsiteY49" fmla="*/ 3298964 h 3552735"/>
              <a:gd name="connsiteX50" fmla="*/ 2271252 w 4043119"/>
              <a:gd name="connsiteY50" fmla="*/ 3289131 h 3552735"/>
              <a:gd name="connsiteX51" fmla="*/ 2300749 w 4043119"/>
              <a:gd name="connsiteY51" fmla="*/ 3279299 h 3552735"/>
              <a:gd name="connsiteX52" fmla="*/ 2644878 w 4043119"/>
              <a:gd name="connsiteY52" fmla="*/ 3338293 h 3552735"/>
              <a:gd name="connsiteX53" fmla="*/ 3052516 w 4043119"/>
              <a:gd name="connsiteY53" fmla="*/ 3505461 h 3552735"/>
              <a:gd name="connsiteX54" fmla="*/ 3482090 w 4043119"/>
              <a:gd name="connsiteY54" fmla="*/ 3549698 h 3552735"/>
              <a:gd name="connsiteX55" fmla="*/ 4043119 w 4043119"/>
              <a:gd name="connsiteY5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39329 w 4043119"/>
              <a:gd name="connsiteY18" fmla="*/ 2286241 h 3552735"/>
              <a:gd name="connsiteX19" fmla="*/ 29497 w 4043119"/>
              <a:gd name="connsiteY19" fmla="*/ 2325570 h 3552735"/>
              <a:gd name="connsiteX20" fmla="*/ 19665 w 4043119"/>
              <a:gd name="connsiteY20" fmla="*/ 2355067 h 3552735"/>
              <a:gd name="connsiteX21" fmla="*/ 0 w 4043119"/>
              <a:gd name="connsiteY21" fmla="*/ 2463222 h 3552735"/>
              <a:gd name="connsiteX22" fmla="*/ 19665 w 4043119"/>
              <a:gd name="connsiteY22" fmla="*/ 2659867 h 3552735"/>
              <a:gd name="connsiteX23" fmla="*/ 39329 w 4043119"/>
              <a:gd name="connsiteY23" fmla="*/ 2728693 h 3552735"/>
              <a:gd name="connsiteX24" fmla="*/ 68826 w 4043119"/>
              <a:gd name="connsiteY24" fmla="*/ 2768022 h 3552735"/>
              <a:gd name="connsiteX25" fmla="*/ 78658 w 4043119"/>
              <a:gd name="connsiteY25" fmla="*/ 2797518 h 3552735"/>
              <a:gd name="connsiteX26" fmla="*/ 117987 w 4043119"/>
              <a:gd name="connsiteY26" fmla="*/ 2856512 h 3552735"/>
              <a:gd name="connsiteX27" fmla="*/ 157316 w 4043119"/>
              <a:gd name="connsiteY27" fmla="*/ 2925338 h 3552735"/>
              <a:gd name="connsiteX28" fmla="*/ 196645 w 4043119"/>
              <a:gd name="connsiteY28" fmla="*/ 2984331 h 3552735"/>
              <a:gd name="connsiteX29" fmla="*/ 226142 w 4043119"/>
              <a:gd name="connsiteY29" fmla="*/ 3023660 h 3552735"/>
              <a:gd name="connsiteX30" fmla="*/ 245807 w 4043119"/>
              <a:gd name="connsiteY30" fmla="*/ 3053157 h 3552735"/>
              <a:gd name="connsiteX31" fmla="*/ 275303 w 4043119"/>
              <a:gd name="connsiteY31" fmla="*/ 3072822 h 3552735"/>
              <a:gd name="connsiteX32" fmla="*/ 304800 w 4043119"/>
              <a:gd name="connsiteY32" fmla="*/ 3102318 h 3552735"/>
              <a:gd name="connsiteX33" fmla="*/ 344129 w 4043119"/>
              <a:gd name="connsiteY33" fmla="*/ 3171144 h 3552735"/>
              <a:gd name="connsiteX34" fmla="*/ 373626 w 4043119"/>
              <a:gd name="connsiteY34" fmla="*/ 3200641 h 3552735"/>
              <a:gd name="connsiteX35" fmla="*/ 452284 w 4043119"/>
              <a:gd name="connsiteY35" fmla="*/ 3279299 h 3552735"/>
              <a:gd name="connsiteX36" fmla="*/ 481781 w 4043119"/>
              <a:gd name="connsiteY36" fmla="*/ 3298964 h 3552735"/>
              <a:gd name="connsiteX37" fmla="*/ 530942 w 4043119"/>
              <a:gd name="connsiteY37" fmla="*/ 3308796 h 3552735"/>
              <a:gd name="connsiteX38" fmla="*/ 619432 w 4043119"/>
              <a:gd name="connsiteY38" fmla="*/ 3348125 h 3552735"/>
              <a:gd name="connsiteX39" fmla="*/ 717755 w 4043119"/>
              <a:gd name="connsiteY39" fmla="*/ 3387454 h 3552735"/>
              <a:gd name="connsiteX40" fmla="*/ 816078 w 4043119"/>
              <a:gd name="connsiteY40" fmla="*/ 3397286 h 3552735"/>
              <a:gd name="connsiteX41" fmla="*/ 845574 w 4043119"/>
              <a:gd name="connsiteY41" fmla="*/ 3407118 h 3552735"/>
              <a:gd name="connsiteX42" fmla="*/ 884903 w 4043119"/>
              <a:gd name="connsiteY42" fmla="*/ 3416951 h 3552735"/>
              <a:gd name="connsiteX43" fmla="*/ 924232 w 4043119"/>
              <a:gd name="connsiteY43" fmla="*/ 3436615 h 3552735"/>
              <a:gd name="connsiteX44" fmla="*/ 1022555 w 4043119"/>
              <a:gd name="connsiteY44" fmla="*/ 3456280 h 3552735"/>
              <a:gd name="connsiteX45" fmla="*/ 1238865 w 4043119"/>
              <a:gd name="connsiteY45" fmla="*/ 3466112 h 3552735"/>
              <a:gd name="connsiteX46" fmla="*/ 1406013 w 4043119"/>
              <a:gd name="connsiteY46" fmla="*/ 3426783 h 3552735"/>
              <a:gd name="connsiteX47" fmla="*/ 1622323 w 4043119"/>
              <a:gd name="connsiteY47" fmla="*/ 3348125 h 3552735"/>
              <a:gd name="connsiteX48" fmla="*/ 1907458 w 4043119"/>
              <a:gd name="connsiteY48" fmla="*/ 3298964 h 3552735"/>
              <a:gd name="connsiteX49" fmla="*/ 2271252 w 4043119"/>
              <a:gd name="connsiteY49" fmla="*/ 3289131 h 3552735"/>
              <a:gd name="connsiteX50" fmla="*/ 2300749 w 4043119"/>
              <a:gd name="connsiteY50" fmla="*/ 3279299 h 3552735"/>
              <a:gd name="connsiteX51" fmla="*/ 2644878 w 4043119"/>
              <a:gd name="connsiteY51" fmla="*/ 3338293 h 3552735"/>
              <a:gd name="connsiteX52" fmla="*/ 3052516 w 4043119"/>
              <a:gd name="connsiteY52" fmla="*/ 3505461 h 3552735"/>
              <a:gd name="connsiteX53" fmla="*/ 3482090 w 4043119"/>
              <a:gd name="connsiteY53" fmla="*/ 3549698 h 3552735"/>
              <a:gd name="connsiteX54" fmla="*/ 4043119 w 4043119"/>
              <a:gd name="connsiteY5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29497 w 4043119"/>
              <a:gd name="connsiteY18" fmla="*/ 2325570 h 3552735"/>
              <a:gd name="connsiteX19" fmla="*/ 19665 w 4043119"/>
              <a:gd name="connsiteY19" fmla="*/ 2355067 h 3552735"/>
              <a:gd name="connsiteX20" fmla="*/ 0 w 4043119"/>
              <a:gd name="connsiteY20" fmla="*/ 2463222 h 3552735"/>
              <a:gd name="connsiteX21" fmla="*/ 19665 w 4043119"/>
              <a:gd name="connsiteY21" fmla="*/ 2659867 h 3552735"/>
              <a:gd name="connsiteX22" fmla="*/ 39329 w 4043119"/>
              <a:gd name="connsiteY22" fmla="*/ 2728693 h 3552735"/>
              <a:gd name="connsiteX23" fmla="*/ 68826 w 4043119"/>
              <a:gd name="connsiteY23" fmla="*/ 2768022 h 3552735"/>
              <a:gd name="connsiteX24" fmla="*/ 78658 w 4043119"/>
              <a:gd name="connsiteY24" fmla="*/ 2797518 h 3552735"/>
              <a:gd name="connsiteX25" fmla="*/ 117987 w 4043119"/>
              <a:gd name="connsiteY25" fmla="*/ 2856512 h 3552735"/>
              <a:gd name="connsiteX26" fmla="*/ 157316 w 4043119"/>
              <a:gd name="connsiteY26" fmla="*/ 2925338 h 3552735"/>
              <a:gd name="connsiteX27" fmla="*/ 196645 w 4043119"/>
              <a:gd name="connsiteY27" fmla="*/ 2984331 h 3552735"/>
              <a:gd name="connsiteX28" fmla="*/ 226142 w 4043119"/>
              <a:gd name="connsiteY28" fmla="*/ 3023660 h 3552735"/>
              <a:gd name="connsiteX29" fmla="*/ 245807 w 4043119"/>
              <a:gd name="connsiteY29" fmla="*/ 3053157 h 3552735"/>
              <a:gd name="connsiteX30" fmla="*/ 275303 w 4043119"/>
              <a:gd name="connsiteY30" fmla="*/ 3072822 h 3552735"/>
              <a:gd name="connsiteX31" fmla="*/ 304800 w 4043119"/>
              <a:gd name="connsiteY31" fmla="*/ 3102318 h 3552735"/>
              <a:gd name="connsiteX32" fmla="*/ 344129 w 4043119"/>
              <a:gd name="connsiteY32" fmla="*/ 3171144 h 3552735"/>
              <a:gd name="connsiteX33" fmla="*/ 373626 w 4043119"/>
              <a:gd name="connsiteY33" fmla="*/ 3200641 h 3552735"/>
              <a:gd name="connsiteX34" fmla="*/ 452284 w 4043119"/>
              <a:gd name="connsiteY34" fmla="*/ 3279299 h 3552735"/>
              <a:gd name="connsiteX35" fmla="*/ 481781 w 4043119"/>
              <a:gd name="connsiteY35" fmla="*/ 3298964 h 3552735"/>
              <a:gd name="connsiteX36" fmla="*/ 530942 w 4043119"/>
              <a:gd name="connsiteY36" fmla="*/ 3308796 h 3552735"/>
              <a:gd name="connsiteX37" fmla="*/ 619432 w 4043119"/>
              <a:gd name="connsiteY37" fmla="*/ 3348125 h 3552735"/>
              <a:gd name="connsiteX38" fmla="*/ 717755 w 4043119"/>
              <a:gd name="connsiteY38" fmla="*/ 3387454 h 3552735"/>
              <a:gd name="connsiteX39" fmla="*/ 816078 w 4043119"/>
              <a:gd name="connsiteY39" fmla="*/ 3397286 h 3552735"/>
              <a:gd name="connsiteX40" fmla="*/ 845574 w 4043119"/>
              <a:gd name="connsiteY40" fmla="*/ 3407118 h 3552735"/>
              <a:gd name="connsiteX41" fmla="*/ 884903 w 4043119"/>
              <a:gd name="connsiteY41" fmla="*/ 3416951 h 3552735"/>
              <a:gd name="connsiteX42" fmla="*/ 924232 w 4043119"/>
              <a:gd name="connsiteY42" fmla="*/ 3436615 h 3552735"/>
              <a:gd name="connsiteX43" fmla="*/ 1022555 w 4043119"/>
              <a:gd name="connsiteY43" fmla="*/ 3456280 h 3552735"/>
              <a:gd name="connsiteX44" fmla="*/ 1238865 w 4043119"/>
              <a:gd name="connsiteY44" fmla="*/ 3466112 h 3552735"/>
              <a:gd name="connsiteX45" fmla="*/ 1406013 w 4043119"/>
              <a:gd name="connsiteY45" fmla="*/ 3426783 h 3552735"/>
              <a:gd name="connsiteX46" fmla="*/ 1622323 w 4043119"/>
              <a:gd name="connsiteY46" fmla="*/ 3348125 h 3552735"/>
              <a:gd name="connsiteX47" fmla="*/ 1907458 w 4043119"/>
              <a:gd name="connsiteY47" fmla="*/ 3298964 h 3552735"/>
              <a:gd name="connsiteX48" fmla="*/ 2271252 w 4043119"/>
              <a:gd name="connsiteY48" fmla="*/ 3289131 h 3552735"/>
              <a:gd name="connsiteX49" fmla="*/ 2300749 w 4043119"/>
              <a:gd name="connsiteY49" fmla="*/ 3279299 h 3552735"/>
              <a:gd name="connsiteX50" fmla="*/ 2644878 w 4043119"/>
              <a:gd name="connsiteY50" fmla="*/ 3338293 h 3552735"/>
              <a:gd name="connsiteX51" fmla="*/ 3052516 w 4043119"/>
              <a:gd name="connsiteY51" fmla="*/ 3505461 h 3552735"/>
              <a:gd name="connsiteX52" fmla="*/ 3482090 w 4043119"/>
              <a:gd name="connsiteY52" fmla="*/ 3549698 h 3552735"/>
              <a:gd name="connsiteX53" fmla="*/ 4043119 w 4043119"/>
              <a:gd name="connsiteY5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29497 w 4043119"/>
              <a:gd name="connsiteY18" fmla="*/ 2325570 h 3552735"/>
              <a:gd name="connsiteX19" fmla="*/ 0 w 4043119"/>
              <a:gd name="connsiteY19" fmla="*/ 2463222 h 3552735"/>
              <a:gd name="connsiteX20" fmla="*/ 19665 w 4043119"/>
              <a:gd name="connsiteY20" fmla="*/ 2659867 h 3552735"/>
              <a:gd name="connsiteX21" fmla="*/ 39329 w 4043119"/>
              <a:gd name="connsiteY21" fmla="*/ 2728693 h 3552735"/>
              <a:gd name="connsiteX22" fmla="*/ 68826 w 4043119"/>
              <a:gd name="connsiteY22" fmla="*/ 2768022 h 3552735"/>
              <a:gd name="connsiteX23" fmla="*/ 78658 w 4043119"/>
              <a:gd name="connsiteY23" fmla="*/ 2797518 h 3552735"/>
              <a:gd name="connsiteX24" fmla="*/ 117987 w 4043119"/>
              <a:gd name="connsiteY24" fmla="*/ 2856512 h 3552735"/>
              <a:gd name="connsiteX25" fmla="*/ 157316 w 4043119"/>
              <a:gd name="connsiteY25" fmla="*/ 2925338 h 3552735"/>
              <a:gd name="connsiteX26" fmla="*/ 196645 w 4043119"/>
              <a:gd name="connsiteY26" fmla="*/ 2984331 h 3552735"/>
              <a:gd name="connsiteX27" fmla="*/ 226142 w 4043119"/>
              <a:gd name="connsiteY27" fmla="*/ 3023660 h 3552735"/>
              <a:gd name="connsiteX28" fmla="*/ 245807 w 4043119"/>
              <a:gd name="connsiteY28" fmla="*/ 3053157 h 3552735"/>
              <a:gd name="connsiteX29" fmla="*/ 275303 w 4043119"/>
              <a:gd name="connsiteY29" fmla="*/ 3072822 h 3552735"/>
              <a:gd name="connsiteX30" fmla="*/ 304800 w 4043119"/>
              <a:gd name="connsiteY30" fmla="*/ 3102318 h 3552735"/>
              <a:gd name="connsiteX31" fmla="*/ 344129 w 4043119"/>
              <a:gd name="connsiteY31" fmla="*/ 3171144 h 3552735"/>
              <a:gd name="connsiteX32" fmla="*/ 373626 w 4043119"/>
              <a:gd name="connsiteY32" fmla="*/ 3200641 h 3552735"/>
              <a:gd name="connsiteX33" fmla="*/ 452284 w 4043119"/>
              <a:gd name="connsiteY33" fmla="*/ 3279299 h 3552735"/>
              <a:gd name="connsiteX34" fmla="*/ 481781 w 4043119"/>
              <a:gd name="connsiteY34" fmla="*/ 3298964 h 3552735"/>
              <a:gd name="connsiteX35" fmla="*/ 530942 w 4043119"/>
              <a:gd name="connsiteY35" fmla="*/ 3308796 h 3552735"/>
              <a:gd name="connsiteX36" fmla="*/ 619432 w 4043119"/>
              <a:gd name="connsiteY36" fmla="*/ 3348125 h 3552735"/>
              <a:gd name="connsiteX37" fmla="*/ 717755 w 4043119"/>
              <a:gd name="connsiteY37" fmla="*/ 3387454 h 3552735"/>
              <a:gd name="connsiteX38" fmla="*/ 816078 w 4043119"/>
              <a:gd name="connsiteY38" fmla="*/ 3397286 h 3552735"/>
              <a:gd name="connsiteX39" fmla="*/ 845574 w 4043119"/>
              <a:gd name="connsiteY39" fmla="*/ 3407118 h 3552735"/>
              <a:gd name="connsiteX40" fmla="*/ 884903 w 4043119"/>
              <a:gd name="connsiteY40" fmla="*/ 3416951 h 3552735"/>
              <a:gd name="connsiteX41" fmla="*/ 924232 w 4043119"/>
              <a:gd name="connsiteY41" fmla="*/ 3436615 h 3552735"/>
              <a:gd name="connsiteX42" fmla="*/ 1022555 w 4043119"/>
              <a:gd name="connsiteY42" fmla="*/ 3456280 h 3552735"/>
              <a:gd name="connsiteX43" fmla="*/ 1238865 w 4043119"/>
              <a:gd name="connsiteY43" fmla="*/ 3466112 h 3552735"/>
              <a:gd name="connsiteX44" fmla="*/ 1406013 w 4043119"/>
              <a:gd name="connsiteY44" fmla="*/ 3426783 h 3552735"/>
              <a:gd name="connsiteX45" fmla="*/ 1622323 w 4043119"/>
              <a:gd name="connsiteY45" fmla="*/ 3348125 h 3552735"/>
              <a:gd name="connsiteX46" fmla="*/ 1907458 w 4043119"/>
              <a:gd name="connsiteY46" fmla="*/ 3298964 h 3552735"/>
              <a:gd name="connsiteX47" fmla="*/ 2271252 w 4043119"/>
              <a:gd name="connsiteY47" fmla="*/ 3289131 h 3552735"/>
              <a:gd name="connsiteX48" fmla="*/ 2300749 w 4043119"/>
              <a:gd name="connsiteY48" fmla="*/ 3279299 h 3552735"/>
              <a:gd name="connsiteX49" fmla="*/ 2644878 w 4043119"/>
              <a:gd name="connsiteY49" fmla="*/ 3338293 h 3552735"/>
              <a:gd name="connsiteX50" fmla="*/ 3052516 w 4043119"/>
              <a:gd name="connsiteY50" fmla="*/ 3505461 h 3552735"/>
              <a:gd name="connsiteX51" fmla="*/ 3482090 w 4043119"/>
              <a:gd name="connsiteY51" fmla="*/ 3549698 h 3552735"/>
              <a:gd name="connsiteX52" fmla="*/ 4043119 w 4043119"/>
              <a:gd name="connsiteY5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68826 w 4043119"/>
              <a:gd name="connsiteY21" fmla="*/ 2768022 h 3552735"/>
              <a:gd name="connsiteX22" fmla="*/ 78658 w 4043119"/>
              <a:gd name="connsiteY22" fmla="*/ 2797518 h 3552735"/>
              <a:gd name="connsiteX23" fmla="*/ 117987 w 4043119"/>
              <a:gd name="connsiteY23" fmla="*/ 2856512 h 3552735"/>
              <a:gd name="connsiteX24" fmla="*/ 157316 w 4043119"/>
              <a:gd name="connsiteY24" fmla="*/ 2925338 h 3552735"/>
              <a:gd name="connsiteX25" fmla="*/ 196645 w 4043119"/>
              <a:gd name="connsiteY25" fmla="*/ 2984331 h 3552735"/>
              <a:gd name="connsiteX26" fmla="*/ 226142 w 4043119"/>
              <a:gd name="connsiteY26" fmla="*/ 3023660 h 3552735"/>
              <a:gd name="connsiteX27" fmla="*/ 245807 w 4043119"/>
              <a:gd name="connsiteY27" fmla="*/ 3053157 h 3552735"/>
              <a:gd name="connsiteX28" fmla="*/ 275303 w 4043119"/>
              <a:gd name="connsiteY28" fmla="*/ 3072822 h 3552735"/>
              <a:gd name="connsiteX29" fmla="*/ 304800 w 4043119"/>
              <a:gd name="connsiteY29" fmla="*/ 3102318 h 3552735"/>
              <a:gd name="connsiteX30" fmla="*/ 344129 w 4043119"/>
              <a:gd name="connsiteY30" fmla="*/ 3171144 h 3552735"/>
              <a:gd name="connsiteX31" fmla="*/ 373626 w 4043119"/>
              <a:gd name="connsiteY31" fmla="*/ 3200641 h 3552735"/>
              <a:gd name="connsiteX32" fmla="*/ 452284 w 4043119"/>
              <a:gd name="connsiteY32" fmla="*/ 3279299 h 3552735"/>
              <a:gd name="connsiteX33" fmla="*/ 481781 w 4043119"/>
              <a:gd name="connsiteY33" fmla="*/ 3298964 h 3552735"/>
              <a:gd name="connsiteX34" fmla="*/ 530942 w 4043119"/>
              <a:gd name="connsiteY34" fmla="*/ 3308796 h 3552735"/>
              <a:gd name="connsiteX35" fmla="*/ 619432 w 4043119"/>
              <a:gd name="connsiteY35" fmla="*/ 3348125 h 3552735"/>
              <a:gd name="connsiteX36" fmla="*/ 717755 w 4043119"/>
              <a:gd name="connsiteY36" fmla="*/ 3387454 h 3552735"/>
              <a:gd name="connsiteX37" fmla="*/ 816078 w 4043119"/>
              <a:gd name="connsiteY37" fmla="*/ 3397286 h 3552735"/>
              <a:gd name="connsiteX38" fmla="*/ 845574 w 4043119"/>
              <a:gd name="connsiteY38" fmla="*/ 3407118 h 3552735"/>
              <a:gd name="connsiteX39" fmla="*/ 884903 w 4043119"/>
              <a:gd name="connsiteY39" fmla="*/ 3416951 h 3552735"/>
              <a:gd name="connsiteX40" fmla="*/ 924232 w 4043119"/>
              <a:gd name="connsiteY40" fmla="*/ 3436615 h 3552735"/>
              <a:gd name="connsiteX41" fmla="*/ 1022555 w 4043119"/>
              <a:gd name="connsiteY41" fmla="*/ 3456280 h 3552735"/>
              <a:gd name="connsiteX42" fmla="*/ 1238865 w 4043119"/>
              <a:gd name="connsiteY42" fmla="*/ 3466112 h 3552735"/>
              <a:gd name="connsiteX43" fmla="*/ 1406013 w 4043119"/>
              <a:gd name="connsiteY43" fmla="*/ 3426783 h 3552735"/>
              <a:gd name="connsiteX44" fmla="*/ 1622323 w 4043119"/>
              <a:gd name="connsiteY44" fmla="*/ 3348125 h 3552735"/>
              <a:gd name="connsiteX45" fmla="*/ 1907458 w 4043119"/>
              <a:gd name="connsiteY45" fmla="*/ 3298964 h 3552735"/>
              <a:gd name="connsiteX46" fmla="*/ 2271252 w 4043119"/>
              <a:gd name="connsiteY46" fmla="*/ 3289131 h 3552735"/>
              <a:gd name="connsiteX47" fmla="*/ 2300749 w 4043119"/>
              <a:gd name="connsiteY47" fmla="*/ 3279299 h 3552735"/>
              <a:gd name="connsiteX48" fmla="*/ 2644878 w 4043119"/>
              <a:gd name="connsiteY48" fmla="*/ 3338293 h 3552735"/>
              <a:gd name="connsiteX49" fmla="*/ 3052516 w 4043119"/>
              <a:gd name="connsiteY49" fmla="*/ 3505461 h 3552735"/>
              <a:gd name="connsiteX50" fmla="*/ 3482090 w 4043119"/>
              <a:gd name="connsiteY50" fmla="*/ 3549698 h 3552735"/>
              <a:gd name="connsiteX51" fmla="*/ 4043119 w 4043119"/>
              <a:gd name="connsiteY5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68826 w 4043119"/>
              <a:gd name="connsiteY21" fmla="*/ 2768022 h 3552735"/>
              <a:gd name="connsiteX22" fmla="*/ 117987 w 4043119"/>
              <a:gd name="connsiteY22" fmla="*/ 2856512 h 3552735"/>
              <a:gd name="connsiteX23" fmla="*/ 157316 w 4043119"/>
              <a:gd name="connsiteY23" fmla="*/ 2925338 h 3552735"/>
              <a:gd name="connsiteX24" fmla="*/ 196645 w 4043119"/>
              <a:gd name="connsiteY24" fmla="*/ 2984331 h 3552735"/>
              <a:gd name="connsiteX25" fmla="*/ 226142 w 4043119"/>
              <a:gd name="connsiteY25" fmla="*/ 3023660 h 3552735"/>
              <a:gd name="connsiteX26" fmla="*/ 245807 w 4043119"/>
              <a:gd name="connsiteY26" fmla="*/ 3053157 h 3552735"/>
              <a:gd name="connsiteX27" fmla="*/ 275303 w 4043119"/>
              <a:gd name="connsiteY27" fmla="*/ 3072822 h 3552735"/>
              <a:gd name="connsiteX28" fmla="*/ 304800 w 4043119"/>
              <a:gd name="connsiteY28" fmla="*/ 3102318 h 3552735"/>
              <a:gd name="connsiteX29" fmla="*/ 344129 w 4043119"/>
              <a:gd name="connsiteY29" fmla="*/ 3171144 h 3552735"/>
              <a:gd name="connsiteX30" fmla="*/ 373626 w 4043119"/>
              <a:gd name="connsiteY30" fmla="*/ 3200641 h 3552735"/>
              <a:gd name="connsiteX31" fmla="*/ 452284 w 4043119"/>
              <a:gd name="connsiteY31" fmla="*/ 3279299 h 3552735"/>
              <a:gd name="connsiteX32" fmla="*/ 481781 w 4043119"/>
              <a:gd name="connsiteY32" fmla="*/ 3298964 h 3552735"/>
              <a:gd name="connsiteX33" fmla="*/ 530942 w 4043119"/>
              <a:gd name="connsiteY33" fmla="*/ 3308796 h 3552735"/>
              <a:gd name="connsiteX34" fmla="*/ 619432 w 4043119"/>
              <a:gd name="connsiteY34" fmla="*/ 3348125 h 3552735"/>
              <a:gd name="connsiteX35" fmla="*/ 717755 w 4043119"/>
              <a:gd name="connsiteY35" fmla="*/ 3387454 h 3552735"/>
              <a:gd name="connsiteX36" fmla="*/ 816078 w 4043119"/>
              <a:gd name="connsiteY36" fmla="*/ 3397286 h 3552735"/>
              <a:gd name="connsiteX37" fmla="*/ 845574 w 4043119"/>
              <a:gd name="connsiteY37" fmla="*/ 3407118 h 3552735"/>
              <a:gd name="connsiteX38" fmla="*/ 884903 w 4043119"/>
              <a:gd name="connsiteY38" fmla="*/ 3416951 h 3552735"/>
              <a:gd name="connsiteX39" fmla="*/ 924232 w 4043119"/>
              <a:gd name="connsiteY39" fmla="*/ 3436615 h 3552735"/>
              <a:gd name="connsiteX40" fmla="*/ 1022555 w 4043119"/>
              <a:gd name="connsiteY40" fmla="*/ 3456280 h 3552735"/>
              <a:gd name="connsiteX41" fmla="*/ 1238865 w 4043119"/>
              <a:gd name="connsiteY41" fmla="*/ 3466112 h 3552735"/>
              <a:gd name="connsiteX42" fmla="*/ 1406013 w 4043119"/>
              <a:gd name="connsiteY42" fmla="*/ 3426783 h 3552735"/>
              <a:gd name="connsiteX43" fmla="*/ 1622323 w 4043119"/>
              <a:gd name="connsiteY43" fmla="*/ 3348125 h 3552735"/>
              <a:gd name="connsiteX44" fmla="*/ 1907458 w 4043119"/>
              <a:gd name="connsiteY44" fmla="*/ 3298964 h 3552735"/>
              <a:gd name="connsiteX45" fmla="*/ 2271252 w 4043119"/>
              <a:gd name="connsiteY45" fmla="*/ 3289131 h 3552735"/>
              <a:gd name="connsiteX46" fmla="*/ 2300749 w 4043119"/>
              <a:gd name="connsiteY46" fmla="*/ 3279299 h 3552735"/>
              <a:gd name="connsiteX47" fmla="*/ 2644878 w 4043119"/>
              <a:gd name="connsiteY47" fmla="*/ 3338293 h 3552735"/>
              <a:gd name="connsiteX48" fmla="*/ 3052516 w 4043119"/>
              <a:gd name="connsiteY48" fmla="*/ 3505461 h 3552735"/>
              <a:gd name="connsiteX49" fmla="*/ 3482090 w 4043119"/>
              <a:gd name="connsiteY49" fmla="*/ 3549698 h 3552735"/>
              <a:gd name="connsiteX50" fmla="*/ 4043119 w 4043119"/>
              <a:gd name="connsiteY5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117987 w 4043119"/>
              <a:gd name="connsiteY21" fmla="*/ 2856512 h 3552735"/>
              <a:gd name="connsiteX22" fmla="*/ 157316 w 4043119"/>
              <a:gd name="connsiteY22" fmla="*/ 2925338 h 3552735"/>
              <a:gd name="connsiteX23" fmla="*/ 196645 w 4043119"/>
              <a:gd name="connsiteY23" fmla="*/ 2984331 h 3552735"/>
              <a:gd name="connsiteX24" fmla="*/ 226142 w 4043119"/>
              <a:gd name="connsiteY24" fmla="*/ 3023660 h 3552735"/>
              <a:gd name="connsiteX25" fmla="*/ 245807 w 4043119"/>
              <a:gd name="connsiteY25" fmla="*/ 3053157 h 3552735"/>
              <a:gd name="connsiteX26" fmla="*/ 275303 w 4043119"/>
              <a:gd name="connsiteY26" fmla="*/ 3072822 h 3552735"/>
              <a:gd name="connsiteX27" fmla="*/ 304800 w 4043119"/>
              <a:gd name="connsiteY27" fmla="*/ 3102318 h 3552735"/>
              <a:gd name="connsiteX28" fmla="*/ 344129 w 4043119"/>
              <a:gd name="connsiteY28" fmla="*/ 3171144 h 3552735"/>
              <a:gd name="connsiteX29" fmla="*/ 373626 w 4043119"/>
              <a:gd name="connsiteY29" fmla="*/ 3200641 h 3552735"/>
              <a:gd name="connsiteX30" fmla="*/ 452284 w 4043119"/>
              <a:gd name="connsiteY30" fmla="*/ 3279299 h 3552735"/>
              <a:gd name="connsiteX31" fmla="*/ 481781 w 4043119"/>
              <a:gd name="connsiteY31" fmla="*/ 3298964 h 3552735"/>
              <a:gd name="connsiteX32" fmla="*/ 530942 w 4043119"/>
              <a:gd name="connsiteY32" fmla="*/ 3308796 h 3552735"/>
              <a:gd name="connsiteX33" fmla="*/ 619432 w 4043119"/>
              <a:gd name="connsiteY33" fmla="*/ 3348125 h 3552735"/>
              <a:gd name="connsiteX34" fmla="*/ 717755 w 4043119"/>
              <a:gd name="connsiteY34" fmla="*/ 3387454 h 3552735"/>
              <a:gd name="connsiteX35" fmla="*/ 816078 w 4043119"/>
              <a:gd name="connsiteY35" fmla="*/ 3397286 h 3552735"/>
              <a:gd name="connsiteX36" fmla="*/ 845574 w 4043119"/>
              <a:gd name="connsiteY36" fmla="*/ 3407118 h 3552735"/>
              <a:gd name="connsiteX37" fmla="*/ 884903 w 4043119"/>
              <a:gd name="connsiteY37" fmla="*/ 3416951 h 3552735"/>
              <a:gd name="connsiteX38" fmla="*/ 924232 w 4043119"/>
              <a:gd name="connsiteY38" fmla="*/ 3436615 h 3552735"/>
              <a:gd name="connsiteX39" fmla="*/ 1022555 w 4043119"/>
              <a:gd name="connsiteY39" fmla="*/ 3456280 h 3552735"/>
              <a:gd name="connsiteX40" fmla="*/ 1238865 w 4043119"/>
              <a:gd name="connsiteY40" fmla="*/ 3466112 h 3552735"/>
              <a:gd name="connsiteX41" fmla="*/ 1406013 w 4043119"/>
              <a:gd name="connsiteY41" fmla="*/ 3426783 h 3552735"/>
              <a:gd name="connsiteX42" fmla="*/ 1622323 w 4043119"/>
              <a:gd name="connsiteY42" fmla="*/ 3348125 h 3552735"/>
              <a:gd name="connsiteX43" fmla="*/ 1907458 w 4043119"/>
              <a:gd name="connsiteY43" fmla="*/ 3298964 h 3552735"/>
              <a:gd name="connsiteX44" fmla="*/ 2271252 w 4043119"/>
              <a:gd name="connsiteY44" fmla="*/ 3289131 h 3552735"/>
              <a:gd name="connsiteX45" fmla="*/ 2300749 w 4043119"/>
              <a:gd name="connsiteY45" fmla="*/ 3279299 h 3552735"/>
              <a:gd name="connsiteX46" fmla="*/ 2644878 w 4043119"/>
              <a:gd name="connsiteY46" fmla="*/ 3338293 h 3552735"/>
              <a:gd name="connsiteX47" fmla="*/ 3052516 w 4043119"/>
              <a:gd name="connsiteY47" fmla="*/ 3505461 h 3552735"/>
              <a:gd name="connsiteX48" fmla="*/ 3482090 w 4043119"/>
              <a:gd name="connsiteY48" fmla="*/ 3549698 h 3552735"/>
              <a:gd name="connsiteX49" fmla="*/ 4043119 w 4043119"/>
              <a:gd name="connsiteY4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157316 w 4043119"/>
              <a:gd name="connsiteY21" fmla="*/ 2925338 h 3552735"/>
              <a:gd name="connsiteX22" fmla="*/ 196645 w 4043119"/>
              <a:gd name="connsiteY22" fmla="*/ 2984331 h 3552735"/>
              <a:gd name="connsiteX23" fmla="*/ 226142 w 4043119"/>
              <a:gd name="connsiteY23" fmla="*/ 3023660 h 3552735"/>
              <a:gd name="connsiteX24" fmla="*/ 245807 w 4043119"/>
              <a:gd name="connsiteY24" fmla="*/ 3053157 h 3552735"/>
              <a:gd name="connsiteX25" fmla="*/ 275303 w 4043119"/>
              <a:gd name="connsiteY25" fmla="*/ 3072822 h 3552735"/>
              <a:gd name="connsiteX26" fmla="*/ 304800 w 4043119"/>
              <a:gd name="connsiteY26" fmla="*/ 3102318 h 3552735"/>
              <a:gd name="connsiteX27" fmla="*/ 344129 w 4043119"/>
              <a:gd name="connsiteY27" fmla="*/ 3171144 h 3552735"/>
              <a:gd name="connsiteX28" fmla="*/ 373626 w 4043119"/>
              <a:gd name="connsiteY28" fmla="*/ 3200641 h 3552735"/>
              <a:gd name="connsiteX29" fmla="*/ 452284 w 4043119"/>
              <a:gd name="connsiteY29" fmla="*/ 3279299 h 3552735"/>
              <a:gd name="connsiteX30" fmla="*/ 481781 w 4043119"/>
              <a:gd name="connsiteY30" fmla="*/ 3298964 h 3552735"/>
              <a:gd name="connsiteX31" fmla="*/ 530942 w 4043119"/>
              <a:gd name="connsiteY31" fmla="*/ 3308796 h 3552735"/>
              <a:gd name="connsiteX32" fmla="*/ 619432 w 4043119"/>
              <a:gd name="connsiteY32" fmla="*/ 3348125 h 3552735"/>
              <a:gd name="connsiteX33" fmla="*/ 717755 w 4043119"/>
              <a:gd name="connsiteY33" fmla="*/ 3387454 h 3552735"/>
              <a:gd name="connsiteX34" fmla="*/ 816078 w 4043119"/>
              <a:gd name="connsiteY34" fmla="*/ 3397286 h 3552735"/>
              <a:gd name="connsiteX35" fmla="*/ 845574 w 4043119"/>
              <a:gd name="connsiteY35" fmla="*/ 3407118 h 3552735"/>
              <a:gd name="connsiteX36" fmla="*/ 884903 w 4043119"/>
              <a:gd name="connsiteY36" fmla="*/ 3416951 h 3552735"/>
              <a:gd name="connsiteX37" fmla="*/ 924232 w 4043119"/>
              <a:gd name="connsiteY37" fmla="*/ 3436615 h 3552735"/>
              <a:gd name="connsiteX38" fmla="*/ 1022555 w 4043119"/>
              <a:gd name="connsiteY38" fmla="*/ 3456280 h 3552735"/>
              <a:gd name="connsiteX39" fmla="*/ 1238865 w 4043119"/>
              <a:gd name="connsiteY39" fmla="*/ 3466112 h 3552735"/>
              <a:gd name="connsiteX40" fmla="*/ 1406013 w 4043119"/>
              <a:gd name="connsiteY40" fmla="*/ 3426783 h 3552735"/>
              <a:gd name="connsiteX41" fmla="*/ 1622323 w 4043119"/>
              <a:gd name="connsiteY41" fmla="*/ 3348125 h 3552735"/>
              <a:gd name="connsiteX42" fmla="*/ 1907458 w 4043119"/>
              <a:gd name="connsiteY42" fmla="*/ 3298964 h 3552735"/>
              <a:gd name="connsiteX43" fmla="*/ 2271252 w 4043119"/>
              <a:gd name="connsiteY43" fmla="*/ 3289131 h 3552735"/>
              <a:gd name="connsiteX44" fmla="*/ 2300749 w 4043119"/>
              <a:gd name="connsiteY44" fmla="*/ 3279299 h 3552735"/>
              <a:gd name="connsiteX45" fmla="*/ 2644878 w 4043119"/>
              <a:gd name="connsiteY45" fmla="*/ 3338293 h 3552735"/>
              <a:gd name="connsiteX46" fmla="*/ 3052516 w 4043119"/>
              <a:gd name="connsiteY46" fmla="*/ 3505461 h 3552735"/>
              <a:gd name="connsiteX47" fmla="*/ 3482090 w 4043119"/>
              <a:gd name="connsiteY47" fmla="*/ 3549698 h 3552735"/>
              <a:gd name="connsiteX48" fmla="*/ 4043119 w 4043119"/>
              <a:gd name="connsiteY4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157316 w 4043119"/>
              <a:gd name="connsiteY21" fmla="*/ 2925338 h 3552735"/>
              <a:gd name="connsiteX22" fmla="*/ 226142 w 4043119"/>
              <a:gd name="connsiteY22" fmla="*/ 3023660 h 3552735"/>
              <a:gd name="connsiteX23" fmla="*/ 245807 w 4043119"/>
              <a:gd name="connsiteY23" fmla="*/ 3053157 h 3552735"/>
              <a:gd name="connsiteX24" fmla="*/ 275303 w 4043119"/>
              <a:gd name="connsiteY24" fmla="*/ 3072822 h 3552735"/>
              <a:gd name="connsiteX25" fmla="*/ 304800 w 4043119"/>
              <a:gd name="connsiteY25" fmla="*/ 3102318 h 3552735"/>
              <a:gd name="connsiteX26" fmla="*/ 344129 w 4043119"/>
              <a:gd name="connsiteY26" fmla="*/ 3171144 h 3552735"/>
              <a:gd name="connsiteX27" fmla="*/ 373626 w 4043119"/>
              <a:gd name="connsiteY27" fmla="*/ 3200641 h 3552735"/>
              <a:gd name="connsiteX28" fmla="*/ 452284 w 4043119"/>
              <a:gd name="connsiteY28" fmla="*/ 3279299 h 3552735"/>
              <a:gd name="connsiteX29" fmla="*/ 481781 w 4043119"/>
              <a:gd name="connsiteY29" fmla="*/ 3298964 h 3552735"/>
              <a:gd name="connsiteX30" fmla="*/ 530942 w 4043119"/>
              <a:gd name="connsiteY30" fmla="*/ 3308796 h 3552735"/>
              <a:gd name="connsiteX31" fmla="*/ 619432 w 4043119"/>
              <a:gd name="connsiteY31" fmla="*/ 3348125 h 3552735"/>
              <a:gd name="connsiteX32" fmla="*/ 717755 w 4043119"/>
              <a:gd name="connsiteY32" fmla="*/ 3387454 h 3552735"/>
              <a:gd name="connsiteX33" fmla="*/ 816078 w 4043119"/>
              <a:gd name="connsiteY33" fmla="*/ 3397286 h 3552735"/>
              <a:gd name="connsiteX34" fmla="*/ 845574 w 4043119"/>
              <a:gd name="connsiteY34" fmla="*/ 3407118 h 3552735"/>
              <a:gd name="connsiteX35" fmla="*/ 884903 w 4043119"/>
              <a:gd name="connsiteY35" fmla="*/ 3416951 h 3552735"/>
              <a:gd name="connsiteX36" fmla="*/ 924232 w 4043119"/>
              <a:gd name="connsiteY36" fmla="*/ 3436615 h 3552735"/>
              <a:gd name="connsiteX37" fmla="*/ 1022555 w 4043119"/>
              <a:gd name="connsiteY37" fmla="*/ 3456280 h 3552735"/>
              <a:gd name="connsiteX38" fmla="*/ 1238865 w 4043119"/>
              <a:gd name="connsiteY38" fmla="*/ 3466112 h 3552735"/>
              <a:gd name="connsiteX39" fmla="*/ 1406013 w 4043119"/>
              <a:gd name="connsiteY39" fmla="*/ 3426783 h 3552735"/>
              <a:gd name="connsiteX40" fmla="*/ 1622323 w 4043119"/>
              <a:gd name="connsiteY40" fmla="*/ 3348125 h 3552735"/>
              <a:gd name="connsiteX41" fmla="*/ 1907458 w 4043119"/>
              <a:gd name="connsiteY41" fmla="*/ 3298964 h 3552735"/>
              <a:gd name="connsiteX42" fmla="*/ 2271252 w 4043119"/>
              <a:gd name="connsiteY42" fmla="*/ 3289131 h 3552735"/>
              <a:gd name="connsiteX43" fmla="*/ 2300749 w 4043119"/>
              <a:gd name="connsiteY43" fmla="*/ 3279299 h 3552735"/>
              <a:gd name="connsiteX44" fmla="*/ 2644878 w 4043119"/>
              <a:gd name="connsiteY44" fmla="*/ 3338293 h 3552735"/>
              <a:gd name="connsiteX45" fmla="*/ 3052516 w 4043119"/>
              <a:gd name="connsiteY45" fmla="*/ 3505461 h 3552735"/>
              <a:gd name="connsiteX46" fmla="*/ 3482090 w 4043119"/>
              <a:gd name="connsiteY46" fmla="*/ 3549698 h 3552735"/>
              <a:gd name="connsiteX47" fmla="*/ 4043119 w 4043119"/>
              <a:gd name="connsiteY4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275303 w 4043119"/>
              <a:gd name="connsiteY23" fmla="*/ 3072822 h 3552735"/>
              <a:gd name="connsiteX24" fmla="*/ 304800 w 4043119"/>
              <a:gd name="connsiteY24" fmla="*/ 3102318 h 3552735"/>
              <a:gd name="connsiteX25" fmla="*/ 344129 w 4043119"/>
              <a:gd name="connsiteY25" fmla="*/ 3171144 h 3552735"/>
              <a:gd name="connsiteX26" fmla="*/ 373626 w 4043119"/>
              <a:gd name="connsiteY26" fmla="*/ 3200641 h 3552735"/>
              <a:gd name="connsiteX27" fmla="*/ 452284 w 4043119"/>
              <a:gd name="connsiteY27" fmla="*/ 3279299 h 3552735"/>
              <a:gd name="connsiteX28" fmla="*/ 481781 w 4043119"/>
              <a:gd name="connsiteY28" fmla="*/ 3298964 h 3552735"/>
              <a:gd name="connsiteX29" fmla="*/ 530942 w 4043119"/>
              <a:gd name="connsiteY29" fmla="*/ 3308796 h 3552735"/>
              <a:gd name="connsiteX30" fmla="*/ 619432 w 4043119"/>
              <a:gd name="connsiteY30" fmla="*/ 3348125 h 3552735"/>
              <a:gd name="connsiteX31" fmla="*/ 717755 w 4043119"/>
              <a:gd name="connsiteY31" fmla="*/ 3387454 h 3552735"/>
              <a:gd name="connsiteX32" fmla="*/ 816078 w 4043119"/>
              <a:gd name="connsiteY32" fmla="*/ 3397286 h 3552735"/>
              <a:gd name="connsiteX33" fmla="*/ 845574 w 4043119"/>
              <a:gd name="connsiteY33" fmla="*/ 3407118 h 3552735"/>
              <a:gd name="connsiteX34" fmla="*/ 884903 w 4043119"/>
              <a:gd name="connsiteY34" fmla="*/ 3416951 h 3552735"/>
              <a:gd name="connsiteX35" fmla="*/ 924232 w 4043119"/>
              <a:gd name="connsiteY35" fmla="*/ 3436615 h 3552735"/>
              <a:gd name="connsiteX36" fmla="*/ 1022555 w 4043119"/>
              <a:gd name="connsiteY36" fmla="*/ 3456280 h 3552735"/>
              <a:gd name="connsiteX37" fmla="*/ 1238865 w 4043119"/>
              <a:gd name="connsiteY37" fmla="*/ 3466112 h 3552735"/>
              <a:gd name="connsiteX38" fmla="*/ 1406013 w 4043119"/>
              <a:gd name="connsiteY38" fmla="*/ 3426783 h 3552735"/>
              <a:gd name="connsiteX39" fmla="*/ 1622323 w 4043119"/>
              <a:gd name="connsiteY39" fmla="*/ 3348125 h 3552735"/>
              <a:gd name="connsiteX40" fmla="*/ 1907458 w 4043119"/>
              <a:gd name="connsiteY40" fmla="*/ 3298964 h 3552735"/>
              <a:gd name="connsiteX41" fmla="*/ 2271252 w 4043119"/>
              <a:gd name="connsiteY41" fmla="*/ 3289131 h 3552735"/>
              <a:gd name="connsiteX42" fmla="*/ 2300749 w 4043119"/>
              <a:gd name="connsiteY42" fmla="*/ 3279299 h 3552735"/>
              <a:gd name="connsiteX43" fmla="*/ 2644878 w 4043119"/>
              <a:gd name="connsiteY43" fmla="*/ 3338293 h 3552735"/>
              <a:gd name="connsiteX44" fmla="*/ 3052516 w 4043119"/>
              <a:gd name="connsiteY44" fmla="*/ 3505461 h 3552735"/>
              <a:gd name="connsiteX45" fmla="*/ 3482090 w 4043119"/>
              <a:gd name="connsiteY45" fmla="*/ 3549698 h 3552735"/>
              <a:gd name="connsiteX46" fmla="*/ 4043119 w 4043119"/>
              <a:gd name="connsiteY4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275303 w 4043119"/>
              <a:gd name="connsiteY23" fmla="*/ 3072822 h 3552735"/>
              <a:gd name="connsiteX24" fmla="*/ 344129 w 4043119"/>
              <a:gd name="connsiteY24" fmla="*/ 3171144 h 3552735"/>
              <a:gd name="connsiteX25" fmla="*/ 373626 w 4043119"/>
              <a:gd name="connsiteY25" fmla="*/ 3200641 h 3552735"/>
              <a:gd name="connsiteX26" fmla="*/ 452284 w 4043119"/>
              <a:gd name="connsiteY26" fmla="*/ 3279299 h 3552735"/>
              <a:gd name="connsiteX27" fmla="*/ 481781 w 4043119"/>
              <a:gd name="connsiteY27" fmla="*/ 3298964 h 3552735"/>
              <a:gd name="connsiteX28" fmla="*/ 530942 w 4043119"/>
              <a:gd name="connsiteY28" fmla="*/ 3308796 h 3552735"/>
              <a:gd name="connsiteX29" fmla="*/ 619432 w 4043119"/>
              <a:gd name="connsiteY29" fmla="*/ 3348125 h 3552735"/>
              <a:gd name="connsiteX30" fmla="*/ 717755 w 4043119"/>
              <a:gd name="connsiteY30" fmla="*/ 3387454 h 3552735"/>
              <a:gd name="connsiteX31" fmla="*/ 816078 w 4043119"/>
              <a:gd name="connsiteY31" fmla="*/ 3397286 h 3552735"/>
              <a:gd name="connsiteX32" fmla="*/ 845574 w 4043119"/>
              <a:gd name="connsiteY32" fmla="*/ 3407118 h 3552735"/>
              <a:gd name="connsiteX33" fmla="*/ 884903 w 4043119"/>
              <a:gd name="connsiteY33" fmla="*/ 3416951 h 3552735"/>
              <a:gd name="connsiteX34" fmla="*/ 924232 w 4043119"/>
              <a:gd name="connsiteY34" fmla="*/ 3436615 h 3552735"/>
              <a:gd name="connsiteX35" fmla="*/ 1022555 w 4043119"/>
              <a:gd name="connsiteY35" fmla="*/ 3456280 h 3552735"/>
              <a:gd name="connsiteX36" fmla="*/ 1238865 w 4043119"/>
              <a:gd name="connsiteY36" fmla="*/ 3466112 h 3552735"/>
              <a:gd name="connsiteX37" fmla="*/ 1406013 w 4043119"/>
              <a:gd name="connsiteY37" fmla="*/ 3426783 h 3552735"/>
              <a:gd name="connsiteX38" fmla="*/ 1622323 w 4043119"/>
              <a:gd name="connsiteY38" fmla="*/ 3348125 h 3552735"/>
              <a:gd name="connsiteX39" fmla="*/ 1907458 w 4043119"/>
              <a:gd name="connsiteY39" fmla="*/ 3298964 h 3552735"/>
              <a:gd name="connsiteX40" fmla="*/ 2271252 w 4043119"/>
              <a:gd name="connsiteY40" fmla="*/ 3289131 h 3552735"/>
              <a:gd name="connsiteX41" fmla="*/ 2300749 w 4043119"/>
              <a:gd name="connsiteY41" fmla="*/ 3279299 h 3552735"/>
              <a:gd name="connsiteX42" fmla="*/ 2644878 w 4043119"/>
              <a:gd name="connsiteY42" fmla="*/ 3338293 h 3552735"/>
              <a:gd name="connsiteX43" fmla="*/ 3052516 w 4043119"/>
              <a:gd name="connsiteY43" fmla="*/ 3505461 h 3552735"/>
              <a:gd name="connsiteX44" fmla="*/ 3482090 w 4043119"/>
              <a:gd name="connsiteY44" fmla="*/ 3549698 h 3552735"/>
              <a:gd name="connsiteX45" fmla="*/ 4043119 w 4043119"/>
              <a:gd name="connsiteY4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344129 w 4043119"/>
              <a:gd name="connsiteY23" fmla="*/ 3171144 h 3552735"/>
              <a:gd name="connsiteX24" fmla="*/ 373626 w 4043119"/>
              <a:gd name="connsiteY24" fmla="*/ 3200641 h 3552735"/>
              <a:gd name="connsiteX25" fmla="*/ 452284 w 4043119"/>
              <a:gd name="connsiteY25" fmla="*/ 3279299 h 3552735"/>
              <a:gd name="connsiteX26" fmla="*/ 481781 w 4043119"/>
              <a:gd name="connsiteY26" fmla="*/ 3298964 h 3552735"/>
              <a:gd name="connsiteX27" fmla="*/ 530942 w 4043119"/>
              <a:gd name="connsiteY27" fmla="*/ 3308796 h 3552735"/>
              <a:gd name="connsiteX28" fmla="*/ 619432 w 4043119"/>
              <a:gd name="connsiteY28" fmla="*/ 3348125 h 3552735"/>
              <a:gd name="connsiteX29" fmla="*/ 717755 w 4043119"/>
              <a:gd name="connsiteY29" fmla="*/ 3387454 h 3552735"/>
              <a:gd name="connsiteX30" fmla="*/ 816078 w 4043119"/>
              <a:gd name="connsiteY30" fmla="*/ 3397286 h 3552735"/>
              <a:gd name="connsiteX31" fmla="*/ 845574 w 4043119"/>
              <a:gd name="connsiteY31" fmla="*/ 3407118 h 3552735"/>
              <a:gd name="connsiteX32" fmla="*/ 884903 w 4043119"/>
              <a:gd name="connsiteY32" fmla="*/ 3416951 h 3552735"/>
              <a:gd name="connsiteX33" fmla="*/ 924232 w 4043119"/>
              <a:gd name="connsiteY33" fmla="*/ 3436615 h 3552735"/>
              <a:gd name="connsiteX34" fmla="*/ 1022555 w 4043119"/>
              <a:gd name="connsiteY34" fmla="*/ 3456280 h 3552735"/>
              <a:gd name="connsiteX35" fmla="*/ 1238865 w 4043119"/>
              <a:gd name="connsiteY35" fmla="*/ 3466112 h 3552735"/>
              <a:gd name="connsiteX36" fmla="*/ 1406013 w 4043119"/>
              <a:gd name="connsiteY36" fmla="*/ 3426783 h 3552735"/>
              <a:gd name="connsiteX37" fmla="*/ 1622323 w 4043119"/>
              <a:gd name="connsiteY37" fmla="*/ 3348125 h 3552735"/>
              <a:gd name="connsiteX38" fmla="*/ 1907458 w 4043119"/>
              <a:gd name="connsiteY38" fmla="*/ 3298964 h 3552735"/>
              <a:gd name="connsiteX39" fmla="*/ 2271252 w 4043119"/>
              <a:gd name="connsiteY39" fmla="*/ 3289131 h 3552735"/>
              <a:gd name="connsiteX40" fmla="*/ 2300749 w 4043119"/>
              <a:gd name="connsiteY40" fmla="*/ 3279299 h 3552735"/>
              <a:gd name="connsiteX41" fmla="*/ 2644878 w 4043119"/>
              <a:gd name="connsiteY41" fmla="*/ 3338293 h 3552735"/>
              <a:gd name="connsiteX42" fmla="*/ 3052516 w 4043119"/>
              <a:gd name="connsiteY42" fmla="*/ 3505461 h 3552735"/>
              <a:gd name="connsiteX43" fmla="*/ 3482090 w 4043119"/>
              <a:gd name="connsiteY43" fmla="*/ 3549698 h 3552735"/>
              <a:gd name="connsiteX44" fmla="*/ 4043119 w 4043119"/>
              <a:gd name="connsiteY4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373626 w 4043119"/>
              <a:gd name="connsiteY23" fmla="*/ 3200641 h 3552735"/>
              <a:gd name="connsiteX24" fmla="*/ 452284 w 4043119"/>
              <a:gd name="connsiteY24" fmla="*/ 3279299 h 3552735"/>
              <a:gd name="connsiteX25" fmla="*/ 481781 w 4043119"/>
              <a:gd name="connsiteY25" fmla="*/ 3298964 h 3552735"/>
              <a:gd name="connsiteX26" fmla="*/ 530942 w 4043119"/>
              <a:gd name="connsiteY26" fmla="*/ 3308796 h 3552735"/>
              <a:gd name="connsiteX27" fmla="*/ 619432 w 4043119"/>
              <a:gd name="connsiteY27" fmla="*/ 3348125 h 3552735"/>
              <a:gd name="connsiteX28" fmla="*/ 717755 w 4043119"/>
              <a:gd name="connsiteY28" fmla="*/ 3387454 h 3552735"/>
              <a:gd name="connsiteX29" fmla="*/ 816078 w 4043119"/>
              <a:gd name="connsiteY29" fmla="*/ 3397286 h 3552735"/>
              <a:gd name="connsiteX30" fmla="*/ 845574 w 4043119"/>
              <a:gd name="connsiteY30" fmla="*/ 3407118 h 3552735"/>
              <a:gd name="connsiteX31" fmla="*/ 884903 w 4043119"/>
              <a:gd name="connsiteY31" fmla="*/ 3416951 h 3552735"/>
              <a:gd name="connsiteX32" fmla="*/ 924232 w 4043119"/>
              <a:gd name="connsiteY32" fmla="*/ 3436615 h 3552735"/>
              <a:gd name="connsiteX33" fmla="*/ 1022555 w 4043119"/>
              <a:gd name="connsiteY33" fmla="*/ 3456280 h 3552735"/>
              <a:gd name="connsiteX34" fmla="*/ 1238865 w 4043119"/>
              <a:gd name="connsiteY34" fmla="*/ 3466112 h 3552735"/>
              <a:gd name="connsiteX35" fmla="*/ 1406013 w 4043119"/>
              <a:gd name="connsiteY35" fmla="*/ 3426783 h 3552735"/>
              <a:gd name="connsiteX36" fmla="*/ 1622323 w 4043119"/>
              <a:gd name="connsiteY36" fmla="*/ 3348125 h 3552735"/>
              <a:gd name="connsiteX37" fmla="*/ 1907458 w 4043119"/>
              <a:gd name="connsiteY37" fmla="*/ 3298964 h 3552735"/>
              <a:gd name="connsiteX38" fmla="*/ 2271252 w 4043119"/>
              <a:gd name="connsiteY38" fmla="*/ 3289131 h 3552735"/>
              <a:gd name="connsiteX39" fmla="*/ 2300749 w 4043119"/>
              <a:gd name="connsiteY39" fmla="*/ 3279299 h 3552735"/>
              <a:gd name="connsiteX40" fmla="*/ 2644878 w 4043119"/>
              <a:gd name="connsiteY40" fmla="*/ 3338293 h 3552735"/>
              <a:gd name="connsiteX41" fmla="*/ 3052516 w 4043119"/>
              <a:gd name="connsiteY41" fmla="*/ 3505461 h 3552735"/>
              <a:gd name="connsiteX42" fmla="*/ 3482090 w 4043119"/>
              <a:gd name="connsiteY42" fmla="*/ 3549698 h 3552735"/>
              <a:gd name="connsiteX43" fmla="*/ 4043119 w 4043119"/>
              <a:gd name="connsiteY4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45574 w 4043119"/>
              <a:gd name="connsiteY29" fmla="*/ 3407118 h 3552735"/>
              <a:gd name="connsiteX30" fmla="*/ 884903 w 4043119"/>
              <a:gd name="connsiteY30" fmla="*/ 3416951 h 3552735"/>
              <a:gd name="connsiteX31" fmla="*/ 924232 w 4043119"/>
              <a:gd name="connsiteY31" fmla="*/ 3436615 h 3552735"/>
              <a:gd name="connsiteX32" fmla="*/ 1022555 w 4043119"/>
              <a:gd name="connsiteY32" fmla="*/ 3456280 h 3552735"/>
              <a:gd name="connsiteX33" fmla="*/ 1238865 w 4043119"/>
              <a:gd name="connsiteY33" fmla="*/ 3466112 h 3552735"/>
              <a:gd name="connsiteX34" fmla="*/ 1406013 w 4043119"/>
              <a:gd name="connsiteY34" fmla="*/ 3426783 h 3552735"/>
              <a:gd name="connsiteX35" fmla="*/ 1622323 w 4043119"/>
              <a:gd name="connsiteY35" fmla="*/ 3348125 h 3552735"/>
              <a:gd name="connsiteX36" fmla="*/ 1907458 w 4043119"/>
              <a:gd name="connsiteY36" fmla="*/ 3298964 h 3552735"/>
              <a:gd name="connsiteX37" fmla="*/ 2271252 w 4043119"/>
              <a:gd name="connsiteY37" fmla="*/ 3289131 h 3552735"/>
              <a:gd name="connsiteX38" fmla="*/ 2300749 w 4043119"/>
              <a:gd name="connsiteY38" fmla="*/ 3279299 h 3552735"/>
              <a:gd name="connsiteX39" fmla="*/ 2644878 w 4043119"/>
              <a:gd name="connsiteY39" fmla="*/ 3338293 h 3552735"/>
              <a:gd name="connsiteX40" fmla="*/ 3052516 w 4043119"/>
              <a:gd name="connsiteY40" fmla="*/ 3505461 h 3552735"/>
              <a:gd name="connsiteX41" fmla="*/ 3482090 w 4043119"/>
              <a:gd name="connsiteY41" fmla="*/ 3549698 h 3552735"/>
              <a:gd name="connsiteX42" fmla="*/ 4043119 w 4043119"/>
              <a:gd name="connsiteY4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45574 w 4043119"/>
              <a:gd name="connsiteY29" fmla="*/ 3407118 h 3552735"/>
              <a:gd name="connsiteX30" fmla="*/ 884903 w 4043119"/>
              <a:gd name="connsiteY30" fmla="*/ 3416951 h 3552735"/>
              <a:gd name="connsiteX31" fmla="*/ 1022555 w 4043119"/>
              <a:gd name="connsiteY31" fmla="*/ 3456280 h 3552735"/>
              <a:gd name="connsiteX32" fmla="*/ 1238865 w 4043119"/>
              <a:gd name="connsiteY32" fmla="*/ 3466112 h 3552735"/>
              <a:gd name="connsiteX33" fmla="*/ 1406013 w 4043119"/>
              <a:gd name="connsiteY33" fmla="*/ 3426783 h 3552735"/>
              <a:gd name="connsiteX34" fmla="*/ 1622323 w 4043119"/>
              <a:gd name="connsiteY34" fmla="*/ 3348125 h 3552735"/>
              <a:gd name="connsiteX35" fmla="*/ 1907458 w 4043119"/>
              <a:gd name="connsiteY35" fmla="*/ 3298964 h 3552735"/>
              <a:gd name="connsiteX36" fmla="*/ 2271252 w 4043119"/>
              <a:gd name="connsiteY36" fmla="*/ 3289131 h 3552735"/>
              <a:gd name="connsiteX37" fmla="*/ 2300749 w 4043119"/>
              <a:gd name="connsiteY37" fmla="*/ 3279299 h 3552735"/>
              <a:gd name="connsiteX38" fmla="*/ 2644878 w 4043119"/>
              <a:gd name="connsiteY38" fmla="*/ 3338293 h 3552735"/>
              <a:gd name="connsiteX39" fmla="*/ 3052516 w 4043119"/>
              <a:gd name="connsiteY39" fmla="*/ 3505461 h 3552735"/>
              <a:gd name="connsiteX40" fmla="*/ 3482090 w 4043119"/>
              <a:gd name="connsiteY40" fmla="*/ 3549698 h 3552735"/>
              <a:gd name="connsiteX41" fmla="*/ 4043119 w 4043119"/>
              <a:gd name="connsiteY4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84903 w 4043119"/>
              <a:gd name="connsiteY29" fmla="*/ 3416951 h 3552735"/>
              <a:gd name="connsiteX30" fmla="*/ 1022555 w 4043119"/>
              <a:gd name="connsiteY30" fmla="*/ 3456280 h 3552735"/>
              <a:gd name="connsiteX31" fmla="*/ 1238865 w 4043119"/>
              <a:gd name="connsiteY31" fmla="*/ 3466112 h 3552735"/>
              <a:gd name="connsiteX32" fmla="*/ 1406013 w 4043119"/>
              <a:gd name="connsiteY32" fmla="*/ 3426783 h 3552735"/>
              <a:gd name="connsiteX33" fmla="*/ 1622323 w 4043119"/>
              <a:gd name="connsiteY33" fmla="*/ 3348125 h 3552735"/>
              <a:gd name="connsiteX34" fmla="*/ 1907458 w 4043119"/>
              <a:gd name="connsiteY34" fmla="*/ 3298964 h 3552735"/>
              <a:gd name="connsiteX35" fmla="*/ 2271252 w 4043119"/>
              <a:gd name="connsiteY35" fmla="*/ 3289131 h 3552735"/>
              <a:gd name="connsiteX36" fmla="*/ 2300749 w 4043119"/>
              <a:gd name="connsiteY36" fmla="*/ 3279299 h 3552735"/>
              <a:gd name="connsiteX37" fmla="*/ 2644878 w 4043119"/>
              <a:gd name="connsiteY37" fmla="*/ 3338293 h 3552735"/>
              <a:gd name="connsiteX38" fmla="*/ 3052516 w 4043119"/>
              <a:gd name="connsiteY38" fmla="*/ 3505461 h 3552735"/>
              <a:gd name="connsiteX39" fmla="*/ 3482090 w 4043119"/>
              <a:gd name="connsiteY39" fmla="*/ 3549698 h 3552735"/>
              <a:gd name="connsiteX40" fmla="*/ 4043119 w 4043119"/>
              <a:gd name="connsiteY4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84903 w 4043119"/>
              <a:gd name="connsiteY28" fmla="*/ 3416951 h 3552735"/>
              <a:gd name="connsiteX29" fmla="*/ 1022555 w 4043119"/>
              <a:gd name="connsiteY29" fmla="*/ 3456280 h 3552735"/>
              <a:gd name="connsiteX30" fmla="*/ 1238865 w 4043119"/>
              <a:gd name="connsiteY30" fmla="*/ 3466112 h 3552735"/>
              <a:gd name="connsiteX31" fmla="*/ 1406013 w 4043119"/>
              <a:gd name="connsiteY31" fmla="*/ 3426783 h 3552735"/>
              <a:gd name="connsiteX32" fmla="*/ 1622323 w 4043119"/>
              <a:gd name="connsiteY32" fmla="*/ 3348125 h 3552735"/>
              <a:gd name="connsiteX33" fmla="*/ 1907458 w 4043119"/>
              <a:gd name="connsiteY33" fmla="*/ 3298964 h 3552735"/>
              <a:gd name="connsiteX34" fmla="*/ 2271252 w 4043119"/>
              <a:gd name="connsiteY34" fmla="*/ 3289131 h 3552735"/>
              <a:gd name="connsiteX35" fmla="*/ 2300749 w 4043119"/>
              <a:gd name="connsiteY35" fmla="*/ 3279299 h 3552735"/>
              <a:gd name="connsiteX36" fmla="*/ 2644878 w 4043119"/>
              <a:gd name="connsiteY36" fmla="*/ 3338293 h 3552735"/>
              <a:gd name="connsiteX37" fmla="*/ 3052516 w 4043119"/>
              <a:gd name="connsiteY37" fmla="*/ 3505461 h 3552735"/>
              <a:gd name="connsiteX38" fmla="*/ 3482090 w 4043119"/>
              <a:gd name="connsiteY38" fmla="*/ 3549698 h 3552735"/>
              <a:gd name="connsiteX39" fmla="*/ 4043119 w 4043119"/>
              <a:gd name="connsiteY3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717755 w 4043119"/>
              <a:gd name="connsiteY26" fmla="*/ 3387454 h 3552735"/>
              <a:gd name="connsiteX27" fmla="*/ 884903 w 4043119"/>
              <a:gd name="connsiteY27" fmla="*/ 3416951 h 3552735"/>
              <a:gd name="connsiteX28" fmla="*/ 1022555 w 4043119"/>
              <a:gd name="connsiteY28" fmla="*/ 3456280 h 3552735"/>
              <a:gd name="connsiteX29" fmla="*/ 1238865 w 4043119"/>
              <a:gd name="connsiteY29" fmla="*/ 3466112 h 3552735"/>
              <a:gd name="connsiteX30" fmla="*/ 1406013 w 4043119"/>
              <a:gd name="connsiteY30" fmla="*/ 3426783 h 3552735"/>
              <a:gd name="connsiteX31" fmla="*/ 1622323 w 4043119"/>
              <a:gd name="connsiteY31" fmla="*/ 3348125 h 3552735"/>
              <a:gd name="connsiteX32" fmla="*/ 1907458 w 4043119"/>
              <a:gd name="connsiteY32" fmla="*/ 3298964 h 3552735"/>
              <a:gd name="connsiteX33" fmla="*/ 2271252 w 4043119"/>
              <a:gd name="connsiteY33" fmla="*/ 3289131 h 3552735"/>
              <a:gd name="connsiteX34" fmla="*/ 2300749 w 4043119"/>
              <a:gd name="connsiteY34" fmla="*/ 3279299 h 3552735"/>
              <a:gd name="connsiteX35" fmla="*/ 2644878 w 4043119"/>
              <a:gd name="connsiteY35" fmla="*/ 3338293 h 3552735"/>
              <a:gd name="connsiteX36" fmla="*/ 3052516 w 4043119"/>
              <a:gd name="connsiteY36" fmla="*/ 3505461 h 3552735"/>
              <a:gd name="connsiteX37" fmla="*/ 3482090 w 4043119"/>
              <a:gd name="connsiteY37" fmla="*/ 3549698 h 3552735"/>
              <a:gd name="connsiteX38" fmla="*/ 4043119 w 4043119"/>
              <a:gd name="connsiteY3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717755 w 4043119"/>
              <a:gd name="connsiteY25" fmla="*/ 3387454 h 3552735"/>
              <a:gd name="connsiteX26" fmla="*/ 884903 w 4043119"/>
              <a:gd name="connsiteY26" fmla="*/ 3416951 h 3552735"/>
              <a:gd name="connsiteX27" fmla="*/ 1022555 w 4043119"/>
              <a:gd name="connsiteY27" fmla="*/ 3456280 h 3552735"/>
              <a:gd name="connsiteX28" fmla="*/ 1238865 w 4043119"/>
              <a:gd name="connsiteY28" fmla="*/ 3466112 h 3552735"/>
              <a:gd name="connsiteX29" fmla="*/ 1406013 w 4043119"/>
              <a:gd name="connsiteY29" fmla="*/ 3426783 h 3552735"/>
              <a:gd name="connsiteX30" fmla="*/ 1622323 w 4043119"/>
              <a:gd name="connsiteY30" fmla="*/ 3348125 h 3552735"/>
              <a:gd name="connsiteX31" fmla="*/ 1907458 w 4043119"/>
              <a:gd name="connsiteY31" fmla="*/ 3298964 h 3552735"/>
              <a:gd name="connsiteX32" fmla="*/ 2271252 w 4043119"/>
              <a:gd name="connsiteY32" fmla="*/ 3289131 h 3552735"/>
              <a:gd name="connsiteX33" fmla="*/ 2300749 w 4043119"/>
              <a:gd name="connsiteY33" fmla="*/ 3279299 h 3552735"/>
              <a:gd name="connsiteX34" fmla="*/ 2644878 w 4043119"/>
              <a:gd name="connsiteY34" fmla="*/ 3338293 h 3552735"/>
              <a:gd name="connsiteX35" fmla="*/ 3052516 w 4043119"/>
              <a:gd name="connsiteY35" fmla="*/ 3505461 h 3552735"/>
              <a:gd name="connsiteX36" fmla="*/ 3482090 w 4043119"/>
              <a:gd name="connsiteY36" fmla="*/ 3549698 h 3552735"/>
              <a:gd name="connsiteX37" fmla="*/ 4043119 w 4043119"/>
              <a:gd name="connsiteY3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717755 w 4043119"/>
              <a:gd name="connsiteY24" fmla="*/ 3387454 h 3552735"/>
              <a:gd name="connsiteX25" fmla="*/ 884903 w 4043119"/>
              <a:gd name="connsiteY25" fmla="*/ 3416951 h 3552735"/>
              <a:gd name="connsiteX26" fmla="*/ 1022555 w 4043119"/>
              <a:gd name="connsiteY26" fmla="*/ 3456280 h 3552735"/>
              <a:gd name="connsiteX27" fmla="*/ 1238865 w 4043119"/>
              <a:gd name="connsiteY27" fmla="*/ 3466112 h 3552735"/>
              <a:gd name="connsiteX28" fmla="*/ 1406013 w 4043119"/>
              <a:gd name="connsiteY28" fmla="*/ 3426783 h 3552735"/>
              <a:gd name="connsiteX29" fmla="*/ 1622323 w 4043119"/>
              <a:gd name="connsiteY29" fmla="*/ 3348125 h 3552735"/>
              <a:gd name="connsiteX30" fmla="*/ 1907458 w 4043119"/>
              <a:gd name="connsiteY30" fmla="*/ 3298964 h 3552735"/>
              <a:gd name="connsiteX31" fmla="*/ 2271252 w 4043119"/>
              <a:gd name="connsiteY31" fmla="*/ 3289131 h 3552735"/>
              <a:gd name="connsiteX32" fmla="*/ 2300749 w 4043119"/>
              <a:gd name="connsiteY32" fmla="*/ 3279299 h 3552735"/>
              <a:gd name="connsiteX33" fmla="*/ 2644878 w 4043119"/>
              <a:gd name="connsiteY33" fmla="*/ 3338293 h 3552735"/>
              <a:gd name="connsiteX34" fmla="*/ 3052516 w 4043119"/>
              <a:gd name="connsiteY34" fmla="*/ 3505461 h 3552735"/>
              <a:gd name="connsiteX35" fmla="*/ 3482090 w 4043119"/>
              <a:gd name="connsiteY35" fmla="*/ 3549698 h 3552735"/>
              <a:gd name="connsiteX36" fmla="*/ 4043119 w 4043119"/>
              <a:gd name="connsiteY3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717755 w 4043119"/>
              <a:gd name="connsiteY24" fmla="*/ 3387454 h 3552735"/>
              <a:gd name="connsiteX25" fmla="*/ 884903 w 4043119"/>
              <a:gd name="connsiteY25" fmla="*/ 3416951 h 3552735"/>
              <a:gd name="connsiteX26" fmla="*/ 1022555 w 4043119"/>
              <a:gd name="connsiteY26" fmla="*/ 3456280 h 3552735"/>
              <a:gd name="connsiteX27" fmla="*/ 1238865 w 4043119"/>
              <a:gd name="connsiteY27" fmla="*/ 3466112 h 3552735"/>
              <a:gd name="connsiteX28" fmla="*/ 1406013 w 4043119"/>
              <a:gd name="connsiteY28" fmla="*/ 3426783 h 3552735"/>
              <a:gd name="connsiteX29" fmla="*/ 1622323 w 4043119"/>
              <a:gd name="connsiteY29" fmla="*/ 3348125 h 3552735"/>
              <a:gd name="connsiteX30" fmla="*/ 1907458 w 4043119"/>
              <a:gd name="connsiteY30" fmla="*/ 3298964 h 3552735"/>
              <a:gd name="connsiteX31" fmla="*/ 2271252 w 4043119"/>
              <a:gd name="connsiteY31" fmla="*/ 3289131 h 3552735"/>
              <a:gd name="connsiteX32" fmla="*/ 2300749 w 4043119"/>
              <a:gd name="connsiteY32" fmla="*/ 3279299 h 3552735"/>
              <a:gd name="connsiteX33" fmla="*/ 2644878 w 4043119"/>
              <a:gd name="connsiteY33" fmla="*/ 3338293 h 3552735"/>
              <a:gd name="connsiteX34" fmla="*/ 3052516 w 4043119"/>
              <a:gd name="connsiteY34" fmla="*/ 3505461 h 3552735"/>
              <a:gd name="connsiteX35" fmla="*/ 3482090 w 4043119"/>
              <a:gd name="connsiteY35" fmla="*/ 3549698 h 3552735"/>
              <a:gd name="connsiteX36" fmla="*/ 4043119 w 4043119"/>
              <a:gd name="connsiteY36" fmla="*/ 3430004 h 3552735"/>
              <a:gd name="connsiteX0" fmla="*/ 3972232 w 4036680"/>
              <a:gd name="connsiteY0" fmla="*/ 162473 h 3554615"/>
              <a:gd name="connsiteX1" fmla="*/ 3972232 w 4036680"/>
              <a:gd name="connsiteY1" fmla="*/ 162473 h 3554615"/>
              <a:gd name="connsiteX2" fmla="*/ 3512605 w 4036680"/>
              <a:gd name="connsiteY2" fmla="*/ 83319 h 3554615"/>
              <a:gd name="connsiteX3" fmla="*/ 3126658 w 4036680"/>
              <a:gd name="connsiteY3" fmla="*/ 182138 h 3554615"/>
              <a:gd name="connsiteX4" fmla="*/ 2713703 w 4036680"/>
              <a:gd name="connsiteY4" fmla="*/ 24822 h 3554615"/>
              <a:gd name="connsiteX5" fmla="*/ 2241755 w 4036680"/>
              <a:gd name="connsiteY5" fmla="*/ 5157 h 3554615"/>
              <a:gd name="connsiteX6" fmla="*/ 1936955 w 4036680"/>
              <a:gd name="connsiteY6" fmla="*/ 73983 h 3554615"/>
              <a:gd name="connsiteX7" fmla="*/ 1700981 w 4036680"/>
              <a:gd name="connsiteY7" fmla="*/ 191970 h 3554615"/>
              <a:gd name="connsiteX8" fmla="*/ 1425678 w 4036680"/>
              <a:gd name="connsiteY8" fmla="*/ 368951 h 3554615"/>
              <a:gd name="connsiteX9" fmla="*/ 1307691 w 4036680"/>
              <a:gd name="connsiteY9" fmla="*/ 575428 h 3554615"/>
              <a:gd name="connsiteX10" fmla="*/ 1032387 w 4036680"/>
              <a:gd name="connsiteY10" fmla="*/ 722912 h 3554615"/>
              <a:gd name="connsiteX11" fmla="*/ 688258 w 4036680"/>
              <a:gd name="connsiteY11" fmla="*/ 909725 h 3554615"/>
              <a:gd name="connsiteX12" fmla="*/ 550607 w 4036680"/>
              <a:gd name="connsiteY12" fmla="*/ 1047377 h 3554615"/>
              <a:gd name="connsiteX13" fmla="*/ 383458 w 4036680"/>
              <a:gd name="connsiteY13" fmla="*/ 1263686 h 3554615"/>
              <a:gd name="connsiteX14" fmla="*/ 196645 w 4036680"/>
              <a:gd name="connsiteY14" fmla="*/ 1558654 h 3554615"/>
              <a:gd name="connsiteX15" fmla="*/ 117987 w 4036680"/>
              <a:gd name="connsiteY15" fmla="*/ 1814293 h 3554615"/>
              <a:gd name="connsiteX16" fmla="*/ 88491 w 4036680"/>
              <a:gd name="connsiteY16" fmla="*/ 2128925 h 3554615"/>
              <a:gd name="connsiteX17" fmla="*/ 39329 w 4036680"/>
              <a:gd name="connsiteY17" fmla="*/ 2286241 h 3554615"/>
              <a:gd name="connsiteX18" fmla="*/ 0 w 4036680"/>
              <a:gd name="connsiteY18" fmla="*/ 2463222 h 3554615"/>
              <a:gd name="connsiteX19" fmla="*/ 19665 w 4036680"/>
              <a:gd name="connsiteY19" fmla="*/ 2659867 h 3554615"/>
              <a:gd name="connsiteX20" fmla="*/ 117987 w 4036680"/>
              <a:gd name="connsiteY20" fmla="*/ 2856512 h 3554615"/>
              <a:gd name="connsiteX21" fmla="*/ 226142 w 4036680"/>
              <a:gd name="connsiteY21" fmla="*/ 3023660 h 3554615"/>
              <a:gd name="connsiteX22" fmla="*/ 344129 w 4036680"/>
              <a:gd name="connsiteY22" fmla="*/ 3171144 h 3554615"/>
              <a:gd name="connsiteX23" fmla="*/ 452284 w 4036680"/>
              <a:gd name="connsiteY23" fmla="*/ 3279299 h 3554615"/>
              <a:gd name="connsiteX24" fmla="*/ 717755 w 4036680"/>
              <a:gd name="connsiteY24" fmla="*/ 3387454 h 3554615"/>
              <a:gd name="connsiteX25" fmla="*/ 884903 w 4036680"/>
              <a:gd name="connsiteY25" fmla="*/ 3416951 h 3554615"/>
              <a:gd name="connsiteX26" fmla="*/ 1022555 w 4036680"/>
              <a:gd name="connsiteY26" fmla="*/ 3456280 h 3554615"/>
              <a:gd name="connsiteX27" fmla="*/ 1238865 w 4036680"/>
              <a:gd name="connsiteY27" fmla="*/ 3466112 h 3554615"/>
              <a:gd name="connsiteX28" fmla="*/ 1406013 w 4036680"/>
              <a:gd name="connsiteY28" fmla="*/ 3426783 h 3554615"/>
              <a:gd name="connsiteX29" fmla="*/ 1622323 w 4036680"/>
              <a:gd name="connsiteY29" fmla="*/ 3348125 h 3554615"/>
              <a:gd name="connsiteX30" fmla="*/ 1907458 w 4036680"/>
              <a:gd name="connsiteY30" fmla="*/ 3298964 h 3554615"/>
              <a:gd name="connsiteX31" fmla="*/ 2271252 w 4036680"/>
              <a:gd name="connsiteY31" fmla="*/ 3289131 h 3554615"/>
              <a:gd name="connsiteX32" fmla="*/ 2300749 w 4036680"/>
              <a:gd name="connsiteY32" fmla="*/ 3279299 h 3554615"/>
              <a:gd name="connsiteX33" fmla="*/ 2644878 w 4036680"/>
              <a:gd name="connsiteY33" fmla="*/ 3338293 h 3554615"/>
              <a:gd name="connsiteX34" fmla="*/ 3052516 w 4036680"/>
              <a:gd name="connsiteY34" fmla="*/ 3505461 h 3554615"/>
              <a:gd name="connsiteX35" fmla="*/ 3482090 w 4036680"/>
              <a:gd name="connsiteY35" fmla="*/ 3549698 h 3554615"/>
              <a:gd name="connsiteX36" fmla="*/ 4036680 w 4036680"/>
              <a:gd name="connsiteY36" fmla="*/ 3398914 h 3554615"/>
              <a:gd name="connsiteX0" fmla="*/ 3972232 w 4152777"/>
              <a:gd name="connsiteY0" fmla="*/ 162473 h 3554615"/>
              <a:gd name="connsiteX1" fmla="*/ 4152777 w 4152777"/>
              <a:gd name="connsiteY1" fmla="*/ 157509 h 3554615"/>
              <a:gd name="connsiteX2" fmla="*/ 3512605 w 4152777"/>
              <a:gd name="connsiteY2" fmla="*/ 83319 h 3554615"/>
              <a:gd name="connsiteX3" fmla="*/ 3126658 w 4152777"/>
              <a:gd name="connsiteY3" fmla="*/ 182138 h 3554615"/>
              <a:gd name="connsiteX4" fmla="*/ 2713703 w 4152777"/>
              <a:gd name="connsiteY4" fmla="*/ 24822 h 3554615"/>
              <a:gd name="connsiteX5" fmla="*/ 2241755 w 4152777"/>
              <a:gd name="connsiteY5" fmla="*/ 5157 h 3554615"/>
              <a:gd name="connsiteX6" fmla="*/ 1936955 w 4152777"/>
              <a:gd name="connsiteY6" fmla="*/ 73983 h 3554615"/>
              <a:gd name="connsiteX7" fmla="*/ 1700981 w 4152777"/>
              <a:gd name="connsiteY7" fmla="*/ 191970 h 3554615"/>
              <a:gd name="connsiteX8" fmla="*/ 1425678 w 4152777"/>
              <a:gd name="connsiteY8" fmla="*/ 368951 h 3554615"/>
              <a:gd name="connsiteX9" fmla="*/ 1307691 w 4152777"/>
              <a:gd name="connsiteY9" fmla="*/ 575428 h 3554615"/>
              <a:gd name="connsiteX10" fmla="*/ 1032387 w 4152777"/>
              <a:gd name="connsiteY10" fmla="*/ 722912 h 3554615"/>
              <a:gd name="connsiteX11" fmla="*/ 688258 w 4152777"/>
              <a:gd name="connsiteY11" fmla="*/ 909725 h 3554615"/>
              <a:gd name="connsiteX12" fmla="*/ 550607 w 4152777"/>
              <a:gd name="connsiteY12" fmla="*/ 1047377 h 3554615"/>
              <a:gd name="connsiteX13" fmla="*/ 383458 w 4152777"/>
              <a:gd name="connsiteY13" fmla="*/ 1263686 h 3554615"/>
              <a:gd name="connsiteX14" fmla="*/ 196645 w 4152777"/>
              <a:gd name="connsiteY14" fmla="*/ 1558654 h 3554615"/>
              <a:gd name="connsiteX15" fmla="*/ 117987 w 4152777"/>
              <a:gd name="connsiteY15" fmla="*/ 1814293 h 3554615"/>
              <a:gd name="connsiteX16" fmla="*/ 88491 w 4152777"/>
              <a:gd name="connsiteY16" fmla="*/ 2128925 h 3554615"/>
              <a:gd name="connsiteX17" fmla="*/ 39329 w 4152777"/>
              <a:gd name="connsiteY17" fmla="*/ 2286241 h 3554615"/>
              <a:gd name="connsiteX18" fmla="*/ 0 w 4152777"/>
              <a:gd name="connsiteY18" fmla="*/ 2463222 h 3554615"/>
              <a:gd name="connsiteX19" fmla="*/ 19665 w 4152777"/>
              <a:gd name="connsiteY19" fmla="*/ 2659867 h 3554615"/>
              <a:gd name="connsiteX20" fmla="*/ 117987 w 4152777"/>
              <a:gd name="connsiteY20" fmla="*/ 2856512 h 3554615"/>
              <a:gd name="connsiteX21" fmla="*/ 226142 w 4152777"/>
              <a:gd name="connsiteY21" fmla="*/ 3023660 h 3554615"/>
              <a:gd name="connsiteX22" fmla="*/ 344129 w 4152777"/>
              <a:gd name="connsiteY22" fmla="*/ 3171144 h 3554615"/>
              <a:gd name="connsiteX23" fmla="*/ 452284 w 4152777"/>
              <a:gd name="connsiteY23" fmla="*/ 3279299 h 3554615"/>
              <a:gd name="connsiteX24" fmla="*/ 717755 w 4152777"/>
              <a:gd name="connsiteY24" fmla="*/ 3387454 h 3554615"/>
              <a:gd name="connsiteX25" fmla="*/ 884903 w 4152777"/>
              <a:gd name="connsiteY25" fmla="*/ 3416951 h 3554615"/>
              <a:gd name="connsiteX26" fmla="*/ 1022555 w 4152777"/>
              <a:gd name="connsiteY26" fmla="*/ 3456280 h 3554615"/>
              <a:gd name="connsiteX27" fmla="*/ 1238865 w 4152777"/>
              <a:gd name="connsiteY27" fmla="*/ 3466112 h 3554615"/>
              <a:gd name="connsiteX28" fmla="*/ 1406013 w 4152777"/>
              <a:gd name="connsiteY28" fmla="*/ 3426783 h 3554615"/>
              <a:gd name="connsiteX29" fmla="*/ 1622323 w 4152777"/>
              <a:gd name="connsiteY29" fmla="*/ 3348125 h 3554615"/>
              <a:gd name="connsiteX30" fmla="*/ 1907458 w 4152777"/>
              <a:gd name="connsiteY30" fmla="*/ 3298964 h 3554615"/>
              <a:gd name="connsiteX31" fmla="*/ 2271252 w 4152777"/>
              <a:gd name="connsiteY31" fmla="*/ 3289131 h 3554615"/>
              <a:gd name="connsiteX32" fmla="*/ 2300749 w 4152777"/>
              <a:gd name="connsiteY32" fmla="*/ 3279299 h 3554615"/>
              <a:gd name="connsiteX33" fmla="*/ 2644878 w 4152777"/>
              <a:gd name="connsiteY33" fmla="*/ 3338293 h 3554615"/>
              <a:gd name="connsiteX34" fmla="*/ 3052516 w 4152777"/>
              <a:gd name="connsiteY34" fmla="*/ 3505461 h 3554615"/>
              <a:gd name="connsiteX35" fmla="*/ 3482090 w 4152777"/>
              <a:gd name="connsiteY35" fmla="*/ 3549698 h 3554615"/>
              <a:gd name="connsiteX36" fmla="*/ 4036680 w 4152777"/>
              <a:gd name="connsiteY36" fmla="*/ 3398914 h 3554615"/>
              <a:gd name="connsiteX0" fmla="*/ 4152777 w 4152777"/>
              <a:gd name="connsiteY0" fmla="*/ 157509 h 3554615"/>
              <a:gd name="connsiteX1" fmla="*/ 3512605 w 4152777"/>
              <a:gd name="connsiteY1" fmla="*/ 83319 h 3554615"/>
              <a:gd name="connsiteX2" fmla="*/ 3126658 w 4152777"/>
              <a:gd name="connsiteY2" fmla="*/ 182138 h 3554615"/>
              <a:gd name="connsiteX3" fmla="*/ 2713703 w 4152777"/>
              <a:gd name="connsiteY3" fmla="*/ 24822 h 3554615"/>
              <a:gd name="connsiteX4" fmla="*/ 2241755 w 4152777"/>
              <a:gd name="connsiteY4" fmla="*/ 5157 h 3554615"/>
              <a:gd name="connsiteX5" fmla="*/ 1936955 w 4152777"/>
              <a:gd name="connsiteY5" fmla="*/ 73983 h 3554615"/>
              <a:gd name="connsiteX6" fmla="*/ 1700981 w 4152777"/>
              <a:gd name="connsiteY6" fmla="*/ 191970 h 3554615"/>
              <a:gd name="connsiteX7" fmla="*/ 1425678 w 4152777"/>
              <a:gd name="connsiteY7" fmla="*/ 368951 h 3554615"/>
              <a:gd name="connsiteX8" fmla="*/ 1307691 w 4152777"/>
              <a:gd name="connsiteY8" fmla="*/ 575428 h 3554615"/>
              <a:gd name="connsiteX9" fmla="*/ 1032387 w 4152777"/>
              <a:gd name="connsiteY9" fmla="*/ 722912 h 3554615"/>
              <a:gd name="connsiteX10" fmla="*/ 688258 w 4152777"/>
              <a:gd name="connsiteY10" fmla="*/ 909725 h 3554615"/>
              <a:gd name="connsiteX11" fmla="*/ 550607 w 4152777"/>
              <a:gd name="connsiteY11" fmla="*/ 1047377 h 3554615"/>
              <a:gd name="connsiteX12" fmla="*/ 383458 w 4152777"/>
              <a:gd name="connsiteY12" fmla="*/ 1263686 h 3554615"/>
              <a:gd name="connsiteX13" fmla="*/ 196645 w 4152777"/>
              <a:gd name="connsiteY13" fmla="*/ 1558654 h 3554615"/>
              <a:gd name="connsiteX14" fmla="*/ 117987 w 4152777"/>
              <a:gd name="connsiteY14" fmla="*/ 1814293 h 3554615"/>
              <a:gd name="connsiteX15" fmla="*/ 88491 w 4152777"/>
              <a:gd name="connsiteY15" fmla="*/ 2128925 h 3554615"/>
              <a:gd name="connsiteX16" fmla="*/ 39329 w 4152777"/>
              <a:gd name="connsiteY16" fmla="*/ 2286241 h 3554615"/>
              <a:gd name="connsiteX17" fmla="*/ 0 w 4152777"/>
              <a:gd name="connsiteY17" fmla="*/ 2463222 h 3554615"/>
              <a:gd name="connsiteX18" fmla="*/ 19665 w 4152777"/>
              <a:gd name="connsiteY18" fmla="*/ 2659867 h 3554615"/>
              <a:gd name="connsiteX19" fmla="*/ 117987 w 4152777"/>
              <a:gd name="connsiteY19" fmla="*/ 2856512 h 3554615"/>
              <a:gd name="connsiteX20" fmla="*/ 226142 w 4152777"/>
              <a:gd name="connsiteY20" fmla="*/ 3023660 h 3554615"/>
              <a:gd name="connsiteX21" fmla="*/ 344129 w 4152777"/>
              <a:gd name="connsiteY21" fmla="*/ 3171144 h 3554615"/>
              <a:gd name="connsiteX22" fmla="*/ 452284 w 4152777"/>
              <a:gd name="connsiteY22" fmla="*/ 3279299 h 3554615"/>
              <a:gd name="connsiteX23" fmla="*/ 717755 w 4152777"/>
              <a:gd name="connsiteY23" fmla="*/ 3387454 h 3554615"/>
              <a:gd name="connsiteX24" fmla="*/ 884903 w 4152777"/>
              <a:gd name="connsiteY24" fmla="*/ 3416951 h 3554615"/>
              <a:gd name="connsiteX25" fmla="*/ 1022555 w 4152777"/>
              <a:gd name="connsiteY25" fmla="*/ 3456280 h 3554615"/>
              <a:gd name="connsiteX26" fmla="*/ 1238865 w 4152777"/>
              <a:gd name="connsiteY26" fmla="*/ 3466112 h 3554615"/>
              <a:gd name="connsiteX27" fmla="*/ 1406013 w 4152777"/>
              <a:gd name="connsiteY27" fmla="*/ 3426783 h 3554615"/>
              <a:gd name="connsiteX28" fmla="*/ 1622323 w 4152777"/>
              <a:gd name="connsiteY28" fmla="*/ 3348125 h 3554615"/>
              <a:gd name="connsiteX29" fmla="*/ 1907458 w 4152777"/>
              <a:gd name="connsiteY29" fmla="*/ 3298964 h 3554615"/>
              <a:gd name="connsiteX30" fmla="*/ 2271252 w 4152777"/>
              <a:gd name="connsiteY30" fmla="*/ 3289131 h 3554615"/>
              <a:gd name="connsiteX31" fmla="*/ 2300749 w 4152777"/>
              <a:gd name="connsiteY31" fmla="*/ 3279299 h 3554615"/>
              <a:gd name="connsiteX32" fmla="*/ 2644878 w 4152777"/>
              <a:gd name="connsiteY32" fmla="*/ 3338293 h 3554615"/>
              <a:gd name="connsiteX33" fmla="*/ 3052516 w 4152777"/>
              <a:gd name="connsiteY33" fmla="*/ 3505461 h 3554615"/>
              <a:gd name="connsiteX34" fmla="*/ 3482090 w 4152777"/>
              <a:gd name="connsiteY34" fmla="*/ 3549698 h 3554615"/>
              <a:gd name="connsiteX35" fmla="*/ 4036680 w 4152777"/>
              <a:gd name="connsiteY35" fmla="*/ 3398914 h 3554615"/>
              <a:gd name="connsiteX0" fmla="*/ 4152777 w 4152777"/>
              <a:gd name="connsiteY0" fmla="*/ 157509 h 3554615"/>
              <a:gd name="connsiteX1" fmla="*/ 3512605 w 4152777"/>
              <a:gd name="connsiteY1" fmla="*/ 83319 h 3554615"/>
              <a:gd name="connsiteX2" fmla="*/ 3126658 w 4152777"/>
              <a:gd name="connsiteY2" fmla="*/ 182138 h 3554615"/>
              <a:gd name="connsiteX3" fmla="*/ 2713703 w 4152777"/>
              <a:gd name="connsiteY3" fmla="*/ 24822 h 3554615"/>
              <a:gd name="connsiteX4" fmla="*/ 2241755 w 4152777"/>
              <a:gd name="connsiteY4" fmla="*/ 5157 h 3554615"/>
              <a:gd name="connsiteX5" fmla="*/ 1936955 w 4152777"/>
              <a:gd name="connsiteY5" fmla="*/ 73983 h 3554615"/>
              <a:gd name="connsiteX6" fmla="*/ 1700981 w 4152777"/>
              <a:gd name="connsiteY6" fmla="*/ 191970 h 3554615"/>
              <a:gd name="connsiteX7" fmla="*/ 1425678 w 4152777"/>
              <a:gd name="connsiteY7" fmla="*/ 368951 h 3554615"/>
              <a:gd name="connsiteX8" fmla="*/ 1307691 w 4152777"/>
              <a:gd name="connsiteY8" fmla="*/ 575428 h 3554615"/>
              <a:gd name="connsiteX9" fmla="*/ 1032387 w 4152777"/>
              <a:gd name="connsiteY9" fmla="*/ 722912 h 3554615"/>
              <a:gd name="connsiteX10" fmla="*/ 688258 w 4152777"/>
              <a:gd name="connsiteY10" fmla="*/ 909725 h 3554615"/>
              <a:gd name="connsiteX11" fmla="*/ 550607 w 4152777"/>
              <a:gd name="connsiteY11" fmla="*/ 1047377 h 3554615"/>
              <a:gd name="connsiteX12" fmla="*/ 383458 w 4152777"/>
              <a:gd name="connsiteY12" fmla="*/ 1263686 h 3554615"/>
              <a:gd name="connsiteX13" fmla="*/ 196645 w 4152777"/>
              <a:gd name="connsiteY13" fmla="*/ 1558654 h 3554615"/>
              <a:gd name="connsiteX14" fmla="*/ 117987 w 4152777"/>
              <a:gd name="connsiteY14" fmla="*/ 1814293 h 3554615"/>
              <a:gd name="connsiteX15" fmla="*/ 88491 w 4152777"/>
              <a:gd name="connsiteY15" fmla="*/ 2128925 h 3554615"/>
              <a:gd name="connsiteX16" fmla="*/ 39329 w 4152777"/>
              <a:gd name="connsiteY16" fmla="*/ 2286241 h 3554615"/>
              <a:gd name="connsiteX17" fmla="*/ 0 w 4152777"/>
              <a:gd name="connsiteY17" fmla="*/ 2463222 h 3554615"/>
              <a:gd name="connsiteX18" fmla="*/ 19665 w 4152777"/>
              <a:gd name="connsiteY18" fmla="*/ 2659867 h 3554615"/>
              <a:gd name="connsiteX19" fmla="*/ 117987 w 4152777"/>
              <a:gd name="connsiteY19" fmla="*/ 2856512 h 3554615"/>
              <a:gd name="connsiteX20" fmla="*/ 226142 w 4152777"/>
              <a:gd name="connsiteY20" fmla="*/ 3023660 h 3554615"/>
              <a:gd name="connsiteX21" fmla="*/ 344129 w 4152777"/>
              <a:gd name="connsiteY21" fmla="*/ 3171144 h 3554615"/>
              <a:gd name="connsiteX22" fmla="*/ 452284 w 4152777"/>
              <a:gd name="connsiteY22" fmla="*/ 3279299 h 3554615"/>
              <a:gd name="connsiteX23" fmla="*/ 717755 w 4152777"/>
              <a:gd name="connsiteY23" fmla="*/ 3387454 h 3554615"/>
              <a:gd name="connsiteX24" fmla="*/ 884903 w 4152777"/>
              <a:gd name="connsiteY24" fmla="*/ 3416951 h 3554615"/>
              <a:gd name="connsiteX25" fmla="*/ 1022555 w 4152777"/>
              <a:gd name="connsiteY25" fmla="*/ 3456280 h 3554615"/>
              <a:gd name="connsiteX26" fmla="*/ 1238865 w 4152777"/>
              <a:gd name="connsiteY26" fmla="*/ 3466112 h 3554615"/>
              <a:gd name="connsiteX27" fmla="*/ 1406013 w 4152777"/>
              <a:gd name="connsiteY27" fmla="*/ 3426783 h 3554615"/>
              <a:gd name="connsiteX28" fmla="*/ 1622323 w 4152777"/>
              <a:gd name="connsiteY28" fmla="*/ 3348125 h 3554615"/>
              <a:gd name="connsiteX29" fmla="*/ 1907458 w 4152777"/>
              <a:gd name="connsiteY29" fmla="*/ 3298964 h 3554615"/>
              <a:gd name="connsiteX30" fmla="*/ 2271252 w 4152777"/>
              <a:gd name="connsiteY30" fmla="*/ 3289131 h 3554615"/>
              <a:gd name="connsiteX31" fmla="*/ 2300749 w 4152777"/>
              <a:gd name="connsiteY31" fmla="*/ 3279299 h 3554615"/>
              <a:gd name="connsiteX32" fmla="*/ 2644878 w 4152777"/>
              <a:gd name="connsiteY32" fmla="*/ 3338293 h 3554615"/>
              <a:gd name="connsiteX33" fmla="*/ 3052516 w 4152777"/>
              <a:gd name="connsiteY33" fmla="*/ 3505461 h 3554615"/>
              <a:gd name="connsiteX34" fmla="*/ 3482090 w 4152777"/>
              <a:gd name="connsiteY34" fmla="*/ 3549698 h 3554615"/>
              <a:gd name="connsiteX35" fmla="*/ 4036680 w 4152777"/>
              <a:gd name="connsiteY35" fmla="*/ 3398914 h 3554615"/>
              <a:gd name="connsiteX0" fmla="*/ 4157928 w 4157928"/>
              <a:gd name="connsiteY0" fmla="*/ 182381 h 3554615"/>
              <a:gd name="connsiteX1" fmla="*/ 3512605 w 4157928"/>
              <a:gd name="connsiteY1" fmla="*/ 83319 h 3554615"/>
              <a:gd name="connsiteX2" fmla="*/ 3126658 w 4157928"/>
              <a:gd name="connsiteY2" fmla="*/ 182138 h 3554615"/>
              <a:gd name="connsiteX3" fmla="*/ 2713703 w 4157928"/>
              <a:gd name="connsiteY3" fmla="*/ 24822 h 3554615"/>
              <a:gd name="connsiteX4" fmla="*/ 2241755 w 4157928"/>
              <a:gd name="connsiteY4" fmla="*/ 5157 h 3554615"/>
              <a:gd name="connsiteX5" fmla="*/ 1936955 w 4157928"/>
              <a:gd name="connsiteY5" fmla="*/ 73983 h 3554615"/>
              <a:gd name="connsiteX6" fmla="*/ 1700981 w 4157928"/>
              <a:gd name="connsiteY6" fmla="*/ 191970 h 3554615"/>
              <a:gd name="connsiteX7" fmla="*/ 1425678 w 4157928"/>
              <a:gd name="connsiteY7" fmla="*/ 368951 h 3554615"/>
              <a:gd name="connsiteX8" fmla="*/ 1307691 w 4157928"/>
              <a:gd name="connsiteY8" fmla="*/ 575428 h 3554615"/>
              <a:gd name="connsiteX9" fmla="*/ 1032387 w 4157928"/>
              <a:gd name="connsiteY9" fmla="*/ 722912 h 3554615"/>
              <a:gd name="connsiteX10" fmla="*/ 688258 w 4157928"/>
              <a:gd name="connsiteY10" fmla="*/ 909725 h 3554615"/>
              <a:gd name="connsiteX11" fmla="*/ 550607 w 4157928"/>
              <a:gd name="connsiteY11" fmla="*/ 1047377 h 3554615"/>
              <a:gd name="connsiteX12" fmla="*/ 383458 w 4157928"/>
              <a:gd name="connsiteY12" fmla="*/ 1263686 h 3554615"/>
              <a:gd name="connsiteX13" fmla="*/ 196645 w 4157928"/>
              <a:gd name="connsiteY13" fmla="*/ 1558654 h 3554615"/>
              <a:gd name="connsiteX14" fmla="*/ 117987 w 4157928"/>
              <a:gd name="connsiteY14" fmla="*/ 1814293 h 3554615"/>
              <a:gd name="connsiteX15" fmla="*/ 88491 w 4157928"/>
              <a:gd name="connsiteY15" fmla="*/ 2128925 h 3554615"/>
              <a:gd name="connsiteX16" fmla="*/ 39329 w 4157928"/>
              <a:gd name="connsiteY16" fmla="*/ 2286241 h 3554615"/>
              <a:gd name="connsiteX17" fmla="*/ 0 w 4157928"/>
              <a:gd name="connsiteY17" fmla="*/ 2463222 h 3554615"/>
              <a:gd name="connsiteX18" fmla="*/ 19665 w 4157928"/>
              <a:gd name="connsiteY18" fmla="*/ 2659867 h 3554615"/>
              <a:gd name="connsiteX19" fmla="*/ 117987 w 4157928"/>
              <a:gd name="connsiteY19" fmla="*/ 2856512 h 3554615"/>
              <a:gd name="connsiteX20" fmla="*/ 226142 w 4157928"/>
              <a:gd name="connsiteY20" fmla="*/ 3023660 h 3554615"/>
              <a:gd name="connsiteX21" fmla="*/ 344129 w 4157928"/>
              <a:gd name="connsiteY21" fmla="*/ 3171144 h 3554615"/>
              <a:gd name="connsiteX22" fmla="*/ 452284 w 4157928"/>
              <a:gd name="connsiteY22" fmla="*/ 3279299 h 3554615"/>
              <a:gd name="connsiteX23" fmla="*/ 717755 w 4157928"/>
              <a:gd name="connsiteY23" fmla="*/ 3387454 h 3554615"/>
              <a:gd name="connsiteX24" fmla="*/ 884903 w 4157928"/>
              <a:gd name="connsiteY24" fmla="*/ 3416951 h 3554615"/>
              <a:gd name="connsiteX25" fmla="*/ 1022555 w 4157928"/>
              <a:gd name="connsiteY25" fmla="*/ 3456280 h 3554615"/>
              <a:gd name="connsiteX26" fmla="*/ 1238865 w 4157928"/>
              <a:gd name="connsiteY26" fmla="*/ 3466112 h 3554615"/>
              <a:gd name="connsiteX27" fmla="*/ 1406013 w 4157928"/>
              <a:gd name="connsiteY27" fmla="*/ 3426783 h 3554615"/>
              <a:gd name="connsiteX28" fmla="*/ 1622323 w 4157928"/>
              <a:gd name="connsiteY28" fmla="*/ 3348125 h 3554615"/>
              <a:gd name="connsiteX29" fmla="*/ 1907458 w 4157928"/>
              <a:gd name="connsiteY29" fmla="*/ 3298964 h 3554615"/>
              <a:gd name="connsiteX30" fmla="*/ 2271252 w 4157928"/>
              <a:gd name="connsiteY30" fmla="*/ 3289131 h 3554615"/>
              <a:gd name="connsiteX31" fmla="*/ 2300749 w 4157928"/>
              <a:gd name="connsiteY31" fmla="*/ 3279299 h 3554615"/>
              <a:gd name="connsiteX32" fmla="*/ 2644878 w 4157928"/>
              <a:gd name="connsiteY32" fmla="*/ 3338293 h 3554615"/>
              <a:gd name="connsiteX33" fmla="*/ 3052516 w 4157928"/>
              <a:gd name="connsiteY33" fmla="*/ 3505461 h 3554615"/>
              <a:gd name="connsiteX34" fmla="*/ 3482090 w 4157928"/>
              <a:gd name="connsiteY34" fmla="*/ 3549698 h 3554615"/>
              <a:gd name="connsiteX35" fmla="*/ 4036680 w 4157928"/>
              <a:gd name="connsiteY35" fmla="*/ 3398914 h 3554615"/>
              <a:gd name="connsiteX0" fmla="*/ 4157928 w 4157928"/>
              <a:gd name="connsiteY0" fmla="*/ 182381 h 3554228"/>
              <a:gd name="connsiteX1" fmla="*/ 3512605 w 4157928"/>
              <a:gd name="connsiteY1" fmla="*/ 83319 h 3554228"/>
              <a:gd name="connsiteX2" fmla="*/ 3126658 w 4157928"/>
              <a:gd name="connsiteY2" fmla="*/ 182138 h 3554228"/>
              <a:gd name="connsiteX3" fmla="*/ 2713703 w 4157928"/>
              <a:gd name="connsiteY3" fmla="*/ 24822 h 3554228"/>
              <a:gd name="connsiteX4" fmla="*/ 2241755 w 4157928"/>
              <a:gd name="connsiteY4" fmla="*/ 5157 h 3554228"/>
              <a:gd name="connsiteX5" fmla="*/ 1936955 w 4157928"/>
              <a:gd name="connsiteY5" fmla="*/ 73983 h 3554228"/>
              <a:gd name="connsiteX6" fmla="*/ 1700981 w 4157928"/>
              <a:gd name="connsiteY6" fmla="*/ 191970 h 3554228"/>
              <a:gd name="connsiteX7" fmla="*/ 1425678 w 4157928"/>
              <a:gd name="connsiteY7" fmla="*/ 368951 h 3554228"/>
              <a:gd name="connsiteX8" fmla="*/ 1307691 w 4157928"/>
              <a:gd name="connsiteY8" fmla="*/ 575428 h 3554228"/>
              <a:gd name="connsiteX9" fmla="*/ 1032387 w 4157928"/>
              <a:gd name="connsiteY9" fmla="*/ 722912 h 3554228"/>
              <a:gd name="connsiteX10" fmla="*/ 688258 w 4157928"/>
              <a:gd name="connsiteY10" fmla="*/ 909725 h 3554228"/>
              <a:gd name="connsiteX11" fmla="*/ 550607 w 4157928"/>
              <a:gd name="connsiteY11" fmla="*/ 1047377 h 3554228"/>
              <a:gd name="connsiteX12" fmla="*/ 383458 w 4157928"/>
              <a:gd name="connsiteY12" fmla="*/ 1263686 h 3554228"/>
              <a:gd name="connsiteX13" fmla="*/ 196645 w 4157928"/>
              <a:gd name="connsiteY13" fmla="*/ 1558654 h 3554228"/>
              <a:gd name="connsiteX14" fmla="*/ 117987 w 4157928"/>
              <a:gd name="connsiteY14" fmla="*/ 1814293 h 3554228"/>
              <a:gd name="connsiteX15" fmla="*/ 88491 w 4157928"/>
              <a:gd name="connsiteY15" fmla="*/ 2128925 h 3554228"/>
              <a:gd name="connsiteX16" fmla="*/ 39329 w 4157928"/>
              <a:gd name="connsiteY16" fmla="*/ 2286241 h 3554228"/>
              <a:gd name="connsiteX17" fmla="*/ 0 w 4157928"/>
              <a:gd name="connsiteY17" fmla="*/ 2463222 h 3554228"/>
              <a:gd name="connsiteX18" fmla="*/ 19665 w 4157928"/>
              <a:gd name="connsiteY18" fmla="*/ 2659867 h 3554228"/>
              <a:gd name="connsiteX19" fmla="*/ 117987 w 4157928"/>
              <a:gd name="connsiteY19" fmla="*/ 2856512 h 3554228"/>
              <a:gd name="connsiteX20" fmla="*/ 226142 w 4157928"/>
              <a:gd name="connsiteY20" fmla="*/ 3023660 h 3554228"/>
              <a:gd name="connsiteX21" fmla="*/ 344129 w 4157928"/>
              <a:gd name="connsiteY21" fmla="*/ 3171144 h 3554228"/>
              <a:gd name="connsiteX22" fmla="*/ 452284 w 4157928"/>
              <a:gd name="connsiteY22" fmla="*/ 3279299 h 3554228"/>
              <a:gd name="connsiteX23" fmla="*/ 717755 w 4157928"/>
              <a:gd name="connsiteY23" fmla="*/ 3387454 h 3554228"/>
              <a:gd name="connsiteX24" fmla="*/ 884903 w 4157928"/>
              <a:gd name="connsiteY24" fmla="*/ 3416951 h 3554228"/>
              <a:gd name="connsiteX25" fmla="*/ 1022555 w 4157928"/>
              <a:gd name="connsiteY25" fmla="*/ 3456280 h 3554228"/>
              <a:gd name="connsiteX26" fmla="*/ 1238865 w 4157928"/>
              <a:gd name="connsiteY26" fmla="*/ 3466112 h 3554228"/>
              <a:gd name="connsiteX27" fmla="*/ 1406013 w 4157928"/>
              <a:gd name="connsiteY27" fmla="*/ 3426783 h 3554228"/>
              <a:gd name="connsiteX28" fmla="*/ 1622323 w 4157928"/>
              <a:gd name="connsiteY28" fmla="*/ 3348125 h 3554228"/>
              <a:gd name="connsiteX29" fmla="*/ 1907458 w 4157928"/>
              <a:gd name="connsiteY29" fmla="*/ 3298964 h 3554228"/>
              <a:gd name="connsiteX30" fmla="*/ 2271252 w 4157928"/>
              <a:gd name="connsiteY30" fmla="*/ 3289131 h 3554228"/>
              <a:gd name="connsiteX31" fmla="*/ 2300749 w 4157928"/>
              <a:gd name="connsiteY31" fmla="*/ 3279299 h 3554228"/>
              <a:gd name="connsiteX32" fmla="*/ 2644878 w 4157928"/>
              <a:gd name="connsiteY32" fmla="*/ 3338293 h 3554228"/>
              <a:gd name="connsiteX33" fmla="*/ 3052516 w 4157928"/>
              <a:gd name="connsiteY33" fmla="*/ 3505461 h 3554228"/>
              <a:gd name="connsiteX34" fmla="*/ 3482090 w 4157928"/>
              <a:gd name="connsiteY34" fmla="*/ 3549698 h 3554228"/>
              <a:gd name="connsiteX35" fmla="*/ 4037968 w 4157928"/>
              <a:gd name="connsiteY35" fmla="*/ 3405132 h 3554228"/>
              <a:gd name="connsiteX0" fmla="*/ 4123055 w 4123055"/>
              <a:gd name="connsiteY0" fmla="*/ 171020 h 3554228"/>
              <a:gd name="connsiteX1" fmla="*/ 3512605 w 4123055"/>
              <a:gd name="connsiteY1" fmla="*/ 83319 h 3554228"/>
              <a:gd name="connsiteX2" fmla="*/ 3126658 w 4123055"/>
              <a:gd name="connsiteY2" fmla="*/ 182138 h 3554228"/>
              <a:gd name="connsiteX3" fmla="*/ 2713703 w 4123055"/>
              <a:gd name="connsiteY3" fmla="*/ 24822 h 3554228"/>
              <a:gd name="connsiteX4" fmla="*/ 2241755 w 4123055"/>
              <a:gd name="connsiteY4" fmla="*/ 5157 h 3554228"/>
              <a:gd name="connsiteX5" fmla="*/ 1936955 w 4123055"/>
              <a:gd name="connsiteY5" fmla="*/ 73983 h 3554228"/>
              <a:gd name="connsiteX6" fmla="*/ 1700981 w 4123055"/>
              <a:gd name="connsiteY6" fmla="*/ 191970 h 3554228"/>
              <a:gd name="connsiteX7" fmla="*/ 1425678 w 4123055"/>
              <a:gd name="connsiteY7" fmla="*/ 368951 h 3554228"/>
              <a:gd name="connsiteX8" fmla="*/ 1307691 w 4123055"/>
              <a:gd name="connsiteY8" fmla="*/ 575428 h 3554228"/>
              <a:gd name="connsiteX9" fmla="*/ 1032387 w 4123055"/>
              <a:gd name="connsiteY9" fmla="*/ 722912 h 3554228"/>
              <a:gd name="connsiteX10" fmla="*/ 688258 w 4123055"/>
              <a:gd name="connsiteY10" fmla="*/ 909725 h 3554228"/>
              <a:gd name="connsiteX11" fmla="*/ 550607 w 4123055"/>
              <a:gd name="connsiteY11" fmla="*/ 1047377 h 3554228"/>
              <a:gd name="connsiteX12" fmla="*/ 383458 w 4123055"/>
              <a:gd name="connsiteY12" fmla="*/ 1263686 h 3554228"/>
              <a:gd name="connsiteX13" fmla="*/ 196645 w 4123055"/>
              <a:gd name="connsiteY13" fmla="*/ 1558654 h 3554228"/>
              <a:gd name="connsiteX14" fmla="*/ 117987 w 4123055"/>
              <a:gd name="connsiteY14" fmla="*/ 1814293 h 3554228"/>
              <a:gd name="connsiteX15" fmla="*/ 88491 w 4123055"/>
              <a:gd name="connsiteY15" fmla="*/ 2128925 h 3554228"/>
              <a:gd name="connsiteX16" fmla="*/ 39329 w 4123055"/>
              <a:gd name="connsiteY16" fmla="*/ 2286241 h 3554228"/>
              <a:gd name="connsiteX17" fmla="*/ 0 w 4123055"/>
              <a:gd name="connsiteY17" fmla="*/ 2463222 h 3554228"/>
              <a:gd name="connsiteX18" fmla="*/ 19665 w 4123055"/>
              <a:gd name="connsiteY18" fmla="*/ 2659867 h 3554228"/>
              <a:gd name="connsiteX19" fmla="*/ 117987 w 4123055"/>
              <a:gd name="connsiteY19" fmla="*/ 2856512 h 3554228"/>
              <a:gd name="connsiteX20" fmla="*/ 226142 w 4123055"/>
              <a:gd name="connsiteY20" fmla="*/ 3023660 h 3554228"/>
              <a:gd name="connsiteX21" fmla="*/ 344129 w 4123055"/>
              <a:gd name="connsiteY21" fmla="*/ 3171144 h 3554228"/>
              <a:gd name="connsiteX22" fmla="*/ 452284 w 4123055"/>
              <a:gd name="connsiteY22" fmla="*/ 3279299 h 3554228"/>
              <a:gd name="connsiteX23" fmla="*/ 717755 w 4123055"/>
              <a:gd name="connsiteY23" fmla="*/ 3387454 h 3554228"/>
              <a:gd name="connsiteX24" fmla="*/ 884903 w 4123055"/>
              <a:gd name="connsiteY24" fmla="*/ 3416951 h 3554228"/>
              <a:gd name="connsiteX25" fmla="*/ 1022555 w 4123055"/>
              <a:gd name="connsiteY25" fmla="*/ 3456280 h 3554228"/>
              <a:gd name="connsiteX26" fmla="*/ 1238865 w 4123055"/>
              <a:gd name="connsiteY26" fmla="*/ 3466112 h 3554228"/>
              <a:gd name="connsiteX27" fmla="*/ 1406013 w 4123055"/>
              <a:gd name="connsiteY27" fmla="*/ 3426783 h 3554228"/>
              <a:gd name="connsiteX28" fmla="*/ 1622323 w 4123055"/>
              <a:gd name="connsiteY28" fmla="*/ 3348125 h 3554228"/>
              <a:gd name="connsiteX29" fmla="*/ 1907458 w 4123055"/>
              <a:gd name="connsiteY29" fmla="*/ 3298964 h 3554228"/>
              <a:gd name="connsiteX30" fmla="*/ 2271252 w 4123055"/>
              <a:gd name="connsiteY30" fmla="*/ 3289131 h 3554228"/>
              <a:gd name="connsiteX31" fmla="*/ 2300749 w 4123055"/>
              <a:gd name="connsiteY31" fmla="*/ 3279299 h 3554228"/>
              <a:gd name="connsiteX32" fmla="*/ 2644878 w 4123055"/>
              <a:gd name="connsiteY32" fmla="*/ 3338293 h 3554228"/>
              <a:gd name="connsiteX33" fmla="*/ 3052516 w 4123055"/>
              <a:gd name="connsiteY33" fmla="*/ 3505461 h 3554228"/>
              <a:gd name="connsiteX34" fmla="*/ 3482090 w 4123055"/>
              <a:gd name="connsiteY34" fmla="*/ 3549698 h 3554228"/>
              <a:gd name="connsiteX35" fmla="*/ 4037968 w 4123055"/>
              <a:gd name="connsiteY35" fmla="*/ 3405132 h 3554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4123055" h="3554228">
                <a:moveTo>
                  <a:pt x="4123055" y="171020"/>
                </a:moveTo>
                <a:cubicBezTo>
                  <a:pt x="3969846" y="144635"/>
                  <a:pt x="3718512" y="19719"/>
                  <a:pt x="3512605" y="83319"/>
                </a:cubicBezTo>
                <a:cubicBezTo>
                  <a:pt x="3341798" y="155112"/>
                  <a:pt x="3259808" y="191887"/>
                  <a:pt x="3126658" y="182138"/>
                </a:cubicBezTo>
                <a:cubicBezTo>
                  <a:pt x="2993508" y="172389"/>
                  <a:pt x="2861187" y="54319"/>
                  <a:pt x="2713703" y="24822"/>
                </a:cubicBezTo>
                <a:cubicBezTo>
                  <a:pt x="2566219" y="-4675"/>
                  <a:pt x="2371213" y="-3036"/>
                  <a:pt x="2241755" y="5157"/>
                </a:cubicBezTo>
                <a:cubicBezTo>
                  <a:pt x="2112297" y="13350"/>
                  <a:pt x="1994310" y="57596"/>
                  <a:pt x="1936955" y="73983"/>
                </a:cubicBezTo>
                <a:cubicBezTo>
                  <a:pt x="1846826" y="105119"/>
                  <a:pt x="1786194" y="142809"/>
                  <a:pt x="1700981" y="191970"/>
                </a:cubicBezTo>
                <a:cubicBezTo>
                  <a:pt x="1615768" y="241131"/>
                  <a:pt x="1491226" y="305041"/>
                  <a:pt x="1425678" y="368951"/>
                </a:cubicBezTo>
                <a:cubicBezTo>
                  <a:pt x="1360130" y="432861"/>
                  <a:pt x="1407762" y="489204"/>
                  <a:pt x="1307691" y="575428"/>
                </a:cubicBezTo>
                <a:cubicBezTo>
                  <a:pt x="1240884" y="632991"/>
                  <a:pt x="1135626" y="667196"/>
                  <a:pt x="1032387" y="722912"/>
                </a:cubicBezTo>
                <a:cubicBezTo>
                  <a:pt x="929148" y="778628"/>
                  <a:pt x="768555" y="855648"/>
                  <a:pt x="688258" y="909725"/>
                </a:cubicBezTo>
                <a:cubicBezTo>
                  <a:pt x="607961" y="963802"/>
                  <a:pt x="601407" y="988384"/>
                  <a:pt x="550607" y="1047377"/>
                </a:cubicBezTo>
                <a:cubicBezTo>
                  <a:pt x="499807" y="1106370"/>
                  <a:pt x="442452" y="1178473"/>
                  <a:pt x="383458" y="1263686"/>
                </a:cubicBezTo>
                <a:cubicBezTo>
                  <a:pt x="324464" y="1348899"/>
                  <a:pt x="240890" y="1466886"/>
                  <a:pt x="196645" y="1558654"/>
                </a:cubicBezTo>
                <a:cubicBezTo>
                  <a:pt x="152400" y="1650422"/>
                  <a:pt x="136013" y="1719248"/>
                  <a:pt x="117987" y="1814293"/>
                </a:cubicBezTo>
                <a:cubicBezTo>
                  <a:pt x="99961" y="1909338"/>
                  <a:pt x="101601" y="2050267"/>
                  <a:pt x="88491" y="2128925"/>
                </a:cubicBezTo>
                <a:cubicBezTo>
                  <a:pt x="75381" y="2207583"/>
                  <a:pt x="54077" y="2230525"/>
                  <a:pt x="39329" y="2286241"/>
                </a:cubicBezTo>
                <a:cubicBezTo>
                  <a:pt x="24581" y="2341957"/>
                  <a:pt x="3277" y="2400951"/>
                  <a:pt x="0" y="2463222"/>
                </a:cubicBezTo>
                <a:cubicBezTo>
                  <a:pt x="15923" y="2733925"/>
                  <a:pt x="1" y="2594319"/>
                  <a:pt x="19665" y="2659867"/>
                </a:cubicBezTo>
                <a:cubicBezTo>
                  <a:pt x="39330" y="2725415"/>
                  <a:pt x="83574" y="2795880"/>
                  <a:pt x="117987" y="2856512"/>
                </a:cubicBezTo>
                <a:cubicBezTo>
                  <a:pt x="152400" y="2917144"/>
                  <a:pt x="188452" y="2971221"/>
                  <a:pt x="226142" y="3023660"/>
                </a:cubicBezTo>
                <a:cubicBezTo>
                  <a:pt x="263832" y="3076099"/>
                  <a:pt x="306439" y="3128538"/>
                  <a:pt x="344129" y="3171144"/>
                </a:cubicBezTo>
                <a:cubicBezTo>
                  <a:pt x="381819" y="3213751"/>
                  <a:pt x="390013" y="3243247"/>
                  <a:pt x="452284" y="3279299"/>
                </a:cubicBezTo>
                <a:cubicBezTo>
                  <a:pt x="514555" y="3315351"/>
                  <a:pt x="645652" y="3364512"/>
                  <a:pt x="717755" y="3387454"/>
                </a:cubicBezTo>
                <a:cubicBezTo>
                  <a:pt x="789858" y="3410396"/>
                  <a:pt x="829187" y="3407119"/>
                  <a:pt x="884903" y="3416951"/>
                </a:cubicBezTo>
                <a:cubicBezTo>
                  <a:pt x="919316" y="3426783"/>
                  <a:pt x="963561" y="3448087"/>
                  <a:pt x="1022555" y="3456280"/>
                </a:cubicBezTo>
                <a:cubicBezTo>
                  <a:pt x="1081549" y="3464474"/>
                  <a:pt x="1174955" y="3471028"/>
                  <a:pt x="1238865" y="3466112"/>
                </a:cubicBezTo>
                <a:cubicBezTo>
                  <a:pt x="1302775" y="3461196"/>
                  <a:pt x="1342103" y="3446447"/>
                  <a:pt x="1406013" y="3426783"/>
                </a:cubicBezTo>
                <a:cubicBezTo>
                  <a:pt x="1469923" y="3407119"/>
                  <a:pt x="1538749" y="3369428"/>
                  <a:pt x="1622323" y="3348125"/>
                </a:cubicBezTo>
                <a:cubicBezTo>
                  <a:pt x="1705897" y="3326822"/>
                  <a:pt x="1799303" y="3308796"/>
                  <a:pt x="1907458" y="3298964"/>
                </a:cubicBezTo>
                <a:cubicBezTo>
                  <a:pt x="2015613" y="3289132"/>
                  <a:pt x="2205704" y="3292409"/>
                  <a:pt x="2271252" y="3289131"/>
                </a:cubicBezTo>
                <a:cubicBezTo>
                  <a:pt x="2336801" y="3285854"/>
                  <a:pt x="2238478" y="3271105"/>
                  <a:pt x="2300749" y="3279299"/>
                </a:cubicBezTo>
                <a:cubicBezTo>
                  <a:pt x="2363020" y="3287493"/>
                  <a:pt x="2519584" y="3300599"/>
                  <a:pt x="2644878" y="3338293"/>
                </a:cubicBezTo>
                <a:cubicBezTo>
                  <a:pt x="2770172" y="3375987"/>
                  <a:pt x="2942918" y="3477415"/>
                  <a:pt x="3052516" y="3505461"/>
                </a:cubicBezTo>
                <a:cubicBezTo>
                  <a:pt x="3162114" y="3533507"/>
                  <a:pt x="3317848" y="3566419"/>
                  <a:pt x="3482090" y="3549698"/>
                </a:cubicBezTo>
                <a:cubicBezTo>
                  <a:pt x="3646332" y="3532977"/>
                  <a:pt x="3883665" y="3421083"/>
                  <a:pt x="4037968" y="3405132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458091" y="1812486"/>
            <a:ext cx="3794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s1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408979" y="4660327"/>
            <a:ext cx="3794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s2</a:t>
            </a:r>
            <a:endParaRPr lang="en-US" sz="1200" dirty="0">
              <a:solidFill>
                <a:srgbClr val="0033CC"/>
              </a:solidFill>
            </a:endParaRPr>
          </a:p>
        </p:txBody>
      </p:sp>
      <p:cxnSp>
        <p:nvCxnSpPr>
          <p:cNvPr id="13" name="Straight Connector 12"/>
          <p:cNvCxnSpPr>
            <a:stCxn id="5" idx="0"/>
            <a:endCxn id="3" idx="5"/>
          </p:cNvCxnSpPr>
          <p:nvPr/>
        </p:nvCxnSpPr>
        <p:spPr bwMode="auto">
          <a:xfrm flipH="1">
            <a:off x="4854947" y="2562776"/>
            <a:ext cx="43865" cy="28647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3962400" y="2913850"/>
            <a:ext cx="0" cy="27249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4458091" y="2596288"/>
            <a:ext cx="0" cy="30425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5334000" y="2913850"/>
            <a:ext cx="0" cy="17790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>
            <a:off x="3505200" y="3733800"/>
            <a:ext cx="0" cy="13716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Arrow Connector 105"/>
          <p:cNvCxnSpPr/>
          <p:nvPr/>
        </p:nvCxnSpPr>
        <p:spPr bwMode="auto">
          <a:xfrm flipH="1">
            <a:off x="3365746" y="3842602"/>
            <a:ext cx="2169025" cy="9008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 flipH="1">
            <a:off x="3341352" y="3305377"/>
            <a:ext cx="2169025" cy="9008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5" name="Straight Arrow Connector 114"/>
          <p:cNvCxnSpPr>
            <a:stCxn id="3" idx="6"/>
          </p:cNvCxnSpPr>
          <p:nvPr/>
        </p:nvCxnSpPr>
        <p:spPr bwMode="auto">
          <a:xfrm flipH="1">
            <a:off x="3472127" y="4403020"/>
            <a:ext cx="1981745" cy="7957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6" name="Straight Arrow Connector 115"/>
          <p:cNvCxnSpPr/>
          <p:nvPr/>
        </p:nvCxnSpPr>
        <p:spPr bwMode="auto">
          <a:xfrm flipH="1">
            <a:off x="3542987" y="2865317"/>
            <a:ext cx="1791013" cy="7188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7" name="Straight Arrow Connector 116"/>
          <p:cNvCxnSpPr/>
          <p:nvPr/>
        </p:nvCxnSpPr>
        <p:spPr bwMode="auto">
          <a:xfrm flipH="1">
            <a:off x="3792969" y="5053732"/>
            <a:ext cx="1380137" cy="5349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8" name="Straight Arrow Connector 117"/>
          <p:cNvCxnSpPr>
            <a:stCxn id="5" idx="0"/>
          </p:cNvCxnSpPr>
          <p:nvPr/>
        </p:nvCxnSpPr>
        <p:spPr bwMode="auto">
          <a:xfrm flipH="1">
            <a:off x="3957323" y="2562776"/>
            <a:ext cx="941489" cy="3397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6" name="Freeform 35"/>
          <p:cNvSpPr/>
          <p:nvPr/>
        </p:nvSpPr>
        <p:spPr bwMode="auto">
          <a:xfrm>
            <a:off x="4130569" y="2553078"/>
            <a:ext cx="4198619" cy="3561988"/>
          </a:xfrm>
          <a:custGeom>
            <a:avLst/>
            <a:gdLst>
              <a:gd name="connsiteX0" fmla="*/ 706170 w 4128380"/>
              <a:gd name="connsiteY0" fmla="*/ 0 h 3576119"/>
              <a:gd name="connsiteX1" fmla="*/ 706170 w 4128380"/>
              <a:gd name="connsiteY1" fmla="*/ 0 h 3576119"/>
              <a:gd name="connsiteX2" fmla="*/ 778598 w 4128380"/>
              <a:gd name="connsiteY2" fmla="*/ 45268 h 3576119"/>
              <a:gd name="connsiteX3" fmla="*/ 869133 w 4128380"/>
              <a:gd name="connsiteY3" fmla="*/ 72428 h 3576119"/>
              <a:gd name="connsiteX4" fmla="*/ 896293 w 4128380"/>
              <a:gd name="connsiteY4" fmla="*/ 90535 h 3576119"/>
              <a:gd name="connsiteX5" fmla="*/ 977774 w 4128380"/>
              <a:gd name="connsiteY5" fmla="*/ 117695 h 3576119"/>
              <a:gd name="connsiteX6" fmla="*/ 1004935 w 4128380"/>
              <a:gd name="connsiteY6" fmla="*/ 126749 h 3576119"/>
              <a:gd name="connsiteX7" fmla="*/ 1032095 w 4128380"/>
              <a:gd name="connsiteY7" fmla="*/ 135802 h 3576119"/>
              <a:gd name="connsiteX8" fmla="*/ 1113576 w 4128380"/>
              <a:gd name="connsiteY8" fmla="*/ 172016 h 3576119"/>
              <a:gd name="connsiteX9" fmla="*/ 1167897 w 4128380"/>
              <a:gd name="connsiteY9" fmla="*/ 190123 h 3576119"/>
              <a:gd name="connsiteX10" fmla="*/ 1213164 w 4128380"/>
              <a:gd name="connsiteY10" fmla="*/ 199176 h 3576119"/>
              <a:gd name="connsiteX11" fmla="*/ 1267485 w 4128380"/>
              <a:gd name="connsiteY11" fmla="*/ 217283 h 3576119"/>
              <a:gd name="connsiteX12" fmla="*/ 1394234 w 4128380"/>
              <a:gd name="connsiteY12" fmla="*/ 235390 h 3576119"/>
              <a:gd name="connsiteX13" fmla="*/ 1520982 w 4128380"/>
              <a:gd name="connsiteY13" fmla="*/ 253497 h 3576119"/>
              <a:gd name="connsiteX14" fmla="*/ 1593410 w 4128380"/>
              <a:gd name="connsiteY14" fmla="*/ 262551 h 3576119"/>
              <a:gd name="connsiteX15" fmla="*/ 1692998 w 4128380"/>
              <a:gd name="connsiteY15" fmla="*/ 271604 h 3576119"/>
              <a:gd name="connsiteX16" fmla="*/ 1720158 w 4128380"/>
              <a:gd name="connsiteY16" fmla="*/ 280658 h 3576119"/>
              <a:gd name="connsiteX17" fmla="*/ 1865014 w 4128380"/>
              <a:gd name="connsiteY17" fmla="*/ 298765 h 3576119"/>
              <a:gd name="connsiteX18" fmla="*/ 1955548 w 4128380"/>
              <a:gd name="connsiteY18" fmla="*/ 316872 h 3576119"/>
              <a:gd name="connsiteX19" fmla="*/ 1991762 w 4128380"/>
              <a:gd name="connsiteY19" fmla="*/ 325925 h 3576119"/>
              <a:gd name="connsiteX20" fmla="*/ 2073243 w 4128380"/>
              <a:gd name="connsiteY20" fmla="*/ 334978 h 3576119"/>
              <a:gd name="connsiteX21" fmla="*/ 2118511 w 4128380"/>
              <a:gd name="connsiteY21" fmla="*/ 344032 h 3576119"/>
              <a:gd name="connsiteX22" fmla="*/ 2209045 w 4128380"/>
              <a:gd name="connsiteY22" fmla="*/ 353085 h 3576119"/>
              <a:gd name="connsiteX23" fmla="*/ 2417275 w 4128380"/>
              <a:gd name="connsiteY23" fmla="*/ 380246 h 3576119"/>
              <a:gd name="connsiteX24" fmla="*/ 2580238 w 4128380"/>
              <a:gd name="connsiteY24" fmla="*/ 398353 h 3576119"/>
              <a:gd name="connsiteX25" fmla="*/ 2743200 w 4128380"/>
              <a:gd name="connsiteY25" fmla="*/ 416460 h 3576119"/>
              <a:gd name="connsiteX26" fmla="*/ 2797521 w 4128380"/>
              <a:gd name="connsiteY26" fmla="*/ 425513 h 3576119"/>
              <a:gd name="connsiteX27" fmla="*/ 2824681 w 4128380"/>
              <a:gd name="connsiteY27" fmla="*/ 434567 h 3576119"/>
              <a:gd name="connsiteX28" fmla="*/ 2942376 w 4128380"/>
              <a:gd name="connsiteY28" fmla="*/ 452673 h 3576119"/>
              <a:gd name="connsiteX29" fmla="*/ 3032911 w 4128380"/>
              <a:gd name="connsiteY29" fmla="*/ 479834 h 3576119"/>
              <a:gd name="connsiteX30" fmla="*/ 3060071 w 4128380"/>
              <a:gd name="connsiteY30" fmla="*/ 488887 h 3576119"/>
              <a:gd name="connsiteX31" fmla="*/ 3204927 w 4128380"/>
              <a:gd name="connsiteY31" fmla="*/ 506994 h 3576119"/>
              <a:gd name="connsiteX32" fmla="*/ 3485584 w 4128380"/>
              <a:gd name="connsiteY32" fmla="*/ 516048 h 3576119"/>
              <a:gd name="connsiteX33" fmla="*/ 3576119 w 4128380"/>
              <a:gd name="connsiteY33" fmla="*/ 570369 h 3576119"/>
              <a:gd name="connsiteX34" fmla="*/ 3639493 w 4128380"/>
              <a:gd name="connsiteY34" fmla="*/ 615636 h 3576119"/>
              <a:gd name="connsiteX35" fmla="*/ 3657600 w 4128380"/>
              <a:gd name="connsiteY35" fmla="*/ 642796 h 3576119"/>
              <a:gd name="connsiteX36" fmla="*/ 3684760 w 4128380"/>
              <a:gd name="connsiteY36" fmla="*/ 669957 h 3576119"/>
              <a:gd name="connsiteX37" fmla="*/ 3720974 w 4128380"/>
              <a:gd name="connsiteY37" fmla="*/ 733331 h 3576119"/>
              <a:gd name="connsiteX38" fmla="*/ 3730028 w 4128380"/>
              <a:gd name="connsiteY38" fmla="*/ 760491 h 3576119"/>
              <a:gd name="connsiteX39" fmla="*/ 3766242 w 4128380"/>
              <a:gd name="connsiteY39" fmla="*/ 814812 h 3576119"/>
              <a:gd name="connsiteX40" fmla="*/ 3784348 w 4128380"/>
              <a:gd name="connsiteY40" fmla="*/ 841973 h 3576119"/>
              <a:gd name="connsiteX41" fmla="*/ 3811509 w 4128380"/>
              <a:gd name="connsiteY41" fmla="*/ 896293 h 3576119"/>
              <a:gd name="connsiteX42" fmla="*/ 3829616 w 4128380"/>
              <a:gd name="connsiteY42" fmla="*/ 968721 h 3576119"/>
              <a:gd name="connsiteX43" fmla="*/ 3838669 w 4128380"/>
              <a:gd name="connsiteY43" fmla="*/ 1004935 h 3576119"/>
              <a:gd name="connsiteX44" fmla="*/ 3856776 w 4128380"/>
              <a:gd name="connsiteY44" fmla="*/ 1032095 h 3576119"/>
              <a:gd name="connsiteX45" fmla="*/ 3865830 w 4128380"/>
              <a:gd name="connsiteY45" fmla="*/ 1068309 h 3576119"/>
              <a:gd name="connsiteX46" fmla="*/ 3874883 w 4128380"/>
              <a:gd name="connsiteY46" fmla="*/ 1113576 h 3576119"/>
              <a:gd name="connsiteX47" fmla="*/ 3883937 w 4128380"/>
              <a:gd name="connsiteY47" fmla="*/ 1140737 h 3576119"/>
              <a:gd name="connsiteX48" fmla="*/ 3892990 w 4128380"/>
              <a:gd name="connsiteY48" fmla="*/ 1176951 h 3576119"/>
              <a:gd name="connsiteX49" fmla="*/ 3902043 w 4128380"/>
              <a:gd name="connsiteY49" fmla="*/ 1204111 h 3576119"/>
              <a:gd name="connsiteX50" fmla="*/ 3929204 w 4128380"/>
              <a:gd name="connsiteY50" fmla="*/ 1294646 h 3576119"/>
              <a:gd name="connsiteX51" fmla="*/ 3956364 w 4128380"/>
              <a:gd name="connsiteY51" fmla="*/ 1367073 h 3576119"/>
              <a:gd name="connsiteX52" fmla="*/ 3974471 w 4128380"/>
              <a:gd name="connsiteY52" fmla="*/ 1394234 h 3576119"/>
              <a:gd name="connsiteX53" fmla="*/ 4001632 w 4128380"/>
              <a:gd name="connsiteY53" fmla="*/ 1493822 h 3576119"/>
              <a:gd name="connsiteX54" fmla="*/ 4046899 w 4128380"/>
              <a:gd name="connsiteY54" fmla="*/ 1557196 h 3576119"/>
              <a:gd name="connsiteX55" fmla="*/ 4065006 w 4128380"/>
              <a:gd name="connsiteY55" fmla="*/ 1584357 h 3576119"/>
              <a:gd name="connsiteX56" fmla="*/ 4101220 w 4128380"/>
              <a:gd name="connsiteY56" fmla="*/ 1683945 h 3576119"/>
              <a:gd name="connsiteX57" fmla="*/ 4110273 w 4128380"/>
              <a:gd name="connsiteY57" fmla="*/ 1720159 h 3576119"/>
              <a:gd name="connsiteX58" fmla="*/ 4128380 w 4128380"/>
              <a:gd name="connsiteY58" fmla="*/ 1783533 h 3576119"/>
              <a:gd name="connsiteX59" fmla="*/ 4119327 w 4128380"/>
              <a:gd name="connsiteY59" fmla="*/ 2118511 h 3576119"/>
              <a:gd name="connsiteX60" fmla="*/ 4101220 w 4128380"/>
              <a:gd name="connsiteY60" fmla="*/ 2335794 h 3576119"/>
              <a:gd name="connsiteX61" fmla="*/ 4092166 w 4128380"/>
              <a:gd name="connsiteY61" fmla="*/ 2498757 h 3576119"/>
              <a:gd name="connsiteX62" fmla="*/ 4065006 w 4128380"/>
              <a:gd name="connsiteY62" fmla="*/ 2670773 h 3576119"/>
              <a:gd name="connsiteX63" fmla="*/ 4037845 w 4128380"/>
              <a:gd name="connsiteY63" fmla="*/ 2851842 h 3576119"/>
              <a:gd name="connsiteX64" fmla="*/ 4019739 w 4128380"/>
              <a:gd name="connsiteY64" fmla="*/ 2906163 h 3576119"/>
              <a:gd name="connsiteX65" fmla="*/ 4010685 w 4128380"/>
              <a:gd name="connsiteY65" fmla="*/ 2933323 h 3576119"/>
              <a:gd name="connsiteX66" fmla="*/ 3983525 w 4128380"/>
              <a:gd name="connsiteY66" fmla="*/ 2969537 h 3576119"/>
              <a:gd name="connsiteX67" fmla="*/ 3965418 w 4128380"/>
              <a:gd name="connsiteY67" fmla="*/ 2996697 h 3576119"/>
              <a:gd name="connsiteX68" fmla="*/ 3938257 w 4128380"/>
              <a:gd name="connsiteY68" fmla="*/ 3014804 h 3576119"/>
              <a:gd name="connsiteX69" fmla="*/ 3920150 w 4128380"/>
              <a:gd name="connsiteY69" fmla="*/ 3041965 h 3576119"/>
              <a:gd name="connsiteX70" fmla="*/ 3865830 w 4128380"/>
              <a:gd name="connsiteY70" fmla="*/ 3096285 h 3576119"/>
              <a:gd name="connsiteX71" fmla="*/ 3811509 w 4128380"/>
              <a:gd name="connsiteY71" fmla="*/ 3177767 h 3576119"/>
              <a:gd name="connsiteX72" fmla="*/ 3766242 w 4128380"/>
              <a:gd name="connsiteY72" fmla="*/ 3232087 h 3576119"/>
              <a:gd name="connsiteX73" fmla="*/ 3711921 w 4128380"/>
              <a:gd name="connsiteY73" fmla="*/ 3268301 h 3576119"/>
              <a:gd name="connsiteX74" fmla="*/ 3657600 w 4128380"/>
              <a:gd name="connsiteY74" fmla="*/ 3304515 h 3576119"/>
              <a:gd name="connsiteX75" fmla="*/ 3630440 w 4128380"/>
              <a:gd name="connsiteY75" fmla="*/ 3322622 h 3576119"/>
              <a:gd name="connsiteX76" fmla="*/ 3594226 w 4128380"/>
              <a:gd name="connsiteY76" fmla="*/ 3331675 h 3576119"/>
              <a:gd name="connsiteX77" fmla="*/ 3567065 w 4128380"/>
              <a:gd name="connsiteY77" fmla="*/ 3340729 h 3576119"/>
              <a:gd name="connsiteX78" fmla="*/ 3512744 w 4128380"/>
              <a:gd name="connsiteY78" fmla="*/ 3385996 h 3576119"/>
              <a:gd name="connsiteX79" fmla="*/ 3485584 w 4128380"/>
              <a:gd name="connsiteY79" fmla="*/ 3395050 h 3576119"/>
              <a:gd name="connsiteX80" fmla="*/ 3431263 w 4128380"/>
              <a:gd name="connsiteY80" fmla="*/ 3422210 h 3576119"/>
              <a:gd name="connsiteX81" fmla="*/ 3376942 w 4128380"/>
              <a:gd name="connsiteY81" fmla="*/ 3449371 h 3576119"/>
              <a:gd name="connsiteX82" fmla="*/ 3349782 w 4128380"/>
              <a:gd name="connsiteY82" fmla="*/ 3467477 h 3576119"/>
              <a:gd name="connsiteX83" fmla="*/ 3322622 w 4128380"/>
              <a:gd name="connsiteY83" fmla="*/ 3476531 h 3576119"/>
              <a:gd name="connsiteX84" fmla="*/ 3277354 w 4128380"/>
              <a:gd name="connsiteY84" fmla="*/ 3494638 h 3576119"/>
              <a:gd name="connsiteX85" fmla="*/ 3223034 w 4128380"/>
              <a:gd name="connsiteY85" fmla="*/ 3512745 h 3576119"/>
              <a:gd name="connsiteX86" fmla="*/ 3195873 w 4128380"/>
              <a:gd name="connsiteY86" fmla="*/ 3521798 h 3576119"/>
              <a:gd name="connsiteX87" fmla="*/ 3168713 w 4128380"/>
              <a:gd name="connsiteY87" fmla="*/ 3539905 h 3576119"/>
              <a:gd name="connsiteX88" fmla="*/ 3132499 w 4128380"/>
              <a:gd name="connsiteY88" fmla="*/ 3548959 h 3576119"/>
              <a:gd name="connsiteX89" fmla="*/ 3078178 w 4128380"/>
              <a:gd name="connsiteY89" fmla="*/ 3567066 h 3576119"/>
              <a:gd name="connsiteX90" fmla="*/ 3051018 w 4128380"/>
              <a:gd name="connsiteY90" fmla="*/ 3576119 h 3576119"/>
              <a:gd name="connsiteX91" fmla="*/ 2888055 w 4128380"/>
              <a:gd name="connsiteY91" fmla="*/ 3567066 h 3576119"/>
              <a:gd name="connsiteX92" fmla="*/ 2860895 w 4128380"/>
              <a:gd name="connsiteY92" fmla="*/ 3558012 h 3576119"/>
              <a:gd name="connsiteX93" fmla="*/ 2788467 w 4128380"/>
              <a:gd name="connsiteY93" fmla="*/ 3548959 h 3576119"/>
              <a:gd name="connsiteX94" fmla="*/ 2435382 w 4128380"/>
              <a:gd name="connsiteY94" fmla="*/ 3539905 h 3576119"/>
              <a:gd name="connsiteX95" fmla="*/ 2299580 w 4128380"/>
              <a:gd name="connsiteY95" fmla="*/ 3512745 h 3576119"/>
              <a:gd name="connsiteX96" fmla="*/ 2227152 w 4128380"/>
              <a:gd name="connsiteY96" fmla="*/ 3494638 h 3576119"/>
              <a:gd name="connsiteX97" fmla="*/ 2199992 w 4128380"/>
              <a:gd name="connsiteY97" fmla="*/ 3485584 h 3576119"/>
              <a:gd name="connsiteX98" fmla="*/ 2145671 w 4128380"/>
              <a:gd name="connsiteY98" fmla="*/ 3476531 h 3576119"/>
              <a:gd name="connsiteX99" fmla="*/ 2055137 w 4128380"/>
              <a:gd name="connsiteY99" fmla="*/ 3458424 h 3576119"/>
              <a:gd name="connsiteX100" fmla="*/ 1910281 w 4128380"/>
              <a:gd name="connsiteY100" fmla="*/ 3449371 h 3576119"/>
              <a:gd name="connsiteX101" fmla="*/ 1819746 w 4128380"/>
              <a:gd name="connsiteY101" fmla="*/ 3440317 h 3576119"/>
              <a:gd name="connsiteX102" fmla="*/ 1692998 w 4128380"/>
              <a:gd name="connsiteY102" fmla="*/ 3422210 h 3576119"/>
              <a:gd name="connsiteX103" fmla="*/ 1303699 w 4128380"/>
              <a:gd name="connsiteY103" fmla="*/ 3413157 h 3576119"/>
              <a:gd name="connsiteX104" fmla="*/ 1249378 w 4128380"/>
              <a:gd name="connsiteY104" fmla="*/ 3395050 h 3576119"/>
              <a:gd name="connsiteX105" fmla="*/ 1167897 w 4128380"/>
              <a:gd name="connsiteY105" fmla="*/ 3340729 h 3576119"/>
              <a:gd name="connsiteX106" fmla="*/ 1140737 w 4128380"/>
              <a:gd name="connsiteY106" fmla="*/ 3322622 h 3576119"/>
              <a:gd name="connsiteX107" fmla="*/ 1086416 w 4128380"/>
              <a:gd name="connsiteY107" fmla="*/ 3304515 h 3576119"/>
              <a:gd name="connsiteX108" fmla="*/ 977774 w 4128380"/>
              <a:gd name="connsiteY108" fmla="*/ 3250194 h 3576119"/>
              <a:gd name="connsiteX109" fmla="*/ 950614 w 4128380"/>
              <a:gd name="connsiteY109" fmla="*/ 3241141 h 3576119"/>
              <a:gd name="connsiteX110" fmla="*/ 923453 w 4128380"/>
              <a:gd name="connsiteY110" fmla="*/ 3223034 h 3576119"/>
              <a:gd name="connsiteX111" fmla="*/ 805758 w 4128380"/>
              <a:gd name="connsiteY111" fmla="*/ 3195873 h 3576119"/>
              <a:gd name="connsiteX112" fmla="*/ 778598 w 4128380"/>
              <a:gd name="connsiteY112" fmla="*/ 3186820 h 3576119"/>
              <a:gd name="connsiteX113" fmla="*/ 579422 w 4128380"/>
              <a:gd name="connsiteY113" fmla="*/ 3168713 h 3576119"/>
              <a:gd name="connsiteX114" fmla="*/ 552261 w 4128380"/>
              <a:gd name="connsiteY114" fmla="*/ 3159660 h 3576119"/>
              <a:gd name="connsiteX115" fmla="*/ 443620 w 4128380"/>
              <a:gd name="connsiteY115" fmla="*/ 3141553 h 3576119"/>
              <a:gd name="connsiteX116" fmla="*/ 371192 w 4128380"/>
              <a:gd name="connsiteY116" fmla="*/ 3123446 h 3576119"/>
              <a:gd name="connsiteX117" fmla="*/ 344032 w 4128380"/>
              <a:gd name="connsiteY117" fmla="*/ 3114392 h 3576119"/>
              <a:gd name="connsiteX118" fmla="*/ 262550 w 4128380"/>
              <a:gd name="connsiteY118" fmla="*/ 3096285 h 3576119"/>
              <a:gd name="connsiteX119" fmla="*/ 172016 w 4128380"/>
              <a:gd name="connsiteY119" fmla="*/ 3123446 h 3576119"/>
              <a:gd name="connsiteX120" fmla="*/ 117695 w 4128380"/>
              <a:gd name="connsiteY120" fmla="*/ 3141553 h 3576119"/>
              <a:gd name="connsiteX121" fmla="*/ 90535 w 4128380"/>
              <a:gd name="connsiteY121" fmla="*/ 3159660 h 3576119"/>
              <a:gd name="connsiteX122" fmla="*/ 0 w 4128380"/>
              <a:gd name="connsiteY122" fmla="*/ 3159660 h 3576119"/>
              <a:gd name="connsiteX0" fmla="*/ 615635 w 4037845"/>
              <a:gd name="connsiteY0" fmla="*/ 0 h 3576119"/>
              <a:gd name="connsiteX1" fmla="*/ 615635 w 4037845"/>
              <a:gd name="connsiteY1" fmla="*/ 0 h 3576119"/>
              <a:gd name="connsiteX2" fmla="*/ 688063 w 4037845"/>
              <a:gd name="connsiteY2" fmla="*/ 45268 h 3576119"/>
              <a:gd name="connsiteX3" fmla="*/ 778598 w 4037845"/>
              <a:gd name="connsiteY3" fmla="*/ 72428 h 3576119"/>
              <a:gd name="connsiteX4" fmla="*/ 805758 w 4037845"/>
              <a:gd name="connsiteY4" fmla="*/ 90535 h 3576119"/>
              <a:gd name="connsiteX5" fmla="*/ 887239 w 4037845"/>
              <a:gd name="connsiteY5" fmla="*/ 117695 h 3576119"/>
              <a:gd name="connsiteX6" fmla="*/ 914400 w 4037845"/>
              <a:gd name="connsiteY6" fmla="*/ 126749 h 3576119"/>
              <a:gd name="connsiteX7" fmla="*/ 941560 w 4037845"/>
              <a:gd name="connsiteY7" fmla="*/ 135802 h 3576119"/>
              <a:gd name="connsiteX8" fmla="*/ 1023041 w 4037845"/>
              <a:gd name="connsiteY8" fmla="*/ 172016 h 3576119"/>
              <a:gd name="connsiteX9" fmla="*/ 1077362 w 4037845"/>
              <a:gd name="connsiteY9" fmla="*/ 190123 h 3576119"/>
              <a:gd name="connsiteX10" fmla="*/ 1122629 w 4037845"/>
              <a:gd name="connsiteY10" fmla="*/ 199176 h 3576119"/>
              <a:gd name="connsiteX11" fmla="*/ 1176950 w 4037845"/>
              <a:gd name="connsiteY11" fmla="*/ 217283 h 3576119"/>
              <a:gd name="connsiteX12" fmla="*/ 1303699 w 4037845"/>
              <a:gd name="connsiteY12" fmla="*/ 235390 h 3576119"/>
              <a:gd name="connsiteX13" fmla="*/ 1430447 w 4037845"/>
              <a:gd name="connsiteY13" fmla="*/ 253497 h 3576119"/>
              <a:gd name="connsiteX14" fmla="*/ 1502875 w 4037845"/>
              <a:gd name="connsiteY14" fmla="*/ 262551 h 3576119"/>
              <a:gd name="connsiteX15" fmla="*/ 1602463 w 4037845"/>
              <a:gd name="connsiteY15" fmla="*/ 271604 h 3576119"/>
              <a:gd name="connsiteX16" fmla="*/ 1629623 w 4037845"/>
              <a:gd name="connsiteY16" fmla="*/ 280658 h 3576119"/>
              <a:gd name="connsiteX17" fmla="*/ 1774479 w 4037845"/>
              <a:gd name="connsiteY17" fmla="*/ 298765 h 3576119"/>
              <a:gd name="connsiteX18" fmla="*/ 1865013 w 4037845"/>
              <a:gd name="connsiteY18" fmla="*/ 316872 h 3576119"/>
              <a:gd name="connsiteX19" fmla="*/ 1901227 w 4037845"/>
              <a:gd name="connsiteY19" fmla="*/ 325925 h 3576119"/>
              <a:gd name="connsiteX20" fmla="*/ 1982708 w 4037845"/>
              <a:gd name="connsiteY20" fmla="*/ 334978 h 3576119"/>
              <a:gd name="connsiteX21" fmla="*/ 2027976 w 4037845"/>
              <a:gd name="connsiteY21" fmla="*/ 344032 h 3576119"/>
              <a:gd name="connsiteX22" fmla="*/ 2118510 w 4037845"/>
              <a:gd name="connsiteY22" fmla="*/ 353085 h 3576119"/>
              <a:gd name="connsiteX23" fmla="*/ 2326740 w 4037845"/>
              <a:gd name="connsiteY23" fmla="*/ 380246 h 3576119"/>
              <a:gd name="connsiteX24" fmla="*/ 2489703 w 4037845"/>
              <a:gd name="connsiteY24" fmla="*/ 398353 h 3576119"/>
              <a:gd name="connsiteX25" fmla="*/ 2652665 w 4037845"/>
              <a:gd name="connsiteY25" fmla="*/ 416460 h 3576119"/>
              <a:gd name="connsiteX26" fmla="*/ 2706986 w 4037845"/>
              <a:gd name="connsiteY26" fmla="*/ 425513 h 3576119"/>
              <a:gd name="connsiteX27" fmla="*/ 2734146 w 4037845"/>
              <a:gd name="connsiteY27" fmla="*/ 434567 h 3576119"/>
              <a:gd name="connsiteX28" fmla="*/ 2851841 w 4037845"/>
              <a:gd name="connsiteY28" fmla="*/ 452673 h 3576119"/>
              <a:gd name="connsiteX29" fmla="*/ 2942376 w 4037845"/>
              <a:gd name="connsiteY29" fmla="*/ 479834 h 3576119"/>
              <a:gd name="connsiteX30" fmla="*/ 2969536 w 4037845"/>
              <a:gd name="connsiteY30" fmla="*/ 488887 h 3576119"/>
              <a:gd name="connsiteX31" fmla="*/ 3114392 w 4037845"/>
              <a:gd name="connsiteY31" fmla="*/ 506994 h 3576119"/>
              <a:gd name="connsiteX32" fmla="*/ 3395049 w 4037845"/>
              <a:gd name="connsiteY32" fmla="*/ 516048 h 3576119"/>
              <a:gd name="connsiteX33" fmla="*/ 3485584 w 4037845"/>
              <a:gd name="connsiteY33" fmla="*/ 570369 h 3576119"/>
              <a:gd name="connsiteX34" fmla="*/ 3548958 w 4037845"/>
              <a:gd name="connsiteY34" fmla="*/ 615636 h 3576119"/>
              <a:gd name="connsiteX35" fmla="*/ 3567065 w 4037845"/>
              <a:gd name="connsiteY35" fmla="*/ 642796 h 3576119"/>
              <a:gd name="connsiteX36" fmla="*/ 3594225 w 4037845"/>
              <a:gd name="connsiteY36" fmla="*/ 669957 h 3576119"/>
              <a:gd name="connsiteX37" fmla="*/ 3630439 w 4037845"/>
              <a:gd name="connsiteY37" fmla="*/ 733331 h 3576119"/>
              <a:gd name="connsiteX38" fmla="*/ 3639493 w 4037845"/>
              <a:gd name="connsiteY38" fmla="*/ 760491 h 3576119"/>
              <a:gd name="connsiteX39" fmla="*/ 3675707 w 4037845"/>
              <a:gd name="connsiteY39" fmla="*/ 814812 h 3576119"/>
              <a:gd name="connsiteX40" fmla="*/ 3693813 w 4037845"/>
              <a:gd name="connsiteY40" fmla="*/ 841973 h 3576119"/>
              <a:gd name="connsiteX41" fmla="*/ 3720974 w 4037845"/>
              <a:gd name="connsiteY41" fmla="*/ 896293 h 3576119"/>
              <a:gd name="connsiteX42" fmla="*/ 3739081 w 4037845"/>
              <a:gd name="connsiteY42" fmla="*/ 968721 h 3576119"/>
              <a:gd name="connsiteX43" fmla="*/ 3748134 w 4037845"/>
              <a:gd name="connsiteY43" fmla="*/ 1004935 h 3576119"/>
              <a:gd name="connsiteX44" fmla="*/ 3766241 w 4037845"/>
              <a:gd name="connsiteY44" fmla="*/ 1032095 h 3576119"/>
              <a:gd name="connsiteX45" fmla="*/ 3775295 w 4037845"/>
              <a:gd name="connsiteY45" fmla="*/ 1068309 h 3576119"/>
              <a:gd name="connsiteX46" fmla="*/ 3784348 w 4037845"/>
              <a:gd name="connsiteY46" fmla="*/ 1113576 h 3576119"/>
              <a:gd name="connsiteX47" fmla="*/ 3793402 w 4037845"/>
              <a:gd name="connsiteY47" fmla="*/ 1140737 h 3576119"/>
              <a:gd name="connsiteX48" fmla="*/ 3802455 w 4037845"/>
              <a:gd name="connsiteY48" fmla="*/ 1176951 h 3576119"/>
              <a:gd name="connsiteX49" fmla="*/ 3811508 w 4037845"/>
              <a:gd name="connsiteY49" fmla="*/ 1204111 h 3576119"/>
              <a:gd name="connsiteX50" fmla="*/ 3838669 w 4037845"/>
              <a:gd name="connsiteY50" fmla="*/ 1294646 h 3576119"/>
              <a:gd name="connsiteX51" fmla="*/ 3865829 w 4037845"/>
              <a:gd name="connsiteY51" fmla="*/ 1367073 h 3576119"/>
              <a:gd name="connsiteX52" fmla="*/ 3883936 w 4037845"/>
              <a:gd name="connsiteY52" fmla="*/ 1394234 h 3576119"/>
              <a:gd name="connsiteX53" fmla="*/ 3911097 w 4037845"/>
              <a:gd name="connsiteY53" fmla="*/ 1493822 h 3576119"/>
              <a:gd name="connsiteX54" fmla="*/ 3956364 w 4037845"/>
              <a:gd name="connsiteY54" fmla="*/ 1557196 h 3576119"/>
              <a:gd name="connsiteX55" fmla="*/ 3974471 w 4037845"/>
              <a:gd name="connsiteY55" fmla="*/ 1584357 h 3576119"/>
              <a:gd name="connsiteX56" fmla="*/ 4010685 w 4037845"/>
              <a:gd name="connsiteY56" fmla="*/ 1683945 h 3576119"/>
              <a:gd name="connsiteX57" fmla="*/ 4019738 w 4037845"/>
              <a:gd name="connsiteY57" fmla="*/ 1720159 h 3576119"/>
              <a:gd name="connsiteX58" fmla="*/ 4037845 w 4037845"/>
              <a:gd name="connsiteY58" fmla="*/ 1783533 h 3576119"/>
              <a:gd name="connsiteX59" fmla="*/ 4028792 w 4037845"/>
              <a:gd name="connsiteY59" fmla="*/ 2118511 h 3576119"/>
              <a:gd name="connsiteX60" fmla="*/ 4010685 w 4037845"/>
              <a:gd name="connsiteY60" fmla="*/ 2335794 h 3576119"/>
              <a:gd name="connsiteX61" fmla="*/ 4001631 w 4037845"/>
              <a:gd name="connsiteY61" fmla="*/ 2498757 h 3576119"/>
              <a:gd name="connsiteX62" fmla="*/ 3974471 w 4037845"/>
              <a:gd name="connsiteY62" fmla="*/ 2670773 h 3576119"/>
              <a:gd name="connsiteX63" fmla="*/ 3947310 w 4037845"/>
              <a:gd name="connsiteY63" fmla="*/ 2851842 h 3576119"/>
              <a:gd name="connsiteX64" fmla="*/ 3929204 w 4037845"/>
              <a:gd name="connsiteY64" fmla="*/ 2906163 h 3576119"/>
              <a:gd name="connsiteX65" fmla="*/ 3920150 w 4037845"/>
              <a:gd name="connsiteY65" fmla="*/ 2933323 h 3576119"/>
              <a:gd name="connsiteX66" fmla="*/ 3892990 w 4037845"/>
              <a:gd name="connsiteY66" fmla="*/ 2969537 h 3576119"/>
              <a:gd name="connsiteX67" fmla="*/ 3874883 w 4037845"/>
              <a:gd name="connsiteY67" fmla="*/ 2996697 h 3576119"/>
              <a:gd name="connsiteX68" fmla="*/ 3847722 w 4037845"/>
              <a:gd name="connsiteY68" fmla="*/ 3014804 h 3576119"/>
              <a:gd name="connsiteX69" fmla="*/ 3829615 w 4037845"/>
              <a:gd name="connsiteY69" fmla="*/ 3041965 h 3576119"/>
              <a:gd name="connsiteX70" fmla="*/ 3775295 w 4037845"/>
              <a:gd name="connsiteY70" fmla="*/ 3096285 h 3576119"/>
              <a:gd name="connsiteX71" fmla="*/ 3720974 w 4037845"/>
              <a:gd name="connsiteY71" fmla="*/ 3177767 h 3576119"/>
              <a:gd name="connsiteX72" fmla="*/ 3675707 w 4037845"/>
              <a:gd name="connsiteY72" fmla="*/ 3232087 h 3576119"/>
              <a:gd name="connsiteX73" fmla="*/ 3621386 w 4037845"/>
              <a:gd name="connsiteY73" fmla="*/ 3268301 h 3576119"/>
              <a:gd name="connsiteX74" fmla="*/ 3567065 w 4037845"/>
              <a:gd name="connsiteY74" fmla="*/ 3304515 h 3576119"/>
              <a:gd name="connsiteX75" fmla="*/ 3539905 w 4037845"/>
              <a:gd name="connsiteY75" fmla="*/ 3322622 h 3576119"/>
              <a:gd name="connsiteX76" fmla="*/ 3503691 w 4037845"/>
              <a:gd name="connsiteY76" fmla="*/ 3331675 h 3576119"/>
              <a:gd name="connsiteX77" fmla="*/ 3476530 w 4037845"/>
              <a:gd name="connsiteY77" fmla="*/ 3340729 h 3576119"/>
              <a:gd name="connsiteX78" fmla="*/ 3422209 w 4037845"/>
              <a:gd name="connsiteY78" fmla="*/ 3385996 h 3576119"/>
              <a:gd name="connsiteX79" fmla="*/ 3395049 w 4037845"/>
              <a:gd name="connsiteY79" fmla="*/ 3395050 h 3576119"/>
              <a:gd name="connsiteX80" fmla="*/ 3340728 w 4037845"/>
              <a:gd name="connsiteY80" fmla="*/ 3422210 h 3576119"/>
              <a:gd name="connsiteX81" fmla="*/ 3286407 w 4037845"/>
              <a:gd name="connsiteY81" fmla="*/ 3449371 h 3576119"/>
              <a:gd name="connsiteX82" fmla="*/ 3259247 w 4037845"/>
              <a:gd name="connsiteY82" fmla="*/ 3467477 h 3576119"/>
              <a:gd name="connsiteX83" fmla="*/ 3232087 w 4037845"/>
              <a:gd name="connsiteY83" fmla="*/ 3476531 h 3576119"/>
              <a:gd name="connsiteX84" fmla="*/ 3186819 w 4037845"/>
              <a:gd name="connsiteY84" fmla="*/ 3494638 h 3576119"/>
              <a:gd name="connsiteX85" fmla="*/ 3132499 w 4037845"/>
              <a:gd name="connsiteY85" fmla="*/ 3512745 h 3576119"/>
              <a:gd name="connsiteX86" fmla="*/ 3105338 w 4037845"/>
              <a:gd name="connsiteY86" fmla="*/ 3521798 h 3576119"/>
              <a:gd name="connsiteX87" fmla="*/ 3078178 w 4037845"/>
              <a:gd name="connsiteY87" fmla="*/ 3539905 h 3576119"/>
              <a:gd name="connsiteX88" fmla="*/ 3041964 w 4037845"/>
              <a:gd name="connsiteY88" fmla="*/ 3548959 h 3576119"/>
              <a:gd name="connsiteX89" fmla="*/ 2987643 w 4037845"/>
              <a:gd name="connsiteY89" fmla="*/ 3567066 h 3576119"/>
              <a:gd name="connsiteX90" fmla="*/ 2960483 w 4037845"/>
              <a:gd name="connsiteY90" fmla="*/ 3576119 h 3576119"/>
              <a:gd name="connsiteX91" fmla="*/ 2797520 w 4037845"/>
              <a:gd name="connsiteY91" fmla="*/ 3567066 h 3576119"/>
              <a:gd name="connsiteX92" fmla="*/ 2770360 w 4037845"/>
              <a:gd name="connsiteY92" fmla="*/ 3558012 h 3576119"/>
              <a:gd name="connsiteX93" fmla="*/ 2697932 w 4037845"/>
              <a:gd name="connsiteY93" fmla="*/ 3548959 h 3576119"/>
              <a:gd name="connsiteX94" fmla="*/ 2344847 w 4037845"/>
              <a:gd name="connsiteY94" fmla="*/ 3539905 h 3576119"/>
              <a:gd name="connsiteX95" fmla="*/ 2209045 w 4037845"/>
              <a:gd name="connsiteY95" fmla="*/ 3512745 h 3576119"/>
              <a:gd name="connsiteX96" fmla="*/ 2136617 w 4037845"/>
              <a:gd name="connsiteY96" fmla="*/ 3494638 h 3576119"/>
              <a:gd name="connsiteX97" fmla="*/ 2109457 w 4037845"/>
              <a:gd name="connsiteY97" fmla="*/ 3485584 h 3576119"/>
              <a:gd name="connsiteX98" fmla="*/ 2055136 w 4037845"/>
              <a:gd name="connsiteY98" fmla="*/ 3476531 h 3576119"/>
              <a:gd name="connsiteX99" fmla="*/ 1964602 w 4037845"/>
              <a:gd name="connsiteY99" fmla="*/ 3458424 h 3576119"/>
              <a:gd name="connsiteX100" fmla="*/ 1819746 w 4037845"/>
              <a:gd name="connsiteY100" fmla="*/ 3449371 h 3576119"/>
              <a:gd name="connsiteX101" fmla="*/ 1729211 w 4037845"/>
              <a:gd name="connsiteY101" fmla="*/ 3440317 h 3576119"/>
              <a:gd name="connsiteX102" fmla="*/ 1602463 w 4037845"/>
              <a:gd name="connsiteY102" fmla="*/ 3422210 h 3576119"/>
              <a:gd name="connsiteX103" fmla="*/ 1213164 w 4037845"/>
              <a:gd name="connsiteY103" fmla="*/ 3413157 h 3576119"/>
              <a:gd name="connsiteX104" fmla="*/ 1158843 w 4037845"/>
              <a:gd name="connsiteY104" fmla="*/ 3395050 h 3576119"/>
              <a:gd name="connsiteX105" fmla="*/ 1077362 w 4037845"/>
              <a:gd name="connsiteY105" fmla="*/ 3340729 h 3576119"/>
              <a:gd name="connsiteX106" fmla="*/ 1050202 w 4037845"/>
              <a:gd name="connsiteY106" fmla="*/ 3322622 h 3576119"/>
              <a:gd name="connsiteX107" fmla="*/ 995881 w 4037845"/>
              <a:gd name="connsiteY107" fmla="*/ 3304515 h 3576119"/>
              <a:gd name="connsiteX108" fmla="*/ 887239 w 4037845"/>
              <a:gd name="connsiteY108" fmla="*/ 3250194 h 3576119"/>
              <a:gd name="connsiteX109" fmla="*/ 860079 w 4037845"/>
              <a:gd name="connsiteY109" fmla="*/ 3241141 h 3576119"/>
              <a:gd name="connsiteX110" fmla="*/ 832918 w 4037845"/>
              <a:gd name="connsiteY110" fmla="*/ 3223034 h 3576119"/>
              <a:gd name="connsiteX111" fmla="*/ 715223 w 4037845"/>
              <a:gd name="connsiteY111" fmla="*/ 3195873 h 3576119"/>
              <a:gd name="connsiteX112" fmla="*/ 688063 w 4037845"/>
              <a:gd name="connsiteY112" fmla="*/ 3186820 h 3576119"/>
              <a:gd name="connsiteX113" fmla="*/ 488887 w 4037845"/>
              <a:gd name="connsiteY113" fmla="*/ 3168713 h 3576119"/>
              <a:gd name="connsiteX114" fmla="*/ 461726 w 4037845"/>
              <a:gd name="connsiteY114" fmla="*/ 3159660 h 3576119"/>
              <a:gd name="connsiteX115" fmla="*/ 353085 w 4037845"/>
              <a:gd name="connsiteY115" fmla="*/ 3141553 h 3576119"/>
              <a:gd name="connsiteX116" fmla="*/ 280657 w 4037845"/>
              <a:gd name="connsiteY116" fmla="*/ 3123446 h 3576119"/>
              <a:gd name="connsiteX117" fmla="*/ 253497 w 4037845"/>
              <a:gd name="connsiteY117" fmla="*/ 3114392 h 3576119"/>
              <a:gd name="connsiteX118" fmla="*/ 172015 w 4037845"/>
              <a:gd name="connsiteY118" fmla="*/ 3096285 h 3576119"/>
              <a:gd name="connsiteX119" fmla="*/ 81481 w 4037845"/>
              <a:gd name="connsiteY119" fmla="*/ 3123446 h 3576119"/>
              <a:gd name="connsiteX120" fmla="*/ 27160 w 4037845"/>
              <a:gd name="connsiteY120" fmla="*/ 3141553 h 3576119"/>
              <a:gd name="connsiteX121" fmla="*/ 0 w 4037845"/>
              <a:gd name="connsiteY121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441431 w 4198619"/>
              <a:gd name="connsiteY116" fmla="*/ 3123446 h 3576119"/>
              <a:gd name="connsiteX117" fmla="*/ 414271 w 4198619"/>
              <a:gd name="connsiteY117" fmla="*/ 3114392 h 3576119"/>
              <a:gd name="connsiteX118" fmla="*/ 332789 w 4198619"/>
              <a:gd name="connsiteY118" fmla="*/ 3096285 h 3576119"/>
              <a:gd name="connsiteX119" fmla="*/ 242255 w 4198619"/>
              <a:gd name="connsiteY119" fmla="*/ 3123446 h 3576119"/>
              <a:gd name="connsiteX120" fmla="*/ 187934 w 4198619"/>
              <a:gd name="connsiteY120" fmla="*/ 3141553 h 3576119"/>
              <a:gd name="connsiteX121" fmla="*/ 0 w 4198619"/>
              <a:gd name="connsiteY121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441431 w 4198619"/>
              <a:gd name="connsiteY116" fmla="*/ 3123446 h 3576119"/>
              <a:gd name="connsiteX117" fmla="*/ 414271 w 4198619"/>
              <a:gd name="connsiteY117" fmla="*/ 3114392 h 3576119"/>
              <a:gd name="connsiteX118" fmla="*/ 332789 w 4198619"/>
              <a:gd name="connsiteY118" fmla="*/ 3096285 h 3576119"/>
              <a:gd name="connsiteX119" fmla="*/ 242255 w 4198619"/>
              <a:gd name="connsiteY119" fmla="*/ 3123446 h 3576119"/>
              <a:gd name="connsiteX120" fmla="*/ 0 w 4198619"/>
              <a:gd name="connsiteY120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441431 w 4198619"/>
              <a:gd name="connsiteY116" fmla="*/ 3123446 h 3576119"/>
              <a:gd name="connsiteX117" fmla="*/ 414271 w 4198619"/>
              <a:gd name="connsiteY117" fmla="*/ 3114392 h 3576119"/>
              <a:gd name="connsiteX118" fmla="*/ 332789 w 4198619"/>
              <a:gd name="connsiteY118" fmla="*/ 3096285 h 3576119"/>
              <a:gd name="connsiteX119" fmla="*/ 262352 w 4198619"/>
              <a:gd name="connsiteY119" fmla="*/ 3239002 h 3576119"/>
              <a:gd name="connsiteX120" fmla="*/ 0 w 4198619"/>
              <a:gd name="connsiteY120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441431 w 4198619"/>
              <a:gd name="connsiteY116" fmla="*/ 3123446 h 3576119"/>
              <a:gd name="connsiteX117" fmla="*/ 414271 w 4198619"/>
              <a:gd name="connsiteY117" fmla="*/ 3114392 h 3576119"/>
              <a:gd name="connsiteX118" fmla="*/ 262352 w 4198619"/>
              <a:gd name="connsiteY118" fmla="*/ 3239002 h 3576119"/>
              <a:gd name="connsiteX119" fmla="*/ 0 w 4198619"/>
              <a:gd name="connsiteY119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441431 w 4198619"/>
              <a:gd name="connsiteY116" fmla="*/ 3123446 h 3576119"/>
              <a:gd name="connsiteX117" fmla="*/ 262352 w 4198619"/>
              <a:gd name="connsiteY117" fmla="*/ 3239002 h 3576119"/>
              <a:gd name="connsiteX118" fmla="*/ 0 w 4198619"/>
              <a:gd name="connsiteY118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262352 w 4198619"/>
              <a:gd name="connsiteY116" fmla="*/ 3239002 h 3576119"/>
              <a:gd name="connsiteX117" fmla="*/ 0 w 4198619"/>
              <a:gd name="connsiteY117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513859 w 4198619"/>
              <a:gd name="connsiteY115" fmla="*/ 3141553 h 3576119"/>
              <a:gd name="connsiteX116" fmla="*/ 297521 w 4198619"/>
              <a:gd name="connsiteY116" fmla="*/ 3153591 h 3576119"/>
              <a:gd name="connsiteX117" fmla="*/ 0 w 4198619"/>
              <a:gd name="connsiteY117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622500 w 4198619"/>
              <a:gd name="connsiteY114" fmla="*/ 3159660 h 3576119"/>
              <a:gd name="connsiteX115" fmla="*/ 297521 w 4198619"/>
              <a:gd name="connsiteY115" fmla="*/ 3153591 h 3576119"/>
              <a:gd name="connsiteX116" fmla="*/ 0 w 4198619"/>
              <a:gd name="connsiteY116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297521 w 4198619"/>
              <a:gd name="connsiteY114" fmla="*/ 3153591 h 3576119"/>
              <a:gd name="connsiteX115" fmla="*/ 0 w 4198619"/>
              <a:gd name="connsiteY115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848837 w 4198619"/>
              <a:gd name="connsiteY112" fmla="*/ 3186820 h 3576119"/>
              <a:gd name="connsiteX113" fmla="*/ 649661 w 4198619"/>
              <a:gd name="connsiteY113" fmla="*/ 3168713 h 3576119"/>
              <a:gd name="connsiteX114" fmla="*/ 332690 w 4198619"/>
              <a:gd name="connsiteY114" fmla="*/ 3103349 h 3576119"/>
              <a:gd name="connsiteX115" fmla="*/ 0 w 4198619"/>
              <a:gd name="connsiteY115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649661 w 4198619"/>
              <a:gd name="connsiteY112" fmla="*/ 3168713 h 3576119"/>
              <a:gd name="connsiteX113" fmla="*/ 332690 w 4198619"/>
              <a:gd name="connsiteY113" fmla="*/ 3103349 h 3576119"/>
              <a:gd name="connsiteX114" fmla="*/ 0 w 4198619"/>
              <a:gd name="connsiteY114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993692 w 4198619"/>
              <a:gd name="connsiteY110" fmla="*/ 3223034 h 3576119"/>
              <a:gd name="connsiteX111" fmla="*/ 875997 w 4198619"/>
              <a:gd name="connsiteY111" fmla="*/ 3195873 h 3576119"/>
              <a:gd name="connsiteX112" fmla="*/ 649661 w 4198619"/>
              <a:gd name="connsiteY112" fmla="*/ 3168713 h 3576119"/>
              <a:gd name="connsiteX113" fmla="*/ 392980 w 4198619"/>
              <a:gd name="connsiteY113" fmla="*/ 3213881 h 3576119"/>
              <a:gd name="connsiteX114" fmla="*/ 0 w 4198619"/>
              <a:gd name="connsiteY114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1020853 w 4198619"/>
              <a:gd name="connsiteY109" fmla="*/ 3241141 h 3576119"/>
              <a:gd name="connsiteX110" fmla="*/ 875997 w 4198619"/>
              <a:gd name="connsiteY110" fmla="*/ 3195873 h 3576119"/>
              <a:gd name="connsiteX111" fmla="*/ 649661 w 4198619"/>
              <a:gd name="connsiteY111" fmla="*/ 3168713 h 3576119"/>
              <a:gd name="connsiteX112" fmla="*/ 392980 w 4198619"/>
              <a:gd name="connsiteY112" fmla="*/ 3213881 h 3576119"/>
              <a:gd name="connsiteX113" fmla="*/ 0 w 4198619"/>
              <a:gd name="connsiteY113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156655 w 4198619"/>
              <a:gd name="connsiteY107" fmla="*/ 3304515 h 3576119"/>
              <a:gd name="connsiteX108" fmla="*/ 1048013 w 4198619"/>
              <a:gd name="connsiteY108" fmla="*/ 3250194 h 3576119"/>
              <a:gd name="connsiteX109" fmla="*/ 875997 w 4198619"/>
              <a:gd name="connsiteY109" fmla="*/ 3195873 h 3576119"/>
              <a:gd name="connsiteX110" fmla="*/ 649661 w 4198619"/>
              <a:gd name="connsiteY110" fmla="*/ 3168713 h 3576119"/>
              <a:gd name="connsiteX111" fmla="*/ 392980 w 4198619"/>
              <a:gd name="connsiteY111" fmla="*/ 3213881 h 3576119"/>
              <a:gd name="connsiteX112" fmla="*/ 0 w 4198619"/>
              <a:gd name="connsiteY112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210976 w 4198619"/>
              <a:gd name="connsiteY106" fmla="*/ 3322622 h 3576119"/>
              <a:gd name="connsiteX107" fmla="*/ 1048013 w 4198619"/>
              <a:gd name="connsiteY107" fmla="*/ 3250194 h 3576119"/>
              <a:gd name="connsiteX108" fmla="*/ 875997 w 4198619"/>
              <a:gd name="connsiteY108" fmla="*/ 3195873 h 3576119"/>
              <a:gd name="connsiteX109" fmla="*/ 649661 w 4198619"/>
              <a:gd name="connsiteY109" fmla="*/ 3168713 h 3576119"/>
              <a:gd name="connsiteX110" fmla="*/ 392980 w 4198619"/>
              <a:gd name="connsiteY110" fmla="*/ 3213881 h 3576119"/>
              <a:gd name="connsiteX111" fmla="*/ 0 w 4198619"/>
              <a:gd name="connsiteY111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319617 w 4198619"/>
              <a:gd name="connsiteY104" fmla="*/ 3395050 h 3576119"/>
              <a:gd name="connsiteX105" fmla="*/ 1238136 w 4198619"/>
              <a:gd name="connsiteY105" fmla="*/ 3340729 h 3576119"/>
              <a:gd name="connsiteX106" fmla="*/ 1048013 w 4198619"/>
              <a:gd name="connsiteY106" fmla="*/ 3250194 h 3576119"/>
              <a:gd name="connsiteX107" fmla="*/ 875997 w 4198619"/>
              <a:gd name="connsiteY107" fmla="*/ 3195873 h 3576119"/>
              <a:gd name="connsiteX108" fmla="*/ 649661 w 4198619"/>
              <a:gd name="connsiteY108" fmla="*/ 3168713 h 3576119"/>
              <a:gd name="connsiteX109" fmla="*/ 392980 w 4198619"/>
              <a:gd name="connsiteY109" fmla="*/ 3213881 h 3576119"/>
              <a:gd name="connsiteX110" fmla="*/ 0 w 4198619"/>
              <a:gd name="connsiteY110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373938 w 4198619"/>
              <a:gd name="connsiteY103" fmla="*/ 3413157 h 3576119"/>
              <a:gd name="connsiteX104" fmla="*/ 1238136 w 4198619"/>
              <a:gd name="connsiteY104" fmla="*/ 3340729 h 3576119"/>
              <a:gd name="connsiteX105" fmla="*/ 1048013 w 4198619"/>
              <a:gd name="connsiteY105" fmla="*/ 3250194 h 3576119"/>
              <a:gd name="connsiteX106" fmla="*/ 875997 w 4198619"/>
              <a:gd name="connsiteY106" fmla="*/ 3195873 h 3576119"/>
              <a:gd name="connsiteX107" fmla="*/ 649661 w 4198619"/>
              <a:gd name="connsiteY107" fmla="*/ 3168713 h 3576119"/>
              <a:gd name="connsiteX108" fmla="*/ 392980 w 4198619"/>
              <a:gd name="connsiteY108" fmla="*/ 3213881 h 3576119"/>
              <a:gd name="connsiteX109" fmla="*/ 0 w 4198619"/>
              <a:gd name="connsiteY109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763237 w 4198619"/>
              <a:gd name="connsiteY102" fmla="*/ 3422210 h 3576119"/>
              <a:gd name="connsiteX103" fmla="*/ 1238136 w 4198619"/>
              <a:gd name="connsiteY103" fmla="*/ 3340729 h 3576119"/>
              <a:gd name="connsiteX104" fmla="*/ 1048013 w 4198619"/>
              <a:gd name="connsiteY104" fmla="*/ 3250194 h 3576119"/>
              <a:gd name="connsiteX105" fmla="*/ 875997 w 4198619"/>
              <a:gd name="connsiteY105" fmla="*/ 3195873 h 3576119"/>
              <a:gd name="connsiteX106" fmla="*/ 649661 w 4198619"/>
              <a:gd name="connsiteY106" fmla="*/ 3168713 h 3576119"/>
              <a:gd name="connsiteX107" fmla="*/ 392980 w 4198619"/>
              <a:gd name="connsiteY107" fmla="*/ 3213881 h 3576119"/>
              <a:gd name="connsiteX108" fmla="*/ 0 w 4198619"/>
              <a:gd name="connsiteY108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889985 w 4198619"/>
              <a:gd name="connsiteY101" fmla="*/ 3440317 h 3576119"/>
              <a:gd name="connsiteX102" fmla="*/ 1697923 w 4198619"/>
              <a:gd name="connsiteY102" fmla="*/ 3321727 h 3576119"/>
              <a:gd name="connsiteX103" fmla="*/ 1238136 w 4198619"/>
              <a:gd name="connsiteY103" fmla="*/ 3340729 h 3576119"/>
              <a:gd name="connsiteX104" fmla="*/ 1048013 w 4198619"/>
              <a:gd name="connsiteY104" fmla="*/ 3250194 h 3576119"/>
              <a:gd name="connsiteX105" fmla="*/ 875997 w 4198619"/>
              <a:gd name="connsiteY105" fmla="*/ 3195873 h 3576119"/>
              <a:gd name="connsiteX106" fmla="*/ 649661 w 4198619"/>
              <a:gd name="connsiteY106" fmla="*/ 3168713 h 3576119"/>
              <a:gd name="connsiteX107" fmla="*/ 392980 w 4198619"/>
              <a:gd name="connsiteY107" fmla="*/ 3213881 h 3576119"/>
              <a:gd name="connsiteX108" fmla="*/ 0 w 4198619"/>
              <a:gd name="connsiteY108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2125376 w 4198619"/>
              <a:gd name="connsiteY99" fmla="*/ 3458424 h 3576119"/>
              <a:gd name="connsiteX100" fmla="*/ 1980520 w 4198619"/>
              <a:gd name="connsiteY100" fmla="*/ 3449371 h 3576119"/>
              <a:gd name="connsiteX101" fmla="*/ 1697923 w 4198619"/>
              <a:gd name="connsiteY101" fmla="*/ 3321727 h 3576119"/>
              <a:gd name="connsiteX102" fmla="*/ 1238136 w 4198619"/>
              <a:gd name="connsiteY102" fmla="*/ 3340729 h 3576119"/>
              <a:gd name="connsiteX103" fmla="*/ 1048013 w 4198619"/>
              <a:gd name="connsiteY103" fmla="*/ 3250194 h 3576119"/>
              <a:gd name="connsiteX104" fmla="*/ 875997 w 4198619"/>
              <a:gd name="connsiteY104" fmla="*/ 3195873 h 3576119"/>
              <a:gd name="connsiteX105" fmla="*/ 649661 w 4198619"/>
              <a:gd name="connsiteY105" fmla="*/ 3168713 h 3576119"/>
              <a:gd name="connsiteX106" fmla="*/ 392980 w 4198619"/>
              <a:gd name="connsiteY106" fmla="*/ 3213881 h 3576119"/>
              <a:gd name="connsiteX107" fmla="*/ 0 w 4198619"/>
              <a:gd name="connsiteY107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2215910 w 4198619"/>
              <a:gd name="connsiteY98" fmla="*/ 3476531 h 3576119"/>
              <a:gd name="connsiteX99" fmla="*/ 1980520 w 4198619"/>
              <a:gd name="connsiteY99" fmla="*/ 3449371 h 3576119"/>
              <a:gd name="connsiteX100" fmla="*/ 1697923 w 4198619"/>
              <a:gd name="connsiteY100" fmla="*/ 3321727 h 3576119"/>
              <a:gd name="connsiteX101" fmla="*/ 1238136 w 4198619"/>
              <a:gd name="connsiteY101" fmla="*/ 3340729 h 3576119"/>
              <a:gd name="connsiteX102" fmla="*/ 1048013 w 4198619"/>
              <a:gd name="connsiteY102" fmla="*/ 3250194 h 3576119"/>
              <a:gd name="connsiteX103" fmla="*/ 875997 w 4198619"/>
              <a:gd name="connsiteY103" fmla="*/ 3195873 h 3576119"/>
              <a:gd name="connsiteX104" fmla="*/ 649661 w 4198619"/>
              <a:gd name="connsiteY104" fmla="*/ 3168713 h 3576119"/>
              <a:gd name="connsiteX105" fmla="*/ 392980 w 4198619"/>
              <a:gd name="connsiteY105" fmla="*/ 3213881 h 3576119"/>
              <a:gd name="connsiteX106" fmla="*/ 0 w 4198619"/>
              <a:gd name="connsiteY106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97391 w 4198619"/>
              <a:gd name="connsiteY96" fmla="*/ 3494638 h 3576119"/>
              <a:gd name="connsiteX97" fmla="*/ 2270231 w 4198619"/>
              <a:gd name="connsiteY97" fmla="*/ 3485584 h 3576119"/>
              <a:gd name="connsiteX98" fmla="*/ 1980520 w 4198619"/>
              <a:gd name="connsiteY98" fmla="*/ 3449371 h 3576119"/>
              <a:gd name="connsiteX99" fmla="*/ 1697923 w 4198619"/>
              <a:gd name="connsiteY99" fmla="*/ 3321727 h 3576119"/>
              <a:gd name="connsiteX100" fmla="*/ 1238136 w 4198619"/>
              <a:gd name="connsiteY100" fmla="*/ 3340729 h 3576119"/>
              <a:gd name="connsiteX101" fmla="*/ 1048013 w 4198619"/>
              <a:gd name="connsiteY101" fmla="*/ 3250194 h 3576119"/>
              <a:gd name="connsiteX102" fmla="*/ 875997 w 4198619"/>
              <a:gd name="connsiteY102" fmla="*/ 3195873 h 3576119"/>
              <a:gd name="connsiteX103" fmla="*/ 649661 w 4198619"/>
              <a:gd name="connsiteY103" fmla="*/ 3168713 h 3576119"/>
              <a:gd name="connsiteX104" fmla="*/ 392980 w 4198619"/>
              <a:gd name="connsiteY104" fmla="*/ 3213881 h 3576119"/>
              <a:gd name="connsiteX105" fmla="*/ 0 w 4198619"/>
              <a:gd name="connsiteY105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369819 w 4198619"/>
              <a:gd name="connsiteY95" fmla="*/ 3512745 h 3576119"/>
              <a:gd name="connsiteX96" fmla="*/ 2270231 w 4198619"/>
              <a:gd name="connsiteY96" fmla="*/ 3485584 h 3576119"/>
              <a:gd name="connsiteX97" fmla="*/ 1980520 w 4198619"/>
              <a:gd name="connsiteY97" fmla="*/ 3449371 h 3576119"/>
              <a:gd name="connsiteX98" fmla="*/ 1697923 w 4198619"/>
              <a:gd name="connsiteY98" fmla="*/ 3321727 h 3576119"/>
              <a:gd name="connsiteX99" fmla="*/ 1238136 w 4198619"/>
              <a:gd name="connsiteY99" fmla="*/ 3340729 h 3576119"/>
              <a:gd name="connsiteX100" fmla="*/ 1048013 w 4198619"/>
              <a:gd name="connsiteY100" fmla="*/ 3250194 h 3576119"/>
              <a:gd name="connsiteX101" fmla="*/ 875997 w 4198619"/>
              <a:gd name="connsiteY101" fmla="*/ 3195873 h 3576119"/>
              <a:gd name="connsiteX102" fmla="*/ 649661 w 4198619"/>
              <a:gd name="connsiteY102" fmla="*/ 3168713 h 3576119"/>
              <a:gd name="connsiteX103" fmla="*/ 392980 w 4198619"/>
              <a:gd name="connsiteY103" fmla="*/ 3213881 h 3576119"/>
              <a:gd name="connsiteX104" fmla="*/ 0 w 4198619"/>
              <a:gd name="connsiteY104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848837 w 4198619"/>
              <a:gd name="connsiteY2" fmla="*/ 45268 h 3576119"/>
              <a:gd name="connsiteX3" fmla="*/ 939372 w 4198619"/>
              <a:gd name="connsiteY3" fmla="*/ 72428 h 3576119"/>
              <a:gd name="connsiteX4" fmla="*/ 966532 w 4198619"/>
              <a:gd name="connsiteY4" fmla="*/ 90535 h 3576119"/>
              <a:gd name="connsiteX5" fmla="*/ 1048013 w 4198619"/>
              <a:gd name="connsiteY5" fmla="*/ 117695 h 3576119"/>
              <a:gd name="connsiteX6" fmla="*/ 1075174 w 4198619"/>
              <a:gd name="connsiteY6" fmla="*/ 126749 h 3576119"/>
              <a:gd name="connsiteX7" fmla="*/ 1102334 w 4198619"/>
              <a:gd name="connsiteY7" fmla="*/ 135802 h 3576119"/>
              <a:gd name="connsiteX8" fmla="*/ 1183815 w 4198619"/>
              <a:gd name="connsiteY8" fmla="*/ 172016 h 3576119"/>
              <a:gd name="connsiteX9" fmla="*/ 1238136 w 4198619"/>
              <a:gd name="connsiteY9" fmla="*/ 190123 h 3576119"/>
              <a:gd name="connsiteX10" fmla="*/ 1283403 w 4198619"/>
              <a:gd name="connsiteY10" fmla="*/ 199176 h 3576119"/>
              <a:gd name="connsiteX11" fmla="*/ 1337724 w 4198619"/>
              <a:gd name="connsiteY11" fmla="*/ 217283 h 3576119"/>
              <a:gd name="connsiteX12" fmla="*/ 1464473 w 4198619"/>
              <a:gd name="connsiteY12" fmla="*/ 235390 h 3576119"/>
              <a:gd name="connsiteX13" fmla="*/ 1591221 w 4198619"/>
              <a:gd name="connsiteY13" fmla="*/ 253497 h 3576119"/>
              <a:gd name="connsiteX14" fmla="*/ 1663649 w 4198619"/>
              <a:gd name="connsiteY14" fmla="*/ 262551 h 3576119"/>
              <a:gd name="connsiteX15" fmla="*/ 1763237 w 4198619"/>
              <a:gd name="connsiteY15" fmla="*/ 271604 h 3576119"/>
              <a:gd name="connsiteX16" fmla="*/ 1790397 w 4198619"/>
              <a:gd name="connsiteY16" fmla="*/ 280658 h 3576119"/>
              <a:gd name="connsiteX17" fmla="*/ 1935253 w 4198619"/>
              <a:gd name="connsiteY17" fmla="*/ 298765 h 3576119"/>
              <a:gd name="connsiteX18" fmla="*/ 2025787 w 4198619"/>
              <a:gd name="connsiteY18" fmla="*/ 316872 h 3576119"/>
              <a:gd name="connsiteX19" fmla="*/ 2062001 w 4198619"/>
              <a:gd name="connsiteY19" fmla="*/ 325925 h 3576119"/>
              <a:gd name="connsiteX20" fmla="*/ 2143482 w 4198619"/>
              <a:gd name="connsiteY20" fmla="*/ 334978 h 3576119"/>
              <a:gd name="connsiteX21" fmla="*/ 2188750 w 4198619"/>
              <a:gd name="connsiteY21" fmla="*/ 344032 h 3576119"/>
              <a:gd name="connsiteX22" fmla="*/ 2279284 w 4198619"/>
              <a:gd name="connsiteY22" fmla="*/ 353085 h 3576119"/>
              <a:gd name="connsiteX23" fmla="*/ 2487514 w 4198619"/>
              <a:gd name="connsiteY23" fmla="*/ 380246 h 3576119"/>
              <a:gd name="connsiteX24" fmla="*/ 2650477 w 4198619"/>
              <a:gd name="connsiteY24" fmla="*/ 398353 h 3576119"/>
              <a:gd name="connsiteX25" fmla="*/ 2813439 w 4198619"/>
              <a:gd name="connsiteY25" fmla="*/ 416460 h 3576119"/>
              <a:gd name="connsiteX26" fmla="*/ 2867760 w 4198619"/>
              <a:gd name="connsiteY26" fmla="*/ 425513 h 3576119"/>
              <a:gd name="connsiteX27" fmla="*/ 2894920 w 4198619"/>
              <a:gd name="connsiteY27" fmla="*/ 434567 h 3576119"/>
              <a:gd name="connsiteX28" fmla="*/ 3012615 w 4198619"/>
              <a:gd name="connsiteY28" fmla="*/ 452673 h 3576119"/>
              <a:gd name="connsiteX29" fmla="*/ 3103150 w 4198619"/>
              <a:gd name="connsiteY29" fmla="*/ 479834 h 3576119"/>
              <a:gd name="connsiteX30" fmla="*/ 3130310 w 4198619"/>
              <a:gd name="connsiteY30" fmla="*/ 488887 h 3576119"/>
              <a:gd name="connsiteX31" fmla="*/ 3275166 w 4198619"/>
              <a:gd name="connsiteY31" fmla="*/ 506994 h 3576119"/>
              <a:gd name="connsiteX32" fmla="*/ 3555823 w 4198619"/>
              <a:gd name="connsiteY32" fmla="*/ 516048 h 3576119"/>
              <a:gd name="connsiteX33" fmla="*/ 3646358 w 4198619"/>
              <a:gd name="connsiteY33" fmla="*/ 570369 h 3576119"/>
              <a:gd name="connsiteX34" fmla="*/ 3709732 w 4198619"/>
              <a:gd name="connsiteY34" fmla="*/ 615636 h 3576119"/>
              <a:gd name="connsiteX35" fmla="*/ 3727839 w 4198619"/>
              <a:gd name="connsiteY35" fmla="*/ 642796 h 3576119"/>
              <a:gd name="connsiteX36" fmla="*/ 3754999 w 4198619"/>
              <a:gd name="connsiteY36" fmla="*/ 669957 h 3576119"/>
              <a:gd name="connsiteX37" fmla="*/ 3791213 w 4198619"/>
              <a:gd name="connsiteY37" fmla="*/ 733331 h 3576119"/>
              <a:gd name="connsiteX38" fmla="*/ 3800267 w 4198619"/>
              <a:gd name="connsiteY38" fmla="*/ 760491 h 3576119"/>
              <a:gd name="connsiteX39" fmla="*/ 3836481 w 4198619"/>
              <a:gd name="connsiteY39" fmla="*/ 814812 h 3576119"/>
              <a:gd name="connsiteX40" fmla="*/ 3854587 w 4198619"/>
              <a:gd name="connsiteY40" fmla="*/ 841973 h 3576119"/>
              <a:gd name="connsiteX41" fmla="*/ 3881748 w 4198619"/>
              <a:gd name="connsiteY41" fmla="*/ 896293 h 3576119"/>
              <a:gd name="connsiteX42" fmla="*/ 3899855 w 4198619"/>
              <a:gd name="connsiteY42" fmla="*/ 968721 h 3576119"/>
              <a:gd name="connsiteX43" fmla="*/ 3908908 w 4198619"/>
              <a:gd name="connsiteY43" fmla="*/ 1004935 h 3576119"/>
              <a:gd name="connsiteX44" fmla="*/ 3927015 w 4198619"/>
              <a:gd name="connsiteY44" fmla="*/ 1032095 h 3576119"/>
              <a:gd name="connsiteX45" fmla="*/ 3936069 w 4198619"/>
              <a:gd name="connsiteY45" fmla="*/ 1068309 h 3576119"/>
              <a:gd name="connsiteX46" fmla="*/ 3945122 w 4198619"/>
              <a:gd name="connsiteY46" fmla="*/ 1113576 h 3576119"/>
              <a:gd name="connsiteX47" fmla="*/ 3954176 w 4198619"/>
              <a:gd name="connsiteY47" fmla="*/ 1140737 h 3576119"/>
              <a:gd name="connsiteX48" fmla="*/ 3963229 w 4198619"/>
              <a:gd name="connsiteY48" fmla="*/ 1176951 h 3576119"/>
              <a:gd name="connsiteX49" fmla="*/ 3972282 w 4198619"/>
              <a:gd name="connsiteY49" fmla="*/ 1204111 h 3576119"/>
              <a:gd name="connsiteX50" fmla="*/ 3999443 w 4198619"/>
              <a:gd name="connsiteY50" fmla="*/ 1294646 h 3576119"/>
              <a:gd name="connsiteX51" fmla="*/ 4026603 w 4198619"/>
              <a:gd name="connsiteY51" fmla="*/ 1367073 h 3576119"/>
              <a:gd name="connsiteX52" fmla="*/ 4044710 w 4198619"/>
              <a:gd name="connsiteY52" fmla="*/ 1394234 h 3576119"/>
              <a:gd name="connsiteX53" fmla="*/ 4071871 w 4198619"/>
              <a:gd name="connsiteY53" fmla="*/ 1493822 h 3576119"/>
              <a:gd name="connsiteX54" fmla="*/ 4117138 w 4198619"/>
              <a:gd name="connsiteY54" fmla="*/ 1557196 h 3576119"/>
              <a:gd name="connsiteX55" fmla="*/ 4135245 w 4198619"/>
              <a:gd name="connsiteY55" fmla="*/ 1584357 h 3576119"/>
              <a:gd name="connsiteX56" fmla="*/ 4171459 w 4198619"/>
              <a:gd name="connsiteY56" fmla="*/ 1683945 h 3576119"/>
              <a:gd name="connsiteX57" fmla="*/ 4180512 w 4198619"/>
              <a:gd name="connsiteY57" fmla="*/ 1720159 h 3576119"/>
              <a:gd name="connsiteX58" fmla="*/ 4198619 w 4198619"/>
              <a:gd name="connsiteY58" fmla="*/ 1783533 h 3576119"/>
              <a:gd name="connsiteX59" fmla="*/ 4189566 w 4198619"/>
              <a:gd name="connsiteY59" fmla="*/ 2118511 h 3576119"/>
              <a:gd name="connsiteX60" fmla="*/ 4171459 w 4198619"/>
              <a:gd name="connsiteY60" fmla="*/ 2335794 h 3576119"/>
              <a:gd name="connsiteX61" fmla="*/ 4162405 w 4198619"/>
              <a:gd name="connsiteY61" fmla="*/ 2498757 h 3576119"/>
              <a:gd name="connsiteX62" fmla="*/ 4135245 w 4198619"/>
              <a:gd name="connsiteY62" fmla="*/ 2670773 h 3576119"/>
              <a:gd name="connsiteX63" fmla="*/ 4108084 w 4198619"/>
              <a:gd name="connsiteY63" fmla="*/ 2851842 h 3576119"/>
              <a:gd name="connsiteX64" fmla="*/ 4089978 w 4198619"/>
              <a:gd name="connsiteY64" fmla="*/ 2906163 h 3576119"/>
              <a:gd name="connsiteX65" fmla="*/ 4080924 w 4198619"/>
              <a:gd name="connsiteY65" fmla="*/ 2933323 h 3576119"/>
              <a:gd name="connsiteX66" fmla="*/ 4053764 w 4198619"/>
              <a:gd name="connsiteY66" fmla="*/ 2969537 h 3576119"/>
              <a:gd name="connsiteX67" fmla="*/ 4035657 w 4198619"/>
              <a:gd name="connsiteY67" fmla="*/ 2996697 h 3576119"/>
              <a:gd name="connsiteX68" fmla="*/ 4008496 w 4198619"/>
              <a:gd name="connsiteY68" fmla="*/ 3014804 h 3576119"/>
              <a:gd name="connsiteX69" fmla="*/ 3990389 w 4198619"/>
              <a:gd name="connsiteY69" fmla="*/ 3041965 h 3576119"/>
              <a:gd name="connsiteX70" fmla="*/ 3936069 w 4198619"/>
              <a:gd name="connsiteY70" fmla="*/ 3096285 h 3576119"/>
              <a:gd name="connsiteX71" fmla="*/ 3881748 w 4198619"/>
              <a:gd name="connsiteY71" fmla="*/ 3177767 h 3576119"/>
              <a:gd name="connsiteX72" fmla="*/ 3836481 w 4198619"/>
              <a:gd name="connsiteY72" fmla="*/ 3232087 h 3576119"/>
              <a:gd name="connsiteX73" fmla="*/ 3782160 w 4198619"/>
              <a:gd name="connsiteY73" fmla="*/ 3268301 h 3576119"/>
              <a:gd name="connsiteX74" fmla="*/ 3727839 w 4198619"/>
              <a:gd name="connsiteY74" fmla="*/ 3304515 h 3576119"/>
              <a:gd name="connsiteX75" fmla="*/ 3700679 w 4198619"/>
              <a:gd name="connsiteY75" fmla="*/ 3322622 h 3576119"/>
              <a:gd name="connsiteX76" fmla="*/ 3664465 w 4198619"/>
              <a:gd name="connsiteY76" fmla="*/ 3331675 h 3576119"/>
              <a:gd name="connsiteX77" fmla="*/ 3637304 w 4198619"/>
              <a:gd name="connsiteY77" fmla="*/ 3340729 h 3576119"/>
              <a:gd name="connsiteX78" fmla="*/ 3582983 w 4198619"/>
              <a:gd name="connsiteY78" fmla="*/ 3385996 h 3576119"/>
              <a:gd name="connsiteX79" fmla="*/ 3555823 w 4198619"/>
              <a:gd name="connsiteY79" fmla="*/ 3395050 h 3576119"/>
              <a:gd name="connsiteX80" fmla="*/ 3501502 w 4198619"/>
              <a:gd name="connsiteY80" fmla="*/ 3422210 h 3576119"/>
              <a:gd name="connsiteX81" fmla="*/ 3447181 w 4198619"/>
              <a:gd name="connsiteY81" fmla="*/ 3449371 h 3576119"/>
              <a:gd name="connsiteX82" fmla="*/ 3420021 w 4198619"/>
              <a:gd name="connsiteY82" fmla="*/ 3467477 h 3576119"/>
              <a:gd name="connsiteX83" fmla="*/ 3392861 w 4198619"/>
              <a:gd name="connsiteY83" fmla="*/ 3476531 h 3576119"/>
              <a:gd name="connsiteX84" fmla="*/ 3347593 w 4198619"/>
              <a:gd name="connsiteY84" fmla="*/ 3494638 h 3576119"/>
              <a:gd name="connsiteX85" fmla="*/ 3293273 w 4198619"/>
              <a:gd name="connsiteY85" fmla="*/ 3512745 h 3576119"/>
              <a:gd name="connsiteX86" fmla="*/ 3266112 w 4198619"/>
              <a:gd name="connsiteY86" fmla="*/ 3521798 h 3576119"/>
              <a:gd name="connsiteX87" fmla="*/ 3238952 w 4198619"/>
              <a:gd name="connsiteY87" fmla="*/ 3539905 h 3576119"/>
              <a:gd name="connsiteX88" fmla="*/ 3202738 w 4198619"/>
              <a:gd name="connsiteY88" fmla="*/ 3548959 h 3576119"/>
              <a:gd name="connsiteX89" fmla="*/ 3148417 w 4198619"/>
              <a:gd name="connsiteY89" fmla="*/ 3567066 h 3576119"/>
              <a:gd name="connsiteX90" fmla="*/ 3121257 w 4198619"/>
              <a:gd name="connsiteY90" fmla="*/ 3576119 h 3576119"/>
              <a:gd name="connsiteX91" fmla="*/ 2958294 w 4198619"/>
              <a:gd name="connsiteY91" fmla="*/ 3567066 h 3576119"/>
              <a:gd name="connsiteX92" fmla="*/ 2931134 w 4198619"/>
              <a:gd name="connsiteY92" fmla="*/ 3558012 h 3576119"/>
              <a:gd name="connsiteX93" fmla="*/ 2858706 w 4198619"/>
              <a:gd name="connsiteY93" fmla="*/ 3548959 h 3576119"/>
              <a:gd name="connsiteX94" fmla="*/ 2505621 w 4198619"/>
              <a:gd name="connsiteY94" fmla="*/ 3539905 h 3576119"/>
              <a:gd name="connsiteX95" fmla="*/ 2270231 w 4198619"/>
              <a:gd name="connsiteY95" fmla="*/ 3485584 h 3576119"/>
              <a:gd name="connsiteX96" fmla="*/ 1980520 w 4198619"/>
              <a:gd name="connsiteY96" fmla="*/ 3449371 h 3576119"/>
              <a:gd name="connsiteX97" fmla="*/ 1697923 w 4198619"/>
              <a:gd name="connsiteY97" fmla="*/ 3321727 h 3576119"/>
              <a:gd name="connsiteX98" fmla="*/ 1238136 w 4198619"/>
              <a:gd name="connsiteY98" fmla="*/ 3340729 h 3576119"/>
              <a:gd name="connsiteX99" fmla="*/ 1048013 w 4198619"/>
              <a:gd name="connsiteY99" fmla="*/ 3250194 h 3576119"/>
              <a:gd name="connsiteX100" fmla="*/ 875997 w 4198619"/>
              <a:gd name="connsiteY100" fmla="*/ 3195873 h 3576119"/>
              <a:gd name="connsiteX101" fmla="*/ 649661 w 4198619"/>
              <a:gd name="connsiteY101" fmla="*/ 3168713 h 3576119"/>
              <a:gd name="connsiteX102" fmla="*/ 392980 w 4198619"/>
              <a:gd name="connsiteY102" fmla="*/ 3213881 h 3576119"/>
              <a:gd name="connsiteX103" fmla="*/ 0 w 4198619"/>
              <a:gd name="connsiteY103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939372 w 4198619"/>
              <a:gd name="connsiteY2" fmla="*/ 72428 h 3576119"/>
              <a:gd name="connsiteX3" fmla="*/ 966532 w 4198619"/>
              <a:gd name="connsiteY3" fmla="*/ 90535 h 3576119"/>
              <a:gd name="connsiteX4" fmla="*/ 1048013 w 4198619"/>
              <a:gd name="connsiteY4" fmla="*/ 117695 h 3576119"/>
              <a:gd name="connsiteX5" fmla="*/ 1075174 w 4198619"/>
              <a:gd name="connsiteY5" fmla="*/ 126749 h 3576119"/>
              <a:gd name="connsiteX6" fmla="*/ 1102334 w 4198619"/>
              <a:gd name="connsiteY6" fmla="*/ 135802 h 3576119"/>
              <a:gd name="connsiteX7" fmla="*/ 1183815 w 4198619"/>
              <a:gd name="connsiteY7" fmla="*/ 172016 h 3576119"/>
              <a:gd name="connsiteX8" fmla="*/ 1238136 w 4198619"/>
              <a:gd name="connsiteY8" fmla="*/ 190123 h 3576119"/>
              <a:gd name="connsiteX9" fmla="*/ 1283403 w 4198619"/>
              <a:gd name="connsiteY9" fmla="*/ 199176 h 3576119"/>
              <a:gd name="connsiteX10" fmla="*/ 1337724 w 4198619"/>
              <a:gd name="connsiteY10" fmla="*/ 217283 h 3576119"/>
              <a:gd name="connsiteX11" fmla="*/ 1464473 w 4198619"/>
              <a:gd name="connsiteY11" fmla="*/ 235390 h 3576119"/>
              <a:gd name="connsiteX12" fmla="*/ 1591221 w 4198619"/>
              <a:gd name="connsiteY12" fmla="*/ 253497 h 3576119"/>
              <a:gd name="connsiteX13" fmla="*/ 1663649 w 4198619"/>
              <a:gd name="connsiteY13" fmla="*/ 262551 h 3576119"/>
              <a:gd name="connsiteX14" fmla="*/ 1763237 w 4198619"/>
              <a:gd name="connsiteY14" fmla="*/ 271604 h 3576119"/>
              <a:gd name="connsiteX15" fmla="*/ 1790397 w 4198619"/>
              <a:gd name="connsiteY15" fmla="*/ 280658 h 3576119"/>
              <a:gd name="connsiteX16" fmla="*/ 1935253 w 4198619"/>
              <a:gd name="connsiteY16" fmla="*/ 298765 h 3576119"/>
              <a:gd name="connsiteX17" fmla="*/ 2025787 w 4198619"/>
              <a:gd name="connsiteY17" fmla="*/ 316872 h 3576119"/>
              <a:gd name="connsiteX18" fmla="*/ 2062001 w 4198619"/>
              <a:gd name="connsiteY18" fmla="*/ 325925 h 3576119"/>
              <a:gd name="connsiteX19" fmla="*/ 2143482 w 4198619"/>
              <a:gd name="connsiteY19" fmla="*/ 334978 h 3576119"/>
              <a:gd name="connsiteX20" fmla="*/ 2188750 w 4198619"/>
              <a:gd name="connsiteY20" fmla="*/ 344032 h 3576119"/>
              <a:gd name="connsiteX21" fmla="*/ 2279284 w 4198619"/>
              <a:gd name="connsiteY21" fmla="*/ 353085 h 3576119"/>
              <a:gd name="connsiteX22" fmla="*/ 2487514 w 4198619"/>
              <a:gd name="connsiteY22" fmla="*/ 380246 h 3576119"/>
              <a:gd name="connsiteX23" fmla="*/ 2650477 w 4198619"/>
              <a:gd name="connsiteY23" fmla="*/ 398353 h 3576119"/>
              <a:gd name="connsiteX24" fmla="*/ 2813439 w 4198619"/>
              <a:gd name="connsiteY24" fmla="*/ 416460 h 3576119"/>
              <a:gd name="connsiteX25" fmla="*/ 2867760 w 4198619"/>
              <a:gd name="connsiteY25" fmla="*/ 425513 h 3576119"/>
              <a:gd name="connsiteX26" fmla="*/ 2894920 w 4198619"/>
              <a:gd name="connsiteY26" fmla="*/ 434567 h 3576119"/>
              <a:gd name="connsiteX27" fmla="*/ 3012615 w 4198619"/>
              <a:gd name="connsiteY27" fmla="*/ 452673 h 3576119"/>
              <a:gd name="connsiteX28" fmla="*/ 3103150 w 4198619"/>
              <a:gd name="connsiteY28" fmla="*/ 479834 h 3576119"/>
              <a:gd name="connsiteX29" fmla="*/ 3130310 w 4198619"/>
              <a:gd name="connsiteY29" fmla="*/ 488887 h 3576119"/>
              <a:gd name="connsiteX30" fmla="*/ 3275166 w 4198619"/>
              <a:gd name="connsiteY30" fmla="*/ 506994 h 3576119"/>
              <a:gd name="connsiteX31" fmla="*/ 3555823 w 4198619"/>
              <a:gd name="connsiteY31" fmla="*/ 516048 h 3576119"/>
              <a:gd name="connsiteX32" fmla="*/ 3646358 w 4198619"/>
              <a:gd name="connsiteY32" fmla="*/ 570369 h 3576119"/>
              <a:gd name="connsiteX33" fmla="*/ 3709732 w 4198619"/>
              <a:gd name="connsiteY33" fmla="*/ 615636 h 3576119"/>
              <a:gd name="connsiteX34" fmla="*/ 3727839 w 4198619"/>
              <a:gd name="connsiteY34" fmla="*/ 642796 h 3576119"/>
              <a:gd name="connsiteX35" fmla="*/ 3754999 w 4198619"/>
              <a:gd name="connsiteY35" fmla="*/ 669957 h 3576119"/>
              <a:gd name="connsiteX36" fmla="*/ 3791213 w 4198619"/>
              <a:gd name="connsiteY36" fmla="*/ 733331 h 3576119"/>
              <a:gd name="connsiteX37" fmla="*/ 3800267 w 4198619"/>
              <a:gd name="connsiteY37" fmla="*/ 760491 h 3576119"/>
              <a:gd name="connsiteX38" fmla="*/ 3836481 w 4198619"/>
              <a:gd name="connsiteY38" fmla="*/ 814812 h 3576119"/>
              <a:gd name="connsiteX39" fmla="*/ 3854587 w 4198619"/>
              <a:gd name="connsiteY39" fmla="*/ 841973 h 3576119"/>
              <a:gd name="connsiteX40" fmla="*/ 3881748 w 4198619"/>
              <a:gd name="connsiteY40" fmla="*/ 896293 h 3576119"/>
              <a:gd name="connsiteX41" fmla="*/ 3899855 w 4198619"/>
              <a:gd name="connsiteY41" fmla="*/ 968721 h 3576119"/>
              <a:gd name="connsiteX42" fmla="*/ 3908908 w 4198619"/>
              <a:gd name="connsiteY42" fmla="*/ 1004935 h 3576119"/>
              <a:gd name="connsiteX43" fmla="*/ 3927015 w 4198619"/>
              <a:gd name="connsiteY43" fmla="*/ 1032095 h 3576119"/>
              <a:gd name="connsiteX44" fmla="*/ 3936069 w 4198619"/>
              <a:gd name="connsiteY44" fmla="*/ 1068309 h 3576119"/>
              <a:gd name="connsiteX45" fmla="*/ 3945122 w 4198619"/>
              <a:gd name="connsiteY45" fmla="*/ 1113576 h 3576119"/>
              <a:gd name="connsiteX46" fmla="*/ 3954176 w 4198619"/>
              <a:gd name="connsiteY46" fmla="*/ 1140737 h 3576119"/>
              <a:gd name="connsiteX47" fmla="*/ 3963229 w 4198619"/>
              <a:gd name="connsiteY47" fmla="*/ 1176951 h 3576119"/>
              <a:gd name="connsiteX48" fmla="*/ 3972282 w 4198619"/>
              <a:gd name="connsiteY48" fmla="*/ 1204111 h 3576119"/>
              <a:gd name="connsiteX49" fmla="*/ 3999443 w 4198619"/>
              <a:gd name="connsiteY49" fmla="*/ 1294646 h 3576119"/>
              <a:gd name="connsiteX50" fmla="*/ 4026603 w 4198619"/>
              <a:gd name="connsiteY50" fmla="*/ 1367073 h 3576119"/>
              <a:gd name="connsiteX51" fmla="*/ 4044710 w 4198619"/>
              <a:gd name="connsiteY51" fmla="*/ 1394234 h 3576119"/>
              <a:gd name="connsiteX52" fmla="*/ 4071871 w 4198619"/>
              <a:gd name="connsiteY52" fmla="*/ 1493822 h 3576119"/>
              <a:gd name="connsiteX53" fmla="*/ 4117138 w 4198619"/>
              <a:gd name="connsiteY53" fmla="*/ 1557196 h 3576119"/>
              <a:gd name="connsiteX54" fmla="*/ 4135245 w 4198619"/>
              <a:gd name="connsiteY54" fmla="*/ 1584357 h 3576119"/>
              <a:gd name="connsiteX55" fmla="*/ 4171459 w 4198619"/>
              <a:gd name="connsiteY55" fmla="*/ 1683945 h 3576119"/>
              <a:gd name="connsiteX56" fmla="*/ 4180512 w 4198619"/>
              <a:gd name="connsiteY56" fmla="*/ 1720159 h 3576119"/>
              <a:gd name="connsiteX57" fmla="*/ 4198619 w 4198619"/>
              <a:gd name="connsiteY57" fmla="*/ 1783533 h 3576119"/>
              <a:gd name="connsiteX58" fmla="*/ 4189566 w 4198619"/>
              <a:gd name="connsiteY58" fmla="*/ 2118511 h 3576119"/>
              <a:gd name="connsiteX59" fmla="*/ 4171459 w 4198619"/>
              <a:gd name="connsiteY59" fmla="*/ 2335794 h 3576119"/>
              <a:gd name="connsiteX60" fmla="*/ 4162405 w 4198619"/>
              <a:gd name="connsiteY60" fmla="*/ 2498757 h 3576119"/>
              <a:gd name="connsiteX61" fmla="*/ 4135245 w 4198619"/>
              <a:gd name="connsiteY61" fmla="*/ 2670773 h 3576119"/>
              <a:gd name="connsiteX62" fmla="*/ 4108084 w 4198619"/>
              <a:gd name="connsiteY62" fmla="*/ 2851842 h 3576119"/>
              <a:gd name="connsiteX63" fmla="*/ 4089978 w 4198619"/>
              <a:gd name="connsiteY63" fmla="*/ 2906163 h 3576119"/>
              <a:gd name="connsiteX64" fmla="*/ 4080924 w 4198619"/>
              <a:gd name="connsiteY64" fmla="*/ 2933323 h 3576119"/>
              <a:gd name="connsiteX65" fmla="*/ 4053764 w 4198619"/>
              <a:gd name="connsiteY65" fmla="*/ 2969537 h 3576119"/>
              <a:gd name="connsiteX66" fmla="*/ 4035657 w 4198619"/>
              <a:gd name="connsiteY66" fmla="*/ 2996697 h 3576119"/>
              <a:gd name="connsiteX67" fmla="*/ 4008496 w 4198619"/>
              <a:gd name="connsiteY67" fmla="*/ 3014804 h 3576119"/>
              <a:gd name="connsiteX68" fmla="*/ 3990389 w 4198619"/>
              <a:gd name="connsiteY68" fmla="*/ 3041965 h 3576119"/>
              <a:gd name="connsiteX69" fmla="*/ 3936069 w 4198619"/>
              <a:gd name="connsiteY69" fmla="*/ 3096285 h 3576119"/>
              <a:gd name="connsiteX70" fmla="*/ 3881748 w 4198619"/>
              <a:gd name="connsiteY70" fmla="*/ 3177767 h 3576119"/>
              <a:gd name="connsiteX71" fmla="*/ 3836481 w 4198619"/>
              <a:gd name="connsiteY71" fmla="*/ 3232087 h 3576119"/>
              <a:gd name="connsiteX72" fmla="*/ 3782160 w 4198619"/>
              <a:gd name="connsiteY72" fmla="*/ 3268301 h 3576119"/>
              <a:gd name="connsiteX73" fmla="*/ 3727839 w 4198619"/>
              <a:gd name="connsiteY73" fmla="*/ 3304515 h 3576119"/>
              <a:gd name="connsiteX74" fmla="*/ 3700679 w 4198619"/>
              <a:gd name="connsiteY74" fmla="*/ 3322622 h 3576119"/>
              <a:gd name="connsiteX75" fmla="*/ 3664465 w 4198619"/>
              <a:gd name="connsiteY75" fmla="*/ 3331675 h 3576119"/>
              <a:gd name="connsiteX76" fmla="*/ 3637304 w 4198619"/>
              <a:gd name="connsiteY76" fmla="*/ 3340729 h 3576119"/>
              <a:gd name="connsiteX77" fmla="*/ 3582983 w 4198619"/>
              <a:gd name="connsiteY77" fmla="*/ 3385996 h 3576119"/>
              <a:gd name="connsiteX78" fmla="*/ 3555823 w 4198619"/>
              <a:gd name="connsiteY78" fmla="*/ 3395050 h 3576119"/>
              <a:gd name="connsiteX79" fmla="*/ 3501502 w 4198619"/>
              <a:gd name="connsiteY79" fmla="*/ 3422210 h 3576119"/>
              <a:gd name="connsiteX80" fmla="*/ 3447181 w 4198619"/>
              <a:gd name="connsiteY80" fmla="*/ 3449371 h 3576119"/>
              <a:gd name="connsiteX81" fmla="*/ 3420021 w 4198619"/>
              <a:gd name="connsiteY81" fmla="*/ 3467477 h 3576119"/>
              <a:gd name="connsiteX82" fmla="*/ 3392861 w 4198619"/>
              <a:gd name="connsiteY82" fmla="*/ 3476531 h 3576119"/>
              <a:gd name="connsiteX83" fmla="*/ 3347593 w 4198619"/>
              <a:gd name="connsiteY83" fmla="*/ 3494638 h 3576119"/>
              <a:gd name="connsiteX84" fmla="*/ 3293273 w 4198619"/>
              <a:gd name="connsiteY84" fmla="*/ 3512745 h 3576119"/>
              <a:gd name="connsiteX85" fmla="*/ 3266112 w 4198619"/>
              <a:gd name="connsiteY85" fmla="*/ 3521798 h 3576119"/>
              <a:gd name="connsiteX86" fmla="*/ 3238952 w 4198619"/>
              <a:gd name="connsiteY86" fmla="*/ 3539905 h 3576119"/>
              <a:gd name="connsiteX87" fmla="*/ 3202738 w 4198619"/>
              <a:gd name="connsiteY87" fmla="*/ 3548959 h 3576119"/>
              <a:gd name="connsiteX88" fmla="*/ 3148417 w 4198619"/>
              <a:gd name="connsiteY88" fmla="*/ 3567066 h 3576119"/>
              <a:gd name="connsiteX89" fmla="*/ 3121257 w 4198619"/>
              <a:gd name="connsiteY89" fmla="*/ 3576119 h 3576119"/>
              <a:gd name="connsiteX90" fmla="*/ 2958294 w 4198619"/>
              <a:gd name="connsiteY90" fmla="*/ 3567066 h 3576119"/>
              <a:gd name="connsiteX91" fmla="*/ 2931134 w 4198619"/>
              <a:gd name="connsiteY91" fmla="*/ 3558012 h 3576119"/>
              <a:gd name="connsiteX92" fmla="*/ 2858706 w 4198619"/>
              <a:gd name="connsiteY92" fmla="*/ 3548959 h 3576119"/>
              <a:gd name="connsiteX93" fmla="*/ 2505621 w 4198619"/>
              <a:gd name="connsiteY93" fmla="*/ 3539905 h 3576119"/>
              <a:gd name="connsiteX94" fmla="*/ 2270231 w 4198619"/>
              <a:gd name="connsiteY94" fmla="*/ 3485584 h 3576119"/>
              <a:gd name="connsiteX95" fmla="*/ 1980520 w 4198619"/>
              <a:gd name="connsiteY95" fmla="*/ 3449371 h 3576119"/>
              <a:gd name="connsiteX96" fmla="*/ 1697923 w 4198619"/>
              <a:gd name="connsiteY96" fmla="*/ 3321727 h 3576119"/>
              <a:gd name="connsiteX97" fmla="*/ 1238136 w 4198619"/>
              <a:gd name="connsiteY97" fmla="*/ 3340729 h 3576119"/>
              <a:gd name="connsiteX98" fmla="*/ 1048013 w 4198619"/>
              <a:gd name="connsiteY98" fmla="*/ 3250194 h 3576119"/>
              <a:gd name="connsiteX99" fmla="*/ 875997 w 4198619"/>
              <a:gd name="connsiteY99" fmla="*/ 3195873 h 3576119"/>
              <a:gd name="connsiteX100" fmla="*/ 649661 w 4198619"/>
              <a:gd name="connsiteY100" fmla="*/ 3168713 h 3576119"/>
              <a:gd name="connsiteX101" fmla="*/ 392980 w 4198619"/>
              <a:gd name="connsiteY101" fmla="*/ 3213881 h 3576119"/>
              <a:gd name="connsiteX102" fmla="*/ 0 w 4198619"/>
              <a:gd name="connsiteY102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966532 w 4198619"/>
              <a:gd name="connsiteY2" fmla="*/ 90535 h 3576119"/>
              <a:gd name="connsiteX3" fmla="*/ 1048013 w 4198619"/>
              <a:gd name="connsiteY3" fmla="*/ 117695 h 3576119"/>
              <a:gd name="connsiteX4" fmla="*/ 1075174 w 4198619"/>
              <a:gd name="connsiteY4" fmla="*/ 126749 h 3576119"/>
              <a:gd name="connsiteX5" fmla="*/ 1102334 w 4198619"/>
              <a:gd name="connsiteY5" fmla="*/ 135802 h 3576119"/>
              <a:gd name="connsiteX6" fmla="*/ 1183815 w 4198619"/>
              <a:gd name="connsiteY6" fmla="*/ 172016 h 3576119"/>
              <a:gd name="connsiteX7" fmla="*/ 1238136 w 4198619"/>
              <a:gd name="connsiteY7" fmla="*/ 190123 h 3576119"/>
              <a:gd name="connsiteX8" fmla="*/ 1283403 w 4198619"/>
              <a:gd name="connsiteY8" fmla="*/ 199176 h 3576119"/>
              <a:gd name="connsiteX9" fmla="*/ 1337724 w 4198619"/>
              <a:gd name="connsiteY9" fmla="*/ 217283 h 3576119"/>
              <a:gd name="connsiteX10" fmla="*/ 1464473 w 4198619"/>
              <a:gd name="connsiteY10" fmla="*/ 235390 h 3576119"/>
              <a:gd name="connsiteX11" fmla="*/ 1591221 w 4198619"/>
              <a:gd name="connsiteY11" fmla="*/ 253497 h 3576119"/>
              <a:gd name="connsiteX12" fmla="*/ 1663649 w 4198619"/>
              <a:gd name="connsiteY12" fmla="*/ 262551 h 3576119"/>
              <a:gd name="connsiteX13" fmla="*/ 1763237 w 4198619"/>
              <a:gd name="connsiteY13" fmla="*/ 271604 h 3576119"/>
              <a:gd name="connsiteX14" fmla="*/ 1790397 w 4198619"/>
              <a:gd name="connsiteY14" fmla="*/ 280658 h 3576119"/>
              <a:gd name="connsiteX15" fmla="*/ 1935253 w 4198619"/>
              <a:gd name="connsiteY15" fmla="*/ 298765 h 3576119"/>
              <a:gd name="connsiteX16" fmla="*/ 2025787 w 4198619"/>
              <a:gd name="connsiteY16" fmla="*/ 316872 h 3576119"/>
              <a:gd name="connsiteX17" fmla="*/ 2062001 w 4198619"/>
              <a:gd name="connsiteY17" fmla="*/ 325925 h 3576119"/>
              <a:gd name="connsiteX18" fmla="*/ 2143482 w 4198619"/>
              <a:gd name="connsiteY18" fmla="*/ 334978 h 3576119"/>
              <a:gd name="connsiteX19" fmla="*/ 2188750 w 4198619"/>
              <a:gd name="connsiteY19" fmla="*/ 344032 h 3576119"/>
              <a:gd name="connsiteX20" fmla="*/ 2279284 w 4198619"/>
              <a:gd name="connsiteY20" fmla="*/ 353085 h 3576119"/>
              <a:gd name="connsiteX21" fmla="*/ 2487514 w 4198619"/>
              <a:gd name="connsiteY21" fmla="*/ 380246 h 3576119"/>
              <a:gd name="connsiteX22" fmla="*/ 2650477 w 4198619"/>
              <a:gd name="connsiteY22" fmla="*/ 398353 h 3576119"/>
              <a:gd name="connsiteX23" fmla="*/ 2813439 w 4198619"/>
              <a:gd name="connsiteY23" fmla="*/ 416460 h 3576119"/>
              <a:gd name="connsiteX24" fmla="*/ 2867760 w 4198619"/>
              <a:gd name="connsiteY24" fmla="*/ 425513 h 3576119"/>
              <a:gd name="connsiteX25" fmla="*/ 2894920 w 4198619"/>
              <a:gd name="connsiteY25" fmla="*/ 434567 h 3576119"/>
              <a:gd name="connsiteX26" fmla="*/ 3012615 w 4198619"/>
              <a:gd name="connsiteY26" fmla="*/ 452673 h 3576119"/>
              <a:gd name="connsiteX27" fmla="*/ 3103150 w 4198619"/>
              <a:gd name="connsiteY27" fmla="*/ 479834 h 3576119"/>
              <a:gd name="connsiteX28" fmla="*/ 3130310 w 4198619"/>
              <a:gd name="connsiteY28" fmla="*/ 488887 h 3576119"/>
              <a:gd name="connsiteX29" fmla="*/ 3275166 w 4198619"/>
              <a:gd name="connsiteY29" fmla="*/ 506994 h 3576119"/>
              <a:gd name="connsiteX30" fmla="*/ 3555823 w 4198619"/>
              <a:gd name="connsiteY30" fmla="*/ 516048 h 3576119"/>
              <a:gd name="connsiteX31" fmla="*/ 3646358 w 4198619"/>
              <a:gd name="connsiteY31" fmla="*/ 570369 h 3576119"/>
              <a:gd name="connsiteX32" fmla="*/ 3709732 w 4198619"/>
              <a:gd name="connsiteY32" fmla="*/ 615636 h 3576119"/>
              <a:gd name="connsiteX33" fmla="*/ 3727839 w 4198619"/>
              <a:gd name="connsiteY33" fmla="*/ 642796 h 3576119"/>
              <a:gd name="connsiteX34" fmla="*/ 3754999 w 4198619"/>
              <a:gd name="connsiteY34" fmla="*/ 669957 h 3576119"/>
              <a:gd name="connsiteX35" fmla="*/ 3791213 w 4198619"/>
              <a:gd name="connsiteY35" fmla="*/ 733331 h 3576119"/>
              <a:gd name="connsiteX36" fmla="*/ 3800267 w 4198619"/>
              <a:gd name="connsiteY36" fmla="*/ 760491 h 3576119"/>
              <a:gd name="connsiteX37" fmla="*/ 3836481 w 4198619"/>
              <a:gd name="connsiteY37" fmla="*/ 814812 h 3576119"/>
              <a:gd name="connsiteX38" fmla="*/ 3854587 w 4198619"/>
              <a:gd name="connsiteY38" fmla="*/ 841973 h 3576119"/>
              <a:gd name="connsiteX39" fmla="*/ 3881748 w 4198619"/>
              <a:gd name="connsiteY39" fmla="*/ 896293 h 3576119"/>
              <a:gd name="connsiteX40" fmla="*/ 3899855 w 4198619"/>
              <a:gd name="connsiteY40" fmla="*/ 968721 h 3576119"/>
              <a:gd name="connsiteX41" fmla="*/ 3908908 w 4198619"/>
              <a:gd name="connsiteY41" fmla="*/ 1004935 h 3576119"/>
              <a:gd name="connsiteX42" fmla="*/ 3927015 w 4198619"/>
              <a:gd name="connsiteY42" fmla="*/ 1032095 h 3576119"/>
              <a:gd name="connsiteX43" fmla="*/ 3936069 w 4198619"/>
              <a:gd name="connsiteY43" fmla="*/ 1068309 h 3576119"/>
              <a:gd name="connsiteX44" fmla="*/ 3945122 w 4198619"/>
              <a:gd name="connsiteY44" fmla="*/ 1113576 h 3576119"/>
              <a:gd name="connsiteX45" fmla="*/ 3954176 w 4198619"/>
              <a:gd name="connsiteY45" fmla="*/ 1140737 h 3576119"/>
              <a:gd name="connsiteX46" fmla="*/ 3963229 w 4198619"/>
              <a:gd name="connsiteY46" fmla="*/ 1176951 h 3576119"/>
              <a:gd name="connsiteX47" fmla="*/ 3972282 w 4198619"/>
              <a:gd name="connsiteY47" fmla="*/ 1204111 h 3576119"/>
              <a:gd name="connsiteX48" fmla="*/ 3999443 w 4198619"/>
              <a:gd name="connsiteY48" fmla="*/ 1294646 h 3576119"/>
              <a:gd name="connsiteX49" fmla="*/ 4026603 w 4198619"/>
              <a:gd name="connsiteY49" fmla="*/ 1367073 h 3576119"/>
              <a:gd name="connsiteX50" fmla="*/ 4044710 w 4198619"/>
              <a:gd name="connsiteY50" fmla="*/ 1394234 h 3576119"/>
              <a:gd name="connsiteX51" fmla="*/ 4071871 w 4198619"/>
              <a:gd name="connsiteY51" fmla="*/ 1493822 h 3576119"/>
              <a:gd name="connsiteX52" fmla="*/ 4117138 w 4198619"/>
              <a:gd name="connsiteY52" fmla="*/ 1557196 h 3576119"/>
              <a:gd name="connsiteX53" fmla="*/ 4135245 w 4198619"/>
              <a:gd name="connsiteY53" fmla="*/ 1584357 h 3576119"/>
              <a:gd name="connsiteX54" fmla="*/ 4171459 w 4198619"/>
              <a:gd name="connsiteY54" fmla="*/ 1683945 h 3576119"/>
              <a:gd name="connsiteX55" fmla="*/ 4180512 w 4198619"/>
              <a:gd name="connsiteY55" fmla="*/ 1720159 h 3576119"/>
              <a:gd name="connsiteX56" fmla="*/ 4198619 w 4198619"/>
              <a:gd name="connsiteY56" fmla="*/ 1783533 h 3576119"/>
              <a:gd name="connsiteX57" fmla="*/ 4189566 w 4198619"/>
              <a:gd name="connsiteY57" fmla="*/ 2118511 h 3576119"/>
              <a:gd name="connsiteX58" fmla="*/ 4171459 w 4198619"/>
              <a:gd name="connsiteY58" fmla="*/ 2335794 h 3576119"/>
              <a:gd name="connsiteX59" fmla="*/ 4162405 w 4198619"/>
              <a:gd name="connsiteY59" fmla="*/ 2498757 h 3576119"/>
              <a:gd name="connsiteX60" fmla="*/ 4135245 w 4198619"/>
              <a:gd name="connsiteY60" fmla="*/ 2670773 h 3576119"/>
              <a:gd name="connsiteX61" fmla="*/ 4108084 w 4198619"/>
              <a:gd name="connsiteY61" fmla="*/ 2851842 h 3576119"/>
              <a:gd name="connsiteX62" fmla="*/ 4089978 w 4198619"/>
              <a:gd name="connsiteY62" fmla="*/ 2906163 h 3576119"/>
              <a:gd name="connsiteX63" fmla="*/ 4080924 w 4198619"/>
              <a:gd name="connsiteY63" fmla="*/ 2933323 h 3576119"/>
              <a:gd name="connsiteX64" fmla="*/ 4053764 w 4198619"/>
              <a:gd name="connsiteY64" fmla="*/ 2969537 h 3576119"/>
              <a:gd name="connsiteX65" fmla="*/ 4035657 w 4198619"/>
              <a:gd name="connsiteY65" fmla="*/ 2996697 h 3576119"/>
              <a:gd name="connsiteX66" fmla="*/ 4008496 w 4198619"/>
              <a:gd name="connsiteY66" fmla="*/ 3014804 h 3576119"/>
              <a:gd name="connsiteX67" fmla="*/ 3990389 w 4198619"/>
              <a:gd name="connsiteY67" fmla="*/ 3041965 h 3576119"/>
              <a:gd name="connsiteX68" fmla="*/ 3936069 w 4198619"/>
              <a:gd name="connsiteY68" fmla="*/ 3096285 h 3576119"/>
              <a:gd name="connsiteX69" fmla="*/ 3881748 w 4198619"/>
              <a:gd name="connsiteY69" fmla="*/ 3177767 h 3576119"/>
              <a:gd name="connsiteX70" fmla="*/ 3836481 w 4198619"/>
              <a:gd name="connsiteY70" fmla="*/ 3232087 h 3576119"/>
              <a:gd name="connsiteX71" fmla="*/ 3782160 w 4198619"/>
              <a:gd name="connsiteY71" fmla="*/ 3268301 h 3576119"/>
              <a:gd name="connsiteX72" fmla="*/ 3727839 w 4198619"/>
              <a:gd name="connsiteY72" fmla="*/ 3304515 h 3576119"/>
              <a:gd name="connsiteX73" fmla="*/ 3700679 w 4198619"/>
              <a:gd name="connsiteY73" fmla="*/ 3322622 h 3576119"/>
              <a:gd name="connsiteX74" fmla="*/ 3664465 w 4198619"/>
              <a:gd name="connsiteY74" fmla="*/ 3331675 h 3576119"/>
              <a:gd name="connsiteX75" fmla="*/ 3637304 w 4198619"/>
              <a:gd name="connsiteY75" fmla="*/ 3340729 h 3576119"/>
              <a:gd name="connsiteX76" fmla="*/ 3582983 w 4198619"/>
              <a:gd name="connsiteY76" fmla="*/ 3385996 h 3576119"/>
              <a:gd name="connsiteX77" fmla="*/ 3555823 w 4198619"/>
              <a:gd name="connsiteY77" fmla="*/ 3395050 h 3576119"/>
              <a:gd name="connsiteX78" fmla="*/ 3501502 w 4198619"/>
              <a:gd name="connsiteY78" fmla="*/ 3422210 h 3576119"/>
              <a:gd name="connsiteX79" fmla="*/ 3447181 w 4198619"/>
              <a:gd name="connsiteY79" fmla="*/ 3449371 h 3576119"/>
              <a:gd name="connsiteX80" fmla="*/ 3420021 w 4198619"/>
              <a:gd name="connsiteY80" fmla="*/ 3467477 h 3576119"/>
              <a:gd name="connsiteX81" fmla="*/ 3392861 w 4198619"/>
              <a:gd name="connsiteY81" fmla="*/ 3476531 h 3576119"/>
              <a:gd name="connsiteX82" fmla="*/ 3347593 w 4198619"/>
              <a:gd name="connsiteY82" fmla="*/ 3494638 h 3576119"/>
              <a:gd name="connsiteX83" fmla="*/ 3293273 w 4198619"/>
              <a:gd name="connsiteY83" fmla="*/ 3512745 h 3576119"/>
              <a:gd name="connsiteX84" fmla="*/ 3266112 w 4198619"/>
              <a:gd name="connsiteY84" fmla="*/ 3521798 h 3576119"/>
              <a:gd name="connsiteX85" fmla="*/ 3238952 w 4198619"/>
              <a:gd name="connsiteY85" fmla="*/ 3539905 h 3576119"/>
              <a:gd name="connsiteX86" fmla="*/ 3202738 w 4198619"/>
              <a:gd name="connsiteY86" fmla="*/ 3548959 h 3576119"/>
              <a:gd name="connsiteX87" fmla="*/ 3148417 w 4198619"/>
              <a:gd name="connsiteY87" fmla="*/ 3567066 h 3576119"/>
              <a:gd name="connsiteX88" fmla="*/ 3121257 w 4198619"/>
              <a:gd name="connsiteY88" fmla="*/ 3576119 h 3576119"/>
              <a:gd name="connsiteX89" fmla="*/ 2958294 w 4198619"/>
              <a:gd name="connsiteY89" fmla="*/ 3567066 h 3576119"/>
              <a:gd name="connsiteX90" fmla="*/ 2931134 w 4198619"/>
              <a:gd name="connsiteY90" fmla="*/ 3558012 h 3576119"/>
              <a:gd name="connsiteX91" fmla="*/ 2858706 w 4198619"/>
              <a:gd name="connsiteY91" fmla="*/ 3548959 h 3576119"/>
              <a:gd name="connsiteX92" fmla="*/ 2505621 w 4198619"/>
              <a:gd name="connsiteY92" fmla="*/ 3539905 h 3576119"/>
              <a:gd name="connsiteX93" fmla="*/ 2270231 w 4198619"/>
              <a:gd name="connsiteY93" fmla="*/ 3485584 h 3576119"/>
              <a:gd name="connsiteX94" fmla="*/ 1980520 w 4198619"/>
              <a:gd name="connsiteY94" fmla="*/ 3449371 h 3576119"/>
              <a:gd name="connsiteX95" fmla="*/ 1697923 w 4198619"/>
              <a:gd name="connsiteY95" fmla="*/ 3321727 h 3576119"/>
              <a:gd name="connsiteX96" fmla="*/ 1238136 w 4198619"/>
              <a:gd name="connsiteY96" fmla="*/ 3340729 h 3576119"/>
              <a:gd name="connsiteX97" fmla="*/ 1048013 w 4198619"/>
              <a:gd name="connsiteY97" fmla="*/ 3250194 h 3576119"/>
              <a:gd name="connsiteX98" fmla="*/ 875997 w 4198619"/>
              <a:gd name="connsiteY98" fmla="*/ 3195873 h 3576119"/>
              <a:gd name="connsiteX99" fmla="*/ 649661 w 4198619"/>
              <a:gd name="connsiteY99" fmla="*/ 3168713 h 3576119"/>
              <a:gd name="connsiteX100" fmla="*/ 392980 w 4198619"/>
              <a:gd name="connsiteY100" fmla="*/ 3213881 h 3576119"/>
              <a:gd name="connsiteX101" fmla="*/ 0 w 4198619"/>
              <a:gd name="connsiteY101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075174 w 4198619"/>
              <a:gd name="connsiteY3" fmla="*/ 126749 h 3576119"/>
              <a:gd name="connsiteX4" fmla="*/ 1102334 w 4198619"/>
              <a:gd name="connsiteY4" fmla="*/ 135802 h 3576119"/>
              <a:gd name="connsiteX5" fmla="*/ 1183815 w 4198619"/>
              <a:gd name="connsiteY5" fmla="*/ 172016 h 3576119"/>
              <a:gd name="connsiteX6" fmla="*/ 1238136 w 4198619"/>
              <a:gd name="connsiteY6" fmla="*/ 190123 h 3576119"/>
              <a:gd name="connsiteX7" fmla="*/ 1283403 w 4198619"/>
              <a:gd name="connsiteY7" fmla="*/ 199176 h 3576119"/>
              <a:gd name="connsiteX8" fmla="*/ 1337724 w 4198619"/>
              <a:gd name="connsiteY8" fmla="*/ 217283 h 3576119"/>
              <a:gd name="connsiteX9" fmla="*/ 1464473 w 4198619"/>
              <a:gd name="connsiteY9" fmla="*/ 235390 h 3576119"/>
              <a:gd name="connsiteX10" fmla="*/ 1591221 w 4198619"/>
              <a:gd name="connsiteY10" fmla="*/ 253497 h 3576119"/>
              <a:gd name="connsiteX11" fmla="*/ 1663649 w 4198619"/>
              <a:gd name="connsiteY11" fmla="*/ 262551 h 3576119"/>
              <a:gd name="connsiteX12" fmla="*/ 1763237 w 4198619"/>
              <a:gd name="connsiteY12" fmla="*/ 271604 h 3576119"/>
              <a:gd name="connsiteX13" fmla="*/ 1790397 w 4198619"/>
              <a:gd name="connsiteY13" fmla="*/ 280658 h 3576119"/>
              <a:gd name="connsiteX14" fmla="*/ 1935253 w 4198619"/>
              <a:gd name="connsiteY14" fmla="*/ 298765 h 3576119"/>
              <a:gd name="connsiteX15" fmla="*/ 2025787 w 4198619"/>
              <a:gd name="connsiteY15" fmla="*/ 316872 h 3576119"/>
              <a:gd name="connsiteX16" fmla="*/ 2062001 w 4198619"/>
              <a:gd name="connsiteY16" fmla="*/ 325925 h 3576119"/>
              <a:gd name="connsiteX17" fmla="*/ 2143482 w 4198619"/>
              <a:gd name="connsiteY17" fmla="*/ 334978 h 3576119"/>
              <a:gd name="connsiteX18" fmla="*/ 2188750 w 4198619"/>
              <a:gd name="connsiteY18" fmla="*/ 344032 h 3576119"/>
              <a:gd name="connsiteX19" fmla="*/ 2279284 w 4198619"/>
              <a:gd name="connsiteY19" fmla="*/ 353085 h 3576119"/>
              <a:gd name="connsiteX20" fmla="*/ 2487514 w 4198619"/>
              <a:gd name="connsiteY20" fmla="*/ 380246 h 3576119"/>
              <a:gd name="connsiteX21" fmla="*/ 2650477 w 4198619"/>
              <a:gd name="connsiteY21" fmla="*/ 398353 h 3576119"/>
              <a:gd name="connsiteX22" fmla="*/ 2813439 w 4198619"/>
              <a:gd name="connsiteY22" fmla="*/ 416460 h 3576119"/>
              <a:gd name="connsiteX23" fmla="*/ 2867760 w 4198619"/>
              <a:gd name="connsiteY23" fmla="*/ 425513 h 3576119"/>
              <a:gd name="connsiteX24" fmla="*/ 2894920 w 4198619"/>
              <a:gd name="connsiteY24" fmla="*/ 434567 h 3576119"/>
              <a:gd name="connsiteX25" fmla="*/ 3012615 w 4198619"/>
              <a:gd name="connsiteY25" fmla="*/ 452673 h 3576119"/>
              <a:gd name="connsiteX26" fmla="*/ 3103150 w 4198619"/>
              <a:gd name="connsiteY26" fmla="*/ 479834 h 3576119"/>
              <a:gd name="connsiteX27" fmla="*/ 3130310 w 4198619"/>
              <a:gd name="connsiteY27" fmla="*/ 488887 h 3576119"/>
              <a:gd name="connsiteX28" fmla="*/ 3275166 w 4198619"/>
              <a:gd name="connsiteY28" fmla="*/ 506994 h 3576119"/>
              <a:gd name="connsiteX29" fmla="*/ 3555823 w 4198619"/>
              <a:gd name="connsiteY29" fmla="*/ 516048 h 3576119"/>
              <a:gd name="connsiteX30" fmla="*/ 3646358 w 4198619"/>
              <a:gd name="connsiteY30" fmla="*/ 570369 h 3576119"/>
              <a:gd name="connsiteX31" fmla="*/ 3709732 w 4198619"/>
              <a:gd name="connsiteY31" fmla="*/ 615636 h 3576119"/>
              <a:gd name="connsiteX32" fmla="*/ 3727839 w 4198619"/>
              <a:gd name="connsiteY32" fmla="*/ 642796 h 3576119"/>
              <a:gd name="connsiteX33" fmla="*/ 3754999 w 4198619"/>
              <a:gd name="connsiteY33" fmla="*/ 669957 h 3576119"/>
              <a:gd name="connsiteX34" fmla="*/ 3791213 w 4198619"/>
              <a:gd name="connsiteY34" fmla="*/ 733331 h 3576119"/>
              <a:gd name="connsiteX35" fmla="*/ 3800267 w 4198619"/>
              <a:gd name="connsiteY35" fmla="*/ 760491 h 3576119"/>
              <a:gd name="connsiteX36" fmla="*/ 3836481 w 4198619"/>
              <a:gd name="connsiteY36" fmla="*/ 814812 h 3576119"/>
              <a:gd name="connsiteX37" fmla="*/ 3854587 w 4198619"/>
              <a:gd name="connsiteY37" fmla="*/ 841973 h 3576119"/>
              <a:gd name="connsiteX38" fmla="*/ 3881748 w 4198619"/>
              <a:gd name="connsiteY38" fmla="*/ 896293 h 3576119"/>
              <a:gd name="connsiteX39" fmla="*/ 3899855 w 4198619"/>
              <a:gd name="connsiteY39" fmla="*/ 968721 h 3576119"/>
              <a:gd name="connsiteX40" fmla="*/ 3908908 w 4198619"/>
              <a:gd name="connsiteY40" fmla="*/ 1004935 h 3576119"/>
              <a:gd name="connsiteX41" fmla="*/ 3927015 w 4198619"/>
              <a:gd name="connsiteY41" fmla="*/ 1032095 h 3576119"/>
              <a:gd name="connsiteX42" fmla="*/ 3936069 w 4198619"/>
              <a:gd name="connsiteY42" fmla="*/ 1068309 h 3576119"/>
              <a:gd name="connsiteX43" fmla="*/ 3945122 w 4198619"/>
              <a:gd name="connsiteY43" fmla="*/ 1113576 h 3576119"/>
              <a:gd name="connsiteX44" fmla="*/ 3954176 w 4198619"/>
              <a:gd name="connsiteY44" fmla="*/ 1140737 h 3576119"/>
              <a:gd name="connsiteX45" fmla="*/ 3963229 w 4198619"/>
              <a:gd name="connsiteY45" fmla="*/ 1176951 h 3576119"/>
              <a:gd name="connsiteX46" fmla="*/ 3972282 w 4198619"/>
              <a:gd name="connsiteY46" fmla="*/ 1204111 h 3576119"/>
              <a:gd name="connsiteX47" fmla="*/ 3999443 w 4198619"/>
              <a:gd name="connsiteY47" fmla="*/ 1294646 h 3576119"/>
              <a:gd name="connsiteX48" fmla="*/ 4026603 w 4198619"/>
              <a:gd name="connsiteY48" fmla="*/ 1367073 h 3576119"/>
              <a:gd name="connsiteX49" fmla="*/ 4044710 w 4198619"/>
              <a:gd name="connsiteY49" fmla="*/ 1394234 h 3576119"/>
              <a:gd name="connsiteX50" fmla="*/ 4071871 w 4198619"/>
              <a:gd name="connsiteY50" fmla="*/ 1493822 h 3576119"/>
              <a:gd name="connsiteX51" fmla="*/ 4117138 w 4198619"/>
              <a:gd name="connsiteY51" fmla="*/ 1557196 h 3576119"/>
              <a:gd name="connsiteX52" fmla="*/ 4135245 w 4198619"/>
              <a:gd name="connsiteY52" fmla="*/ 1584357 h 3576119"/>
              <a:gd name="connsiteX53" fmla="*/ 4171459 w 4198619"/>
              <a:gd name="connsiteY53" fmla="*/ 1683945 h 3576119"/>
              <a:gd name="connsiteX54" fmla="*/ 4180512 w 4198619"/>
              <a:gd name="connsiteY54" fmla="*/ 1720159 h 3576119"/>
              <a:gd name="connsiteX55" fmla="*/ 4198619 w 4198619"/>
              <a:gd name="connsiteY55" fmla="*/ 1783533 h 3576119"/>
              <a:gd name="connsiteX56" fmla="*/ 4189566 w 4198619"/>
              <a:gd name="connsiteY56" fmla="*/ 2118511 h 3576119"/>
              <a:gd name="connsiteX57" fmla="*/ 4171459 w 4198619"/>
              <a:gd name="connsiteY57" fmla="*/ 2335794 h 3576119"/>
              <a:gd name="connsiteX58" fmla="*/ 4162405 w 4198619"/>
              <a:gd name="connsiteY58" fmla="*/ 2498757 h 3576119"/>
              <a:gd name="connsiteX59" fmla="*/ 4135245 w 4198619"/>
              <a:gd name="connsiteY59" fmla="*/ 2670773 h 3576119"/>
              <a:gd name="connsiteX60" fmla="*/ 4108084 w 4198619"/>
              <a:gd name="connsiteY60" fmla="*/ 2851842 h 3576119"/>
              <a:gd name="connsiteX61" fmla="*/ 4089978 w 4198619"/>
              <a:gd name="connsiteY61" fmla="*/ 2906163 h 3576119"/>
              <a:gd name="connsiteX62" fmla="*/ 4080924 w 4198619"/>
              <a:gd name="connsiteY62" fmla="*/ 2933323 h 3576119"/>
              <a:gd name="connsiteX63" fmla="*/ 4053764 w 4198619"/>
              <a:gd name="connsiteY63" fmla="*/ 2969537 h 3576119"/>
              <a:gd name="connsiteX64" fmla="*/ 4035657 w 4198619"/>
              <a:gd name="connsiteY64" fmla="*/ 2996697 h 3576119"/>
              <a:gd name="connsiteX65" fmla="*/ 4008496 w 4198619"/>
              <a:gd name="connsiteY65" fmla="*/ 3014804 h 3576119"/>
              <a:gd name="connsiteX66" fmla="*/ 3990389 w 4198619"/>
              <a:gd name="connsiteY66" fmla="*/ 3041965 h 3576119"/>
              <a:gd name="connsiteX67" fmla="*/ 3936069 w 4198619"/>
              <a:gd name="connsiteY67" fmla="*/ 3096285 h 3576119"/>
              <a:gd name="connsiteX68" fmla="*/ 3881748 w 4198619"/>
              <a:gd name="connsiteY68" fmla="*/ 3177767 h 3576119"/>
              <a:gd name="connsiteX69" fmla="*/ 3836481 w 4198619"/>
              <a:gd name="connsiteY69" fmla="*/ 3232087 h 3576119"/>
              <a:gd name="connsiteX70" fmla="*/ 3782160 w 4198619"/>
              <a:gd name="connsiteY70" fmla="*/ 3268301 h 3576119"/>
              <a:gd name="connsiteX71" fmla="*/ 3727839 w 4198619"/>
              <a:gd name="connsiteY71" fmla="*/ 3304515 h 3576119"/>
              <a:gd name="connsiteX72" fmla="*/ 3700679 w 4198619"/>
              <a:gd name="connsiteY72" fmla="*/ 3322622 h 3576119"/>
              <a:gd name="connsiteX73" fmla="*/ 3664465 w 4198619"/>
              <a:gd name="connsiteY73" fmla="*/ 3331675 h 3576119"/>
              <a:gd name="connsiteX74" fmla="*/ 3637304 w 4198619"/>
              <a:gd name="connsiteY74" fmla="*/ 3340729 h 3576119"/>
              <a:gd name="connsiteX75" fmla="*/ 3582983 w 4198619"/>
              <a:gd name="connsiteY75" fmla="*/ 3385996 h 3576119"/>
              <a:gd name="connsiteX76" fmla="*/ 3555823 w 4198619"/>
              <a:gd name="connsiteY76" fmla="*/ 3395050 h 3576119"/>
              <a:gd name="connsiteX77" fmla="*/ 3501502 w 4198619"/>
              <a:gd name="connsiteY77" fmla="*/ 3422210 h 3576119"/>
              <a:gd name="connsiteX78" fmla="*/ 3447181 w 4198619"/>
              <a:gd name="connsiteY78" fmla="*/ 3449371 h 3576119"/>
              <a:gd name="connsiteX79" fmla="*/ 3420021 w 4198619"/>
              <a:gd name="connsiteY79" fmla="*/ 3467477 h 3576119"/>
              <a:gd name="connsiteX80" fmla="*/ 3392861 w 4198619"/>
              <a:gd name="connsiteY80" fmla="*/ 3476531 h 3576119"/>
              <a:gd name="connsiteX81" fmla="*/ 3347593 w 4198619"/>
              <a:gd name="connsiteY81" fmla="*/ 3494638 h 3576119"/>
              <a:gd name="connsiteX82" fmla="*/ 3293273 w 4198619"/>
              <a:gd name="connsiteY82" fmla="*/ 3512745 h 3576119"/>
              <a:gd name="connsiteX83" fmla="*/ 3266112 w 4198619"/>
              <a:gd name="connsiteY83" fmla="*/ 3521798 h 3576119"/>
              <a:gd name="connsiteX84" fmla="*/ 3238952 w 4198619"/>
              <a:gd name="connsiteY84" fmla="*/ 3539905 h 3576119"/>
              <a:gd name="connsiteX85" fmla="*/ 3202738 w 4198619"/>
              <a:gd name="connsiteY85" fmla="*/ 3548959 h 3576119"/>
              <a:gd name="connsiteX86" fmla="*/ 3148417 w 4198619"/>
              <a:gd name="connsiteY86" fmla="*/ 3567066 h 3576119"/>
              <a:gd name="connsiteX87" fmla="*/ 3121257 w 4198619"/>
              <a:gd name="connsiteY87" fmla="*/ 3576119 h 3576119"/>
              <a:gd name="connsiteX88" fmla="*/ 2958294 w 4198619"/>
              <a:gd name="connsiteY88" fmla="*/ 3567066 h 3576119"/>
              <a:gd name="connsiteX89" fmla="*/ 2931134 w 4198619"/>
              <a:gd name="connsiteY89" fmla="*/ 3558012 h 3576119"/>
              <a:gd name="connsiteX90" fmla="*/ 2858706 w 4198619"/>
              <a:gd name="connsiteY90" fmla="*/ 3548959 h 3576119"/>
              <a:gd name="connsiteX91" fmla="*/ 2505621 w 4198619"/>
              <a:gd name="connsiteY91" fmla="*/ 3539905 h 3576119"/>
              <a:gd name="connsiteX92" fmla="*/ 2270231 w 4198619"/>
              <a:gd name="connsiteY92" fmla="*/ 3485584 h 3576119"/>
              <a:gd name="connsiteX93" fmla="*/ 1980520 w 4198619"/>
              <a:gd name="connsiteY93" fmla="*/ 3449371 h 3576119"/>
              <a:gd name="connsiteX94" fmla="*/ 1697923 w 4198619"/>
              <a:gd name="connsiteY94" fmla="*/ 3321727 h 3576119"/>
              <a:gd name="connsiteX95" fmla="*/ 1238136 w 4198619"/>
              <a:gd name="connsiteY95" fmla="*/ 3340729 h 3576119"/>
              <a:gd name="connsiteX96" fmla="*/ 1048013 w 4198619"/>
              <a:gd name="connsiteY96" fmla="*/ 3250194 h 3576119"/>
              <a:gd name="connsiteX97" fmla="*/ 875997 w 4198619"/>
              <a:gd name="connsiteY97" fmla="*/ 3195873 h 3576119"/>
              <a:gd name="connsiteX98" fmla="*/ 649661 w 4198619"/>
              <a:gd name="connsiteY98" fmla="*/ 3168713 h 3576119"/>
              <a:gd name="connsiteX99" fmla="*/ 392980 w 4198619"/>
              <a:gd name="connsiteY99" fmla="*/ 3213881 h 3576119"/>
              <a:gd name="connsiteX100" fmla="*/ 0 w 4198619"/>
              <a:gd name="connsiteY100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075174 w 4198619"/>
              <a:gd name="connsiteY3" fmla="*/ 126749 h 3576119"/>
              <a:gd name="connsiteX4" fmla="*/ 1183815 w 4198619"/>
              <a:gd name="connsiteY4" fmla="*/ 172016 h 3576119"/>
              <a:gd name="connsiteX5" fmla="*/ 1238136 w 4198619"/>
              <a:gd name="connsiteY5" fmla="*/ 190123 h 3576119"/>
              <a:gd name="connsiteX6" fmla="*/ 1283403 w 4198619"/>
              <a:gd name="connsiteY6" fmla="*/ 199176 h 3576119"/>
              <a:gd name="connsiteX7" fmla="*/ 1337724 w 4198619"/>
              <a:gd name="connsiteY7" fmla="*/ 217283 h 3576119"/>
              <a:gd name="connsiteX8" fmla="*/ 1464473 w 4198619"/>
              <a:gd name="connsiteY8" fmla="*/ 235390 h 3576119"/>
              <a:gd name="connsiteX9" fmla="*/ 1591221 w 4198619"/>
              <a:gd name="connsiteY9" fmla="*/ 253497 h 3576119"/>
              <a:gd name="connsiteX10" fmla="*/ 1663649 w 4198619"/>
              <a:gd name="connsiteY10" fmla="*/ 262551 h 3576119"/>
              <a:gd name="connsiteX11" fmla="*/ 1763237 w 4198619"/>
              <a:gd name="connsiteY11" fmla="*/ 271604 h 3576119"/>
              <a:gd name="connsiteX12" fmla="*/ 1790397 w 4198619"/>
              <a:gd name="connsiteY12" fmla="*/ 280658 h 3576119"/>
              <a:gd name="connsiteX13" fmla="*/ 1935253 w 4198619"/>
              <a:gd name="connsiteY13" fmla="*/ 298765 h 3576119"/>
              <a:gd name="connsiteX14" fmla="*/ 2025787 w 4198619"/>
              <a:gd name="connsiteY14" fmla="*/ 316872 h 3576119"/>
              <a:gd name="connsiteX15" fmla="*/ 2062001 w 4198619"/>
              <a:gd name="connsiteY15" fmla="*/ 325925 h 3576119"/>
              <a:gd name="connsiteX16" fmla="*/ 2143482 w 4198619"/>
              <a:gd name="connsiteY16" fmla="*/ 334978 h 3576119"/>
              <a:gd name="connsiteX17" fmla="*/ 2188750 w 4198619"/>
              <a:gd name="connsiteY17" fmla="*/ 344032 h 3576119"/>
              <a:gd name="connsiteX18" fmla="*/ 2279284 w 4198619"/>
              <a:gd name="connsiteY18" fmla="*/ 353085 h 3576119"/>
              <a:gd name="connsiteX19" fmla="*/ 2487514 w 4198619"/>
              <a:gd name="connsiteY19" fmla="*/ 380246 h 3576119"/>
              <a:gd name="connsiteX20" fmla="*/ 2650477 w 4198619"/>
              <a:gd name="connsiteY20" fmla="*/ 398353 h 3576119"/>
              <a:gd name="connsiteX21" fmla="*/ 2813439 w 4198619"/>
              <a:gd name="connsiteY21" fmla="*/ 416460 h 3576119"/>
              <a:gd name="connsiteX22" fmla="*/ 2867760 w 4198619"/>
              <a:gd name="connsiteY22" fmla="*/ 425513 h 3576119"/>
              <a:gd name="connsiteX23" fmla="*/ 2894920 w 4198619"/>
              <a:gd name="connsiteY23" fmla="*/ 434567 h 3576119"/>
              <a:gd name="connsiteX24" fmla="*/ 3012615 w 4198619"/>
              <a:gd name="connsiteY24" fmla="*/ 452673 h 3576119"/>
              <a:gd name="connsiteX25" fmla="*/ 3103150 w 4198619"/>
              <a:gd name="connsiteY25" fmla="*/ 479834 h 3576119"/>
              <a:gd name="connsiteX26" fmla="*/ 3130310 w 4198619"/>
              <a:gd name="connsiteY26" fmla="*/ 488887 h 3576119"/>
              <a:gd name="connsiteX27" fmla="*/ 3275166 w 4198619"/>
              <a:gd name="connsiteY27" fmla="*/ 506994 h 3576119"/>
              <a:gd name="connsiteX28" fmla="*/ 3555823 w 4198619"/>
              <a:gd name="connsiteY28" fmla="*/ 516048 h 3576119"/>
              <a:gd name="connsiteX29" fmla="*/ 3646358 w 4198619"/>
              <a:gd name="connsiteY29" fmla="*/ 570369 h 3576119"/>
              <a:gd name="connsiteX30" fmla="*/ 3709732 w 4198619"/>
              <a:gd name="connsiteY30" fmla="*/ 615636 h 3576119"/>
              <a:gd name="connsiteX31" fmla="*/ 3727839 w 4198619"/>
              <a:gd name="connsiteY31" fmla="*/ 642796 h 3576119"/>
              <a:gd name="connsiteX32" fmla="*/ 3754999 w 4198619"/>
              <a:gd name="connsiteY32" fmla="*/ 669957 h 3576119"/>
              <a:gd name="connsiteX33" fmla="*/ 3791213 w 4198619"/>
              <a:gd name="connsiteY33" fmla="*/ 733331 h 3576119"/>
              <a:gd name="connsiteX34" fmla="*/ 3800267 w 4198619"/>
              <a:gd name="connsiteY34" fmla="*/ 760491 h 3576119"/>
              <a:gd name="connsiteX35" fmla="*/ 3836481 w 4198619"/>
              <a:gd name="connsiteY35" fmla="*/ 814812 h 3576119"/>
              <a:gd name="connsiteX36" fmla="*/ 3854587 w 4198619"/>
              <a:gd name="connsiteY36" fmla="*/ 841973 h 3576119"/>
              <a:gd name="connsiteX37" fmla="*/ 3881748 w 4198619"/>
              <a:gd name="connsiteY37" fmla="*/ 896293 h 3576119"/>
              <a:gd name="connsiteX38" fmla="*/ 3899855 w 4198619"/>
              <a:gd name="connsiteY38" fmla="*/ 968721 h 3576119"/>
              <a:gd name="connsiteX39" fmla="*/ 3908908 w 4198619"/>
              <a:gd name="connsiteY39" fmla="*/ 1004935 h 3576119"/>
              <a:gd name="connsiteX40" fmla="*/ 3927015 w 4198619"/>
              <a:gd name="connsiteY40" fmla="*/ 1032095 h 3576119"/>
              <a:gd name="connsiteX41" fmla="*/ 3936069 w 4198619"/>
              <a:gd name="connsiteY41" fmla="*/ 1068309 h 3576119"/>
              <a:gd name="connsiteX42" fmla="*/ 3945122 w 4198619"/>
              <a:gd name="connsiteY42" fmla="*/ 1113576 h 3576119"/>
              <a:gd name="connsiteX43" fmla="*/ 3954176 w 4198619"/>
              <a:gd name="connsiteY43" fmla="*/ 1140737 h 3576119"/>
              <a:gd name="connsiteX44" fmla="*/ 3963229 w 4198619"/>
              <a:gd name="connsiteY44" fmla="*/ 1176951 h 3576119"/>
              <a:gd name="connsiteX45" fmla="*/ 3972282 w 4198619"/>
              <a:gd name="connsiteY45" fmla="*/ 1204111 h 3576119"/>
              <a:gd name="connsiteX46" fmla="*/ 3999443 w 4198619"/>
              <a:gd name="connsiteY46" fmla="*/ 1294646 h 3576119"/>
              <a:gd name="connsiteX47" fmla="*/ 4026603 w 4198619"/>
              <a:gd name="connsiteY47" fmla="*/ 1367073 h 3576119"/>
              <a:gd name="connsiteX48" fmla="*/ 4044710 w 4198619"/>
              <a:gd name="connsiteY48" fmla="*/ 1394234 h 3576119"/>
              <a:gd name="connsiteX49" fmla="*/ 4071871 w 4198619"/>
              <a:gd name="connsiteY49" fmla="*/ 1493822 h 3576119"/>
              <a:gd name="connsiteX50" fmla="*/ 4117138 w 4198619"/>
              <a:gd name="connsiteY50" fmla="*/ 1557196 h 3576119"/>
              <a:gd name="connsiteX51" fmla="*/ 4135245 w 4198619"/>
              <a:gd name="connsiteY51" fmla="*/ 1584357 h 3576119"/>
              <a:gd name="connsiteX52" fmla="*/ 4171459 w 4198619"/>
              <a:gd name="connsiteY52" fmla="*/ 1683945 h 3576119"/>
              <a:gd name="connsiteX53" fmla="*/ 4180512 w 4198619"/>
              <a:gd name="connsiteY53" fmla="*/ 1720159 h 3576119"/>
              <a:gd name="connsiteX54" fmla="*/ 4198619 w 4198619"/>
              <a:gd name="connsiteY54" fmla="*/ 1783533 h 3576119"/>
              <a:gd name="connsiteX55" fmla="*/ 4189566 w 4198619"/>
              <a:gd name="connsiteY55" fmla="*/ 2118511 h 3576119"/>
              <a:gd name="connsiteX56" fmla="*/ 4171459 w 4198619"/>
              <a:gd name="connsiteY56" fmla="*/ 2335794 h 3576119"/>
              <a:gd name="connsiteX57" fmla="*/ 4162405 w 4198619"/>
              <a:gd name="connsiteY57" fmla="*/ 2498757 h 3576119"/>
              <a:gd name="connsiteX58" fmla="*/ 4135245 w 4198619"/>
              <a:gd name="connsiteY58" fmla="*/ 2670773 h 3576119"/>
              <a:gd name="connsiteX59" fmla="*/ 4108084 w 4198619"/>
              <a:gd name="connsiteY59" fmla="*/ 2851842 h 3576119"/>
              <a:gd name="connsiteX60" fmla="*/ 4089978 w 4198619"/>
              <a:gd name="connsiteY60" fmla="*/ 2906163 h 3576119"/>
              <a:gd name="connsiteX61" fmla="*/ 4080924 w 4198619"/>
              <a:gd name="connsiteY61" fmla="*/ 2933323 h 3576119"/>
              <a:gd name="connsiteX62" fmla="*/ 4053764 w 4198619"/>
              <a:gd name="connsiteY62" fmla="*/ 2969537 h 3576119"/>
              <a:gd name="connsiteX63" fmla="*/ 4035657 w 4198619"/>
              <a:gd name="connsiteY63" fmla="*/ 2996697 h 3576119"/>
              <a:gd name="connsiteX64" fmla="*/ 4008496 w 4198619"/>
              <a:gd name="connsiteY64" fmla="*/ 3014804 h 3576119"/>
              <a:gd name="connsiteX65" fmla="*/ 3990389 w 4198619"/>
              <a:gd name="connsiteY65" fmla="*/ 3041965 h 3576119"/>
              <a:gd name="connsiteX66" fmla="*/ 3936069 w 4198619"/>
              <a:gd name="connsiteY66" fmla="*/ 3096285 h 3576119"/>
              <a:gd name="connsiteX67" fmla="*/ 3881748 w 4198619"/>
              <a:gd name="connsiteY67" fmla="*/ 3177767 h 3576119"/>
              <a:gd name="connsiteX68" fmla="*/ 3836481 w 4198619"/>
              <a:gd name="connsiteY68" fmla="*/ 3232087 h 3576119"/>
              <a:gd name="connsiteX69" fmla="*/ 3782160 w 4198619"/>
              <a:gd name="connsiteY69" fmla="*/ 3268301 h 3576119"/>
              <a:gd name="connsiteX70" fmla="*/ 3727839 w 4198619"/>
              <a:gd name="connsiteY70" fmla="*/ 3304515 h 3576119"/>
              <a:gd name="connsiteX71" fmla="*/ 3700679 w 4198619"/>
              <a:gd name="connsiteY71" fmla="*/ 3322622 h 3576119"/>
              <a:gd name="connsiteX72" fmla="*/ 3664465 w 4198619"/>
              <a:gd name="connsiteY72" fmla="*/ 3331675 h 3576119"/>
              <a:gd name="connsiteX73" fmla="*/ 3637304 w 4198619"/>
              <a:gd name="connsiteY73" fmla="*/ 3340729 h 3576119"/>
              <a:gd name="connsiteX74" fmla="*/ 3582983 w 4198619"/>
              <a:gd name="connsiteY74" fmla="*/ 3385996 h 3576119"/>
              <a:gd name="connsiteX75" fmla="*/ 3555823 w 4198619"/>
              <a:gd name="connsiteY75" fmla="*/ 3395050 h 3576119"/>
              <a:gd name="connsiteX76" fmla="*/ 3501502 w 4198619"/>
              <a:gd name="connsiteY76" fmla="*/ 3422210 h 3576119"/>
              <a:gd name="connsiteX77" fmla="*/ 3447181 w 4198619"/>
              <a:gd name="connsiteY77" fmla="*/ 3449371 h 3576119"/>
              <a:gd name="connsiteX78" fmla="*/ 3420021 w 4198619"/>
              <a:gd name="connsiteY78" fmla="*/ 3467477 h 3576119"/>
              <a:gd name="connsiteX79" fmla="*/ 3392861 w 4198619"/>
              <a:gd name="connsiteY79" fmla="*/ 3476531 h 3576119"/>
              <a:gd name="connsiteX80" fmla="*/ 3347593 w 4198619"/>
              <a:gd name="connsiteY80" fmla="*/ 3494638 h 3576119"/>
              <a:gd name="connsiteX81" fmla="*/ 3293273 w 4198619"/>
              <a:gd name="connsiteY81" fmla="*/ 3512745 h 3576119"/>
              <a:gd name="connsiteX82" fmla="*/ 3266112 w 4198619"/>
              <a:gd name="connsiteY82" fmla="*/ 3521798 h 3576119"/>
              <a:gd name="connsiteX83" fmla="*/ 3238952 w 4198619"/>
              <a:gd name="connsiteY83" fmla="*/ 3539905 h 3576119"/>
              <a:gd name="connsiteX84" fmla="*/ 3202738 w 4198619"/>
              <a:gd name="connsiteY84" fmla="*/ 3548959 h 3576119"/>
              <a:gd name="connsiteX85" fmla="*/ 3148417 w 4198619"/>
              <a:gd name="connsiteY85" fmla="*/ 3567066 h 3576119"/>
              <a:gd name="connsiteX86" fmla="*/ 3121257 w 4198619"/>
              <a:gd name="connsiteY86" fmla="*/ 3576119 h 3576119"/>
              <a:gd name="connsiteX87" fmla="*/ 2958294 w 4198619"/>
              <a:gd name="connsiteY87" fmla="*/ 3567066 h 3576119"/>
              <a:gd name="connsiteX88" fmla="*/ 2931134 w 4198619"/>
              <a:gd name="connsiteY88" fmla="*/ 3558012 h 3576119"/>
              <a:gd name="connsiteX89" fmla="*/ 2858706 w 4198619"/>
              <a:gd name="connsiteY89" fmla="*/ 3548959 h 3576119"/>
              <a:gd name="connsiteX90" fmla="*/ 2505621 w 4198619"/>
              <a:gd name="connsiteY90" fmla="*/ 3539905 h 3576119"/>
              <a:gd name="connsiteX91" fmla="*/ 2270231 w 4198619"/>
              <a:gd name="connsiteY91" fmla="*/ 3485584 h 3576119"/>
              <a:gd name="connsiteX92" fmla="*/ 1980520 w 4198619"/>
              <a:gd name="connsiteY92" fmla="*/ 3449371 h 3576119"/>
              <a:gd name="connsiteX93" fmla="*/ 1697923 w 4198619"/>
              <a:gd name="connsiteY93" fmla="*/ 3321727 h 3576119"/>
              <a:gd name="connsiteX94" fmla="*/ 1238136 w 4198619"/>
              <a:gd name="connsiteY94" fmla="*/ 3340729 h 3576119"/>
              <a:gd name="connsiteX95" fmla="*/ 1048013 w 4198619"/>
              <a:gd name="connsiteY95" fmla="*/ 3250194 h 3576119"/>
              <a:gd name="connsiteX96" fmla="*/ 875997 w 4198619"/>
              <a:gd name="connsiteY96" fmla="*/ 3195873 h 3576119"/>
              <a:gd name="connsiteX97" fmla="*/ 649661 w 4198619"/>
              <a:gd name="connsiteY97" fmla="*/ 3168713 h 3576119"/>
              <a:gd name="connsiteX98" fmla="*/ 392980 w 4198619"/>
              <a:gd name="connsiteY98" fmla="*/ 3213881 h 3576119"/>
              <a:gd name="connsiteX99" fmla="*/ 0 w 4198619"/>
              <a:gd name="connsiteY99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183815 w 4198619"/>
              <a:gd name="connsiteY3" fmla="*/ 172016 h 3576119"/>
              <a:gd name="connsiteX4" fmla="*/ 1238136 w 4198619"/>
              <a:gd name="connsiteY4" fmla="*/ 190123 h 3576119"/>
              <a:gd name="connsiteX5" fmla="*/ 1283403 w 4198619"/>
              <a:gd name="connsiteY5" fmla="*/ 199176 h 3576119"/>
              <a:gd name="connsiteX6" fmla="*/ 1337724 w 4198619"/>
              <a:gd name="connsiteY6" fmla="*/ 217283 h 3576119"/>
              <a:gd name="connsiteX7" fmla="*/ 1464473 w 4198619"/>
              <a:gd name="connsiteY7" fmla="*/ 235390 h 3576119"/>
              <a:gd name="connsiteX8" fmla="*/ 1591221 w 4198619"/>
              <a:gd name="connsiteY8" fmla="*/ 253497 h 3576119"/>
              <a:gd name="connsiteX9" fmla="*/ 1663649 w 4198619"/>
              <a:gd name="connsiteY9" fmla="*/ 262551 h 3576119"/>
              <a:gd name="connsiteX10" fmla="*/ 1763237 w 4198619"/>
              <a:gd name="connsiteY10" fmla="*/ 271604 h 3576119"/>
              <a:gd name="connsiteX11" fmla="*/ 1790397 w 4198619"/>
              <a:gd name="connsiteY11" fmla="*/ 280658 h 3576119"/>
              <a:gd name="connsiteX12" fmla="*/ 1935253 w 4198619"/>
              <a:gd name="connsiteY12" fmla="*/ 298765 h 3576119"/>
              <a:gd name="connsiteX13" fmla="*/ 2025787 w 4198619"/>
              <a:gd name="connsiteY13" fmla="*/ 316872 h 3576119"/>
              <a:gd name="connsiteX14" fmla="*/ 2062001 w 4198619"/>
              <a:gd name="connsiteY14" fmla="*/ 325925 h 3576119"/>
              <a:gd name="connsiteX15" fmla="*/ 2143482 w 4198619"/>
              <a:gd name="connsiteY15" fmla="*/ 334978 h 3576119"/>
              <a:gd name="connsiteX16" fmla="*/ 2188750 w 4198619"/>
              <a:gd name="connsiteY16" fmla="*/ 344032 h 3576119"/>
              <a:gd name="connsiteX17" fmla="*/ 2279284 w 4198619"/>
              <a:gd name="connsiteY17" fmla="*/ 353085 h 3576119"/>
              <a:gd name="connsiteX18" fmla="*/ 2487514 w 4198619"/>
              <a:gd name="connsiteY18" fmla="*/ 380246 h 3576119"/>
              <a:gd name="connsiteX19" fmla="*/ 2650477 w 4198619"/>
              <a:gd name="connsiteY19" fmla="*/ 398353 h 3576119"/>
              <a:gd name="connsiteX20" fmla="*/ 2813439 w 4198619"/>
              <a:gd name="connsiteY20" fmla="*/ 416460 h 3576119"/>
              <a:gd name="connsiteX21" fmla="*/ 2867760 w 4198619"/>
              <a:gd name="connsiteY21" fmla="*/ 425513 h 3576119"/>
              <a:gd name="connsiteX22" fmla="*/ 2894920 w 4198619"/>
              <a:gd name="connsiteY22" fmla="*/ 434567 h 3576119"/>
              <a:gd name="connsiteX23" fmla="*/ 3012615 w 4198619"/>
              <a:gd name="connsiteY23" fmla="*/ 452673 h 3576119"/>
              <a:gd name="connsiteX24" fmla="*/ 3103150 w 4198619"/>
              <a:gd name="connsiteY24" fmla="*/ 479834 h 3576119"/>
              <a:gd name="connsiteX25" fmla="*/ 3130310 w 4198619"/>
              <a:gd name="connsiteY25" fmla="*/ 488887 h 3576119"/>
              <a:gd name="connsiteX26" fmla="*/ 3275166 w 4198619"/>
              <a:gd name="connsiteY26" fmla="*/ 506994 h 3576119"/>
              <a:gd name="connsiteX27" fmla="*/ 3555823 w 4198619"/>
              <a:gd name="connsiteY27" fmla="*/ 516048 h 3576119"/>
              <a:gd name="connsiteX28" fmla="*/ 3646358 w 4198619"/>
              <a:gd name="connsiteY28" fmla="*/ 570369 h 3576119"/>
              <a:gd name="connsiteX29" fmla="*/ 3709732 w 4198619"/>
              <a:gd name="connsiteY29" fmla="*/ 615636 h 3576119"/>
              <a:gd name="connsiteX30" fmla="*/ 3727839 w 4198619"/>
              <a:gd name="connsiteY30" fmla="*/ 642796 h 3576119"/>
              <a:gd name="connsiteX31" fmla="*/ 3754999 w 4198619"/>
              <a:gd name="connsiteY31" fmla="*/ 669957 h 3576119"/>
              <a:gd name="connsiteX32" fmla="*/ 3791213 w 4198619"/>
              <a:gd name="connsiteY32" fmla="*/ 733331 h 3576119"/>
              <a:gd name="connsiteX33" fmla="*/ 3800267 w 4198619"/>
              <a:gd name="connsiteY33" fmla="*/ 760491 h 3576119"/>
              <a:gd name="connsiteX34" fmla="*/ 3836481 w 4198619"/>
              <a:gd name="connsiteY34" fmla="*/ 814812 h 3576119"/>
              <a:gd name="connsiteX35" fmla="*/ 3854587 w 4198619"/>
              <a:gd name="connsiteY35" fmla="*/ 841973 h 3576119"/>
              <a:gd name="connsiteX36" fmla="*/ 3881748 w 4198619"/>
              <a:gd name="connsiteY36" fmla="*/ 896293 h 3576119"/>
              <a:gd name="connsiteX37" fmla="*/ 3899855 w 4198619"/>
              <a:gd name="connsiteY37" fmla="*/ 968721 h 3576119"/>
              <a:gd name="connsiteX38" fmla="*/ 3908908 w 4198619"/>
              <a:gd name="connsiteY38" fmla="*/ 1004935 h 3576119"/>
              <a:gd name="connsiteX39" fmla="*/ 3927015 w 4198619"/>
              <a:gd name="connsiteY39" fmla="*/ 1032095 h 3576119"/>
              <a:gd name="connsiteX40" fmla="*/ 3936069 w 4198619"/>
              <a:gd name="connsiteY40" fmla="*/ 1068309 h 3576119"/>
              <a:gd name="connsiteX41" fmla="*/ 3945122 w 4198619"/>
              <a:gd name="connsiteY41" fmla="*/ 1113576 h 3576119"/>
              <a:gd name="connsiteX42" fmla="*/ 3954176 w 4198619"/>
              <a:gd name="connsiteY42" fmla="*/ 1140737 h 3576119"/>
              <a:gd name="connsiteX43" fmla="*/ 3963229 w 4198619"/>
              <a:gd name="connsiteY43" fmla="*/ 1176951 h 3576119"/>
              <a:gd name="connsiteX44" fmla="*/ 3972282 w 4198619"/>
              <a:gd name="connsiteY44" fmla="*/ 1204111 h 3576119"/>
              <a:gd name="connsiteX45" fmla="*/ 3999443 w 4198619"/>
              <a:gd name="connsiteY45" fmla="*/ 1294646 h 3576119"/>
              <a:gd name="connsiteX46" fmla="*/ 4026603 w 4198619"/>
              <a:gd name="connsiteY46" fmla="*/ 1367073 h 3576119"/>
              <a:gd name="connsiteX47" fmla="*/ 4044710 w 4198619"/>
              <a:gd name="connsiteY47" fmla="*/ 1394234 h 3576119"/>
              <a:gd name="connsiteX48" fmla="*/ 4071871 w 4198619"/>
              <a:gd name="connsiteY48" fmla="*/ 1493822 h 3576119"/>
              <a:gd name="connsiteX49" fmla="*/ 4117138 w 4198619"/>
              <a:gd name="connsiteY49" fmla="*/ 1557196 h 3576119"/>
              <a:gd name="connsiteX50" fmla="*/ 4135245 w 4198619"/>
              <a:gd name="connsiteY50" fmla="*/ 1584357 h 3576119"/>
              <a:gd name="connsiteX51" fmla="*/ 4171459 w 4198619"/>
              <a:gd name="connsiteY51" fmla="*/ 1683945 h 3576119"/>
              <a:gd name="connsiteX52" fmla="*/ 4180512 w 4198619"/>
              <a:gd name="connsiteY52" fmla="*/ 1720159 h 3576119"/>
              <a:gd name="connsiteX53" fmla="*/ 4198619 w 4198619"/>
              <a:gd name="connsiteY53" fmla="*/ 1783533 h 3576119"/>
              <a:gd name="connsiteX54" fmla="*/ 4189566 w 4198619"/>
              <a:gd name="connsiteY54" fmla="*/ 2118511 h 3576119"/>
              <a:gd name="connsiteX55" fmla="*/ 4171459 w 4198619"/>
              <a:gd name="connsiteY55" fmla="*/ 2335794 h 3576119"/>
              <a:gd name="connsiteX56" fmla="*/ 4162405 w 4198619"/>
              <a:gd name="connsiteY56" fmla="*/ 2498757 h 3576119"/>
              <a:gd name="connsiteX57" fmla="*/ 4135245 w 4198619"/>
              <a:gd name="connsiteY57" fmla="*/ 2670773 h 3576119"/>
              <a:gd name="connsiteX58" fmla="*/ 4108084 w 4198619"/>
              <a:gd name="connsiteY58" fmla="*/ 2851842 h 3576119"/>
              <a:gd name="connsiteX59" fmla="*/ 4089978 w 4198619"/>
              <a:gd name="connsiteY59" fmla="*/ 2906163 h 3576119"/>
              <a:gd name="connsiteX60" fmla="*/ 4080924 w 4198619"/>
              <a:gd name="connsiteY60" fmla="*/ 2933323 h 3576119"/>
              <a:gd name="connsiteX61" fmla="*/ 4053764 w 4198619"/>
              <a:gd name="connsiteY61" fmla="*/ 2969537 h 3576119"/>
              <a:gd name="connsiteX62" fmla="*/ 4035657 w 4198619"/>
              <a:gd name="connsiteY62" fmla="*/ 2996697 h 3576119"/>
              <a:gd name="connsiteX63" fmla="*/ 4008496 w 4198619"/>
              <a:gd name="connsiteY63" fmla="*/ 3014804 h 3576119"/>
              <a:gd name="connsiteX64" fmla="*/ 3990389 w 4198619"/>
              <a:gd name="connsiteY64" fmla="*/ 3041965 h 3576119"/>
              <a:gd name="connsiteX65" fmla="*/ 3936069 w 4198619"/>
              <a:gd name="connsiteY65" fmla="*/ 3096285 h 3576119"/>
              <a:gd name="connsiteX66" fmla="*/ 3881748 w 4198619"/>
              <a:gd name="connsiteY66" fmla="*/ 3177767 h 3576119"/>
              <a:gd name="connsiteX67" fmla="*/ 3836481 w 4198619"/>
              <a:gd name="connsiteY67" fmla="*/ 3232087 h 3576119"/>
              <a:gd name="connsiteX68" fmla="*/ 3782160 w 4198619"/>
              <a:gd name="connsiteY68" fmla="*/ 3268301 h 3576119"/>
              <a:gd name="connsiteX69" fmla="*/ 3727839 w 4198619"/>
              <a:gd name="connsiteY69" fmla="*/ 3304515 h 3576119"/>
              <a:gd name="connsiteX70" fmla="*/ 3700679 w 4198619"/>
              <a:gd name="connsiteY70" fmla="*/ 3322622 h 3576119"/>
              <a:gd name="connsiteX71" fmla="*/ 3664465 w 4198619"/>
              <a:gd name="connsiteY71" fmla="*/ 3331675 h 3576119"/>
              <a:gd name="connsiteX72" fmla="*/ 3637304 w 4198619"/>
              <a:gd name="connsiteY72" fmla="*/ 3340729 h 3576119"/>
              <a:gd name="connsiteX73" fmla="*/ 3582983 w 4198619"/>
              <a:gd name="connsiteY73" fmla="*/ 3385996 h 3576119"/>
              <a:gd name="connsiteX74" fmla="*/ 3555823 w 4198619"/>
              <a:gd name="connsiteY74" fmla="*/ 3395050 h 3576119"/>
              <a:gd name="connsiteX75" fmla="*/ 3501502 w 4198619"/>
              <a:gd name="connsiteY75" fmla="*/ 3422210 h 3576119"/>
              <a:gd name="connsiteX76" fmla="*/ 3447181 w 4198619"/>
              <a:gd name="connsiteY76" fmla="*/ 3449371 h 3576119"/>
              <a:gd name="connsiteX77" fmla="*/ 3420021 w 4198619"/>
              <a:gd name="connsiteY77" fmla="*/ 3467477 h 3576119"/>
              <a:gd name="connsiteX78" fmla="*/ 3392861 w 4198619"/>
              <a:gd name="connsiteY78" fmla="*/ 3476531 h 3576119"/>
              <a:gd name="connsiteX79" fmla="*/ 3347593 w 4198619"/>
              <a:gd name="connsiteY79" fmla="*/ 3494638 h 3576119"/>
              <a:gd name="connsiteX80" fmla="*/ 3293273 w 4198619"/>
              <a:gd name="connsiteY80" fmla="*/ 3512745 h 3576119"/>
              <a:gd name="connsiteX81" fmla="*/ 3266112 w 4198619"/>
              <a:gd name="connsiteY81" fmla="*/ 3521798 h 3576119"/>
              <a:gd name="connsiteX82" fmla="*/ 3238952 w 4198619"/>
              <a:gd name="connsiteY82" fmla="*/ 3539905 h 3576119"/>
              <a:gd name="connsiteX83" fmla="*/ 3202738 w 4198619"/>
              <a:gd name="connsiteY83" fmla="*/ 3548959 h 3576119"/>
              <a:gd name="connsiteX84" fmla="*/ 3148417 w 4198619"/>
              <a:gd name="connsiteY84" fmla="*/ 3567066 h 3576119"/>
              <a:gd name="connsiteX85" fmla="*/ 3121257 w 4198619"/>
              <a:gd name="connsiteY85" fmla="*/ 3576119 h 3576119"/>
              <a:gd name="connsiteX86" fmla="*/ 2958294 w 4198619"/>
              <a:gd name="connsiteY86" fmla="*/ 3567066 h 3576119"/>
              <a:gd name="connsiteX87" fmla="*/ 2931134 w 4198619"/>
              <a:gd name="connsiteY87" fmla="*/ 3558012 h 3576119"/>
              <a:gd name="connsiteX88" fmla="*/ 2858706 w 4198619"/>
              <a:gd name="connsiteY88" fmla="*/ 3548959 h 3576119"/>
              <a:gd name="connsiteX89" fmla="*/ 2505621 w 4198619"/>
              <a:gd name="connsiteY89" fmla="*/ 3539905 h 3576119"/>
              <a:gd name="connsiteX90" fmla="*/ 2270231 w 4198619"/>
              <a:gd name="connsiteY90" fmla="*/ 3485584 h 3576119"/>
              <a:gd name="connsiteX91" fmla="*/ 1980520 w 4198619"/>
              <a:gd name="connsiteY91" fmla="*/ 3449371 h 3576119"/>
              <a:gd name="connsiteX92" fmla="*/ 1697923 w 4198619"/>
              <a:gd name="connsiteY92" fmla="*/ 3321727 h 3576119"/>
              <a:gd name="connsiteX93" fmla="*/ 1238136 w 4198619"/>
              <a:gd name="connsiteY93" fmla="*/ 3340729 h 3576119"/>
              <a:gd name="connsiteX94" fmla="*/ 1048013 w 4198619"/>
              <a:gd name="connsiteY94" fmla="*/ 3250194 h 3576119"/>
              <a:gd name="connsiteX95" fmla="*/ 875997 w 4198619"/>
              <a:gd name="connsiteY95" fmla="*/ 3195873 h 3576119"/>
              <a:gd name="connsiteX96" fmla="*/ 649661 w 4198619"/>
              <a:gd name="connsiteY96" fmla="*/ 3168713 h 3576119"/>
              <a:gd name="connsiteX97" fmla="*/ 392980 w 4198619"/>
              <a:gd name="connsiteY97" fmla="*/ 3213881 h 3576119"/>
              <a:gd name="connsiteX98" fmla="*/ 0 w 4198619"/>
              <a:gd name="connsiteY98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283403 w 4198619"/>
              <a:gd name="connsiteY4" fmla="*/ 199176 h 3576119"/>
              <a:gd name="connsiteX5" fmla="*/ 1337724 w 4198619"/>
              <a:gd name="connsiteY5" fmla="*/ 217283 h 3576119"/>
              <a:gd name="connsiteX6" fmla="*/ 1464473 w 4198619"/>
              <a:gd name="connsiteY6" fmla="*/ 235390 h 3576119"/>
              <a:gd name="connsiteX7" fmla="*/ 1591221 w 4198619"/>
              <a:gd name="connsiteY7" fmla="*/ 253497 h 3576119"/>
              <a:gd name="connsiteX8" fmla="*/ 1663649 w 4198619"/>
              <a:gd name="connsiteY8" fmla="*/ 262551 h 3576119"/>
              <a:gd name="connsiteX9" fmla="*/ 1763237 w 4198619"/>
              <a:gd name="connsiteY9" fmla="*/ 271604 h 3576119"/>
              <a:gd name="connsiteX10" fmla="*/ 1790397 w 4198619"/>
              <a:gd name="connsiteY10" fmla="*/ 280658 h 3576119"/>
              <a:gd name="connsiteX11" fmla="*/ 1935253 w 4198619"/>
              <a:gd name="connsiteY11" fmla="*/ 298765 h 3576119"/>
              <a:gd name="connsiteX12" fmla="*/ 2025787 w 4198619"/>
              <a:gd name="connsiteY12" fmla="*/ 316872 h 3576119"/>
              <a:gd name="connsiteX13" fmla="*/ 2062001 w 4198619"/>
              <a:gd name="connsiteY13" fmla="*/ 325925 h 3576119"/>
              <a:gd name="connsiteX14" fmla="*/ 2143482 w 4198619"/>
              <a:gd name="connsiteY14" fmla="*/ 334978 h 3576119"/>
              <a:gd name="connsiteX15" fmla="*/ 2188750 w 4198619"/>
              <a:gd name="connsiteY15" fmla="*/ 344032 h 3576119"/>
              <a:gd name="connsiteX16" fmla="*/ 2279284 w 4198619"/>
              <a:gd name="connsiteY16" fmla="*/ 353085 h 3576119"/>
              <a:gd name="connsiteX17" fmla="*/ 2487514 w 4198619"/>
              <a:gd name="connsiteY17" fmla="*/ 380246 h 3576119"/>
              <a:gd name="connsiteX18" fmla="*/ 2650477 w 4198619"/>
              <a:gd name="connsiteY18" fmla="*/ 398353 h 3576119"/>
              <a:gd name="connsiteX19" fmla="*/ 2813439 w 4198619"/>
              <a:gd name="connsiteY19" fmla="*/ 416460 h 3576119"/>
              <a:gd name="connsiteX20" fmla="*/ 2867760 w 4198619"/>
              <a:gd name="connsiteY20" fmla="*/ 425513 h 3576119"/>
              <a:gd name="connsiteX21" fmla="*/ 2894920 w 4198619"/>
              <a:gd name="connsiteY21" fmla="*/ 434567 h 3576119"/>
              <a:gd name="connsiteX22" fmla="*/ 3012615 w 4198619"/>
              <a:gd name="connsiteY22" fmla="*/ 452673 h 3576119"/>
              <a:gd name="connsiteX23" fmla="*/ 3103150 w 4198619"/>
              <a:gd name="connsiteY23" fmla="*/ 479834 h 3576119"/>
              <a:gd name="connsiteX24" fmla="*/ 3130310 w 4198619"/>
              <a:gd name="connsiteY24" fmla="*/ 488887 h 3576119"/>
              <a:gd name="connsiteX25" fmla="*/ 3275166 w 4198619"/>
              <a:gd name="connsiteY25" fmla="*/ 506994 h 3576119"/>
              <a:gd name="connsiteX26" fmla="*/ 3555823 w 4198619"/>
              <a:gd name="connsiteY26" fmla="*/ 516048 h 3576119"/>
              <a:gd name="connsiteX27" fmla="*/ 3646358 w 4198619"/>
              <a:gd name="connsiteY27" fmla="*/ 570369 h 3576119"/>
              <a:gd name="connsiteX28" fmla="*/ 3709732 w 4198619"/>
              <a:gd name="connsiteY28" fmla="*/ 615636 h 3576119"/>
              <a:gd name="connsiteX29" fmla="*/ 3727839 w 4198619"/>
              <a:gd name="connsiteY29" fmla="*/ 642796 h 3576119"/>
              <a:gd name="connsiteX30" fmla="*/ 3754999 w 4198619"/>
              <a:gd name="connsiteY30" fmla="*/ 669957 h 3576119"/>
              <a:gd name="connsiteX31" fmla="*/ 3791213 w 4198619"/>
              <a:gd name="connsiteY31" fmla="*/ 733331 h 3576119"/>
              <a:gd name="connsiteX32" fmla="*/ 3800267 w 4198619"/>
              <a:gd name="connsiteY32" fmla="*/ 760491 h 3576119"/>
              <a:gd name="connsiteX33" fmla="*/ 3836481 w 4198619"/>
              <a:gd name="connsiteY33" fmla="*/ 814812 h 3576119"/>
              <a:gd name="connsiteX34" fmla="*/ 3854587 w 4198619"/>
              <a:gd name="connsiteY34" fmla="*/ 841973 h 3576119"/>
              <a:gd name="connsiteX35" fmla="*/ 3881748 w 4198619"/>
              <a:gd name="connsiteY35" fmla="*/ 896293 h 3576119"/>
              <a:gd name="connsiteX36" fmla="*/ 3899855 w 4198619"/>
              <a:gd name="connsiteY36" fmla="*/ 968721 h 3576119"/>
              <a:gd name="connsiteX37" fmla="*/ 3908908 w 4198619"/>
              <a:gd name="connsiteY37" fmla="*/ 1004935 h 3576119"/>
              <a:gd name="connsiteX38" fmla="*/ 3927015 w 4198619"/>
              <a:gd name="connsiteY38" fmla="*/ 1032095 h 3576119"/>
              <a:gd name="connsiteX39" fmla="*/ 3936069 w 4198619"/>
              <a:gd name="connsiteY39" fmla="*/ 1068309 h 3576119"/>
              <a:gd name="connsiteX40" fmla="*/ 3945122 w 4198619"/>
              <a:gd name="connsiteY40" fmla="*/ 1113576 h 3576119"/>
              <a:gd name="connsiteX41" fmla="*/ 3954176 w 4198619"/>
              <a:gd name="connsiteY41" fmla="*/ 1140737 h 3576119"/>
              <a:gd name="connsiteX42" fmla="*/ 3963229 w 4198619"/>
              <a:gd name="connsiteY42" fmla="*/ 1176951 h 3576119"/>
              <a:gd name="connsiteX43" fmla="*/ 3972282 w 4198619"/>
              <a:gd name="connsiteY43" fmla="*/ 1204111 h 3576119"/>
              <a:gd name="connsiteX44" fmla="*/ 3999443 w 4198619"/>
              <a:gd name="connsiteY44" fmla="*/ 1294646 h 3576119"/>
              <a:gd name="connsiteX45" fmla="*/ 4026603 w 4198619"/>
              <a:gd name="connsiteY45" fmla="*/ 1367073 h 3576119"/>
              <a:gd name="connsiteX46" fmla="*/ 4044710 w 4198619"/>
              <a:gd name="connsiteY46" fmla="*/ 1394234 h 3576119"/>
              <a:gd name="connsiteX47" fmla="*/ 4071871 w 4198619"/>
              <a:gd name="connsiteY47" fmla="*/ 1493822 h 3576119"/>
              <a:gd name="connsiteX48" fmla="*/ 4117138 w 4198619"/>
              <a:gd name="connsiteY48" fmla="*/ 1557196 h 3576119"/>
              <a:gd name="connsiteX49" fmla="*/ 4135245 w 4198619"/>
              <a:gd name="connsiteY49" fmla="*/ 1584357 h 3576119"/>
              <a:gd name="connsiteX50" fmla="*/ 4171459 w 4198619"/>
              <a:gd name="connsiteY50" fmla="*/ 1683945 h 3576119"/>
              <a:gd name="connsiteX51" fmla="*/ 4180512 w 4198619"/>
              <a:gd name="connsiteY51" fmla="*/ 1720159 h 3576119"/>
              <a:gd name="connsiteX52" fmla="*/ 4198619 w 4198619"/>
              <a:gd name="connsiteY52" fmla="*/ 1783533 h 3576119"/>
              <a:gd name="connsiteX53" fmla="*/ 4189566 w 4198619"/>
              <a:gd name="connsiteY53" fmla="*/ 2118511 h 3576119"/>
              <a:gd name="connsiteX54" fmla="*/ 4171459 w 4198619"/>
              <a:gd name="connsiteY54" fmla="*/ 2335794 h 3576119"/>
              <a:gd name="connsiteX55" fmla="*/ 4162405 w 4198619"/>
              <a:gd name="connsiteY55" fmla="*/ 2498757 h 3576119"/>
              <a:gd name="connsiteX56" fmla="*/ 4135245 w 4198619"/>
              <a:gd name="connsiteY56" fmla="*/ 2670773 h 3576119"/>
              <a:gd name="connsiteX57" fmla="*/ 4108084 w 4198619"/>
              <a:gd name="connsiteY57" fmla="*/ 2851842 h 3576119"/>
              <a:gd name="connsiteX58" fmla="*/ 4089978 w 4198619"/>
              <a:gd name="connsiteY58" fmla="*/ 2906163 h 3576119"/>
              <a:gd name="connsiteX59" fmla="*/ 4080924 w 4198619"/>
              <a:gd name="connsiteY59" fmla="*/ 2933323 h 3576119"/>
              <a:gd name="connsiteX60" fmla="*/ 4053764 w 4198619"/>
              <a:gd name="connsiteY60" fmla="*/ 2969537 h 3576119"/>
              <a:gd name="connsiteX61" fmla="*/ 4035657 w 4198619"/>
              <a:gd name="connsiteY61" fmla="*/ 2996697 h 3576119"/>
              <a:gd name="connsiteX62" fmla="*/ 4008496 w 4198619"/>
              <a:gd name="connsiteY62" fmla="*/ 3014804 h 3576119"/>
              <a:gd name="connsiteX63" fmla="*/ 3990389 w 4198619"/>
              <a:gd name="connsiteY63" fmla="*/ 3041965 h 3576119"/>
              <a:gd name="connsiteX64" fmla="*/ 3936069 w 4198619"/>
              <a:gd name="connsiteY64" fmla="*/ 3096285 h 3576119"/>
              <a:gd name="connsiteX65" fmla="*/ 3881748 w 4198619"/>
              <a:gd name="connsiteY65" fmla="*/ 3177767 h 3576119"/>
              <a:gd name="connsiteX66" fmla="*/ 3836481 w 4198619"/>
              <a:gd name="connsiteY66" fmla="*/ 3232087 h 3576119"/>
              <a:gd name="connsiteX67" fmla="*/ 3782160 w 4198619"/>
              <a:gd name="connsiteY67" fmla="*/ 3268301 h 3576119"/>
              <a:gd name="connsiteX68" fmla="*/ 3727839 w 4198619"/>
              <a:gd name="connsiteY68" fmla="*/ 3304515 h 3576119"/>
              <a:gd name="connsiteX69" fmla="*/ 3700679 w 4198619"/>
              <a:gd name="connsiteY69" fmla="*/ 3322622 h 3576119"/>
              <a:gd name="connsiteX70" fmla="*/ 3664465 w 4198619"/>
              <a:gd name="connsiteY70" fmla="*/ 3331675 h 3576119"/>
              <a:gd name="connsiteX71" fmla="*/ 3637304 w 4198619"/>
              <a:gd name="connsiteY71" fmla="*/ 3340729 h 3576119"/>
              <a:gd name="connsiteX72" fmla="*/ 3582983 w 4198619"/>
              <a:gd name="connsiteY72" fmla="*/ 3385996 h 3576119"/>
              <a:gd name="connsiteX73" fmla="*/ 3555823 w 4198619"/>
              <a:gd name="connsiteY73" fmla="*/ 3395050 h 3576119"/>
              <a:gd name="connsiteX74" fmla="*/ 3501502 w 4198619"/>
              <a:gd name="connsiteY74" fmla="*/ 3422210 h 3576119"/>
              <a:gd name="connsiteX75" fmla="*/ 3447181 w 4198619"/>
              <a:gd name="connsiteY75" fmla="*/ 3449371 h 3576119"/>
              <a:gd name="connsiteX76" fmla="*/ 3420021 w 4198619"/>
              <a:gd name="connsiteY76" fmla="*/ 3467477 h 3576119"/>
              <a:gd name="connsiteX77" fmla="*/ 3392861 w 4198619"/>
              <a:gd name="connsiteY77" fmla="*/ 3476531 h 3576119"/>
              <a:gd name="connsiteX78" fmla="*/ 3347593 w 4198619"/>
              <a:gd name="connsiteY78" fmla="*/ 3494638 h 3576119"/>
              <a:gd name="connsiteX79" fmla="*/ 3293273 w 4198619"/>
              <a:gd name="connsiteY79" fmla="*/ 3512745 h 3576119"/>
              <a:gd name="connsiteX80" fmla="*/ 3266112 w 4198619"/>
              <a:gd name="connsiteY80" fmla="*/ 3521798 h 3576119"/>
              <a:gd name="connsiteX81" fmla="*/ 3238952 w 4198619"/>
              <a:gd name="connsiteY81" fmla="*/ 3539905 h 3576119"/>
              <a:gd name="connsiteX82" fmla="*/ 3202738 w 4198619"/>
              <a:gd name="connsiteY82" fmla="*/ 3548959 h 3576119"/>
              <a:gd name="connsiteX83" fmla="*/ 3148417 w 4198619"/>
              <a:gd name="connsiteY83" fmla="*/ 3567066 h 3576119"/>
              <a:gd name="connsiteX84" fmla="*/ 3121257 w 4198619"/>
              <a:gd name="connsiteY84" fmla="*/ 3576119 h 3576119"/>
              <a:gd name="connsiteX85" fmla="*/ 2958294 w 4198619"/>
              <a:gd name="connsiteY85" fmla="*/ 3567066 h 3576119"/>
              <a:gd name="connsiteX86" fmla="*/ 2931134 w 4198619"/>
              <a:gd name="connsiteY86" fmla="*/ 3558012 h 3576119"/>
              <a:gd name="connsiteX87" fmla="*/ 2858706 w 4198619"/>
              <a:gd name="connsiteY87" fmla="*/ 3548959 h 3576119"/>
              <a:gd name="connsiteX88" fmla="*/ 2505621 w 4198619"/>
              <a:gd name="connsiteY88" fmla="*/ 3539905 h 3576119"/>
              <a:gd name="connsiteX89" fmla="*/ 2270231 w 4198619"/>
              <a:gd name="connsiteY89" fmla="*/ 3485584 h 3576119"/>
              <a:gd name="connsiteX90" fmla="*/ 1980520 w 4198619"/>
              <a:gd name="connsiteY90" fmla="*/ 3449371 h 3576119"/>
              <a:gd name="connsiteX91" fmla="*/ 1697923 w 4198619"/>
              <a:gd name="connsiteY91" fmla="*/ 3321727 h 3576119"/>
              <a:gd name="connsiteX92" fmla="*/ 1238136 w 4198619"/>
              <a:gd name="connsiteY92" fmla="*/ 3340729 h 3576119"/>
              <a:gd name="connsiteX93" fmla="*/ 1048013 w 4198619"/>
              <a:gd name="connsiteY93" fmla="*/ 3250194 h 3576119"/>
              <a:gd name="connsiteX94" fmla="*/ 875997 w 4198619"/>
              <a:gd name="connsiteY94" fmla="*/ 3195873 h 3576119"/>
              <a:gd name="connsiteX95" fmla="*/ 649661 w 4198619"/>
              <a:gd name="connsiteY95" fmla="*/ 3168713 h 3576119"/>
              <a:gd name="connsiteX96" fmla="*/ 392980 w 4198619"/>
              <a:gd name="connsiteY96" fmla="*/ 3213881 h 3576119"/>
              <a:gd name="connsiteX97" fmla="*/ 0 w 4198619"/>
              <a:gd name="connsiteY97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464473 w 4198619"/>
              <a:gd name="connsiteY5" fmla="*/ 235390 h 3576119"/>
              <a:gd name="connsiteX6" fmla="*/ 1591221 w 4198619"/>
              <a:gd name="connsiteY6" fmla="*/ 253497 h 3576119"/>
              <a:gd name="connsiteX7" fmla="*/ 1663649 w 4198619"/>
              <a:gd name="connsiteY7" fmla="*/ 262551 h 3576119"/>
              <a:gd name="connsiteX8" fmla="*/ 1763237 w 4198619"/>
              <a:gd name="connsiteY8" fmla="*/ 271604 h 3576119"/>
              <a:gd name="connsiteX9" fmla="*/ 1790397 w 4198619"/>
              <a:gd name="connsiteY9" fmla="*/ 280658 h 3576119"/>
              <a:gd name="connsiteX10" fmla="*/ 1935253 w 4198619"/>
              <a:gd name="connsiteY10" fmla="*/ 298765 h 3576119"/>
              <a:gd name="connsiteX11" fmla="*/ 2025787 w 4198619"/>
              <a:gd name="connsiteY11" fmla="*/ 316872 h 3576119"/>
              <a:gd name="connsiteX12" fmla="*/ 2062001 w 4198619"/>
              <a:gd name="connsiteY12" fmla="*/ 325925 h 3576119"/>
              <a:gd name="connsiteX13" fmla="*/ 2143482 w 4198619"/>
              <a:gd name="connsiteY13" fmla="*/ 334978 h 3576119"/>
              <a:gd name="connsiteX14" fmla="*/ 2188750 w 4198619"/>
              <a:gd name="connsiteY14" fmla="*/ 344032 h 3576119"/>
              <a:gd name="connsiteX15" fmla="*/ 2279284 w 4198619"/>
              <a:gd name="connsiteY15" fmla="*/ 353085 h 3576119"/>
              <a:gd name="connsiteX16" fmla="*/ 2487514 w 4198619"/>
              <a:gd name="connsiteY16" fmla="*/ 380246 h 3576119"/>
              <a:gd name="connsiteX17" fmla="*/ 2650477 w 4198619"/>
              <a:gd name="connsiteY17" fmla="*/ 398353 h 3576119"/>
              <a:gd name="connsiteX18" fmla="*/ 2813439 w 4198619"/>
              <a:gd name="connsiteY18" fmla="*/ 416460 h 3576119"/>
              <a:gd name="connsiteX19" fmla="*/ 2867760 w 4198619"/>
              <a:gd name="connsiteY19" fmla="*/ 425513 h 3576119"/>
              <a:gd name="connsiteX20" fmla="*/ 2894920 w 4198619"/>
              <a:gd name="connsiteY20" fmla="*/ 434567 h 3576119"/>
              <a:gd name="connsiteX21" fmla="*/ 3012615 w 4198619"/>
              <a:gd name="connsiteY21" fmla="*/ 452673 h 3576119"/>
              <a:gd name="connsiteX22" fmla="*/ 3103150 w 4198619"/>
              <a:gd name="connsiteY22" fmla="*/ 479834 h 3576119"/>
              <a:gd name="connsiteX23" fmla="*/ 3130310 w 4198619"/>
              <a:gd name="connsiteY23" fmla="*/ 488887 h 3576119"/>
              <a:gd name="connsiteX24" fmla="*/ 3275166 w 4198619"/>
              <a:gd name="connsiteY24" fmla="*/ 506994 h 3576119"/>
              <a:gd name="connsiteX25" fmla="*/ 3555823 w 4198619"/>
              <a:gd name="connsiteY25" fmla="*/ 516048 h 3576119"/>
              <a:gd name="connsiteX26" fmla="*/ 3646358 w 4198619"/>
              <a:gd name="connsiteY26" fmla="*/ 570369 h 3576119"/>
              <a:gd name="connsiteX27" fmla="*/ 3709732 w 4198619"/>
              <a:gd name="connsiteY27" fmla="*/ 615636 h 3576119"/>
              <a:gd name="connsiteX28" fmla="*/ 3727839 w 4198619"/>
              <a:gd name="connsiteY28" fmla="*/ 642796 h 3576119"/>
              <a:gd name="connsiteX29" fmla="*/ 3754999 w 4198619"/>
              <a:gd name="connsiteY29" fmla="*/ 669957 h 3576119"/>
              <a:gd name="connsiteX30" fmla="*/ 3791213 w 4198619"/>
              <a:gd name="connsiteY30" fmla="*/ 733331 h 3576119"/>
              <a:gd name="connsiteX31" fmla="*/ 3800267 w 4198619"/>
              <a:gd name="connsiteY31" fmla="*/ 760491 h 3576119"/>
              <a:gd name="connsiteX32" fmla="*/ 3836481 w 4198619"/>
              <a:gd name="connsiteY32" fmla="*/ 814812 h 3576119"/>
              <a:gd name="connsiteX33" fmla="*/ 3854587 w 4198619"/>
              <a:gd name="connsiteY33" fmla="*/ 841973 h 3576119"/>
              <a:gd name="connsiteX34" fmla="*/ 3881748 w 4198619"/>
              <a:gd name="connsiteY34" fmla="*/ 896293 h 3576119"/>
              <a:gd name="connsiteX35" fmla="*/ 3899855 w 4198619"/>
              <a:gd name="connsiteY35" fmla="*/ 968721 h 3576119"/>
              <a:gd name="connsiteX36" fmla="*/ 3908908 w 4198619"/>
              <a:gd name="connsiteY36" fmla="*/ 1004935 h 3576119"/>
              <a:gd name="connsiteX37" fmla="*/ 3927015 w 4198619"/>
              <a:gd name="connsiteY37" fmla="*/ 1032095 h 3576119"/>
              <a:gd name="connsiteX38" fmla="*/ 3936069 w 4198619"/>
              <a:gd name="connsiteY38" fmla="*/ 1068309 h 3576119"/>
              <a:gd name="connsiteX39" fmla="*/ 3945122 w 4198619"/>
              <a:gd name="connsiteY39" fmla="*/ 1113576 h 3576119"/>
              <a:gd name="connsiteX40" fmla="*/ 3954176 w 4198619"/>
              <a:gd name="connsiteY40" fmla="*/ 1140737 h 3576119"/>
              <a:gd name="connsiteX41" fmla="*/ 3963229 w 4198619"/>
              <a:gd name="connsiteY41" fmla="*/ 1176951 h 3576119"/>
              <a:gd name="connsiteX42" fmla="*/ 3972282 w 4198619"/>
              <a:gd name="connsiteY42" fmla="*/ 1204111 h 3576119"/>
              <a:gd name="connsiteX43" fmla="*/ 3999443 w 4198619"/>
              <a:gd name="connsiteY43" fmla="*/ 1294646 h 3576119"/>
              <a:gd name="connsiteX44" fmla="*/ 4026603 w 4198619"/>
              <a:gd name="connsiteY44" fmla="*/ 1367073 h 3576119"/>
              <a:gd name="connsiteX45" fmla="*/ 4044710 w 4198619"/>
              <a:gd name="connsiteY45" fmla="*/ 1394234 h 3576119"/>
              <a:gd name="connsiteX46" fmla="*/ 4071871 w 4198619"/>
              <a:gd name="connsiteY46" fmla="*/ 1493822 h 3576119"/>
              <a:gd name="connsiteX47" fmla="*/ 4117138 w 4198619"/>
              <a:gd name="connsiteY47" fmla="*/ 1557196 h 3576119"/>
              <a:gd name="connsiteX48" fmla="*/ 4135245 w 4198619"/>
              <a:gd name="connsiteY48" fmla="*/ 1584357 h 3576119"/>
              <a:gd name="connsiteX49" fmla="*/ 4171459 w 4198619"/>
              <a:gd name="connsiteY49" fmla="*/ 1683945 h 3576119"/>
              <a:gd name="connsiteX50" fmla="*/ 4180512 w 4198619"/>
              <a:gd name="connsiteY50" fmla="*/ 1720159 h 3576119"/>
              <a:gd name="connsiteX51" fmla="*/ 4198619 w 4198619"/>
              <a:gd name="connsiteY51" fmla="*/ 1783533 h 3576119"/>
              <a:gd name="connsiteX52" fmla="*/ 4189566 w 4198619"/>
              <a:gd name="connsiteY52" fmla="*/ 2118511 h 3576119"/>
              <a:gd name="connsiteX53" fmla="*/ 4171459 w 4198619"/>
              <a:gd name="connsiteY53" fmla="*/ 2335794 h 3576119"/>
              <a:gd name="connsiteX54" fmla="*/ 4162405 w 4198619"/>
              <a:gd name="connsiteY54" fmla="*/ 2498757 h 3576119"/>
              <a:gd name="connsiteX55" fmla="*/ 4135245 w 4198619"/>
              <a:gd name="connsiteY55" fmla="*/ 2670773 h 3576119"/>
              <a:gd name="connsiteX56" fmla="*/ 4108084 w 4198619"/>
              <a:gd name="connsiteY56" fmla="*/ 2851842 h 3576119"/>
              <a:gd name="connsiteX57" fmla="*/ 4089978 w 4198619"/>
              <a:gd name="connsiteY57" fmla="*/ 2906163 h 3576119"/>
              <a:gd name="connsiteX58" fmla="*/ 4080924 w 4198619"/>
              <a:gd name="connsiteY58" fmla="*/ 2933323 h 3576119"/>
              <a:gd name="connsiteX59" fmla="*/ 4053764 w 4198619"/>
              <a:gd name="connsiteY59" fmla="*/ 2969537 h 3576119"/>
              <a:gd name="connsiteX60" fmla="*/ 4035657 w 4198619"/>
              <a:gd name="connsiteY60" fmla="*/ 2996697 h 3576119"/>
              <a:gd name="connsiteX61" fmla="*/ 4008496 w 4198619"/>
              <a:gd name="connsiteY61" fmla="*/ 3014804 h 3576119"/>
              <a:gd name="connsiteX62" fmla="*/ 3990389 w 4198619"/>
              <a:gd name="connsiteY62" fmla="*/ 3041965 h 3576119"/>
              <a:gd name="connsiteX63" fmla="*/ 3936069 w 4198619"/>
              <a:gd name="connsiteY63" fmla="*/ 3096285 h 3576119"/>
              <a:gd name="connsiteX64" fmla="*/ 3881748 w 4198619"/>
              <a:gd name="connsiteY64" fmla="*/ 3177767 h 3576119"/>
              <a:gd name="connsiteX65" fmla="*/ 3836481 w 4198619"/>
              <a:gd name="connsiteY65" fmla="*/ 3232087 h 3576119"/>
              <a:gd name="connsiteX66" fmla="*/ 3782160 w 4198619"/>
              <a:gd name="connsiteY66" fmla="*/ 3268301 h 3576119"/>
              <a:gd name="connsiteX67" fmla="*/ 3727839 w 4198619"/>
              <a:gd name="connsiteY67" fmla="*/ 3304515 h 3576119"/>
              <a:gd name="connsiteX68" fmla="*/ 3700679 w 4198619"/>
              <a:gd name="connsiteY68" fmla="*/ 3322622 h 3576119"/>
              <a:gd name="connsiteX69" fmla="*/ 3664465 w 4198619"/>
              <a:gd name="connsiteY69" fmla="*/ 3331675 h 3576119"/>
              <a:gd name="connsiteX70" fmla="*/ 3637304 w 4198619"/>
              <a:gd name="connsiteY70" fmla="*/ 3340729 h 3576119"/>
              <a:gd name="connsiteX71" fmla="*/ 3582983 w 4198619"/>
              <a:gd name="connsiteY71" fmla="*/ 3385996 h 3576119"/>
              <a:gd name="connsiteX72" fmla="*/ 3555823 w 4198619"/>
              <a:gd name="connsiteY72" fmla="*/ 3395050 h 3576119"/>
              <a:gd name="connsiteX73" fmla="*/ 3501502 w 4198619"/>
              <a:gd name="connsiteY73" fmla="*/ 3422210 h 3576119"/>
              <a:gd name="connsiteX74" fmla="*/ 3447181 w 4198619"/>
              <a:gd name="connsiteY74" fmla="*/ 3449371 h 3576119"/>
              <a:gd name="connsiteX75" fmla="*/ 3420021 w 4198619"/>
              <a:gd name="connsiteY75" fmla="*/ 3467477 h 3576119"/>
              <a:gd name="connsiteX76" fmla="*/ 3392861 w 4198619"/>
              <a:gd name="connsiteY76" fmla="*/ 3476531 h 3576119"/>
              <a:gd name="connsiteX77" fmla="*/ 3347593 w 4198619"/>
              <a:gd name="connsiteY77" fmla="*/ 3494638 h 3576119"/>
              <a:gd name="connsiteX78" fmla="*/ 3293273 w 4198619"/>
              <a:gd name="connsiteY78" fmla="*/ 3512745 h 3576119"/>
              <a:gd name="connsiteX79" fmla="*/ 3266112 w 4198619"/>
              <a:gd name="connsiteY79" fmla="*/ 3521798 h 3576119"/>
              <a:gd name="connsiteX80" fmla="*/ 3238952 w 4198619"/>
              <a:gd name="connsiteY80" fmla="*/ 3539905 h 3576119"/>
              <a:gd name="connsiteX81" fmla="*/ 3202738 w 4198619"/>
              <a:gd name="connsiteY81" fmla="*/ 3548959 h 3576119"/>
              <a:gd name="connsiteX82" fmla="*/ 3148417 w 4198619"/>
              <a:gd name="connsiteY82" fmla="*/ 3567066 h 3576119"/>
              <a:gd name="connsiteX83" fmla="*/ 3121257 w 4198619"/>
              <a:gd name="connsiteY83" fmla="*/ 3576119 h 3576119"/>
              <a:gd name="connsiteX84" fmla="*/ 2958294 w 4198619"/>
              <a:gd name="connsiteY84" fmla="*/ 3567066 h 3576119"/>
              <a:gd name="connsiteX85" fmla="*/ 2931134 w 4198619"/>
              <a:gd name="connsiteY85" fmla="*/ 3558012 h 3576119"/>
              <a:gd name="connsiteX86" fmla="*/ 2858706 w 4198619"/>
              <a:gd name="connsiteY86" fmla="*/ 3548959 h 3576119"/>
              <a:gd name="connsiteX87" fmla="*/ 2505621 w 4198619"/>
              <a:gd name="connsiteY87" fmla="*/ 3539905 h 3576119"/>
              <a:gd name="connsiteX88" fmla="*/ 2270231 w 4198619"/>
              <a:gd name="connsiteY88" fmla="*/ 3485584 h 3576119"/>
              <a:gd name="connsiteX89" fmla="*/ 1980520 w 4198619"/>
              <a:gd name="connsiteY89" fmla="*/ 3449371 h 3576119"/>
              <a:gd name="connsiteX90" fmla="*/ 1697923 w 4198619"/>
              <a:gd name="connsiteY90" fmla="*/ 3321727 h 3576119"/>
              <a:gd name="connsiteX91" fmla="*/ 1238136 w 4198619"/>
              <a:gd name="connsiteY91" fmla="*/ 3340729 h 3576119"/>
              <a:gd name="connsiteX92" fmla="*/ 1048013 w 4198619"/>
              <a:gd name="connsiteY92" fmla="*/ 3250194 h 3576119"/>
              <a:gd name="connsiteX93" fmla="*/ 875997 w 4198619"/>
              <a:gd name="connsiteY93" fmla="*/ 3195873 h 3576119"/>
              <a:gd name="connsiteX94" fmla="*/ 649661 w 4198619"/>
              <a:gd name="connsiteY94" fmla="*/ 3168713 h 3576119"/>
              <a:gd name="connsiteX95" fmla="*/ 392980 w 4198619"/>
              <a:gd name="connsiteY95" fmla="*/ 3213881 h 3576119"/>
              <a:gd name="connsiteX96" fmla="*/ 0 w 4198619"/>
              <a:gd name="connsiteY96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663649 w 4198619"/>
              <a:gd name="connsiteY6" fmla="*/ 262551 h 3576119"/>
              <a:gd name="connsiteX7" fmla="*/ 1763237 w 4198619"/>
              <a:gd name="connsiteY7" fmla="*/ 271604 h 3576119"/>
              <a:gd name="connsiteX8" fmla="*/ 1790397 w 4198619"/>
              <a:gd name="connsiteY8" fmla="*/ 280658 h 3576119"/>
              <a:gd name="connsiteX9" fmla="*/ 1935253 w 4198619"/>
              <a:gd name="connsiteY9" fmla="*/ 298765 h 3576119"/>
              <a:gd name="connsiteX10" fmla="*/ 2025787 w 4198619"/>
              <a:gd name="connsiteY10" fmla="*/ 316872 h 3576119"/>
              <a:gd name="connsiteX11" fmla="*/ 2062001 w 4198619"/>
              <a:gd name="connsiteY11" fmla="*/ 325925 h 3576119"/>
              <a:gd name="connsiteX12" fmla="*/ 2143482 w 4198619"/>
              <a:gd name="connsiteY12" fmla="*/ 334978 h 3576119"/>
              <a:gd name="connsiteX13" fmla="*/ 2188750 w 4198619"/>
              <a:gd name="connsiteY13" fmla="*/ 344032 h 3576119"/>
              <a:gd name="connsiteX14" fmla="*/ 2279284 w 4198619"/>
              <a:gd name="connsiteY14" fmla="*/ 353085 h 3576119"/>
              <a:gd name="connsiteX15" fmla="*/ 2487514 w 4198619"/>
              <a:gd name="connsiteY15" fmla="*/ 380246 h 3576119"/>
              <a:gd name="connsiteX16" fmla="*/ 2650477 w 4198619"/>
              <a:gd name="connsiteY16" fmla="*/ 398353 h 3576119"/>
              <a:gd name="connsiteX17" fmla="*/ 2813439 w 4198619"/>
              <a:gd name="connsiteY17" fmla="*/ 416460 h 3576119"/>
              <a:gd name="connsiteX18" fmla="*/ 2867760 w 4198619"/>
              <a:gd name="connsiteY18" fmla="*/ 425513 h 3576119"/>
              <a:gd name="connsiteX19" fmla="*/ 2894920 w 4198619"/>
              <a:gd name="connsiteY19" fmla="*/ 434567 h 3576119"/>
              <a:gd name="connsiteX20" fmla="*/ 3012615 w 4198619"/>
              <a:gd name="connsiteY20" fmla="*/ 452673 h 3576119"/>
              <a:gd name="connsiteX21" fmla="*/ 3103150 w 4198619"/>
              <a:gd name="connsiteY21" fmla="*/ 479834 h 3576119"/>
              <a:gd name="connsiteX22" fmla="*/ 3130310 w 4198619"/>
              <a:gd name="connsiteY22" fmla="*/ 488887 h 3576119"/>
              <a:gd name="connsiteX23" fmla="*/ 3275166 w 4198619"/>
              <a:gd name="connsiteY23" fmla="*/ 506994 h 3576119"/>
              <a:gd name="connsiteX24" fmla="*/ 3555823 w 4198619"/>
              <a:gd name="connsiteY24" fmla="*/ 516048 h 3576119"/>
              <a:gd name="connsiteX25" fmla="*/ 3646358 w 4198619"/>
              <a:gd name="connsiteY25" fmla="*/ 570369 h 3576119"/>
              <a:gd name="connsiteX26" fmla="*/ 3709732 w 4198619"/>
              <a:gd name="connsiteY26" fmla="*/ 615636 h 3576119"/>
              <a:gd name="connsiteX27" fmla="*/ 3727839 w 4198619"/>
              <a:gd name="connsiteY27" fmla="*/ 642796 h 3576119"/>
              <a:gd name="connsiteX28" fmla="*/ 3754999 w 4198619"/>
              <a:gd name="connsiteY28" fmla="*/ 669957 h 3576119"/>
              <a:gd name="connsiteX29" fmla="*/ 3791213 w 4198619"/>
              <a:gd name="connsiteY29" fmla="*/ 733331 h 3576119"/>
              <a:gd name="connsiteX30" fmla="*/ 3800267 w 4198619"/>
              <a:gd name="connsiteY30" fmla="*/ 760491 h 3576119"/>
              <a:gd name="connsiteX31" fmla="*/ 3836481 w 4198619"/>
              <a:gd name="connsiteY31" fmla="*/ 814812 h 3576119"/>
              <a:gd name="connsiteX32" fmla="*/ 3854587 w 4198619"/>
              <a:gd name="connsiteY32" fmla="*/ 841973 h 3576119"/>
              <a:gd name="connsiteX33" fmla="*/ 3881748 w 4198619"/>
              <a:gd name="connsiteY33" fmla="*/ 896293 h 3576119"/>
              <a:gd name="connsiteX34" fmla="*/ 3899855 w 4198619"/>
              <a:gd name="connsiteY34" fmla="*/ 968721 h 3576119"/>
              <a:gd name="connsiteX35" fmla="*/ 3908908 w 4198619"/>
              <a:gd name="connsiteY35" fmla="*/ 1004935 h 3576119"/>
              <a:gd name="connsiteX36" fmla="*/ 3927015 w 4198619"/>
              <a:gd name="connsiteY36" fmla="*/ 1032095 h 3576119"/>
              <a:gd name="connsiteX37" fmla="*/ 3936069 w 4198619"/>
              <a:gd name="connsiteY37" fmla="*/ 1068309 h 3576119"/>
              <a:gd name="connsiteX38" fmla="*/ 3945122 w 4198619"/>
              <a:gd name="connsiteY38" fmla="*/ 1113576 h 3576119"/>
              <a:gd name="connsiteX39" fmla="*/ 3954176 w 4198619"/>
              <a:gd name="connsiteY39" fmla="*/ 1140737 h 3576119"/>
              <a:gd name="connsiteX40" fmla="*/ 3963229 w 4198619"/>
              <a:gd name="connsiteY40" fmla="*/ 1176951 h 3576119"/>
              <a:gd name="connsiteX41" fmla="*/ 3972282 w 4198619"/>
              <a:gd name="connsiteY41" fmla="*/ 1204111 h 3576119"/>
              <a:gd name="connsiteX42" fmla="*/ 3999443 w 4198619"/>
              <a:gd name="connsiteY42" fmla="*/ 1294646 h 3576119"/>
              <a:gd name="connsiteX43" fmla="*/ 4026603 w 4198619"/>
              <a:gd name="connsiteY43" fmla="*/ 1367073 h 3576119"/>
              <a:gd name="connsiteX44" fmla="*/ 4044710 w 4198619"/>
              <a:gd name="connsiteY44" fmla="*/ 1394234 h 3576119"/>
              <a:gd name="connsiteX45" fmla="*/ 4071871 w 4198619"/>
              <a:gd name="connsiteY45" fmla="*/ 1493822 h 3576119"/>
              <a:gd name="connsiteX46" fmla="*/ 4117138 w 4198619"/>
              <a:gd name="connsiteY46" fmla="*/ 1557196 h 3576119"/>
              <a:gd name="connsiteX47" fmla="*/ 4135245 w 4198619"/>
              <a:gd name="connsiteY47" fmla="*/ 1584357 h 3576119"/>
              <a:gd name="connsiteX48" fmla="*/ 4171459 w 4198619"/>
              <a:gd name="connsiteY48" fmla="*/ 1683945 h 3576119"/>
              <a:gd name="connsiteX49" fmla="*/ 4180512 w 4198619"/>
              <a:gd name="connsiteY49" fmla="*/ 1720159 h 3576119"/>
              <a:gd name="connsiteX50" fmla="*/ 4198619 w 4198619"/>
              <a:gd name="connsiteY50" fmla="*/ 1783533 h 3576119"/>
              <a:gd name="connsiteX51" fmla="*/ 4189566 w 4198619"/>
              <a:gd name="connsiteY51" fmla="*/ 2118511 h 3576119"/>
              <a:gd name="connsiteX52" fmla="*/ 4171459 w 4198619"/>
              <a:gd name="connsiteY52" fmla="*/ 2335794 h 3576119"/>
              <a:gd name="connsiteX53" fmla="*/ 4162405 w 4198619"/>
              <a:gd name="connsiteY53" fmla="*/ 2498757 h 3576119"/>
              <a:gd name="connsiteX54" fmla="*/ 4135245 w 4198619"/>
              <a:gd name="connsiteY54" fmla="*/ 2670773 h 3576119"/>
              <a:gd name="connsiteX55" fmla="*/ 4108084 w 4198619"/>
              <a:gd name="connsiteY55" fmla="*/ 2851842 h 3576119"/>
              <a:gd name="connsiteX56" fmla="*/ 4089978 w 4198619"/>
              <a:gd name="connsiteY56" fmla="*/ 2906163 h 3576119"/>
              <a:gd name="connsiteX57" fmla="*/ 4080924 w 4198619"/>
              <a:gd name="connsiteY57" fmla="*/ 2933323 h 3576119"/>
              <a:gd name="connsiteX58" fmla="*/ 4053764 w 4198619"/>
              <a:gd name="connsiteY58" fmla="*/ 2969537 h 3576119"/>
              <a:gd name="connsiteX59" fmla="*/ 4035657 w 4198619"/>
              <a:gd name="connsiteY59" fmla="*/ 2996697 h 3576119"/>
              <a:gd name="connsiteX60" fmla="*/ 4008496 w 4198619"/>
              <a:gd name="connsiteY60" fmla="*/ 3014804 h 3576119"/>
              <a:gd name="connsiteX61" fmla="*/ 3990389 w 4198619"/>
              <a:gd name="connsiteY61" fmla="*/ 3041965 h 3576119"/>
              <a:gd name="connsiteX62" fmla="*/ 3936069 w 4198619"/>
              <a:gd name="connsiteY62" fmla="*/ 3096285 h 3576119"/>
              <a:gd name="connsiteX63" fmla="*/ 3881748 w 4198619"/>
              <a:gd name="connsiteY63" fmla="*/ 3177767 h 3576119"/>
              <a:gd name="connsiteX64" fmla="*/ 3836481 w 4198619"/>
              <a:gd name="connsiteY64" fmla="*/ 3232087 h 3576119"/>
              <a:gd name="connsiteX65" fmla="*/ 3782160 w 4198619"/>
              <a:gd name="connsiteY65" fmla="*/ 3268301 h 3576119"/>
              <a:gd name="connsiteX66" fmla="*/ 3727839 w 4198619"/>
              <a:gd name="connsiteY66" fmla="*/ 3304515 h 3576119"/>
              <a:gd name="connsiteX67" fmla="*/ 3700679 w 4198619"/>
              <a:gd name="connsiteY67" fmla="*/ 3322622 h 3576119"/>
              <a:gd name="connsiteX68" fmla="*/ 3664465 w 4198619"/>
              <a:gd name="connsiteY68" fmla="*/ 3331675 h 3576119"/>
              <a:gd name="connsiteX69" fmla="*/ 3637304 w 4198619"/>
              <a:gd name="connsiteY69" fmla="*/ 3340729 h 3576119"/>
              <a:gd name="connsiteX70" fmla="*/ 3582983 w 4198619"/>
              <a:gd name="connsiteY70" fmla="*/ 3385996 h 3576119"/>
              <a:gd name="connsiteX71" fmla="*/ 3555823 w 4198619"/>
              <a:gd name="connsiteY71" fmla="*/ 3395050 h 3576119"/>
              <a:gd name="connsiteX72" fmla="*/ 3501502 w 4198619"/>
              <a:gd name="connsiteY72" fmla="*/ 3422210 h 3576119"/>
              <a:gd name="connsiteX73" fmla="*/ 3447181 w 4198619"/>
              <a:gd name="connsiteY73" fmla="*/ 3449371 h 3576119"/>
              <a:gd name="connsiteX74" fmla="*/ 3420021 w 4198619"/>
              <a:gd name="connsiteY74" fmla="*/ 3467477 h 3576119"/>
              <a:gd name="connsiteX75" fmla="*/ 3392861 w 4198619"/>
              <a:gd name="connsiteY75" fmla="*/ 3476531 h 3576119"/>
              <a:gd name="connsiteX76" fmla="*/ 3347593 w 4198619"/>
              <a:gd name="connsiteY76" fmla="*/ 3494638 h 3576119"/>
              <a:gd name="connsiteX77" fmla="*/ 3293273 w 4198619"/>
              <a:gd name="connsiteY77" fmla="*/ 3512745 h 3576119"/>
              <a:gd name="connsiteX78" fmla="*/ 3266112 w 4198619"/>
              <a:gd name="connsiteY78" fmla="*/ 3521798 h 3576119"/>
              <a:gd name="connsiteX79" fmla="*/ 3238952 w 4198619"/>
              <a:gd name="connsiteY79" fmla="*/ 3539905 h 3576119"/>
              <a:gd name="connsiteX80" fmla="*/ 3202738 w 4198619"/>
              <a:gd name="connsiteY80" fmla="*/ 3548959 h 3576119"/>
              <a:gd name="connsiteX81" fmla="*/ 3148417 w 4198619"/>
              <a:gd name="connsiteY81" fmla="*/ 3567066 h 3576119"/>
              <a:gd name="connsiteX82" fmla="*/ 3121257 w 4198619"/>
              <a:gd name="connsiteY82" fmla="*/ 3576119 h 3576119"/>
              <a:gd name="connsiteX83" fmla="*/ 2958294 w 4198619"/>
              <a:gd name="connsiteY83" fmla="*/ 3567066 h 3576119"/>
              <a:gd name="connsiteX84" fmla="*/ 2931134 w 4198619"/>
              <a:gd name="connsiteY84" fmla="*/ 3558012 h 3576119"/>
              <a:gd name="connsiteX85" fmla="*/ 2858706 w 4198619"/>
              <a:gd name="connsiteY85" fmla="*/ 3548959 h 3576119"/>
              <a:gd name="connsiteX86" fmla="*/ 2505621 w 4198619"/>
              <a:gd name="connsiteY86" fmla="*/ 3539905 h 3576119"/>
              <a:gd name="connsiteX87" fmla="*/ 2270231 w 4198619"/>
              <a:gd name="connsiteY87" fmla="*/ 3485584 h 3576119"/>
              <a:gd name="connsiteX88" fmla="*/ 1980520 w 4198619"/>
              <a:gd name="connsiteY88" fmla="*/ 3449371 h 3576119"/>
              <a:gd name="connsiteX89" fmla="*/ 1697923 w 4198619"/>
              <a:gd name="connsiteY89" fmla="*/ 3321727 h 3576119"/>
              <a:gd name="connsiteX90" fmla="*/ 1238136 w 4198619"/>
              <a:gd name="connsiteY90" fmla="*/ 3340729 h 3576119"/>
              <a:gd name="connsiteX91" fmla="*/ 1048013 w 4198619"/>
              <a:gd name="connsiteY91" fmla="*/ 3250194 h 3576119"/>
              <a:gd name="connsiteX92" fmla="*/ 875997 w 4198619"/>
              <a:gd name="connsiteY92" fmla="*/ 3195873 h 3576119"/>
              <a:gd name="connsiteX93" fmla="*/ 649661 w 4198619"/>
              <a:gd name="connsiteY93" fmla="*/ 3168713 h 3576119"/>
              <a:gd name="connsiteX94" fmla="*/ 392980 w 4198619"/>
              <a:gd name="connsiteY94" fmla="*/ 3213881 h 3576119"/>
              <a:gd name="connsiteX95" fmla="*/ 0 w 4198619"/>
              <a:gd name="connsiteY95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790397 w 4198619"/>
              <a:gd name="connsiteY7" fmla="*/ 280658 h 3576119"/>
              <a:gd name="connsiteX8" fmla="*/ 1935253 w 4198619"/>
              <a:gd name="connsiteY8" fmla="*/ 298765 h 3576119"/>
              <a:gd name="connsiteX9" fmla="*/ 2025787 w 4198619"/>
              <a:gd name="connsiteY9" fmla="*/ 316872 h 3576119"/>
              <a:gd name="connsiteX10" fmla="*/ 2062001 w 4198619"/>
              <a:gd name="connsiteY10" fmla="*/ 325925 h 3576119"/>
              <a:gd name="connsiteX11" fmla="*/ 2143482 w 4198619"/>
              <a:gd name="connsiteY11" fmla="*/ 334978 h 3576119"/>
              <a:gd name="connsiteX12" fmla="*/ 2188750 w 4198619"/>
              <a:gd name="connsiteY12" fmla="*/ 344032 h 3576119"/>
              <a:gd name="connsiteX13" fmla="*/ 2279284 w 4198619"/>
              <a:gd name="connsiteY13" fmla="*/ 353085 h 3576119"/>
              <a:gd name="connsiteX14" fmla="*/ 2487514 w 4198619"/>
              <a:gd name="connsiteY14" fmla="*/ 380246 h 3576119"/>
              <a:gd name="connsiteX15" fmla="*/ 2650477 w 4198619"/>
              <a:gd name="connsiteY15" fmla="*/ 398353 h 3576119"/>
              <a:gd name="connsiteX16" fmla="*/ 2813439 w 4198619"/>
              <a:gd name="connsiteY16" fmla="*/ 416460 h 3576119"/>
              <a:gd name="connsiteX17" fmla="*/ 2867760 w 4198619"/>
              <a:gd name="connsiteY17" fmla="*/ 425513 h 3576119"/>
              <a:gd name="connsiteX18" fmla="*/ 2894920 w 4198619"/>
              <a:gd name="connsiteY18" fmla="*/ 434567 h 3576119"/>
              <a:gd name="connsiteX19" fmla="*/ 3012615 w 4198619"/>
              <a:gd name="connsiteY19" fmla="*/ 452673 h 3576119"/>
              <a:gd name="connsiteX20" fmla="*/ 3103150 w 4198619"/>
              <a:gd name="connsiteY20" fmla="*/ 479834 h 3576119"/>
              <a:gd name="connsiteX21" fmla="*/ 3130310 w 4198619"/>
              <a:gd name="connsiteY21" fmla="*/ 488887 h 3576119"/>
              <a:gd name="connsiteX22" fmla="*/ 3275166 w 4198619"/>
              <a:gd name="connsiteY22" fmla="*/ 506994 h 3576119"/>
              <a:gd name="connsiteX23" fmla="*/ 3555823 w 4198619"/>
              <a:gd name="connsiteY23" fmla="*/ 516048 h 3576119"/>
              <a:gd name="connsiteX24" fmla="*/ 3646358 w 4198619"/>
              <a:gd name="connsiteY24" fmla="*/ 570369 h 3576119"/>
              <a:gd name="connsiteX25" fmla="*/ 3709732 w 4198619"/>
              <a:gd name="connsiteY25" fmla="*/ 615636 h 3576119"/>
              <a:gd name="connsiteX26" fmla="*/ 3727839 w 4198619"/>
              <a:gd name="connsiteY26" fmla="*/ 642796 h 3576119"/>
              <a:gd name="connsiteX27" fmla="*/ 3754999 w 4198619"/>
              <a:gd name="connsiteY27" fmla="*/ 669957 h 3576119"/>
              <a:gd name="connsiteX28" fmla="*/ 3791213 w 4198619"/>
              <a:gd name="connsiteY28" fmla="*/ 733331 h 3576119"/>
              <a:gd name="connsiteX29" fmla="*/ 3800267 w 4198619"/>
              <a:gd name="connsiteY29" fmla="*/ 760491 h 3576119"/>
              <a:gd name="connsiteX30" fmla="*/ 3836481 w 4198619"/>
              <a:gd name="connsiteY30" fmla="*/ 814812 h 3576119"/>
              <a:gd name="connsiteX31" fmla="*/ 3854587 w 4198619"/>
              <a:gd name="connsiteY31" fmla="*/ 841973 h 3576119"/>
              <a:gd name="connsiteX32" fmla="*/ 3881748 w 4198619"/>
              <a:gd name="connsiteY32" fmla="*/ 896293 h 3576119"/>
              <a:gd name="connsiteX33" fmla="*/ 3899855 w 4198619"/>
              <a:gd name="connsiteY33" fmla="*/ 968721 h 3576119"/>
              <a:gd name="connsiteX34" fmla="*/ 3908908 w 4198619"/>
              <a:gd name="connsiteY34" fmla="*/ 1004935 h 3576119"/>
              <a:gd name="connsiteX35" fmla="*/ 3927015 w 4198619"/>
              <a:gd name="connsiteY35" fmla="*/ 1032095 h 3576119"/>
              <a:gd name="connsiteX36" fmla="*/ 3936069 w 4198619"/>
              <a:gd name="connsiteY36" fmla="*/ 1068309 h 3576119"/>
              <a:gd name="connsiteX37" fmla="*/ 3945122 w 4198619"/>
              <a:gd name="connsiteY37" fmla="*/ 1113576 h 3576119"/>
              <a:gd name="connsiteX38" fmla="*/ 3954176 w 4198619"/>
              <a:gd name="connsiteY38" fmla="*/ 1140737 h 3576119"/>
              <a:gd name="connsiteX39" fmla="*/ 3963229 w 4198619"/>
              <a:gd name="connsiteY39" fmla="*/ 1176951 h 3576119"/>
              <a:gd name="connsiteX40" fmla="*/ 3972282 w 4198619"/>
              <a:gd name="connsiteY40" fmla="*/ 1204111 h 3576119"/>
              <a:gd name="connsiteX41" fmla="*/ 3999443 w 4198619"/>
              <a:gd name="connsiteY41" fmla="*/ 1294646 h 3576119"/>
              <a:gd name="connsiteX42" fmla="*/ 4026603 w 4198619"/>
              <a:gd name="connsiteY42" fmla="*/ 1367073 h 3576119"/>
              <a:gd name="connsiteX43" fmla="*/ 4044710 w 4198619"/>
              <a:gd name="connsiteY43" fmla="*/ 1394234 h 3576119"/>
              <a:gd name="connsiteX44" fmla="*/ 4071871 w 4198619"/>
              <a:gd name="connsiteY44" fmla="*/ 1493822 h 3576119"/>
              <a:gd name="connsiteX45" fmla="*/ 4117138 w 4198619"/>
              <a:gd name="connsiteY45" fmla="*/ 1557196 h 3576119"/>
              <a:gd name="connsiteX46" fmla="*/ 4135245 w 4198619"/>
              <a:gd name="connsiteY46" fmla="*/ 1584357 h 3576119"/>
              <a:gd name="connsiteX47" fmla="*/ 4171459 w 4198619"/>
              <a:gd name="connsiteY47" fmla="*/ 1683945 h 3576119"/>
              <a:gd name="connsiteX48" fmla="*/ 4180512 w 4198619"/>
              <a:gd name="connsiteY48" fmla="*/ 1720159 h 3576119"/>
              <a:gd name="connsiteX49" fmla="*/ 4198619 w 4198619"/>
              <a:gd name="connsiteY49" fmla="*/ 1783533 h 3576119"/>
              <a:gd name="connsiteX50" fmla="*/ 4189566 w 4198619"/>
              <a:gd name="connsiteY50" fmla="*/ 2118511 h 3576119"/>
              <a:gd name="connsiteX51" fmla="*/ 4171459 w 4198619"/>
              <a:gd name="connsiteY51" fmla="*/ 2335794 h 3576119"/>
              <a:gd name="connsiteX52" fmla="*/ 4162405 w 4198619"/>
              <a:gd name="connsiteY52" fmla="*/ 2498757 h 3576119"/>
              <a:gd name="connsiteX53" fmla="*/ 4135245 w 4198619"/>
              <a:gd name="connsiteY53" fmla="*/ 2670773 h 3576119"/>
              <a:gd name="connsiteX54" fmla="*/ 4108084 w 4198619"/>
              <a:gd name="connsiteY54" fmla="*/ 2851842 h 3576119"/>
              <a:gd name="connsiteX55" fmla="*/ 4089978 w 4198619"/>
              <a:gd name="connsiteY55" fmla="*/ 2906163 h 3576119"/>
              <a:gd name="connsiteX56" fmla="*/ 4080924 w 4198619"/>
              <a:gd name="connsiteY56" fmla="*/ 2933323 h 3576119"/>
              <a:gd name="connsiteX57" fmla="*/ 4053764 w 4198619"/>
              <a:gd name="connsiteY57" fmla="*/ 2969537 h 3576119"/>
              <a:gd name="connsiteX58" fmla="*/ 4035657 w 4198619"/>
              <a:gd name="connsiteY58" fmla="*/ 2996697 h 3576119"/>
              <a:gd name="connsiteX59" fmla="*/ 4008496 w 4198619"/>
              <a:gd name="connsiteY59" fmla="*/ 3014804 h 3576119"/>
              <a:gd name="connsiteX60" fmla="*/ 3990389 w 4198619"/>
              <a:gd name="connsiteY60" fmla="*/ 3041965 h 3576119"/>
              <a:gd name="connsiteX61" fmla="*/ 3936069 w 4198619"/>
              <a:gd name="connsiteY61" fmla="*/ 3096285 h 3576119"/>
              <a:gd name="connsiteX62" fmla="*/ 3881748 w 4198619"/>
              <a:gd name="connsiteY62" fmla="*/ 3177767 h 3576119"/>
              <a:gd name="connsiteX63" fmla="*/ 3836481 w 4198619"/>
              <a:gd name="connsiteY63" fmla="*/ 3232087 h 3576119"/>
              <a:gd name="connsiteX64" fmla="*/ 3782160 w 4198619"/>
              <a:gd name="connsiteY64" fmla="*/ 3268301 h 3576119"/>
              <a:gd name="connsiteX65" fmla="*/ 3727839 w 4198619"/>
              <a:gd name="connsiteY65" fmla="*/ 3304515 h 3576119"/>
              <a:gd name="connsiteX66" fmla="*/ 3700679 w 4198619"/>
              <a:gd name="connsiteY66" fmla="*/ 3322622 h 3576119"/>
              <a:gd name="connsiteX67" fmla="*/ 3664465 w 4198619"/>
              <a:gd name="connsiteY67" fmla="*/ 3331675 h 3576119"/>
              <a:gd name="connsiteX68" fmla="*/ 3637304 w 4198619"/>
              <a:gd name="connsiteY68" fmla="*/ 3340729 h 3576119"/>
              <a:gd name="connsiteX69" fmla="*/ 3582983 w 4198619"/>
              <a:gd name="connsiteY69" fmla="*/ 3385996 h 3576119"/>
              <a:gd name="connsiteX70" fmla="*/ 3555823 w 4198619"/>
              <a:gd name="connsiteY70" fmla="*/ 3395050 h 3576119"/>
              <a:gd name="connsiteX71" fmla="*/ 3501502 w 4198619"/>
              <a:gd name="connsiteY71" fmla="*/ 3422210 h 3576119"/>
              <a:gd name="connsiteX72" fmla="*/ 3447181 w 4198619"/>
              <a:gd name="connsiteY72" fmla="*/ 3449371 h 3576119"/>
              <a:gd name="connsiteX73" fmla="*/ 3420021 w 4198619"/>
              <a:gd name="connsiteY73" fmla="*/ 3467477 h 3576119"/>
              <a:gd name="connsiteX74" fmla="*/ 3392861 w 4198619"/>
              <a:gd name="connsiteY74" fmla="*/ 3476531 h 3576119"/>
              <a:gd name="connsiteX75" fmla="*/ 3347593 w 4198619"/>
              <a:gd name="connsiteY75" fmla="*/ 3494638 h 3576119"/>
              <a:gd name="connsiteX76" fmla="*/ 3293273 w 4198619"/>
              <a:gd name="connsiteY76" fmla="*/ 3512745 h 3576119"/>
              <a:gd name="connsiteX77" fmla="*/ 3266112 w 4198619"/>
              <a:gd name="connsiteY77" fmla="*/ 3521798 h 3576119"/>
              <a:gd name="connsiteX78" fmla="*/ 3238952 w 4198619"/>
              <a:gd name="connsiteY78" fmla="*/ 3539905 h 3576119"/>
              <a:gd name="connsiteX79" fmla="*/ 3202738 w 4198619"/>
              <a:gd name="connsiteY79" fmla="*/ 3548959 h 3576119"/>
              <a:gd name="connsiteX80" fmla="*/ 3148417 w 4198619"/>
              <a:gd name="connsiteY80" fmla="*/ 3567066 h 3576119"/>
              <a:gd name="connsiteX81" fmla="*/ 3121257 w 4198619"/>
              <a:gd name="connsiteY81" fmla="*/ 3576119 h 3576119"/>
              <a:gd name="connsiteX82" fmla="*/ 2958294 w 4198619"/>
              <a:gd name="connsiteY82" fmla="*/ 3567066 h 3576119"/>
              <a:gd name="connsiteX83" fmla="*/ 2931134 w 4198619"/>
              <a:gd name="connsiteY83" fmla="*/ 3558012 h 3576119"/>
              <a:gd name="connsiteX84" fmla="*/ 2858706 w 4198619"/>
              <a:gd name="connsiteY84" fmla="*/ 3548959 h 3576119"/>
              <a:gd name="connsiteX85" fmla="*/ 2505621 w 4198619"/>
              <a:gd name="connsiteY85" fmla="*/ 3539905 h 3576119"/>
              <a:gd name="connsiteX86" fmla="*/ 2270231 w 4198619"/>
              <a:gd name="connsiteY86" fmla="*/ 3485584 h 3576119"/>
              <a:gd name="connsiteX87" fmla="*/ 1980520 w 4198619"/>
              <a:gd name="connsiteY87" fmla="*/ 3449371 h 3576119"/>
              <a:gd name="connsiteX88" fmla="*/ 1697923 w 4198619"/>
              <a:gd name="connsiteY88" fmla="*/ 3321727 h 3576119"/>
              <a:gd name="connsiteX89" fmla="*/ 1238136 w 4198619"/>
              <a:gd name="connsiteY89" fmla="*/ 3340729 h 3576119"/>
              <a:gd name="connsiteX90" fmla="*/ 1048013 w 4198619"/>
              <a:gd name="connsiteY90" fmla="*/ 3250194 h 3576119"/>
              <a:gd name="connsiteX91" fmla="*/ 875997 w 4198619"/>
              <a:gd name="connsiteY91" fmla="*/ 3195873 h 3576119"/>
              <a:gd name="connsiteX92" fmla="*/ 649661 w 4198619"/>
              <a:gd name="connsiteY92" fmla="*/ 3168713 h 3576119"/>
              <a:gd name="connsiteX93" fmla="*/ 392980 w 4198619"/>
              <a:gd name="connsiteY93" fmla="*/ 3213881 h 3576119"/>
              <a:gd name="connsiteX94" fmla="*/ 0 w 4198619"/>
              <a:gd name="connsiteY94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025787 w 4198619"/>
              <a:gd name="connsiteY8" fmla="*/ 316872 h 3576119"/>
              <a:gd name="connsiteX9" fmla="*/ 2062001 w 4198619"/>
              <a:gd name="connsiteY9" fmla="*/ 325925 h 3576119"/>
              <a:gd name="connsiteX10" fmla="*/ 2143482 w 4198619"/>
              <a:gd name="connsiteY10" fmla="*/ 334978 h 3576119"/>
              <a:gd name="connsiteX11" fmla="*/ 2188750 w 4198619"/>
              <a:gd name="connsiteY11" fmla="*/ 344032 h 3576119"/>
              <a:gd name="connsiteX12" fmla="*/ 2279284 w 4198619"/>
              <a:gd name="connsiteY12" fmla="*/ 353085 h 3576119"/>
              <a:gd name="connsiteX13" fmla="*/ 2487514 w 4198619"/>
              <a:gd name="connsiteY13" fmla="*/ 380246 h 3576119"/>
              <a:gd name="connsiteX14" fmla="*/ 2650477 w 4198619"/>
              <a:gd name="connsiteY14" fmla="*/ 398353 h 3576119"/>
              <a:gd name="connsiteX15" fmla="*/ 2813439 w 4198619"/>
              <a:gd name="connsiteY15" fmla="*/ 416460 h 3576119"/>
              <a:gd name="connsiteX16" fmla="*/ 2867760 w 4198619"/>
              <a:gd name="connsiteY16" fmla="*/ 425513 h 3576119"/>
              <a:gd name="connsiteX17" fmla="*/ 2894920 w 4198619"/>
              <a:gd name="connsiteY17" fmla="*/ 434567 h 3576119"/>
              <a:gd name="connsiteX18" fmla="*/ 3012615 w 4198619"/>
              <a:gd name="connsiteY18" fmla="*/ 452673 h 3576119"/>
              <a:gd name="connsiteX19" fmla="*/ 3103150 w 4198619"/>
              <a:gd name="connsiteY19" fmla="*/ 479834 h 3576119"/>
              <a:gd name="connsiteX20" fmla="*/ 3130310 w 4198619"/>
              <a:gd name="connsiteY20" fmla="*/ 488887 h 3576119"/>
              <a:gd name="connsiteX21" fmla="*/ 3275166 w 4198619"/>
              <a:gd name="connsiteY21" fmla="*/ 506994 h 3576119"/>
              <a:gd name="connsiteX22" fmla="*/ 3555823 w 4198619"/>
              <a:gd name="connsiteY22" fmla="*/ 516048 h 3576119"/>
              <a:gd name="connsiteX23" fmla="*/ 3646358 w 4198619"/>
              <a:gd name="connsiteY23" fmla="*/ 570369 h 3576119"/>
              <a:gd name="connsiteX24" fmla="*/ 3709732 w 4198619"/>
              <a:gd name="connsiteY24" fmla="*/ 615636 h 3576119"/>
              <a:gd name="connsiteX25" fmla="*/ 3727839 w 4198619"/>
              <a:gd name="connsiteY25" fmla="*/ 642796 h 3576119"/>
              <a:gd name="connsiteX26" fmla="*/ 3754999 w 4198619"/>
              <a:gd name="connsiteY26" fmla="*/ 669957 h 3576119"/>
              <a:gd name="connsiteX27" fmla="*/ 3791213 w 4198619"/>
              <a:gd name="connsiteY27" fmla="*/ 733331 h 3576119"/>
              <a:gd name="connsiteX28" fmla="*/ 3800267 w 4198619"/>
              <a:gd name="connsiteY28" fmla="*/ 760491 h 3576119"/>
              <a:gd name="connsiteX29" fmla="*/ 3836481 w 4198619"/>
              <a:gd name="connsiteY29" fmla="*/ 814812 h 3576119"/>
              <a:gd name="connsiteX30" fmla="*/ 3854587 w 4198619"/>
              <a:gd name="connsiteY30" fmla="*/ 841973 h 3576119"/>
              <a:gd name="connsiteX31" fmla="*/ 3881748 w 4198619"/>
              <a:gd name="connsiteY31" fmla="*/ 896293 h 3576119"/>
              <a:gd name="connsiteX32" fmla="*/ 3899855 w 4198619"/>
              <a:gd name="connsiteY32" fmla="*/ 968721 h 3576119"/>
              <a:gd name="connsiteX33" fmla="*/ 3908908 w 4198619"/>
              <a:gd name="connsiteY33" fmla="*/ 1004935 h 3576119"/>
              <a:gd name="connsiteX34" fmla="*/ 3927015 w 4198619"/>
              <a:gd name="connsiteY34" fmla="*/ 1032095 h 3576119"/>
              <a:gd name="connsiteX35" fmla="*/ 3936069 w 4198619"/>
              <a:gd name="connsiteY35" fmla="*/ 1068309 h 3576119"/>
              <a:gd name="connsiteX36" fmla="*/ 3945122 w 4198619"/>
              <a:gd name="connsiteY36" fmla="*/ 1113576 h 3576119"/>
              <a:gd name="connsiteX37" fmla="*/ 3954176 w 4198619"/>
              <a:gd name="connsiteY37" fmla="*/ 1140737 h 3576119"/>
              <a:gd name="connsiteX38" fmla="*/ 3963229 w 4198619"/>
              <a:gd name="connsiteY38" fmla="*/ 1176951 h 3576119"/>
              <a:gd name="connsiteX39" fmla="*/ 3972282 w 4198619"/>
              <a:gd name="connsiteY39" fmla="*/ 1204111 h 3576119"/>
              <a:gd name="connsiteX40" fmla="*/ 3999443 w 4198619"/>
              <a:gd name="connsiteY40" fmla="*/ 1294646 h 3576119"/>
              <a:gd name="connsiteX41" fmla="*/ 4026603 w 4198619"/>
              <a:gd name="connsiteY41" fmla="*/ 1367073 h 3576119"/>
              <a:gd name="connsiteX42" fmla="*/ 4044710 w 4198619"/>
              <a:gd name="connsiteY42" fmla="*/ 1394234 h 3576119"/>
              <a:gd name="connsiteX43" fmla="*/ 4071871 w 4198619"/>
              <a:gd name="connsiteY43" fmla="*/ 1493822 h 3576119"/>
              <a:gd name="connsiteX44" fmla="*/ 4117138 w 4198619"/>
              <a:gd name="connsiteY44" fmla="*/ 1557196 h 3576119"/>
              <a:gd name="connsiteX45" fmla="*/ 4135245 w 4198619"/>
              <a:gd name="connsiteY45" fmla="*/ 1584357 h 3576119"/>
              <a:gd name="connsiteX46" fmla="*/ 4171459 w 4198619"/>
              <a:gd name="connsiteY46" fmla="*/ 1683945 h 3576119"/>
              <a:gd name="connsiteX47" fmla="*/ 4180512 w 4198619"/>
              <a:gd name="connsiteY47" fmla="*/ 1720159 h 3576119"/>
              <a:gd name="connsiteX48" fmla="*/ 4198619 w 4198619"/>
              <a:gd name="connsiteY48" fmla="*/ 1783533 h 3576119"/>
              <a:gd name="connsiteX49" fmla="*/ 4189566 w 4198619"/>
              <a:gd name="connsiteY49" fmla="*/ 2118511 h 3576119"/>
              <a:gd name="connsiteX50" fmla="*/ 4171459 w 4198619"/>
              <a:gd name="connsiteY50" fmla="*/ 2335794 h 3576119"/>
              <a:gd name="connsiteX51" fmla="*/ 4162405 w 4198619"/>
              <a:gd name="connsiteY51" fmla="*/ 2498757 h 3576119"/>
              <a:gd name="connsiteX52" fmla="*/ 4135245 w 4198619"/>
              <a:gd name="connsiteY52" fmla="*/ 2670773 h 3576119"/>
              <a:gd name="connsiteX53" fmla="*/ 4108084 w 4198619"/>
              <a:gd name="connsiteY53" fmla="*/ 2851842 h 3576119"/>
              <a:gd name="connsiteX54" fmla="*/ 4089978 w 4198619"/>
              <a:gd name="connsiteY54" fmla="*/ 2906163 h 3576119"/>
              <a:gd name="connsiteX55" fmla="*/ 4080924 w 4198619"/>
              <a:gd name="connsiteY55" fmla="*/ 2933323 h 3576119"/>
              <a:gd name="connsiteX56" fmla="*/ 4053764 w 4198619"/>
              <a:gd name="connsiteY56" fmla="*/ 2969537 h 3576119"/>
              <a:gd name="connsiteX57" fmla="*/ 4035657 w 4198619"/>
              <a:gd name="connsiteY57" fmla="*/ 2996697 h 3576119"/>
              <a:gd name="connsiteX58" fmla="*/ 4008496 w 4198619"/>
              <a:gd name="connsiteY58" fmla="*/ 3014804 h 3576119"/>
              <a:gd name="connsiteX59" fmla="*/ 3990389 w 4198619"/>
              <a:gd name="connsiteY59" fmla="*/ 3041965 h 3576119"/>
              <a:gd name="connsiteX60" fmla="*/ 3936069 w 4198619"/>
              <a:gd name="connsiteY60" fmla="*/ 3096285 h 3576119"/>
              <a:gd name="connsiteX61" fmla="*/ 3881748 w 4198619"/>
              <a:gd name="connsiteY61" fmla="*/ 3177767 h 3576119"/>
              <a:gd name="connsiteX62" fmla="*/ 3836481 w 4198619"/>
              <a:gd name="connsiteY62" fmla="*/ 3232087 h 3576119"/>
              <a:gd name="connsiteX63" fmla="*/ 3782160 w 4198619"/>
              <a:gd name="connsiteY63" fmla="*/ 3268301 h 3576119"/>
              <a:gd name="connsiteX64" fmla="*/ 3727839 w 4198619"/>
              <a:gd name="connsiteY64" fmla="*/ 3304515 h 3576119"/>
              <a:gd name="connsiteX65" fmla="*/ 3700679 w 4198619"/>
              <a:gd name="connsiteY65" fmla="*/ 3322622 h 3576119"/>
              <a:gd name="connsiteX66" fmla="*/ 3664465 w 4198619"/>
              <a:gd name="connsiteY66" fmla="*/ 3331675 h 3576119"/>
              <a:gd name="connsiteX67" fmla="*/ 3637304 w 4198619"/>
              <a:gd name="connsiteY67" fmla="*/ 3340729 h 3576119"/>
              <a:gd name="connsiteX68" fmla="*/ 3582983 w 4198619"/>
              <a:gd name="connsiteY68" fmla="*/ 3385996 h 3576119"/>
              <a:gd name="connsiteX69" fmla="*/ 3555823 w 4198619"/>
              <a:gd name="connsiteY69" fmla="*/ 3395050 h 3576119"/>
              <a:gd name="connsiteX70" fmla="*/ 3501502 w 4198619"/>
              <a:gd name="connsiteY70" fmla="*/ 3422210 h 3576119"/>
              <a:gd name="connsiteX71" fmla="*/ 3447181 w 4198619"/>
              <a:gd name="connsiteY71" fmla="*/ 3449371 h 3576119"/>
              <a:gd name="connsiteX72" fmla="*/ 3420021 w 4198619"/>
              <a:gd name="connsiteY72" fmla="*/ 3467477 h 3576119"/>
              <a:gd name="connsiteX73" fmla="*/ 3392861 w 4198619"/>
              <a:gd name="connsiteY73" fmla="*/ 3476531 h 3576119"/>
              <a:gd name="connsiteX74" fmla="*/ 3347593 w 4198619"/>
              <a:gd name="connsiteY74" fmla="*/ 3494638 h 3576119"/>
              <a:gd name="connsiteX75" fmla="*/ 3293273 w 4198619"/>
              <a:gd name="connsiteY75" fmla="*/ 3512745 h 3576119"/>
              <a:gd name="connsiteX76" fmla="*/ 3266112 w 4198619"/>
              <a:gd name="connsiteY76" fmla="*/ 3521798 h 3576119"/>
              <a:gd name="connsiteX77" fmla="*/ 3238952 w 4198619"/>
              <a:gd name="connsiteY77" fmla="*/ 3539905 h 3576119"/>
              <a:gd name="connsiteX78" fmla="*/ 3202738 w 4198619"/>
              <a:gd name="connsiteY78" fmla="*/ 3548959 h 3576119"/>
              <a:gd name="connsiteX79" fmla="*/ 3148417 w 4198619"/>
              <a:gd name="connsiteY79" fmla="*/ 3567066 h 3576119"/>
              <a:gd name="connsiteX80" fmla="*/ 3121257 w 4198619"/>
              <a:gd name="connsiteY80" fmla="*/ 3576119 h 3576119"/>
              <a:gd name="connsiteX81" fmla="*/ 2958294 w 4198619"/>
              <a:gd name="connsiteY81" fmla="*/ 3567066 h 3576119"/>
              <a:gd name="connsiteX82" fmla="*/ 2931134 w 4198619"/>
              <a:gd name="connsiteY82" fmla="*/ 3558012 h 3576119"/>
              <a:gd name="connsiteX83" fmla="*/ 2858706 w 4198619"/>
              <a:gd name="connsiteY83" fmla="*/ 3548959 h 3576119"/>
              <a:gd name="connsiteX84" fmla="*/ 2505621 w 4198619"/>
              <a:gd name="connsiteY84" fmla="*/ 3539905 h 3576119"/>
              <a:gd name="connsiteX85" fmla="*/ 2270231 w 4198619"/>
              <a:gd name="connsiteY85" fmla="*/ 3485584 h 3576119"/>
              <a:gd name="connsiteX86" fmla="*/ 1980520 w 4198619"/>
              <a:gd name="connsiteY86" fmla="*/ 3449371 h 3576119"/>
              <a:gd name="connsiteX87" fmla="*/ 1697923 w 4198619"/>
              <a:gd name="connsiteY87" fmla="*/ 3321727 h 3576119"/>
              <a:gd name="connsiteX88" fmla="*/ 1238136 w 4198619"/>
              <a:gd name="connsiteY88" fmla="*/ 3340729 h 3576119"/>
              <a:gd name="connsiteX89" fmla="*/ 1048013 w 4198619"/>
              <a:gd name="connsiteY89" fmla="*/ 3250194 h 3576119"/>
              <a:gd name="connsiteX90" fmla="*/ 875997 w 4198619"/>
              <a:gd name="connsiteY90" fmla="*/ 3195873 h 3576119"/>
              <a:gd name="connsiteX91" fmla="*/ 649661 w 4198619"/>
              <a:gd name="connsiteY91" fmla="*/ 3168713 h 3576119"/>
              <a:gd name="connsiteX92" fmla="*/ 392980 w 4198619"/>
              <a:gd name="connsiteY92" fmla="*/ 3213881 h 3576119"/>
              <a:gd name="connsiteX93" fmla="*/ 0 w 4198619"/>
              <a:gd name="connsiteY93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062001 w 4198619"/>
              <a:gd name="connsiteY8" fmla="*/ 325925 h 3576119"/>
              <a:gd name="connsiteX9" fmla="*/ 2143482 w 4198619"/>
              <a:gd name="connsiteY9" fmla="*/ 334978 h 3576119"/>
              <a:gd name="connsiteX10" fmla="*/ 2188750 w 4198619"/>
              <a:gd name="connsiteY10" fmla="*/ 344032 h 3576119"/>
              <a:gd name="connsiteX11" fmla="*/ 2279284 w 4198619"/>
              <a:gd name="connsiteY11" fmla="*/ 353085 h 3576119"/>
              <a:gd name="connsiteX12" fmla="*/ 2487514 w 4198619"/>
              <a:gd name="connsiteY12" fmla="*/ 380246 h 3576119"/>
              <a:gd name="connsiteX13" fmla="*/ 2650477 w 4198619"/>
              <a:gd name="connsiteY13" fmla="*/ 398353 h 3576119"/>
              <a:gd name="connsiteX14" fmla="*/ 2813439 w 4198619"/>
              <a:gd name="connsiteY14" fmla="*/ 416460 h 3576119"/>
              <a:gd name="connsiteX15" fmla="*/ 2867760 w 4198619"/>
              <a:gd name="connsiteY15" fmla="*/ 425513 h 3576119"/>
              <a:gd name="connsiteX16" fmla="*/ 2894920 w 4198619"/>
              <a:gd name="connsiteY16" fmla="*/ 434567 h 3576119"/>
              <a:gd name="connsiteX17" fmla="*/ 3012615 w 4198619"/>
              <a:gd name="connsiteY17" fmla="*/ 452673 h 3576119"/>
              <a:gd name="connsiteX18" fmla="*/ 3103150 w 4198619"/>
              <a:gd name="connsiteY18" fmla="*/ 479834 h 3576119"/>
              <a:gd name="connsiteX19" fmla="*/ 3130310 w 4198619"/>
              <a:gd name="connsiteY19" fmla="*/ 488887 h 3576119"/>
              <a:gd name="connsiteX20" fmla="*/ 3275166 w 4198619"/>
              <a:gd name="connsiteY20" fmla="*/ 506994 h 3576119"/>
              <a:gd name="connsiteX21" fmla="*/ 3555823 w 4198619"/>
              <a:gd name="connsiteY21" fmla="*/ 516048 h 3576119"/>
              <a:gd name="connsiteX22" fmla="*/ 3646358 w 4198619"/>
              <a:gd name="connsiteY22" fmla="*/ 570369 h 3576119"/>
              <a:gd name="connsiteX23" fmla="*/ 3709732 w 4198619"/>
              <a:gd name="connsiteY23" fmla="*/ 615636 h 3576119"/>
              <a:gd name="connsiteX24" fmla="*/ 3727839 w 4198619"/>
              <a:gd name="connsiteY24" fmla="*/ 642796 h 3576119"/>
              <a:gd name="connsiteX25" fmla="*/ 3754999 w 4198619"/>
              <a:gd name="connsiteY25" fmla="*/ 669957 h 3576119"/>
              <a:gd name="connsiteX26" fmla="*/ 3791213 w 4198619"/>
              <a:gd name="connsiteY26" fmla="*/ 733331 h 3576119"/>
              <a:gd name="connsiteX27" fmla="*/ 3800267 w 4198619"/>
              <a:gd name="connsiteY27" fmla="*/ 760491 h 3576119"/>
              <a:gd name="connsiteX28" fmla="*/ 3836481 w 4198619"/>
              <a:gd name="connsiteY28" fmla="*/ 814812 h 3576119"/>
              <a:gd name="connsiteX29" fmla="*/ 3854587 w 4198619"/>
              <a:gd name="connsiteY29" fmla="*/ 841973 h 3576119"/>
              <a:gd name="connsiteX30" fmla="*/ 3881748 w 4198619"/>
              <a:gd name="connsiteY30" fmla="*/ 896293 h 3576119"/>
              <a:gd name="connsiteX31" fmla="*/ 3899855 w 4198619"/>
              <a:gd name="connsiteY31" fmla="*/ 968721 h 3576119"/>
              <a:gd name="connsiteX32" fmla="*/ 3908908 w 4198619"/>
              <a:gd name="connsiteY32" fmla="*/ 1004935 h 3576119"/>
              <a:gd name="connsiteX33" fmla="*/ 3927015 w 4198619"/>
              <a:gd name="connsiteY33" fmla="*/ 1032095 h 3576119"/>
              <a:gd name="connsiteX34" fmla="*/ 3936069 w 4198619"/>
              <a:gd name="connsiteY34" fmla="*/ 1068309 h 3576119"/>
              <a:gd name="connsiteX35" fmla="*/ 3945122 w 4198619"/>
              <a:gd name="connsiteY35" fmla="*/ 1113576 h 3576119"/>
              <a:gd name="connsiteX36" fmla="*/ 3954176 w 4198619"/>
              <a:gd name="connsiteY36" fmla="*/ 1140737 h 3576119"/>
              <a:gd name="connsiteX37" fmla="*/ 3963229 w 4198619"/>
              <a:gd name="connsiteY37" fmla="*/ 1176951 h 3576119"/>
              <a:gd name="connsiteX38" fmla="*/ 3972282 w 4198619"/>
              <a:gd name="connsiteY38" fmla="*/ 1204111 h 3576119"/>
              <a:gd name="connsiteX39" fmla="*/ 3999443 w 4198619"/>
              <a:gd name="connsiteY39" fmla="*/ 1294646 h 3576119"/>
              <a:gd name="connsiteX40" fmla="*/ 4026603 w 4198619"/>
              <a:gd name="connsiteY40" fmla="*/ 1367073 h 3576119"/>
              <a:gd name="connsiteX41" fmla="*/ 4044710 w 4198619"/>
              <a:gd name="connsiteY41" fmla="*/ 1394234 h 3576119"/>
              <a:gd name="connsiteX42" fmla="*/ 4071871 w 4198619"/>
              <a:gd name="connsiteY42" fmla="*/ 1493822 h 3576119"/>
              <a:gd name="connsiteX43" fmla="*/ 4117138 w 4198619"/>
              <a:gd name="connsiteY43" fmla="*/ 1557196 h 3576119"/>
              <a:gd name="connsiteX44" fmla="*/ 4135245 w 4198619"/>
              <a:gd name="connsiteY44" fmla="*/ 1584357 h 3576119"/>
              <a:gd name="connsiteX45" fmla="*/ 4171459 w 4198619"/>
              <a:gd name="connsiteY45" fmla="*/ 1683945 h 3576119"/>
              <a:gd name="connsiteX46" fmla="*/ 4180512 w 4198619"/>
              <a:gd name="connsiteY46" fmla="*/ 1720159 h 3576119"/>
              <a:gd name="connsiteX47" fmla="*/ 4198619 w 4198619"/>
              <a:gd name="connsiteY47" fmla="*/ 1783533 h 3576119"/>
              <a:gd name="connsiteX48" fmla="*/ 4189566 w 4198619"/>
              <a:gd name="connsiteY48" fmla="*/ 2118511 h 3576119"/>
              <a:gd name="connsiteX49" fmla="*/ 4171459 w 4198619"/>
              <a:gd name="connsiteY49" fmla="*/ 2335794 h 3576119"/>
              <a:gd name="connsiteX50" fmla="*/ 4162405 w 4198619"/>
              <a:gd name="connsiteY50" fmla="*/ 2498757 h 3576119"/>
              <a:gd name="connsiteX51" fmla="*/ 4135245 w 4198619"/>
              <a:gd name="connsiteY51" fmla="*/ 2670773 h 3576119"/>
              <a:gd name="connsiteX52" fmla="*/ 4108084 w 4198619"/>
              <a:gd name="connsiteY52" fmla="*/ 2851842 h 3576119"/>
              <a:gd name="connsiteX53" fmla="*/ 4089978 w 4198619"/>
              <a:gd name="connsiteY53" fmla="*/ 2906163 h 3576119"/>
              <a:gd name="connsiteX54" fmla="*/ 4080924 w 4198619"/>
              <a:gd name="connsiteY54" fmla="*/ 2933323 h 3576119"/>
              <a:gd name="connsiteX55" fmla="*/ 4053764 w 4198619"/>
              <a:gd name="connsiteY55" fmla="*/ 2969537 h 3576119"/>
              <a:gd name="connsiteX56" fmla="*/ 4035657 w 4198619"/>
              <a:gd name="connsiteY56" fmla="*/ 2996697 h 3576119"/>
              <a:gd name="connsiteX57" fmla="*/ 4008496 w 4198619"/>
              <a:gd name="connsiteY57" fmla="*/ 3014804 h 3576119"/>
              <a:gd name="connsiteX58" fmla="*/ 3990389 w 4198619"/>
              <a:gd name="connsiteY58" fmla="*/ 3041965 h 3576119"/>
              <a:gd name="connsiteX59" fmla="*/ 3936069 w 4198619"/>
              <a:gd name="connsiteY59" fmla="*/ 3096285 h 3576119"/>
              <a:gd name="connsiteX60" fmla="*/ 3881748 w 4198619"/>
              <a:gd name="connsiteY60" fmla="*/ 3177767 h 3576119"/>
              <a:gd name="connsiteX61" fmla="*/ 3836481 w 4198619"/>
              <a:gd name="connsiteY61" fmla="*/ 3232087 h 3576119"/>
              <a:gd name="connsiteX62" fmla="*/ 3782160 w 4198619"/>
              <a:gd name="connsiteY62" fmla="*/ 3268301 h 3576119"/>
              <a:gd name="connsiteX63" fmla="*/ 3727839 w 4198619"/>
              <a:gd name="connsiteY63" fmla="*/ 3304515 h 3576119"/>
              <a:gd name="connsiteX64" fmla="*/ 3700679 w 4198619"/>
              <a:gd name="connsiteY64" fmla="*/ 3322622 h 3576119"/>
              <a:gd name="connsiteX65" fmla="*/ 3664465 w 4198619"/>
              <a:gd name="connsiteY65" fmla="*/ 3331675 h 3576119"/>
              <a:gd name="connsiteX66" fmla="*/ 3637304 w 4198619"/>
              <a:gd name="connsiteY66" fmla="*/ 3340729 h 3576119"/>
              <a:gd name="connsiteX67" fmla="*/ 3582983 w 4198619"/>
              <a:gd name="connsiteY67" fmla="*/ 3385996 h 3576119"/>
              <a:gd name="connsiteX68" fmla="*/ 3555823 w 4198619"/>
              <a:gd name="connsiteY68" fmla="*/ 3395050 h 3576119"/>
              <a:gd name="connsiteX69" fmla="*/ 3501502 w 4198619"/>
              <a:gd name="connsiteY69" fmla="*/ 3422210 h 3576119"/>
              <a:gd name="connsiteX70" fmla="*/ 3447181 w 4198619"/>
              <a:gd name="connsiteY70" fmla="*/ 3449371 h 3576119"/>
              <a:gd name="connsiteX71" fmla="*/ 3420021 w 4198619"/>
              <a:gd name="connsiteY71" fmla="*/ 3467477 h 3576119"/>
              <a:gd name="connsiteX72" fmla="*/ 3392861 w 4198619"/>
              <a:gd name="connsiteY72" fmla="*/ 3476531 h 3576119"/>
              <a:gd name="connsiteX73" fmla="*/ 3347593 w 4198619"/>
              <a:gd name="connsiteY73" fmla="*/ 3494638 h 3576119"/>
              <a:gd name="connsiteX74" fmla="*/ 3293273 w 4198619"/>
              <a:gd name="connsiteY74" fmla="*/ 3512745 h 3576119"/>
              <a:gd name="connsiteX75" fmla="*/ 3266112 w 4198619"/>
              <a:gd name="connsiteY75" fmla="*/ 3521798 h 3576119"/>
              <a:gd name="connsiteX76" fmla="*/ 3238952 w 4198619"/>
              <a:gd name="connsiteY76" fmla="*/ 3539905 h 3576119"/>
              <a:gd name="connsiteX77" fmla="*/ 3202738 w 4198619"/>
              <a:gd name="connsiteY77" fmla="*/ 3548959 h 3576119"/>
              <a:gd name="connsiteX78" fmla="*/ 3148417 w 4198619"/>
              <a:gd name="connsiteY78" fmla="*/ 3567066 h 3576119"/>
              <a:gd name="connsiteX79" fmla="*/ 3121257 w 4198619"/>
              <a:gd name="connsiteY79" fmla="*/ 3576119 h 3576119"/>
              <a:gd name="connsiteX80" fmla="*/ 2958294 w 4198619"/>
              <a:gd name="connsiteY80" fmla="*/ 3567066 h 3576119"/>
              <a:gd name="connsiteX81" fmla="*/ 2931134 w 4198619"/>
              <a:gd name="connsiteY81" fmla="*/ 3558012 h 3576119"/>
              <a:gd name="connsiteX82" fmla="*/ 2858706 w 4198619"/>
              <a:gd name="connsiteY82" fmla="*/ 3548959 h 3576119"/>
              <a:gd name="connsiteX83" fmla="*/ 2505621 w 4198619"/>
              <a:gd name="connsiteY83" fmla="*/ 3539905 h 3576119"/>
              <a:gd name="connsiteX84" fmla="*/ 2270231 w 4198619"/>
              <a:gd name="connsiteY84" fmla="*/ 3485584 h 3576119"/>
              <a:gd name="connsiteX85" fmla="*/ 1980520 w 4198619"/>
              <a:gd name="connsiteY85" fmla="*/ 3449371 h 3576119"/>
              <a:gd name="connsiteX86" fmla="*/ 1697923 w 4198619"/>
              <a:gd name="connsiteY86" fmla="*/ 3321727 h 3576119"/>
              <a:gd name="connsiteX87" fmla="*/ 1238136 w 4198619"/>
              <a:gd name="connsiteY87" fmla="*/ 3340729 h 3576119"/>
              <a:gd name="connsiteX88" fmla="*/ 1048013 w 4198619"/>
              <a:gd name="connsiteY88" fmla="*/ 3250194 h 3576119"/>
              <a:gd name="connsiteX89" fmla="*/ 875997 w 4198619"/>
              <a:gd name="connsiteY89" fmla="*/ 3195873 h 3576119"/>
              <a:gd name="connsiteX90" fmla="*/ 649661 w 4198619"/>
              <a:gd name="connsiteY90" fmla="*/ 3168713 h 3576119"/>
              <a:gd name="connsiteX91" fmla="*/ 392980 w 4198619"/>
              <a:gd name="connsiteY91" fmla="*/ 3213881 h 3576119"/>
              <a:gd name="connsiteX92" fmla="*/ 0 w 4198619"/>
              <a:gd name="connsiteY92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143482 w 4198619"/>
              <a:gd name="connsiteY8" fmla="*/ 334978 h 3576119"/>
              <a:gd name="connsiteX9" fmla="*/ 2188750 w 4198619"/>
              <a:gd name="connsiteY9" fmla="*/ 344032 h 3576119"/>
              <a:gd name="connsiteX10" fmla="*/ 2279284 w 4198619"/>
              <a:gd name="connsiteY10" fmla="*/ 353085 h 3576119"/>
              <a:gd name="connsiteX11" fmla="*/ 2487514 w 4198619"/>
              <a:gd name="connsiteY11" fmla="*/ 380246 h 3576119"/>
              <a:gd name="connsiteX12" fmla="*/ 2650477 w 4198619"/>
              <a:gd name="connsiteY12" fmla="*/ 398353 h 3576119"/>
              <a:gd name="connsiteX13" fmla="*/ 2813439 w 4198619"/>
              <a:gd name="connsiteY13" fmla="*/ 416460 h 3576119"/>
              <a:gd name="connsiteX14" fmla="*/ 2867760 w 4198619"/>
              <a:gd name="connsiteY14" fmla="*/ 425513 h 3576119"/>
              <a:gd name="connsiteX15" fmla="*/ 2894920 w 4198619"/>
              <a:gd name="connsiteY15" fmla="*/ 434567 h 3576119"/>
              <a:gd name="connsiteX16" fmla="*/ 3012615 w 4198619"/>
              <a:gd name="connsiteY16" fmla="*/ 452673 h 3576119"/>
              <a:gd name="connsiteX17" fmla="*/ 3103150 w 4198619"/>
              <a:gd name="connsiteY17" fmla="*/ 479834 h 3576119"/>
              <a:gd name="connsiteX18" fmla="*/ 3130310 w 4198619"/>
              <a:gd name="connsiteY18" fmla="*/ 488887 h 3576119"/>
              <a:gd name="connsiteX19" fmla="*/ 3275166 w 4198619"/>
              <a:gd name="connsiteY19" fmla="*/ 506994 h 3576119"/>
              <a:gd name="connsiteX20" fmla="*/ 3555823 w 4198619"/>
              <a:gd name="connsiteY20" fmla="*/ 516048 h 3576119"/>
              <a:gd name="connsiteX21" fmla="*/ 3646358 w 4198619"/>
              <a:gd name="connsiteY21" fmla="*/ 570369 h 3576119"/>
              <a:gd name="connsiteX22" fmla="*/ 3709732 w 4198619"/>
              <a:gd name="connsiteY22" fmla="*/ 615636 h 3576119"/>
              <a:gd name="connsiteX23" fmla="*/ 3727839 w 4198619"/>
              <a:gd name="connsiteY23" fmla="*/ 642796 h 3576119"/>
              <a:gd name="connsiteX24" fmla="*/ 3754999 w 4198619"/>
              <a:gd name="connsiteY24" fmla="*/ 669957 h 3576119"/>
              <a:gd name="connsiteX25" fmla="*/ 3791213 w 4198619"/>
              <a:gd name="connsiteY25" fmla="*/ 733331 h 3576119"/>
              <a:gd name="connsiteX26" fmla="*/ 3800267 w 4198619"/>
              <a:gd name="connsiteY26" fmla="*/ 760491 h 3576119"/>
              <a:gd name="connsiteX27" fmla="*/ 3836481 w 4198619"/>
              <a:gd name="connsiteY27" fmla="*/ 814812 h 3576119"/>
              <a:gd name="connsiteX28" fmla="*/ 3854587 w 4198619"/>
              <a:gd name="connsiteY28" fmla="*/ 841973 h 3576119"/>
              <a:gd name="connsiteX29" fmla="*/ 3881748 w 4198619"/>
              <a:gd name="connsiteY29" fmla="*/ 896293 h 3576119"/>
              <a:gd name="connsiteX30" fmla="*/ 3899855 w 4198619"/>
              <a:gd name="connsiteY30" fmla="*/ 968721 h 3576119"/>
              <a:gd name="connsiteX31" fmla="*/ 3908908 w 4198619"/>
              <a:gd name="connsiteY31" fmla="*/ 1004935 h 3576119"/>
              <a:gd name="connsiteX32" fmla="*/ 3927015 w 4198619"/>
              <a:gd name="connsiteY32" fmla="*/ 1032095 h 3576119"/>
              <a:gd name="connsiteX33" fmla="*/ 3936069 w 4198619"/>
              <a:gd name="connsiteY33" fmla="*/ 1068309 h 3576119"/>
              <a:gd name="connsiteX34" fmla="*/ 3945122 w 4198619"/>
              <a:gd name="connsiteY34" fmla="*/ 1113576 h 3576119"/>
              <a:gd name="connsiteX35" fmla="*/ 3954176 w 4198619"/>
              <a:gd name="connsiteY35" fmla="*/ 1140737 h 3576119"/>
              <a:gd name="connsiteX36" fmla="*/ 3963229 w 4198619"/>
              <a:gd name="connsiteY36" fmla="*/ 1176951 h 3576119"/>
              <a:gd name="connsiteX37" fmla="*/ 3972282 w 4198619"/>
              <a:gd name="connsiteY37" fmla="*/ 1204111 h 3576119"/>
              <a:gd name="connsiteX38" fmla="*/ 3999443 w 4198619"/>
              <a:gd name="connsiteY38" fmla="*/ 1294646 h 3576119"/>
              <a:gd name="connsiteX39" fmla="*/ 4026603 w 4198619"/>
              <a:gd name="connsiteY39" fmla="*/ 1367073 h 3576119"/>
              <a:gd name="connsiteX40" fmla="*/ 4044710 w 4198619"/>
              <a:gd name="connsiteY40" fmla="*/ 1394234 h 3576119"/>
              <a:gd name="connsiteX41" fmla="*/ 4071871 w 4198619"/>
              <a:gd name="connsiteY41" fmla="*/ 1493822 h 3576119"/>
              <a:gd name="connsiteX42" fmla="*/ 4117138 w 4198619"/>
              <a:gd name="connsiteY42" fmla="*/ 1557196 h 3576119"/>
              <a:gd name="connsiteX43" fmla="*/ 4135245 w 4198619"/>
              <a:gd name="connsiteY43" fmla="*/ 1584357 h 3576119"/>
              <a:gd name="connsiteX44" fmla="*/ 4171459 w 4198619"/>
              <a:gd name="connsiteY44" fmla="*/ 1683945 h 3576119"/>
              <a:gd name="connsiteX45" fmla="*/ 4180512 w 4198619"/>
              <a:gd name="connsiteY45" fmla="*/ 1720159 h 3576119"/>
              <a:gd name="connsiteX46" fmla="*/ 4198619 w 4198619"/>
              <a:gd name="connsiteY46" fmla="*/ 1783533 h 3576119"/>
              <a:gd name="connsiteX47" fmla="*/ 4189566 w 4198619"/>
              <a:gd name="connsiteY47" fmla="*/ 2118511 h 3576119"/>
              <a:gd name="connsiteX48" fmla="*/ 4171459 w 4198619"/>
              <a:gd name="connsiteY48" fmla="*/ 2335794 h 3576119"/>
              <a:gd name="connsiteX49" fmla="*/ 4162405 w 4198619"/>
              <a:gd name="connsiteY49" fmla="*/ 2498757 h 3576119"/>
              <a:gd name="connsiteX50" fmla="*/ 4135245 w 4198619"/>
              <a:gd name="connsiteY50" fmla="*/ 2670773 h 3576119"/>
              <a:gd name="connsiteX51" fmla="*/ 4108084 w 4198619"/>
              <a:gd name="connsiteY51" fmla="*/ 2851842 h 3576119"/>
              <a:gd name="connsiteX52" fmla="*/ 4089978 w 4198619"/>
              <a:gd name="connsiteY52" fmla="*/ 2906163 h 3576119"/>
              <a:gd name="connsiteX53" fmla="*/ 4080924 w 4198619"/>
              <a:gd name="connsiteY53" fmla="*/ 2933323 h 3576119"/>
              <a:gd name="connsiteX54" fmla="*/ 4053764 w 4198619"/>
              <a:gd name="connsiteY54" fmla="*/ 2969537 h 3576119"/>
              <a:gd name="connsiteX55" fmla="*/ 4035657 w 4198619"/>
              <a:gd name="connsiteY55" fmla="*/ 2996697 h 3576119"/>
              <a:gd name="connsiteX56" fmla="*/ 4008496 w 4198619"/>
              <a:gd name="connsiteY56" fmla="*/ 3014804 h 3576119"/>
              <a:gd name="connsiteX57" fmla="*/ 3990389 w 4198619"/>
              <a:gd name="connsiteY57" fmla="*/ 3041965 h 3576119"/>
              <a:gd name="connsiteX58" fmla="*/ 3936069 w 4198619"/>
              <a:gd name="connsiteY58" fmla="*/ 3096285 h 3576119"/>
              <a:gd name="connsiteX59" fmla="*/ 3881748 w 4198619"/>
              <a:gd name="connsiteY59" fmla="*/ 3177767 h 3576119"/>
              <a:gd name="connsiteX60" fmla="*/ 3836481 w 4198619"/>
              <a:gd name="connsiteY60" fmla="*/ 3232087 h 3576119"/>
              <a:gd name="connsiteX61" fmla="*/ 3782160 w 4198619"/>
              <a:gd name="connsiteY61" fmla="*/ 3268301 h 3576119"/>
              <a:gd name="connsiteX62" fmla="*/ 3727839 w 4198619"/>
              <a:gd name="connsiteY62" fmla="*/ 3304515 h 3576119"/>
              <a:gd name="connsiteX63" fmla="*/ 3700679 w 4198619"/>
              <a:gd name="connsiteY63" fmla="*/ 3322622 h 3576119"/>
              <a:gd name="connsiteX64" fmla="*/ 3664465 w 4198619"/>
              <a:gd name="connsiteY64" fmla="*/ 3331675 h 3576119"/>
              <a:gd name="connsiteX65" fmla="*/ 3637304 w 4198619"/>
              <a:gd name="connsiteY65" fmla="*/ 3340729 h 3576119"/>
              <a:gd name="connsiteX66" fmla="*/ 3582983 w 4198619"/>
              <a:gd name="connsiteY66" fmla="*/ 3385996 h 3576119"/>
              <a:gd name="connsiteX67" fmla="*/ 3555823 w 4198619"/>
              <a:gd name="connsiteY67" fmla="*/ 3395050 h 3576119"/>
              <a:gd name="connsiteX68" fmla="*/ 3501502 w 4198619"/>
              <a:gd name="connsiteY68" fmla="*/ 3422210 h 3576119"/>
              <a:gd name="connsiteX69" fmla="*/ 3447181 w 4198619"/>
              <a:gd name="connsiteY69" fmla="*/ 3449371 h 3576119"/>
              <a:gd name="connsiteX70" fmla="*/ 3420021 w 4198619"/>
              <a:gd name="connsiteY70" fmla="*/ 3467477 h 3576119"/>
              <a:gd name="connsiteX71" fmla="*/ 3392861 w 4198619"/>
              <a:gd name="connsiteY71" fmla="*/ 3476531 h 3576119"/>
              <a:gd name="connsiteX72" fmla="*/ 3347593 w 4198619"/>
              <a:gd name="connsiteY72" fmla="*/ 3494638 h 3576119"/>
              <a:gd name="connsiteX73" fmla="*/ 3293273 w 4198619"/>
              <a:gd name="connsiteY73" fmla="*/ 3512745 h 3576119"/>
              <a:gd name="connsiteX74" fmla="*/ 3266112 w 4198619"/>
              <a:gd name="connsiteY74" fmla="*/ 3521798 h 3576119"/>
              <a:gd name="connsiteX75" fmla="*/ 3238952 w 4198619"/>
              <a:gd name="connsiteY75" fmla="*/ 3539905 h 3576119"/>
              <a:gd name="connsiteX76" fmla="*/ 3202738 w 4198619"/>
              <a:gd name="connsiteY76" fmla="*/ 3548959 h 3576119"/>
              <a:gd name="connsiteX77" fmla="*/ 3148417 w 4198619"/>
              <a:gd name="connsiteY77" fmla="*/ 3567066 h 3576119"/>
              <a:gd name="connsiteX78" fmla="*/ 3121257 w 4198619"/>
              <a:gd name="connsiteY78" fmla="*/ 3576119 h 3576119"/>
              <a:gd name="connsiteX79" fmla="*/ 2958294 w 4198619"/>
              <a:gd name="connsiteY79" fmla="*/ 3567066 h 3576119"/>
              <a:gd name="connsiteX80" fmla="*/ 2931134 w 4198619"/>
              <a:gd name="connsiteY80" fmla="*/ 3558012 h 3576119"/>
              <a:gd name="connsiteX81" fmla="*/ 2858706 w 4198619"/>
              <a:gd name="connsiteY81" fmla="*/ 3548959 h 3576119"/>
              <a:gd name="connsiteX82" fmla="*/ 2505621 w 4198619"/>
              <a:gd name="connsiteY82" fmla="*/ 3539905 h 3576119"/>
              <a:gd name="connsiteX83" fmla="*/ 2270231 w 4198619"/>
              <a:gd name="connsiteY83" fmla="*/ 3485584 h 3576119"/>
              <a:gd name="connsiteX84" fmla="*/ 1980520 w 4198619"/>
              <a:gd name="connsiteY84" fmla="*/ 3449371 h 3576119"/>
              <a:gd name="connsiteX85" fmla="*/ 1697923 w 4198619"/>
              <a:gd name="connsiteY85" fmla="*/ 3321727 h 3576119"/>
              <a:gd name="connsiteX86" fmla="*/ 1238136 w 4198619"/>
              <a:gd name="connsiteY86" fmla="*/ 3340729 h 3576119"/>
              <a:gd name="connsiteX87" fmla="*/ 1048013 w 4198619"/>
              <a:gd name="connsiteY87" fmla="*/ 3250194 h 3576119"/>
              <a:gd name="connsiteX88" fmla="*/ 875997 w 4198619"/>
              <a:gd name="connsiteY88" fmla="*/ 3195873 h 3576119"/>
              <a:gd name="connsiteX89" fmla="*/ 649661 w 4198619"/>
              <a:gd name="connsiteY89" fmla="*/ 3168713 h 3576119"/>
              <a:gd name="connsiteX90" fmla="*/ 392980 w 4198619"/>
              <a:gd name="connsiteY90" fmla="*/ 3213881 h 3576119"/>
              <a:gd name="connsiteX91" fmla="*/ 0 w 4198619"/>
              <a:gd name="connsiteY91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188750 w 4198619"/>
              <a:gd name="connsiteY8" fmla="*/ 344032 h 3576119"/>
              <a:gd name="connsiteX9" fmla="*/ 2279284 w 4198619"/>
              <a:gd name="connsiteY9" fmla="*/ 353085 h 3576119"/>
              <a:gd name="connsiteX10" fmla="*/ 2487514 w 4198619"/>
              <a:gd name="connsiteY10" fmla="*/ 380246 h 3576119"/>
              <a:gd name="connsiteX11" fmla="*/ 2650477 w 4198619"/>
              <a:gd name="connsiteY11" fmla="*/ 398353 h 3576119"/>
              <a:gd name="connsiteX12" fmla="*/ 2813439 w 4198619"/>
              <a:gd name="connsiteY12" fmla="*/ 416460 h 3576119"/>
              <a:gd name="connsiteX13" fmla="*/ 2867760 w 4198619"/>
              <a:gd name="connsiteY13" fmla="*/ 425513 h 3576119"/>
              <a:gd name="connsiteX14" fmla="*/ 2894920 w 4198619"/>
              <a:gd name="connsiteY14" fmla="*/ 434567 h 3576119"/>
              <a:gd name="connsiteX15" fmla="*/ 3012615 w 4198619"/>
              <a:gd name="connsiteY15" fmla="*/ 452673 h 3576119"/>
              <a:gd name="connsiteX16" fmla="*/ 3103150 w 4198619"/>
              <a:gd name="connsiteY16" fmla="*/ 479834 h 3576119"/>
              <a:gd name="connsiteX17" fmla="*/ 3130310 w 4198619"/>
              <a:gd name="connsiteY17" fmla="*/ 488887 h 3576119"/>
              <a:gd name="connsiteX18" fmla="*/ 3275166 w 4198619"/>
              <a:gd name="connsiteY18" fmla="*/ 506994 h 3576119"/>
              <a:gd name="connsiteX19" fmla="*/ 3555823 w 4198619"/>
              <a:gd name="connsiteY19" fmla="*/ 516048 h 3576119"/>
              <a:gd name="connsiteX20" fmla="*/ 3646358 w 4198619"/>
              <a:gd name="connsiteY20" fmla="*/ 570369 h 3576119"/>
              <a:gd name="connsiteX21" fmla="*/ 3709732 w 4198619"/>
              <a:gd name="connsiteY21" fmla="*/ 615636 h 3576119"/>
              <a:gd name="connsiteX22" fmla="*/ 3727839 w 4198619"/>
              <a:gd name="connsiteY22" fmla="*/ 642796 h 3576119"/>
              <a:gd name="connsiteX23" fmla="*/ 3754999 w 4198619"/>
              <a:gd name="connsiteY23" fmla="*/ 669957 h 3576119"/>
              <a:gd name="connsiteX24" fmla="*/ 3791213 w 4198619"/>
              <a:gd name="connsiteY24" fmla="*/ 733331 h 3576119"/>
              <a:gd name="connsiteX25" fmla="*/ 3800267 w 4198619"/>
              <a:gd name="connsiteY25" fmla="*/ 760491 h 3576119"/>
              <a:gd name="connsiteX26" fmla="*/ 3836481 w 4198619"/>
              <a:gd name="connsiteY26" fmla="*/ 814812 h 3576119"/>
              <a:gd name="connsiteX27" fmla="*/ 3854587 w 4198619"/>
              <a:gd name="connsiteY27" fmla="*/ 841973 h 3576119"/>
              <a:gd name="connsiteX28" fmla="*/ 3881748 w 4198619"/>
              <a:gd name="connsiteY28" fmla="*/ 896293 h 3576119"/>
              <a:gd name="connsiteX29" fmla="*/ 3899855 w 4198619"/>
              <a:gd name="connsiteY29" fmla="*/ 968721 h 3576119"/>
              <a:gd name="connsiteX30" fmla="*/ 3908908 w 4198619"/>
              <a:gd name="connsiteY30" fmla="*/ 1004935 h 3576119"/>
              <a:gd name="connsiteX31" fmla="*/ 3927015 w 4198619"/>
              <a:gd name="connsiteY31" fmla="*/ 1032095 h 3576119"/>
              <a:gd name="connsiteX32" fmla="*/ 3936069 w 4198619"/>
              <a:gd name="connsiteY32" fmla="*/ 1068309 h 3576119"/>
              <a:gd name="connsiteX33" fmla="*/ 3945122 w 4198619"/>
              <a:gd name="connsiteY33" fmla="*/ 1113576 h 3576119"/>
              <a:gd name="connsiteX34" fmla="*/ 3954176 w 4198619"/>
              <a:gd name="connsiteY34" fmla="*/ 1140737 h 3576119"/>
              <a:gd name="connsiteX35" fmla="*/ 3963229 w 4198619"/>
              <a:gd name="connsiteY35" fmla="*/ 1176951 h 3576119"/>
              <a:gd name="connsiteX36" fmla="*/ 3972282 w 4198619"/>
              <a:gd name="connsiteY36" fmla="*/ 1204111 h 3576119"/>
              <a:gd name="connsiteX37" fmla="*/ 3999443 w 4198619"/>
              <a:gd name="connsiteY37" fmla="*/ 1294646 h 3576119"/>
              <a:gd name="connsiteX38" fmla="*/ 4026603 w 4198619"/>
              <a:gd name="connsiteY38" fmla="*/ 1367073 h 3576119"/>
              <a:gd name="connsiteX39" fmla="*/ 4044710 w 4198619"/>
              <a:gd name="connsiteY39" fmla="*/ 1394234 h 3576119"/>
              <a:gd name="connsiteX40" fmla="*/ 4071871 w 4198619"/>
              <a:gd name="connsiteY40" fmla="*/ 1493822 h 3576119"/>
              <a:gd name="connsiteX41" fmla="*/ 4117138 w 4198619"/>
              <a:gd name="connsiteY41" fmla="*/ 1557196 h 3576119"/>
              <a:gd name="connsiteX42" fmla="*/ 4135245 w 4198619"/>
              <a:gd name="connsiteY42" fmla="*/ 1584357 h 3576119"/>
              <a:gd name="connsiteX43" fmla="*/ 4171459 w 4198619"/>
              <a:gd name="connsiteY43" fmla="*/ 1683945 h 3576119"/>
              <a:gd name="connsiteX44" fmla="*/ 4180512 w 4198619"/>
              <a:gd name="connsiteY44" fmla="*/ 1720159 h 3576119"/>
              <a:gd name="connsiteX45" fmla="*/ 4198619 w 4198619"/>
              <a:gd name="connsiteY45" fmla="*/ 1783533 h 3576119"/>
              <a:gd name="connsiteX46" fmla="*/ 4189566 w 4198619"/>
              <a:gd name="connsiteY46" fmla="*/ 2118511 h 3576119"/>
              <a:gd name="connsiteX47" fmla="*/ 4171459 w 4198619"/>
              <a:gd name="connsiteY47" fmla="*/ 2335794 h 3576119"/>
              <a:gd name="connsiteX48" fmla="*/ 4162405 w 4198619"/>
              <a:gd name="connsiteY48" fmla="*/ 2498757 h 3576119"/>
              <a:gd name="connsiteX49" fmla="*/ 4135245 w 4198619"/>
              <a:gd name="connsiteY49" fmla="*/ 2670773 h 3576119"/>
              <a:gd name="connsiteX50" fmla="*/ 4108084 w 4198619"/>
              <a:gd name="connsiteY50" fmla="*/ 2851842 h 3576119"/>
              <a:gd name="connsiteX51" fmla="*/ 4089978 w 4198619"/>
              <a:gd name="connsiteY51" fmla="*/ 2906163 h 3576119"/>
              <a:gd name="connsiteX52" fmla="*/ 4080924 w 4198619"/>
              <a:gd name="connsiteY52" fmla="*/ 2933323 h 3576119"/>
              <a:gd name="connsiteX53" fmla="*/ 4053764 w 4198619"/>
              <a:gd name="connsiteY53" fmla="*/ 2969537 h 3576119"/>
              <a:gd name="connsiteX54" fmla="*/ 4035657 w 4198619"/>
              <a:gd name="connsiteY54" fmla="*/ 2996697 h 3576119"/>
              <a:gd name="connsiteX55" fmla="*/ 4008496 w 4198619"/>
              <a:gd name="connsiteY55" fmla="*/ 3014804 h 3576119"/>
              <a:gd name="connsiteX56" fmla="*/ 3990389 w 4198619"/>
              <a:gd name="connsiteY56" fmla="*/ 3041965 h 3576119"/>
              <a:gd name="connsiteX57" fmla="*/ 3936069 w 4198619"/>
              <a:gd name="connsiteY57" fmla="*/ 3096285 h 3576119"/>
              <a:gd name="connsiteX58" fmla="*/ 3881748 w 4198619"/>
              <a:gd name="connsiteY58" fmla="*/ 3177767 h 3576119"/>
              <a:gd name="connsiteX59" fmla="*/ 3836481 w 4198619"/>
              <a:gd name="connsiteY59" fmla="*/ 3232087 h 3576119"/>
              <a:gd name="connsiteX60" fmla="*/ 3782160 w 4198619"/>
              <a:gd name="connsiteY60" fmla="*/ 3268301 h 3576119"/>
              <a:gd name="connsiteX61" fmla="*/ 3727839 w 4198619"/>
              <a:gd name="connsiteY61" fmla="*/ 3304515 h 3576119"/>
              <a:gd name="connsiteX62" fmla="*/ 3700679 w 4198619"/>
              <a:gd name="connsiteY62" fmla="*/ 3322622 h 3576119"/>
              <a:gd name="connsiteX63" fmla="*/ 3664465 w 4198619"/>
              <a:gd name="connsiteY63" fmla="*/ 3331675 h 3576119"/>
              <a:gd name="connsiteX64" fmla="*/ 3637304 w 4198619"/>
              <a:gd name="connsiteY64" fmla="*/ 3340729 h 3576119"/>
              <a:gd name="connsiteX65" fmla="*/ 3582983 w 4198619"/>
              <a:gd name="connsiteY65" fmla="*/ 3385996 h 3576119"/>
              <a:gd name="connsiteX66" fmla="*/ 3555823 w 4198619"/>
              <a:gd name="connsiteY66" fmla="*/ 3395050 h 3576119"/>
              <a:gd name="connsiteX67" fmla="*/ 3501502 w 4198619"/>
              <a:gd name="connsiteY67" fmla="*/ 3422210 h 3576119"/>
              <a:gd name="connsiteX68" fmla="*/ 3447181 w 4198619"/>
              <a:gd name="connsiteY68" fmla="*/ 3449371 h 3576119"/>
              <a:gd name="connsiteX69" fmla="*/ 3420021 w 4198619"/>
              <a:gd name="connsiteY69" fmla="*/ 3467477 h 3576119"/>
              <a:gd name="connsiteX70" fmla="*/ 3392861 w 4198619"/>
              <a:gd name="connsiteY70" fmla="*/ 3476531 h 3576119"/>
              <a:gd name="connsiteX71" fmla="*/ 3347593 w 4198619"/>
              <a:gd name="connsiteY71" fmla="*/ 3494638 h 3576119"/>
              <a:gd name="connsiteX72" fmla="*/ 3293273 w 4198619"/>
              <a:gd name="connsiteY72" fmla="*/ 3512745 h 3576119"/>
              <a:gd name="connsiteX73" fmla="*/ 3266112 w 4198619"/>
              <a:gd name="connsiteY73" fmla="*/ 3521798 h 3576119"/>
              <a:gd name="connsiteX74" fmla="*/ 3238952 w 4198619"/>
              <a:gd name="connsiteY74" fmla="*/ 3539905 h 3576119"/>
              <a:gd name="connsiteX75" fmla="*/ 3202738 w 4198619"/>
              <a:gd name="connsiteY75" fmla="*/ 3548959 h 3576119"/>
              <a:gd name="connsiteX76" fmla="*/ 3148417 w 4198619"/>
              <a:gd name="connsiteY76" fmla="*/ 3567066 h 3576119"/>
              <a:gd name="connsiteX77" fmla="*/ 3121257 w 4198619"/>
              <a:gd name="connsiteY77" fmla="*/ 3576119 h 3576119"/>
              <a:gd name="connsiteX78" fmla="*/ 2958294 w 4198619"/>
              <a:gd name="connsiteY78" fmla="*/ 3567066 h 3576119"/>
              <a:gd name="connsiteX79" fmla="*/ 2931134 w 4198619"/>
              <a:gd name="connsiteY79" fmla="*/ 3558012 h 3576119"/>
              <a:gd name="connsiteX80" fmla="*/ 2858706 w 4198619"/>
              <a:gd name="connsiteY80" fmla="*/ 3548959 h 3576119"/>
              <a:gd name="connsiteX81" fmla="*/ 2505621 w 4198619"/>
              <a:gd name="connsiteY81" fmla="*/ 3539905 h 3576119"/>
              <a:gd name="connsiteX82" fmla="*/ 2270231 w 4198619"/>
              <a:gd name="connsiteY82" fmla="*/ 3485584 h 3576119"/>
              <a:gd name="connsiteX83" fmla="*/ 1980520 w 4198619"/>
              <a:gd name="connsiteY83" fmla="*/ 3449371 h 3576119"/>
              <a:gd name="connsiteX84" fmla="*/ 1697923 w 4198619"/>
              <a:gd name="connsiteY84" fmla="*/ 3321727 h 3576119"/>
              <a:gd name="connsiteX85" fmla="*/ 1238136 w 4198619"/>
              <a:gd name="connsiteY85" fmla="*/ 3340729 h 3576119"/>
              <a:gd name="connsiteX86" fmla="*/ 1048013 w 4198619"/>
              <a:gd name="connsiteY86" fmla="*/ 3250194 h 3576119"/>
              <a:gd name="connsiteX87" fmla="*/ 875997 w 4198619"/>
              <a:gd name="connsiteY87" fmla="*/ 3195873 h 3576119"/>
              <a:gd name="connsiteX88" fmla="*/ 649661 w 4198619"/>
              <a:gd name="connsiteY88" fmla="*/ 3168713 h 3576119"/>
              <a:gd name="connsiteX89" fmla="*/ 392980 w 4198619"/>
              <a:gd name="connsiteY89" fmla="*/ 3213881 h 3576119"/>
              <a:gd name="connsiteX90" fmla="*/ 0 w 4198619"/>
              <a:gd name="connsiteY90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13439 w 4198619"/>
              <a:gd name="connsiteY11" fmla="*/ 416460 h 3576119"/>
              <a:gd name="connsiteX12" fmla="*/ 2867760 w 4198619"/>
              <a:gd name="connsiteY12" fmla="*/ 425513 h 3576119"/>
              <a:gd name="connsiteX13" fmla="*/ 2894920 w 4198619"/>
              <a:gd name="connsiteY13" fmla="*/ 434567 h 3576119"/>
              <a:gd name="connsiteX14" fmla="*/ 3012615 w 4198619"/>
              <a:gd name="connsiteY14" fmla="*/ 452673 h 3576119"/>
              <a:gd name="connsiteX15" fmla="*/ 3103150 w 4198619"/>
              <a:gd name="connsiteY15" fmla="*/ 479834 h 3576119"/>
              <a:gd name="connsiteX16" fmla="*/ 3130310 w 4198619"/>
              <a:gd name="connsiteY16" fmla="*/ 488887 h 3576119"/>
              <a:gd name="connsiteX17" fmla="*/ 3275166 w 4198619"/>
              <a:gd name="connsiteY17" fmla="*/ 506994 h 3576119"/>
              <a:gd name="connsiteX18" fmla="*/ 3555823 w 4198619"/>
              <a:gd name="connsiteY18" fmla="*/ 516048 h 3576119"/>
              <a:gd name="connsiteX19" fmla="*/ 3646358 w 4198619"/>
              <a:gd name="connsiteY19" fmla="*/ 570369 h 3576119"/>
              <a:gd name="connsiteX20" fmla="*/ 3709732 w 4198619"/>
              <a:gd name="connsiteY20" fmla="*/ 615636 h 3576119"/>
              <a:gd name="connsiteX21" fmla="*/ 3727839 w 4198619"/>
              <a:gd name="connsiteY21" fmla="*/ 642796 h 3576119"/>
              <a:gd name="connsiteX22" fmla="*/ 3754999 w 4198619"/>
              <a:gd name="connsiteY22" fmla="*/ 669957 h 3576119"/>
              <a:gd name="connsiteX23" fmla="*/ 3791213 w 4198619"/>
              <a:gd name="connsiteY23" fmla="*/ 733331 h 3576119"/>
              <a:gd name="connsiteX24" fmla="*/ 3800267 w 4198619"/>
              <a:gd name="connsiteY24" fmla="*/ 760491 h 3576119"/>
              <a:gd name="connsiteX25" fmla="*/ 3836481 w 4198619"/>
              <a:gd name="connsiteY25" fmla="*/ 814812 h 3576119"/>
              <a:gd name="connsiteX26" fmla="*/ 3854587 w 4198619"/>
              <a:gd name="connsiteY26" fmla="*/ 841973 h 3576119"/>
              <a:gd name="connsiteX27" fmla="*/ 3881748 w 4198619"/>
              <a:gd name="connsiteY27" fmla="*/ 896293 h 3576119"/>
              <a:gd name="connsiteX28" fmla="*/ 3899855 w 4198619"/>
              <a:gd name="connsiteY28" fmla="*/ 968721 h 3576119"/>
              <a:gd name="connsiteX29" fmla="*/ 3908908 w 4198619"/>
              <a:gd name="connsiteY29" fmla="*/ 1004935 h 3576119"/>
              <a:gd name="connsiteX30" fmla="*/ 3927015 w 4198619"/>
              <a:gd name="connsiteY30" fmla="*/ 1032095 h 3576119"/>
              <a:gd name="connsiteX31" fmla="*/ 3936069 w 4198619"/>
              <a:gd name="connsiteY31" fmla="*/ 1068309 h 3576119"/>
              <a:gd name="connsiteX32" fmla="*/ 3945122 w 4198619"/>
              <a:gd name="connsiteY32" fmla="*/ 1113576 h 3576119"/>
              <a:gd name="connsiteX33" fmla="*/ 3954176 w 4198619"/>
              <a:gd name="connsiteY33" fmla="*/ 1140737 h 3576119"/>
              <a:gd name="connsiteX34" fmla="*/ 3963229 w 4198619"/>
              <a:gd name="connsiteY34" fmla="*/ 1176951 h 3576119"/>
              <a:gd name="connsiteX35" fmla="*/ 3972282 w 4198619"/>
              <a:gd name="connsiteY35" fmla="*/ 1204111 h 3576119"/>
              <a:gd name="connsiteX36" fmla="*/ 3999443 w 4198619"/>
              <a:gd name="connsiteY36" fmla="*/ 1294646 h 3576119"/>
              <a:gd name="connsiteX37" fmla="*/ 4026603 w 4198619"/>
              <a:gd name="connsiteY37" fmla="*/ 1367073 h 3576119"/>
              <a:gd name="connsiteX38" fmla="*/ 4044710 w 4198619"/>
              <a:gd name="connsiteY38" fmla="*/ 1394234 h 3576119"/>
              <a:gd name="connsiteX39" fmla="*/ 4071871 w 4198619"/>
              <a:gd name="connsiteY39" fmla="*/ 1493822 h 3576119"/>
              <a:gd name="connsiteX40" fmla="*/ 4117138 w 4198619"/>
              <a:gd name="connsiteY40" fmla="*/ 1557196 h 3576119"/>
              <a:gd name="connsiteX41" fmla="*/ 4135245 w 4198619"/>
              <a:gd name="connsiteY41" fmla="*/ 1584357 h 3576119"/>
              <a:gd name="connsiteX42" fmla="*/ 4171459 w 4198619"/>
              <a:gd name="connsiteY42" fmla="*/ 1683945 h 3576119"/>
              <a:gd name="connsiteX43" fmla="*/ 4180512 w 4198619"/>
              <a:gd name="connsiteY43" fmla="*/ 1720159 h 3576119"/>
              <a:gd name="connsiteX44" fmla="*/ 4198619 w 4198619"/>
              <a:gd name="connsiteY44" fmla="*/ 1783533 h 3576119"/>
              <a:gd name="connsiteX45" fmla="*/ 4189566 w 4198619"/>
              <a:gd name="connsiteY45" fmla="*/ 2118511 h 3576119"/>
              <a:gd name="connsiteX46" fmla="*/ 4171459 w 4198619"/>
              <a:gd name="connsiteY46" fmla="*/ 2335794 h 3576119"/>
              <a:gd name="connsiteX47" fmla="*/ 4162405 w 4198619"/>
              <a:gd name="connsiteY47" fmla="*/ 2498757 h 3576119"/>
              <a:gd name="connsiteX48" fmla="*/ 4135245 w 4198619"/>
              <a:gd name="connsiteY48" fmla="*/ 2670773 h 3576119"/>
              <a:gd name="connsiteX49" fmla="*/ 4108084 w 4198619"/>
              <a:gd name="connsiteY49" fmla="*/ 2851842 h 3576119"/>
              <a:gd name="connsiteX50" fmla="*/ 4089978 w 4198619"/>
              <a:gd name="connsiteY50" fmla="*/ 2906163 h 3576119"/>
              <a:gd name="connsiteX51" fmla="*/ 4080924 w 4198619"/>
              <a:gd name="connsiteY51" fmla="*/ 2933323 h 3576119"/>
              <a:gd name="connsiteX52" fmla="*/ 4053764 w 4198619"/>
              <a:gd name="connsiteY52" fmla="*/ 2969537 h 3576119"/>
              <a:gd name="connsiteX53" fmla="*/ 4035657 w 4198619"/>
              <a:gd name="connsiteY53" fmla="*/ 2996697 h 3576119"/>
              <a:gd name="connsiteX54" fmla="*/ 4008496 w 4198619"/>
              <a:gd name="connsiteY54" fmla="*/ 3014804 h 3576119"/>
              <a:gd name="connsiteX55" fmla="*/ 3990389 w 4198619"/>
              <a:gd name="connsiteY55" fmla="*/ 3041965 h 3576119"/>
              <a:gd name="connsiteX56" fmla="*/ 3936069 w 4198619"/>
              <a:gd name="connsiteY56" fmla="*/ 3096285 h 3576119"/>
              <a:gd name="connsiteX57" fmla="*/ 3881748 w 4198619"/>
              <a:gd name="connsiteY57" fmla="*/ 3177767 h 3576119"/>
              <a:gd name="connsiteX58" fmla="*/ 3836481 w 4198619"/>
              <a:gd name="connsiteY58" fmla="*/ 3232087 h 3576119"/>
              <a:gd name="connsiteX59" fmla="*/ 3782160 w 4198619"/>
              <a:gd name="connsiteY59" fmla="*/ 3268301 h 3576119"/>
              <a:gd name="connsiteX60" fmla="*/ 3727839 w 4198619"/>
              <a:gd name="connsiteY60" fmla="*/ 3304515 h 3576119"/>
              <a:gd name="connsiteX61" fmla="*/ 3700679 w 4198619"/>
              <a:gd name="connsiteY61" fmla="*/ 3322622 h 3576119"/>
              <a:gd name="connsiteX62" fmla="*/ 3664465 w 4198619"/>
              <a:gd name="connsiteY62" fmla="*/ 3331675 h 3576119"/>
              <a:gd name="connsiteX63" fmla="*/ 3637304 w 4198619"/>
              <a:gd name="connsiteY63" fmla="*/ 3340729 h 3576119"/>
              <a:gd name="connsiteX64" fmla="*/ 3582983 w 4198619"/>
              <a:gd name="connsiteY64" fmla="*/ 3385996 h 3576119"/>
              <a:gd name="connsiteX65" fmla="*/ 3555823 w 4198619"/>
              <a:gd name="connsiteY65" fmla="*/ 3395050 h 3576119"/>
              <a:gd name="connsiteX66" fmla="*/ 3501502 w 4198619"/>
              <a:gd name="connsiteY66" fmla="*/ 3422210 h 3576119"/>
              <a:gd name="connsiteX67" fmla="*/ 3447181 w 4198619"/>
              <a:gd name="connsiteY67" fmla="*/ 3449371 h 3576119"/>
              <a:gd name="connsiteX68" fmla="*/ 3420021 w 4198619"/>
              <a:gd name="connsiteY68" fmla="*/ 3467477 h 3576119"/>
              <a:gd name="connsiteX69" fmla="*/ 3392861 w 4198619"/>
              <a:gd name="connsiteY69" fmla="*/ 3476531 h 3576119"/>
              <a:gd name="connsiteX70" fmla="*/ 3347593 w 4198619"/>
              <a:gd name="connsiteY70" fmla="*/ 3494638 h 3576119"/>
              <a:gd name="connsiteX71" fmla="*/ 3293273 w 4198619"/>
              <a:gd name="connsiteY71" fmla="*/ 3512745 h 3576119"/>
              <a:gd name="connsiteX72" fmla="*/ 3266112 w 4198619"/>
              <a:gd name="connsiteY72" fmla="*/ 3521798 h 3576119"/>
              <a:gd name="connsiteX73" fmla="*/ 3238952 w 4198619"/>
              <a:gd name="connsiteY73" fmla="*/ 3539905 h 3576119"/>
              <a:gd name="connsiteX74" fmla="*/ 3202738 w 4198619"/>
              <a:gd name="connsiteY74" fmla="*/ 3548959 h 3576119"/>
              <a:gd name="connsiteX75" fmla="*/ 3148417 w 4198619"/>
              <a:gd name="connsiteY75" fmla="*/ 3567066 h 3576119"/>
              <a:gd name="connsiteX76" fmla="*/ 3121257 w 4198619"/>
              <a:gd name="connsiteY76" fmla="*/ 3576119 h 3576119"/>
              <a:gd name="connsiteX77" fmla="*/ 2958294 w 4198619"/>
              <a:gd name="connsiteY77" fmla="*/ 3567066 h 3576119"/>
              <a:gd name="connsiteX78" fmla="*/ 2931134 w 4198619"/>
              <a:gd name="connsiteY78" fmla="*/ 3558012 h 3576119"/>
              <a:gd name="connsiteX79" fmla="*/ 2858706 w 4198619"/>
              <a:gd name="connsiteY79" fmla="*/ 3548959 h 3576119"/>
              <a:gd name="connsiteX80" fmla="*/ 2505621 w 4198619"/>
              <a:gd name="connsiteY80" fmla="*/ 3539905 h 3576119"/>
              <a:gd name="connsiteX81" fmla="*/ 2270231 w 4198619"/>
              <a:gd name="connsiteY81" fmla="*/ 3485584 h 3576119"/>
              <a:gd name="connsiteX82" fmla="*/ 1980520 w 4198619"/>
              <a:gd name="connsiteY82" fmla="*/ 3449371 h 3576119"/>
              <a:gd name="connsiteX83" fmla="*/ 1697923 w 4198619"/>
              <a:gd name="connsiteY83" fmla="*/ 3321727 h 3576119"/>
              <a:gd name="connsiteX84" fmla="*/ 1238136 w 4198619"/>
              <a:gd name="connsiteY84" fmla="*/ 3340729 h 3576119"/>
              <a:gd name="connsiteX85" fmla="*/ 1048013 w 4198619"/>
              <a:gd name="connsiteY85" fmla="*/ 3250194 h 3576119"/>
              <a:gd name="connsiteX86" fmla="*/ 875997 w 4198619"/>
              <a:gd name="connsiteY86" fmla="*/ 3195873 h 3576119"/>
              <a:gd name="connsiteX87" fmla="*/ 649661 w 4198619"/>
              <a:gd name="connsiteY87" fmla="*/ 3168713 h 3576119"/>
              <a:gd name="connsiteX88" fmla="*/ 392980 w 4198619"/>
              <a:gd name="connsiteY88" fmla="*/ 3213881 h 3576119"/>
              <a:gd name="connsiteX89" fmla="*/ 0 w 4198619"/>
              <a:gd name="connsiteY89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13439 w 4198619"/>
              <a:gd name="connsiteY11" fmla="*/ 416460 h 3576119"/>
              <a:gd name="connsiteX12" fmla="*/ 2867760 w 4198619"/>
              <a:gd name="connsiteY12" fmla="*/ 425513 h 3576119"/>
              <a:gd name="connsiteX13" fmla="*/ 2894920 w 4198619"/>
              <a:gd name="connsiteY13" fmla="*/ 434567 h 3576119"/>
              <a:gd name="connsiteX14" fmla="*/ 3012615 w 4198619"/>
              <a:gd name="connsiteY14" fmla="*/ 452673 h 3576119"/>
              <a:gd name="connsiteX15" fmla="*/ 3103150 w 4198619"/>
              <a:gd name="connsiteY15" fmla="*/ 479834 h 3576119"/>
              <a:gd name="connsiteX16" fmla="*/ 3130310 w 4198619"/>
              <a:gd name="connsiteY16" fmla="*/ 488887 h 3576119"/>
              <a:gd name="connsiteX17" fmla="*/ 3275166 w 4198619"/>
              <a:gd name="connsiteY17" fmla="*/ 506994 h 3576119"/>
              <a:gd name="connsiteX18" fmla="*/ 3646358 w 4198619"/>
              <a:gd name="connsiteY18" fmla="*/ 570369 h 3576119"/>
              <a:gd name="connsiteX19" fmla="*/ 3709732 w 4198619"/>
              <a:gd name="connsiteY19" fmla="*/ 615636 h 3576119"/>
              <a:gd name="connsiteX20" fmla="*/ 3727839 w 4198619"/>
              <a:gd name="connsiteY20" fmla="*/ 642796 h 3576119"/>
              <a:gd name="connsiteX21" fmla="*/ 3754999 w 4198619"/>
              <a:gd name="connsiteY21" fmla="*/ 669957 h 3576119"/>
              <a:gd name="connsiteX22" fmla="*/ 3791213 w 4198619"/>
              <a:gd name="connsiteY22" fmla="*/ 733331 h 3576119"/>
              <a:gd name="connsiteX23" fmla="*/ 3800267 w 4198619"/>
              <a:gd name="connsiteY23" fmla="*/ 760491 h 3576119"/>
              <a:gd name="connsiteX24" fmla="*/ 3836481 w 4198619"/>
              <a:gd name="connsiteY24" fmla="*/ 814812 h 3576119"/>
              <a:gd name="connsiteX25" fmla="*/ 3854587 w 4198619"/>
              <a:gd name="connsiteY25" fmla="*/ 841973 h 3576119"/>
              <a:gd name="connsiteX26" fmla="*/ 3881748 w 4198619"/>
              <a:gd name="connsiteY26" fmla="*/ 896293 h 3576119"/>
              <a:gd name="connsiteX27" fmla="*/ 3899855 w 4198619"/>
              <a:gd name="connsiteY27" fmla="*/ 968721 h 3576119"/>
              <a:gd name="connsiteX28" fmla="*/ 3908908 w 4198619"/>
              <a:gd name="connsiteY28" fmla="*/ 1004935 h 3576119"/>
              <a:gd name="connsiteX29" fmla="*/ 3927015 w 4198619"/>
              <a:gd name="connsiteY29" fmla="*/ 1032095 h 3576119"/>
              <a:gd name="connsiteX30" fmla="*/ 3936069 w 4198619"/>
              <a:gd name="connsiteY30" fmla="*/ 1068309 h 3576119"/>
              <a:gd name="connsiteX31" fmla="*/ 3945122 w 4198619"/>
              <a:gd name="connsiteY31" fmla="*/ 1113576 h 3576119"/>
              <a:gd name="connsiteX32" fmla="*/ 3954176 w 4198619"/>
              <a:gd name="connsiteY32" fmla="*/ 1140737 h 3576119"/>
              <a:gd name="connsiteX33" fmla="*/ 3963229 w 4198619"/>
              <a:gd name="connsiteY33" fmla="*/ 1176951 h 3576119"/>
              <a:gd name="connsiteX34" fmla="*/ 3972282 w 4198619"/>
              <a:gd name="connsiteY34" fmla="*/ 1204111 h 3576119"/>
              <a:gd name="connsiteX35" fmla="*/ 3999443 w 4198619"/>
              <a:gd name="connsiteY35" fmla="*/ 1294646 h 3576119"/>
              <a:gd name="connsiteX36" fmla="*/ 4026603 w 4198619"/>
              <a:gd name="connsiteY36" fmla="*/ 1367073 h 3576119"/>
              <a:gd name="connsiteX37" fmla="*/ 4044710 w 4198619"/>
              <a:gd name="connsiteY37" fmla="*/ 1394234 h 3576119"/>
              <a:gd name="connsiteX38" fmla="*/ 4071871 w 4198619"/>
              <a:gd name="connsiteY38" fmla="*/ 1493822 h 3576119"/>
              <a:gd name="connsiteX39" fmla="*/ 4117138 w 4198619"/>
              <a:gd name="connsiteY39" fmla="*/ 1557196 h 3576119"/>
              <a:gd name="connsiteX40" fmla="*/ 4135245 w 4198619"/>
              <a:gd name="connsiteY40" fmla="*/ 1584357 h 3576119"/>
              <a:gd name="connsiteX41" fmla="*/ 4171459 w 4198619"/>
              <a:gd name="connsiteY41" fmla="*/ 1683945 h 3576119"/>
              <a:gd name="connsiteX42" fmla="*/ 4180512 w 4198619"/>
              <a:gd name="connsiteY42" fmla="*/ 1720159 h 3576119"/>
              <a:gd name="connsiteX43" fmla="*/ 4198619 w 4198619"/>
              <a:gd name="connsiteY43" fmla="*/ 1783533 h 3576119"/>
              <a:gd name="connsiteX44" fmla="*/ 4189566 w 4198619"/>
              <a:gd name="connsiteY44" fmla="*/ 2118511 h 3576119"/>
              <a:gd name="connsiteX45" fmla="*/ 4171459 w 4198619"/>
              <a:gd name="connsiteY45" fmla="*/ 2335794 h 3576119"/>
              <a:gd name="connsiteX46" fmla="*/ 4162405 w 4198619"/>
              <a:gd name="connsiteY46" fmla="*/ 2498757 h 3576119"/>
              <a:gd name="connsiteX47" fmla="*/ 4135245 w 4198619"/>
              <a:gd name="connsiteY47" fmla="*/ 2670773 h 3576119"/>
              <a:gd name="connsiteX48" fmla="*/ 4108084 w 4198619"/>
              <a:gd name="connsiteY48" fmla="*/ 2851842 h 3576119"/>
              <a:gd name="connsiteX49" fmla="*/ 4089978 w 4198619"/>
              <a:gd name="connsiteY49" fmla="*/ 2906163 h 3576119"/>
              <a:gd name="connsiteX50" fmla="*/ 4080924 w 4198619"/>
              <a:gd name="connsiteY50" fmla="*/ 2933323 h 3576119"/>
              <a:gd name="connsiteX51" fmla="*/ 4053764 w 4198619"/>
              <a:gd name="connsiteY51" fmla="*/ 2969537 h 3576119"/>
              <a:gd name="connsiteX52" fmla="*/ 4035657 w 4198619"/>
              <a:gd name="connsiteY52" fmla="*/ 2996697 h 3576119"/>
              <a:gd name="connsiteX53" fmla="*/ 4008496 w 4198619"/>
              <a:gd name="connsiteY53" fmla="*/ 3014804 h 3576119"/>
              <a:gd name="connsiteX54" fmla="*/ 3990389 w 4198619"/>
              <a:gd name="connsiteY54" fmla="*/ 3041965 h 3576119"/>
              <a:gd name="connsiteX55" fmla="*/ 3936069 w 4198619"/>
              <a:gd name="connsiteY55" fmla="*/ 3096285 h 3576119"/>
              <a:gd name="connsiteX56" fmla="*/ 3881748 w 4198619"/>
              <a:gd name="connsiteY56" fmla="*/ 3177767 h 3576119"/>
              <a:gd name="connsiteX57" fmla="*/ 3836481 w 4198619"/>
              <a:gd name="connsiteY57" fmla="*/ 3232087 h 3576119"/>
              <a:gd name="connsiteX58" fmla="*/ 3782160 w 4198619"/>
              <a:gd name="connsiteY58" fmla="*/ 3268301 h 3576119"/>
              <a:gd name="connsiteX59" fmla="*/ 3727839 w 4198619"/>
              <a:gd name="connsiteY59" fmla="*/ 3304515 h 3576119"/>
              <a:gd name="connsiteX60" fmla="*/ 3700679 w 4198619"/>
              <a:gd name="connsiteY60" fmla="*/ 3322622 h 3576119"/>
              <a:gd name="connsiteX61" fmla="*/ 3664465 w 4198619"/>
              <a:gd name="connsiteY61" fmla="*/ 3331675 h 3576119"/>
              <a:gd name="connsiteX62" fmla="*/ 3637304 w 4198619"/>
              <a:gd name="connsiteY62" fmla="*/ 3340729 h 3576119"/>
              <a:gd name="connsiteX63" fmla="*/ 3582983 w 4198619"/>
              <a:gd name="connsiteY63" fmla="*/ 3385996 h 3576119"/>
              <a:gd name="connsiteX64" fmla="*/ 3555823 w 4198619"/>
              <a:gd name="connsiteY64" fmla="*/ 3395050 h 3576119"/>
              <a:gd name="connsiteX65" fmla="*/ 3501502 w 4198619"/>
              <a:gd name="connsiteY65" fmla="*/ 3422210 h 3576119"/>
              <a:gd name="connsiteX66" fmla="*/ 3447181 w 4198619"/>
              <a:gd name="connsiteY66" fmla="*/ 3449371 h 3576119"/>
              <a:gd name="connsiteX67" fmla="*/ 3420021 w 4198619"/>
              <a:gd name="connsiteY67" fmla="*/ 3467477 h 3576119"/>
              <a:gd name="connsiteX68" fmla="*/ 3392861 w 4198619"/>
              <a:gd name="connsiteY68" fmla="*/ 3476531 h 3576119"/>
              <a:gd name="connsiteX69" fmla="*/ 3347593 w 4198619"/>
              <a:gd name="connsiteY69" fmla="*/ 3494638 h 3576119"/>
              <a:gd name="connsiteX70" fmla="*/ 3293273 w 4198619"/>
              <a:gd name="connsiteY70" fmla="*/ 3512745 h 3576119"/>
              <a:gd name="connsiteX71" fmla="*/ 3266112 w 4198619"/>
              <a:gd name="connsiteY71" fmla="*/ 3521798 h 3576119"/>
              <a:gd name="connsiteX72" fmla="*/ 3238952 w 4198619"/>
              <a:gd name="connsiteY72" fmla="*/ 3539905 h 3576119"/>
              <a:gd name="connsiteX73" fmla="*/ 3202738 w 4198619"/>
              <a:gd name="connsiteY73" fmla="*/ 3548959 h 3576119"/>
              <a:gd name="connsiteX74" fmla="*/ 3148417 w 4198619"/>
              <a:gd name="connsiteY74" fmla="*/ 3567066 h 3576119"/>
              <a:gd name="connsiteX75" fmla="*/ 3121257 w 4198619"/>
              <a:gd name="connsiteY75" fmla="*/ 3576119 h 3576119"/>
              <a:gd name="connsiteX76" fmla="*/ 2958294 w 4198619"/>
              <a:gd name="connsiteY76" fmla="*/ 3567066 h 3576119"/>
              <a:gd name="connsiteX77" fmla="*/ 2931134 w 4198619"/>
              <a:gd name="connsiteY77" fmla="*/ 3558012 h 3576119"/>
              <a:gd name="connsiteX78" fmla="*/ 2858706 w 4198619"/>
              <a:gd name="connsiteY78" fmla="*/ 3548959 h 3576119"/>
              <a:gd name="connsiteX79" fmla="*/ 2505621 w 4198619"/>
              <a:gd name="connsiteY79" fmla="*/ 3539905 h 3576119"/>
              <a:gd name="connsiteX80" fmla="*/ 2270231 w 4198619"/>
              <a:gd name="connsiteY80" fmla="*/ 3485584 h 3576119"/>
              <a:gd name="connsiteX81" fmla="*/ 1980520 w 4198619"/>
              <a:gd name="connsiteY81" fmla="*/ 3449371 h 3576119"/>
              <a:gd name="connsiteX82" fmla="*/ 1697923 w 4198619"/>
              <a:gd name="connsiteY82" fmla="*/ 3321727 h 3576119"/>
              <a:gd name="connsiteX83" fmla="*/ 1238136 w 4198619"/>
              <a:gd name="connsiteY83" fmla="*/ 3340729 h 3576119"/>
              <a:gd name="connsiteX84" fmla="*/ 1048013 w 4198619"/>
              <a:gd name="connsiteY84" fmla="*/ 3250194 h 3576119"/>
              <a:gd name="connsiteX85" fmla="*/ 875997 w 4198619"/>
              <a:gd name="connsiteY85" fmla="*/ 3195873 h 3576119"/>
              <a:gd name="connsiteX86" fmla="*/ 649661 w 4198619"/>
              <a:gd name="connsiteY86" fmla="*/ 3168713 h 3576119"/>
              <a:gd name="connsiteX87" fmla="*/ 392980 w 4198619"/>
              <a:gd name="connsiteY87" fmla="*/ 3213881 h 3576119"/>
              <a:gd name="connsiteX88" fmla="*/ 0 w 4198619"/>
              <a:gd name="connsiteY88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13439 w 4198619"/>
              <a:gd name="connsiteY11" fmla="*/ 416460 h 3576119"/>
              <a:gd name="connsiteX12" fmla="*/ 2867760 w 4198619"/>
              <a:gd name="connsiteY12" fmla="*/ 425513 h 3576119"/>
              <a:gd name="connsiteX13" fmla="*/ 2894920 w 4198619"/>
              <a:gd name="connsiteY13" fmla="*/ 434567 h 3576119"/>
              <a:gd name="connsiteX14" fmla="*/ 3012615 w 4198619"/>
              <a:gd name="connsiteY14" fmla="*/ 452673 h 3576119"/>
              <a:gd name="connsiteX15" fmla="*/ 3103150 w 4198619"/>
              <a:gd name="connsiteY15" fmla="*/ 479834 h 3576119"/>
              <a:gd name="connsiteX16" fmla="*/ 3130310 w 4198619"/>
              <a:gd name="connsiteY16" fmla="*/ 488887 h 3576119"/>
              <a:gd name="connsiteX17" fmla="*/ 3275166 w 4198619"/>
              <a:gd name="connsiteY17" fmla="*/ 506994 h 3576119"/>
              <a:gd name="connsiteX18" fmla="*/ 3709732 w 4198619"/>
              <a:gd name="connsiteY18" fmla="*/ 615636 h 3576119"/>
              <a:gd name="connsiteX19" fmla="*/ 3727839 w 4198619"/>
              <a:gd name="connsiteY19" fmla="*/ 642796 h 3576119"/>
              <a:gd name="connsiteX20" fmla="*/ 3754999 w 4198619"/>
              <a:gd name="connsiteY20" fmla="*/ 669957 h 3576119"/>
              <a:gd name="connsiteX21" fmla="*/ 3791213 w 4198619"/>
              <a:gd name="connsiteY21" fmla="*/ 733331 h 3576119"/>
              <a:gd name="connsiteX22" fmla="*/ 3800267 w 4198619"/>
              <a:gd name="connsiteY22" fmla="*/ 760491 h 3576119"/>
              <a:gd name="connsiteX23" fmla="*/ 3836481 w 4198619"/>
              <a:gd name="connsiteY23" fmla="*/ 814812 h 3576119"/>
              <a:gd name="connsiteX24" fmla="*/ 3854587 w 4198619"/>
              <a:gd name="connsiteY24" fmla="*/ 841973 h 3576119"/>
              <a:gd name="connsiteX25" fmla="*/ 3881748 w 4198619"/>
              <a:gd name="connsiteY25" fmla="*/ 896293 h 3576119"/>
              <a:gd name="connsiteX26" fmla="*/ 3899855 w 4198619"/>
              <a:gd name="connsiteY26" fmla="*/ 968721 h 3576119"/>
              <a:gd name="connsiteX27" fmla="*/ 3908908 w 4198619"/>
              <a:gd name="connsiteY27" fmla="*/ 1004935 h 3576119"/>
              <a:gd name="connsiteX28" fmla="*/ 3927015 w 4198619"/>
              <a:gd name="connsiteY28" fmla="*/ 1032095 h 3576119"/>
              <a:gd name="connsiteX29" fmla="*/ 3936069 w 4198619"/>
              <a:gd name="connsiteY29" fmla="*/ 1068309 h 3576119"/>
              <a:gd name="connsiteX30" fmla="*/ 3945122 w 4198619"/>
              <a:gd name="connsiteY30" fmla="*/ 1113576 h 3576119"/>
              <a:gd name="connsiteX31" fmla="*/ 3954176 w 4198619"/>
              <a:gd name="connsiteY31" fmla="*/ 1140737 h 3576119"/>
              <a:gd name="connsiteX32" fmla="*/ 3963229 w 4198619"/>
              <a:gd name="connsiteY32" fmla="*/ 1176951 h 3576119"/>
              <a:gd name="connsiteX33" fmla="*/ 3972282 w 4198619"/>
              <a:gd name="connsiteY33" fmla="*/ 1204111 h 3576119"/>
              <a:gd name="connsiteX34" fmla="*/ 3999443 w 4198619"/>
              <a:gd name="connsiteY34" fmla="*/ 1294646 h 3576119"/>
              <a:gd name="connsiteX35" fmla="*/ 4026603 w 4198619"/>
              <a:gd name="connsiteY35" fmla="*/ 1367073 h 3576119"/>
              <a:gd name="connsiteX36" fmla="*/ 4044710 w 4198619"/>
              <a:gd name="connsiteY36" fmla="*/ 1394234 h 3576119"/>
              <a:gd name="connsiteX37" fmla="*/ 4071871 w 4198619"/>
              <a:gd name="connsiteY37" fmla="*/ 1493822 h 3576119"/>
              <a:gd name="connsiteX38" fmla="*/ 4117138 w 4198619"/>
              <a:gd name="connsiteY38" fmla="*/ 1557196 h 3576119"/>
              <a:gd name="connsiteX39" fmla="*/ 4135245 w 4198619"/>
              <a:gd name="connsiteY39" fmla="*/ 1584357 h 3576119"/>
              <a:gd name="connsiteX40" fmla="*/ 4171459 w 4198619"/>
              <a:gd name="connsiteY40" fmla="*/ 1683945 h 3576119"/>
              <a:gd name="connsiteX41" fmla="*/ 4180512 w 4198619"/>
              <a:gd name="connsiteY41" fmla="*/ 1720159 h 3576119"/>
              <a:gd name="connsiteX42" fmla="*/ 4198619 w 4198619"/>
              <a:gd name="connsiteY42" fmla="*/ 1783533 h 3576119"/>
              <a:gd name="connsiteX43" fmla="*/ 4189566 w 4198619"/>
              <a:gd name="connsiteY43" fmla="*/ 2118511 h 3576119"/>
              <a:gd name="connsiteX44" fmla="*/ 4171459 w 4198619"/>
              <a:gd name="connsiteY44" fmla="*/ 2335794 h 3576119"/>
              <a:gd name="connsiteX45" fmla="*/ 4162405 w 4198619"/>
              <a:gd name="connsiteY45" fmla="*/ 2498757 h 3576119"/>
              <a:gd name="connsiteX46" fmla="*/ 4135245 w 4198619"/>
              <a:gd name="connsiteY46" fmla="*/ 2670773 h 3576119"/>
              <a:gd name="connsiteX47" fmla="*/ 4108084 w 4198619"/>
              <a:gd name="connsiteY47" fmla="*/ 2851842 h 3576119"/>
              <a:gd name="connsiteX48" fmla="*/ 4089978 w 4198619"/>
              <a:gd name="connsiteY48" fmla="*/ 2906163 h 3576119"/>
              <a:gd name="connsiteX49" fmla="*/ 4080924 w 4198619"/>
              <a:gd name="connsiteY49" fmla="*/ 2933323 h 3576119"/>
              <a:gd name="connsiteX50" fmla="*/ 4053764 w 4198619"/>
              <a:gd name="connsiteY50" fmla="*/ 2969537 h 3576119"/>
              <a:gd name="connsiteX51" fmla="*/ 4035657 w 4198619"/>
              <a:gd name="connsiteY51" fmla="*/ 2996697 h 3576119"/>
              <a:gd name="connsiteX52" fmla="*/ 4008496 w 4198619"/>
              <a:gd name="connsiteY52" fmla="*/ 3014804 h 3576119"/>
              <a:gd name="connsiteX53" fmla="*/ 3990389 w 4198619"/>
              <a:gd name="connsiteY53" fmla="*/ 3041965 h 3576119"/>
              <a:gd name="connsiteX54" fmla="*/ 3936069 w 4198619"/>
              <a:gd name="connsiteY54" fmla="*/ 3096285 h 3576119"/>
              <a:gd name="connsiteX55" fmla="*/ 3881748 w 4198619"/>
              <a:gd name="connsiteY55" fmla="*/ 3177767 h 3576119"/>
              <a:gd name="connsiteX56" fmla="*/ 3836481 w 4198619"/>
              <a:gd name="connsiteY56" fmla="*/ 3232087 h 3576119"/>
              <a:gd name="connsiteX57" fmla="*/ 3782160 w 4198619"/>
              <a:gd name="connsiteY57" fmla="*/ 3268301 h 3576119"/>
              <a:gd name="connsiteX58" fmla="*/ 3727839 w 4198619"/>
              <a:gd name="connsiteY58" fmla="*/ 3304515 h 3576119"/>
              <a:gd name="connsiteX59" fmla="*/ 3700679 w 4198619"/>
              <a:gd name="connsiteY59" fmla="*/ 3322622 h 3576119"/>
              <a:gd name="connsiteX60" fmla="*/ 3664465 w 4198619"/>
              <a:gd name="connsiteY60" fmla="*/ 3331675 h 3576119"/>
              <a:gd name="connsiteX61" fmla="*/ 3637304 w 4198619"/>
              <a:gd name="connsiteY61" fmla="*/ 3340729 h 3576119"/>
              <a:gd name="connsiteX62" fmla="*/ 3582983 w 4198619"/>
              <a:gd name="connsiteY62" fmla="*/ 3385996 h 3576119"/>
              <a:gd name="connsiteX63" fmla="*/ 3555823 w 4198619"/>
              <a:gd name="connsiteY63" fmla="*/ 3395050 h 3576119"/>
              <a:gd name="connsiteX64" fmla="*/ 3501502 w 4198619"/>
              <a:gd name="connsiteY64" fmla="*/ 3422210 h 3576119"/>
              <a:gd name="connsiteX65" fmla="*/ 3447181 w 4198619"/>
              <a:gd name="connsiteY65" fmla="*/ 3449371 h 3576119"/>
              <a:gd name="connsiteX66" fmla="*/ 3420021 w 4198619"/>
              <a:gd name="connsiteY66" fmla="*/ 3467477 h 3576119"/>
              <a:gd name="connsiteX67" fmla="*/ 3392861 w 4198619"/>
              <a:gd name="connsiteY67" fmla="*/ 3476531 h 3576119"/>
              <a:gd name="connsiteX68" fmla="*/ 3347593 w 4198619"/>
              <a:gd name="connsiteY68" fmla="*/ 3494638 h 3576119"/>
              <a:gd name="connsiteX69" fmla="*/ 3293273 w 4198619"/>
              <a:gd name="connsiteY69" fmla="*/ 3512745 h 3576119"/>
              <a:gd name="connsiteX70" fmla="*/ 3266112 w 4198619"/>
              <a:gd name="connsiteY70" fmla="*/ 3521798 h 3576119"/>
              <a:gd name="connsiteX71" fmla="*/ 3238952 w 4198619"/>
              <a:gd name="connsiteY71" fmla="*/ 3539905 h 3576119"/>
              <a:gd name="connsiteX72" fmla="*/ 3202738 w 4198619"/>
              <a:gd name="connsiteY72" fmla="*/ 3548959 h 3576119"/>
              <a:gd name="connsiteX73" fmla="*/ 3148417 w 4198619"/>
              <a:gd name="connsiteY73" fmla="*/ 3567066 h 3576119"/>
              <a:gd name="connsiteX74" fmla="*/ 3121257 w 4198619"/>
              <a:gd name="connsiteY74" fmla="*/ 3576119 h 3576119"/>
              <a:gd name="connsiteX75" fmla="*/ 2958294 w 4198619"/>
              <a:gd name="connsiteY75" fmla="*/ 3567066 h 3576119"/>
              <a:gd name="connsiteX76" fmla="*/ 2931134 w 4198619"/>
              <a:gd name="connsiteY76" fmla="*/ 3558012 h 3576119"/>
              <a:gd name="connsiteX77" fmla="*/ 2858706 w 4198619"/>
              <a:gd name="connsiteY77" fmla="*/ 3548959 h 3576119"/>
              <a:gd name="connsiteX78" fmla="*/ 2505621 w 4198619"/>
              <a:gd name="connsiteY78" fmla="*/ 3539905 h 3576119"/>
              <a:gd name="connsiteX79" fmla="*/ 2270231 w 4198619"/>
              <a:gd name="connsiteY79" fmla="*/ 3485584 h 3576119"/>
              <a:gd name="connsiteX80" fmla="*/ 1980520 w 4198619"/>
              <a:gd name="connsiteY80" fmla="*/ 3449371 h 3576119"/>
              <a:gd name="connsiteX81" fmla="*/ 1697923 w 4198619"/>
              <a:gd name="connsiteY81" fmla="*/ 3321727 h 3576119"/>
              <a:gd name="connsiteX82" fmla="*/ 1238136 w 4198619"/>
              <a:gd name="connsiteY82" fmla="*/ 3340729 h 3576119"/>
              <a:gd name="connsiteX83" fmla="*/ 1048013 w 4198619"/>
              <a:gd name="connsiteY83" fmla="*/ 3250194 h 3576119"/>
              <a:gd name="connsiteX84" fmla="*/ 875997 w 4198619"/>
              <a:gd name="connsiteY84" fmla="*/ 3195873 h 3576119"/>
              <a:gd name="connsiteX85" fmla="*/ 649661 w 4198619"/>
              <a:gd name="connsiteY85" fmla="*/ 3168713 h 3576119"/>
              <a:gd name="connsiteX86" fmla="*/ 392980 w 4198619"/>
              <a:gd name="connsiteY86" fmla="*/ 3213881 h 3576119"/>
              <a:gd name="connsiteX87" fmla="*/ 0 w 4198619"/>
              <a:gd name="connsiteY87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13439 w 4198619"/>
              <a:gd name="connsiteY11" fmla="*/ 416460 h 3576119"/>
              <a:gd name="connsiteX12" fmla="*/ 2867760 w 4198619"/>
              <a:gd name="connsiteY12" fmla="*/ 425513 h 3576119"/>
              <a:gd name="connsiteX13" fmla="*/ 2894920 w 4198619"/>
              <a:gd name="connsiteY13" fmla="*/ 434567 h 3576119"/>
              <a:gd name="connsiteX14" fmla="*/ 3012615 w 4198619"/>
              <a:gd name="connsiteY14" fmla="*/ 452673 h 3576119"/>
              <a:gd name="connsiteX15" fmla="*/ 3103150 w 4198619"/>
              <a:gd name="connsiteY15" fmla="*/ 479834 h 3576119"/>
              <a:gd name="connsiteX16" fmla="*/ 3130310 w 4198619"/>
              <a:gd name="connsiteY16" fmla="*/ 488887 h 3576119"/>
              <a:gd name="connsiteX17" fmla="*/ 3275166 w 4198619"/>
              <a:gd name="connsiteY17" fmla="*/ 506994 h 3576119"/>
              <a:gd name="connsiteX18" fmla="*/ 3709732 w 4198619"/>
              <a:gd name="connsiteY18" fmla="*/ 615636 h 3576119"/>
              <a:gd name="connsiteX19" fmla="*/ 3754999 w 4198619"/>
              <a:gd name="connsiteY19" fmla="*/ 669957 h 3576119"/>
              <a:gd name="connsiteX20" fmla="*/ 3791213 w 4198619"/>
              <a:gd name="connsiteY20" fmla="*/ 733331 h 3576119"/>
              <a:gd name="connsiteX21" fmla="*/ 3800267 w 4198619"/>
              <a:gd name="connsiteY21" fmla="*/ 760491 h 3576119"/>
              <a:gd name="connsiteX22" fmla="*/ 3836481 w 4198619"/>
              <a:gd name="connsiteY22" fmla="*/ 814812 h 3576119"/>
              <a:gd name="connsiteX23" fmla="*/ 3854587 w 4198619"/>
              <a:gd name="connsiteY23" fmla="*/ 841973 h 3576119"/>
              <a:gd name="connsiteX24" fmla="*/ 3881748 w 4198619"/>
              <a:gd name="connsiteY24" fmla="*/ 896293 h 3576119"/>
              <a:gd name="connsiteX25" fmla="*/ 3899855 w 4198619"/>
              <a:gd name="connsiteY25" fmla="*/ 968721 h 3576119"/>
              <a:gd name="connsiteX26" fmla="*/ 3908908 w 4198619"/>
              <a:gd name="connsiteY26" fmla="*/ 1004935 h 3576119"/>
              <a:gd name="connsiteX27" fmla="*/ 3927015 w 4198619"/>
              <a:gd name="connsiteY27" fmla="*/ 1032095 h 3576119"/>
              <a:gd name="connsiteX28" fmla="*/ 3936069 w 4198619"/>
              <a:gd name="connsiteY28" fmla="*/ 1068309 h 3576119"/>
              <a:gd name="connsiteX29" fmla="*/ 3945122 w 4198619"/>
              <a:gd name="connsiteY29" fmla="*/ 1113576 h 3576119"/>
              <a:gd name="connsiteX30" fmla="*/ 3954176 w 4198619"/>
              <a:gd name="connsiteY30" fmla="*/ 1140737 h 3576119"/>
              <a:gd name="connsiteX31" fmla="*/ 3963229 w 4198619"/>
              <a:gd name="connsiteY31" fmla="*/ 1176951 h 3576119"/>
              <a:gd name="connsiteX32" fmla="*/ 3972282 w 4198619"/>
              <a:gd name="connsiteY32" fmla="*/ 1204111 h 3576119"/>
              <a:gd name="connsiteX33" fmla="*/ 3999443 w 4198619"/>
              <a:gd name="connsiteY33" fmla="*/ 1294646 h 3576119"/>
              <a:gd name="connsiteX34" fmla="*/ 4026603 w 4198619"/>
              <a:gd name="connsiteY34" fmla="*/ 1367073 h 3576119"/>
              <a:gd name="connsiteX35" fmla="*/ 4044710 w 4198619"/>
              <a:gd name="connsiteY35" fmla="*/ 1394234 h 3576119"/>
              <a:gd name="connsiteX36" fmla="*/ 4071871 w 4198619"/>
              <a:gd name="connsiteY36" fmla="*/ 1493822 h 3576119"/>
              <a:gd name="connsiteX37" fmla="*/ 4117138 w 4198619"/>
              <a:gd name="connsiteY37" fmla="*/ 1557196 h 3576119"/>
              <a:gd name="connsiteX38" fmla="*/ 4135245 w 4198619"/>
              <a:gd name="connsiteY38" fmla="*/ 1584357 h 3576119"/>
              <a:gd name="connsiteX39" fmla="*/ 4171459 w 4198619"/>
              <a:gd name="connsiteY39" fmla="*/ 1683945 h 3576119"/>
              <a:gd name="connsiteX40" fmla="*/ 4180512 w 4198619"/>
              <a:gd name="connsiteY40" fmla="*/ 1720159 h 3576119"/>
              <a:gd name="connsiteX41" fmla="*/ 4198619 w 4198619"/>
              <a:gd name="connsiteY41" fmla="*/ 1783533 h 3576119"/>
              <a:gd name="connsiteX42" fmla="*/ 4189566 w 4198619"/>
              <a:gd name="connsiteY42" fmla="*/ 2118511 h 3576119"/>
              <a:gd name="connsiteX43" fmla="*/ 4171459 w 4198619"/>
              <a:gd name="connsiteY43" fmla="*/ 2335794 h 3576119"/>
              <a:gd name="connsiteX44" fmla="*/ 4162405 w 4198619"/>
              <a:gd name="connsiteY44" fmla="*/ 2498757 h 3576119"/>
              <a:gd name="connsiteX45" fmla="*/ 4135245 w 4198619"/>
              <a:gd name="connsiteY45" fmla="*/ 2670773 h 3576119"/>
              <a:gd name="connsiteX46" fmla="*/ 4108084 w 4198619"/>
              <a:gd name="connsiteY46" fmla="*/ 2851842 h 3576119"/>
              <a:gd name="connsiteX47" fmla="*/ 4089978 w 4198619"/>
              <a:gd name="connsiteY47" fmla="*/ 2906163 h 3576119"/>
              <a:gd name="connsiteX48" fmla="*/ 4080924 w 4198619"/>
              <a:gd name="connsiteY48" fmla="*/ 2933323 h 3576119"/>
              <a:gd name="connsiteX49" fmla="*/ 4053764 w 4198619"/>
              <a:gd name="connsiteY49" fmla="*/ 2969537 h 3576119"/>
              <a:gd name="connsiteX50" fmla="*/ 4035657 w 4198619"/>
              <a:gd name="connsiteY50" fmla="*/ 2996697 h 3576119"/>
              <a:gd name="connsiteX51" fmla="*/ 4008496 w 4198619"/>
              <a:gd name="connsiteY51" fmla="*/ 3014804 h 3576119"/>
              <a:gd name="connsiteX52" fmla="*/ 3990389 w 4198619"/>
              <a:gd name="connsiteY52" fmla="*/ 3041965 h 3576119"/>
              <a:gd name="connsiteX53" fmla="*/ 3936069 w 4198619"/>
              <a:gd name="connsiteY53" fmla="*/ 3096285 h 3576119"/>
              <a:gd name="connsiteX54" fmla="*/ 3881748 w 4198619"/>
              <a:gd name="connsiteY54" fmla="*/ 3177767 h 3576119"/>
              <a:gd name="connsiteX55" fmla="*/ 3836481 w 4198619"/>
              <a:gd name="connsiteY55" fmla="*/ 3232087 h 3576119"/>
              <a:gd name="connsiteX56" fmla="*/ 3782160 w 4198619"/>
              <a:gd name="connsiteY56" fmla="*/ 3268301 h 3576119"/>
              <a:gd name="connsiteX57" fmla="*/ 3727839 w 4198619"/>
              <a:gd name="connsiteY57" fmla="*/ 3304515 h 3576119"/>
              <a:gd name="connsiteX58" fmla="*/ 3700679 w 4198619"/>
              <a:gd name="connsiteY58" fmla="*/ 3322622 h 3576119"/>
              <a:gd name="connsiteX59" fmla="*/ 3664465 w 4198619"/>
              <a:gd name="connsiteY59" fmla="*/ 3331675 h 3576119"/>
              <a:gd name="connsiteX60" fmla="*/ 3637304 w 4198619"/>
              <a:gd name="connsiteY60" fmla="*/ 3340729 h 3576119"/>
              <a:gd name="connsiteX61" fmla="*/ 3582983 w 4198619"/>
              <a:gd name="connsiteY61" fmla="*/ 3385996 h 3576119"/>
              <a:gd name="connsiteX62" fmla="*/ 3555823 w 4198619"/>
              <a:gd name="connsiteY62" fmla="*/ 3395050 h 3576119"/>
              <a:gd name="connsiteX63" fmla="*/ 3501502 w 4198619"/>
              <a:gd name="connsiteY63" fmla="*/ 3422210 h 3576119"/>
              <a:gd name="connsiteX64" fmla="*/ 3447181 w 4198619"/>
              <a:gd name="connsiteY64" fmla="*/ 3449371 h 3576119"/>
              <a:gd name="connsiteX65" fmla="*/ 3420021 w 4198619"/>
              <a:gd name="connsiteY65" fmla="*/ 3467477 h 3576119"/>
              <a:gd name="connsiteX66" fmla="*/ 3392861 w 4198619"/>
              <a:gd name="connsiteY66" fmla="*/ 3476531 h 3576119"/>
              <a:gd name="connsiteX67" fmla="*/ 3347593 w 4198619"/>
              <a:gd name="connsiteY67" fmla="*/ 3494638 h 3576119"/>
              <a:gd name="connsiteX68" fmla="*/ 3293273 w 4198619"/>
              <a:gd name="connsiteY68" fmla="*/ 3512745 h 3576119"/>
              <a:gd name="connsiteX69" fmla="*/ 3266112 w 4198619"/>
              <a:gd name="connsiteY69" fmla="*/ 3521798 h 3576119"/>
              <a:gd name="connsiteX70" fmla="*/ 3238952 w 4198619"/>
              <a:gd name="connsiteY70" fmla="*/ 3539905 h 3576119"/>
              <a:gd name="connsiteX71" fmla="*/ 3202738 w 4198619"/>
              <a:gd name="connsiteY71" fmla="*/ 3548959 h 3576119"/>
              <a:gd name="connsiteX72" fmla="*/ 3148417 w 4198619"/>
              <a:gd name="connsiteY72" fmla="*/ 3567066 h 3576119"/>
              <a:gd name="connsiteX73" fmla="*/ 3121257 w 4198619"/>
              <a:gd name="connsiteY73" fmla="*/ 3576119 h 3576119"/>
              <a:gd name="connsiteX74" fmla="*/ 2958294 w 4198619"/>
              <a:gd name="connsiteY74" fmla="*/ 3567066 h 3576119"/>
              <a:gd name="connsiteX75" fmla="*/ 2931134 w 4198619"/>
              <a:gd name="connsiteY75" fmla="*/ 3558012 h 3576119"/>
              <a:gd name="connsiteX76" fmla="*/ 2858706 w 4198619"/>
              <a:gd name="connsiteY76" fmla="*/ 3548959 h 3576119"/>
              <a:gd name="connsiteX77" fmla="*/ 2505621 w 4198619"/>
              <a:gd name="connsiteY77" fmla="*/ 3539905 h 3576119"/>
              <a:gd name="connsiteX78" fmla="*/ 2270231 w 4198619"/>
              <a:gd name="connsiteY78" fmla="*/ 3485584 h 3576119"/>
              <a:gd name="connsiteX79" fmla="*/ 1980520 w 4198619"/>
              <a:gd name="connsiteY79" fmla="*/ 3449371 h 3576119"/>
              <a:gd name="connsiteX80" fmla="*/ 1697923 w 4198619"/>
              <a:gd name="connsiteY80" fmla="*/ 3321727 h 3576119"/>
              <a:gd name="connsiteX81" fmla="*/ 1238136 w 4198619"/>
              <a:gd name="connsiteY81" fmla="*/ 3340729 h 3576119"/>
              <a:gd name="connsiteX82" fmla="*/ 1048013 w 4198619"/>
              <a:gd name="connsiteY82" fmla="*/ 3250194 h 3576119"/>
              <a:gd name="connsiteX83" fmla="*/ 875997 w 4198619"/>
              <a:gd name="connsiteY83" fmla="*/ 3195873 h 3576119"/>
              <a:gd name="connsiteX84" fmla="*/ 649661 w 4198619"/>
              <a:gd name="connsiteY84" fmla="*/ 3168713 h 3576119"/>
              <a:gd name="connsiteX85" fmla="*/ 392980 w 4198619"/>
              <a:gd name="connsiteY85" fmla="*/ 3213881 h 3576119"/>
              <a:gd name="connsiteX86" fmla="*/ 0 w 4198619"/>
              <a:gd name="connsiteY86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13439 w 4198619"/>
              <a:gd name="connsiteY11" fmla="*/ 416460 h 3576119"/>
              <a:gd name="connsiteX12" fmla="*/ 2894920 w 4198619"/>
              <a:gd name="connsiteY12" fmla="*/ 434567 h 3576119"/>
              <a:gd name="connsiteX13" fmla="*/ 3012615 w 4198619"/>
              <a:gd name="connsiteY13" fmla="*/ 452673 h 3576119"/>
              <a:gd name="connsiteX14" fmla="*/ 3103150 w 4198619"/>
              <a:gd name="connsiteY14" fmla="*/ 479834 h 3576119"/>
              <a:gd name="connsiteX15" fmla="*/ 3130310 w 4198619"/>
              <a:gd name="connsiteY15" fmla="*/ 488887 h 3576119"/>
              <a:gd name="connsiteX16" fmla="*/ 3275166 w 4198619"/>
              <a:gd name="connsiteY16" fmla="*/ 506994 h 3576119"/>
              <a:gd name="connsiteX17" fmla="*/ 3709732 w 4198619"/>
              <a:gd name="connsiteY17" fmla="*/ 615636 h 3576119"/>
              <a:gd name="connsiteX18" fmla="*/ 3754999 w 4198619"/>
              <a:gd name="connsiteY18" fmla="*/ 669957 h 3576119"/>
              <a:gd name="connsiteX19" fmla="*/ 3791213 w 4198619"/>
              <a:gd name="connsiteY19" fmla="*/ 733331 h 3576119"/>
              <a:gd name="connsiteX20" fmla="*/ 3800267 w 4198619"/>
              <a:gd name="connsiteY20" fmla="*/ 760491 h 3576119"/>
              <a:gd name="connsiteX21" fmla="*/ 3836481 w 4198619"/>
              <a:gd name="connsiteY21" fmla="*/ 814812 h 3576119"/>
              <a:gd name="connsiteX22" fmla="*/ 3854587 w 4198619"/>
              <a:gd name="connsiteY22" fmla="*/ 841973 h 3576119"/>
              <a:gd name="connsiteX23" fmla="*/ 3881748 w 4198619"/>
              <a:gd name="connsiteY23" fmla="*/ 896293 h 3576119"/>
              <a:gd name="connsiteX24" fmla="*/ 3899855 w 4198619"/>
              <a:gd name="connsiteY24" fmla="*/ 968721 h 3576119"/>
              <a:gd name="connsiteX25" fmla="*/ 3908908 w 4198619"/>
              <a:gd name="connsiteY25" fmla="*/ 1004935 h 3576119"/>
              <a:gd name="connsiteX26" fmla="*/ 3927015 w 4198619"/>
              <a:gd name="connsiteY26" fmla="*/ 1032095 h 3576119"/>
              <a:gd name="connsiteX27" fmla="*/ 3936069 w 4198619"/>
              <a:gd name="connsiteY27" fmla="*/ 1068309 h 3576119"/>
              <a:gd name="connsiteX28" fmla="*/ 3945122 w 4198619"/>
              <a:gd name="connsiteY28" fmla="*/ 1113576 h 3576119"/>
              <a:gd name="connsiteX29" fmla="*/ 3954176 w 4198619"/>
              <a:gd name="connsiteY29" fmla="*/ 1140737 h 3576119"/>
              <a:gd name="connsiteX30" fmla="*/ 3963229 w 4198619"/>
              <a:gd name="connsiteY30" fmla="*/ 1176951 h 3576119"/>
              <a:gd name="connsiteX31" fmla="*/ 3972282 w 4198619"/>
              <a:gd name="connsiteY31" fmla="*/ 1204111 h 3576119"/>
              <a:gd name="connsiteX32" fmla="*/ 3999443 w 4198619"/>
              <a:gd name="connsiteY32" fmla="*/ 1294646 h 3576119"/>
              <a:gd name="connsiteX33" fmla="*/ 4026603 w 4198619"/>
              <a:gd name="connsiteY33" fmla="*/ 1367073 h 3576119"/>
              <a:gd name="connsiteX34" fmla="*/ 4044710 w 4198619"/>
              <a:gd name="connsiteY34" fmla="*/ 1394234 h 3576119"/>
              <a:gd name="connsiteX35" fmla="*/ 4071871 w 4198619"/>
              <a:gd name="connsiteY35" fmla="*/ 1493822 h 3576119"/>
              <a:gd name="connsiteX36" fmla="*/ 4117138 w 4198619"/>
              <a:gd name="connsiteY36" fmla="*/ 1557196 h 3576119"/>
              <a:gd name="connsiteX37" fmla="*/ 4135245 w 4198619"/>
              <a:gd name="connsiteY37" fmla="*/ 1584357 h 3576119"/>
              <a:gd name="connsiteX38" fmla="*/ 4171459 w 4198619"/>
              <a:gd name="connsiteY38" fmla="*/ 1683945 h 3576119"/>
              <a:gd name="connsiteX39" fmla="*/ 4180512 w 4198619"/>
              <a:gd name="connsiteY39" fmla="*/ 1720159 h 3576119"/>
              <a:gd name="connsiteX40" fmla="*/ 4198619 w 4198619"/>
              <a:gd name="connsiteY40" fmla="*/ 1783533 h 3576119"/>
              <a:gd name="connsiteX41" fmla="*/ 4189566 w 4198619"/>
              <a:gd name="connsiteY41" fmla="*/ 2118511 h 3576119"/>
              <a:gd name="connsiteX42" fmla="*/ 4171459 w 4198619"/>
              <a:gd name="connsiteY42" fmla="*/ 2335794 h 3576119"/>
              <a:gd name="connsiteX43" fmla="*/ 4162405 w 4198619"/>
              <a:gd name="connsiteY43" fmla="*/ 2498757 h 3576119"/>
              <a:gd name="connsiteX44" fmla="*/ 4135245 w 4198619"/>
              <a:gd name="connsiteY44" fmla="*/ 2670773 h 3576119"/>
              <a:gd name="connsiteX45" fmla="*/ 4108084 w 4198619"/>
              <a:gd name="connsiteY45" fmla="*/ 2851842 h 3576119"/>
              <a:gd name="connsiteX46" fmla="*/ 4089978 w 4198619"/>
              <a:gd name="connsiteY46" fmla="*/ 2906163 h 3576119"/>
              <a:gd name="connsiteX47" fmla="*/ 4080924 w 4198619"/>
              <a:gd name="connsiteY47" fmla="*/ 2933323 h 3576119"/>
              <a:gd name="connsiteX48" fmla="*/ 4053764 w 4198619"/>
              <a:gd name="connsiteY48" fmla="*/ 2969537 h 3576119"/>
              <a:gd name="connsiteX49" fmla="*/ 4035657 w 4198619"/>
              <a:gd name="connsiteY49" fmla="*/ 2996697 h 3576119"/>
              <a:gd name="connsiteX50" fmla="*/ 4008496 w 4198619"/>
              <a:gd name="connsiteY50" fmla="*/ 3014804 h 3576119"/>
              <a:gd name="connsiteX51" fmla="*/ 3990389 w 4198619"/>
              <a:gd name="connsiteY51" fmla="*/ 3041965 h 3576119"/>
              <a:gd name="connsiteX52" fmla="*/ 3936069 w 4198619"/>
              <a:gd name="connsiteY52" fmla="*/ 3096285 h 3576119"/>
              <a:gd name="connsiteX53" fmla="*/ 3881748 w 4198619"/>
              <a:gd name="connsiteY53" fmla="*/ 3177767 h 3576119"/>
              <a:gd name="connsiteX54" fmla="*/ 3836481 w 4198619"/>
              <a:gd name="connsiteY54" fmla="*/ 3232087 h 3576119"/>
              <a:gd name="connsiteX55" fmla="*/ 3782160 w 4198619"/>
              <a:gd name="connsiteY55" fmla="*/ 3268301 h 3576119"/>
              <a:gd name="connsiteX56" fmla="*/ 3727839 w 4198619"/>
              <a:gd name="connsiteY56" fmla="*/ 3304515 h 3576119"/>
              <a:gd name="connsiteX57" fmla="*/ 3700679 w 4198619"/>
              <a:gd name="connsiteY57" fmla="*/ 3322622 h 3576119"/>
              <a:gd name="connsiteX58" fmla="*/ 3664465 w 4198619"/>
              <a:gd name="connsiteY58" fmla="*/ 3331675 h 3576119"/>
              <a:gd name="connsiteX59" fmla="*/ 3637304 w 4198619"/>
              <a:gd name="connsiteY59" fmla="*/ 3340729 h 3576119"/>
              <a:gd name="connsiteX60" fmla="*/ 3582983 w 4198619"/>
              <a:gd name="connsiteY60" fmla="*/ 3385996 h 3576119"/>
              <a:gd name="connsiteX61" fmla="*/ 3555823 w 4198619"/>
              <a:gd name="connsiteY61" fmla="*/ 3395050 h 3576119"/>
              <a:gd name="connsiteX62" fmla="*/ 3501502 w 4198619"/>
              <a:gd name="connsiteY62" fmla="*/ 3422210 h 3576119"/>
              <a:gd name="connsiteX63" fmla="*/ 3447181 w 4198619"/>
              <a:gd name="connsiteY63" fmla="*/ 3449371 h 3576119"/>
              <a:gd name="connsiteX64" fmla="*/ 3420021 w 4198619"/>
              <a:gd name="connsiteY64" fmla="*/ 3467477 h 3576119"/>
              <a:gd name="connsiteX65" fmla="*/ 3392861 w 4198619"/>
              <a:gd name="connsiteY65" fmla="*/ 3476531 h 3576119"/>
              <a:gd name="connsiteX66" fmla="*/ 3347593 w 4198619"/>
              <a:gd name="connsiteY66" fmla="*/ 3494638 h 3576119"/>
              <a:gd name="connsiteX67" fmla="*/ 3293273 w 4198619"/>
              <a:gd name="connsiteY67" fmla="*/ 3512745 h 3576119"/>
              <a:gd name="connsiteX68" fmla="*/ 3266112 w 4198619"/>
              <a:gd name="connsiteY68" fmla="*/ 3521798 h 3576119"/>
              <a:gd name="connsiteX69" fmla="*/ 3238952 w 4198619"/>
              <a:gd name="connsiteY69" fmla="*/ 3539905 h 3576119"/>
              <a:gd name="connsiteX70" fmla="*/ 3202738 w 4198619"/>
              <a:gd name="connsiteY70" fmla="*/ 3548959 h 3576119"/>
              <a:gd name="connsiteX71" fmla="*/ 3148417 w 4198619"/>
              <a:gd name="connsiteY71" fmla="*/ 3567066 h 3576119"/>
              <a:gd name="connsiteX72" fmla="*/ 3121257 w 4198619"/>
              <a:gd name="connsiteY72" fmla="*/ 3576119 h 3576119"/>
              <a:gd name="connsiteX73" fmla="*/ 2958294 w 4198619"/>
              <a:gd name="connsiteY73" fmla="*/ 3567066 h 3576119"/>
              <a:gd name="connsiteX74" fmla="*/ 2931134 w 4198619"/>
              <a:gd name="connsiteY74" fmla="*/ 3558012 h 3576119"/>
              <a:gd name="connsiteX75" fmla="*/ 2858706 w 4198619"/>
              <a:gd name="connsiteY75" fmla="*/ 3548959 h 3576119"/>
              <a:gd name="connsiteX76" fmla="*/ 2505621 w 4198619"/>
              <a:gd name="connsiteY76" fmla="*/ 3539905 h 3576119"/>
              <a:gd name="connsiteX77" fmla="*/ 2270231 w 4198619"/>
              <a:gd name="connsiteY77" fmla="*/ 3485584 h 3576119"/>
              <a:gd name="connsiteX78" fmla="*/ 1980520 w 4198619"/>
              <a:gd name="connsiteY78" fmla="*/ 3449371 h 3576119"/>
              <a:gd name="connsiteX79" fmla="*/ 1697923 w 4198619"/>
              <a:gd name="connsiteY79" fmla="*/ 3321727 h 3576119"/>
              <a:gd name="connsiteX80" fmla="*/ 1238136 w 4198619"/>
              <a:gd name="connsiteY80" fmla="*/ 3340729 h 3576119"/>
              <a:gd name="connsiteX81" fmla="*/ 1048013 w 4198619"/>
              <a:gd name="connsiteY81" fmla="*/ 3250194 h 3576119"/>
              <a:gd name="connsiteX82" fmla="*/ 875997 w 4198619"/>
              <a:gd name="connsiteY82" fmla="*/ 3195873 h 3576119"/>
              <a:gd name="connsiteX83" fmla="*/ 649661 w 4198619"/>
              <a:gd name="connsiteY83" fmla="*/ 3168713 h 3576119"/>
              <a:gd name="connsiteX84" fmla="*/ 392980 w 4198619"/>
              <a:gd name="connsiteY84" fmla="*/ 3213881 h 3576119"/>
              <a:gd name="connsiteX85" fmla="*/ 0 w 4198619"/>
              <a:gd name="connsiteY85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94920 w 4198619"/>
              <a:gd name="connsiteY11" fmla="*/ 434567 h 3576119"/>
              <a:gd name="connsiteX12" fmla="*/ 3012615 w 4198619"/>
              <a:gd name="connsiteY12" fmla="*/ 452673 h 3576119"/>
              <a:gd name="connsiteX13" fmla="*/ 3103150 w 4198619"/>
              <a:gd name="connsiteY13" fmla="*/ 479834 h 3576119"/>
              <a:gd name="connsiteX14" fmla="*/ 3130310 w 4198619"/>
              <a:gd name="connsiteY14" fmla="*/ 488887 h 3576119"/>
              <a:gd name="connsiteX15" fmla="*/ 3275166 w 4198619"/>
              <a:gd name="connsiteY15" fmla="*/ 506994 h 3576119"/>
              <a:gd name="connsiteX16" fmla="*/ 3709732 w 4198619"/>
              <a:gd name="connsiteY16" fmla="*/ 615636 h 3576119"/>
              <a:gd name="connsiteX17" fmla="*/ 3754999 w 4198619"/>
              <a:gd name="connsiteY17" fmla="*/ 669957 h 3576119"/>
              <a:gd name="connsiteX18" fmla="*/ 3791213 w 4198619"/>
              <a:gd name="connsiteY18" fmla="*/ 733331 h 3576119"/>
              <a:gd name="connsiteX19" fmla="*/ 3800267 w 4198619"/>
              <a:gd name="connsiteY19" fmla="*/ 760491 h 3576119"/>
              <a:gd name="connsiteX20" fmla="*/ 3836481 w 4198619"/>
              <a:gd name="connsiteY20" fmla="*/ 814812 h 3576119"/>
              <a:gd name="connsiteX21" fmla="*/ 3854587 w 4198619"/>
              <a:gd name="connsiteY21" fmla="*/ 841973 h 3576119"/>
              <a:gd name="connsiteX22" fmla="*/ 3881748 w 4198619"/>
              <a:gd name="connsiteY22" fmla="*/ 896293 h 3576119"/>
              <a:gd name="connsiteX23" fmla="*/ 3899855 w 4198619"/>
              <a:gd name="connsiteY23" fmla="*/ 968721 h 3576119"/>
              <a:gd name="connsiteX24" fmla="*/ 3908908 w 4198619"/>
              <a:gd name="connsiteY24" fmla="*/ 1004935 h 3576119"/>
              <a:gd name="connsiteX25" fmla="*/ 3927015 w 4198619"/>
              <a:gd name="connsiteY25" fmla="*/ 1032095 h 3576119"/>
              <a:gd name="connsiteX26" fmla="*/ 3936069 w 4198619"/>
              <a:gd name="connsiteY26" fmla="*/ 1068309 h 3576119"/>
              <a:gd name="connsiteX27" fmla="*/ 3945122 w 4198619"/>
              <a:gd name="connsiteY27" fmla="*/ 1113576 h 3576119"/>
              <a:gd name="connsiteX28" fmla="*/ 3954176 w 4198619"/>
              <a:gd name="connsiteY28" fmla="*/ 1140737 h 3576119"/>
              <a:gd name="connsiteX29" fmla="*/ 3963229 w 4198619"/>
              <a:gd name="connsiteY29" fmla="*/ 1176951 h 3576119"/>
              <a:gd name="connsiteX30" fmla="*/ 3972282 w 4198619"/>
              <a:gd name="connsiteY30" fmla="*/ 1204111 h 3576119"/>
              <a:gd name="connsiteX31" fmla="*/ 3999443 w 4198619"/>
              <a:gd name="connsiteY31" fmla="*/ 1294646 h 3576119"/>
              <a:gd name="connsiteX32" fmla="*/ 4026603 w 4198619"/>
              <a:gd name="connsiteY32" fmla="*/ 1367073 h 3576119"/>
              <a:gd name="connsiteX33" fmla="*/ 4044710 w 4198619"/>
              <a:gd name="connsiteY33" fmla="*/ 1394234 h 3576119"/>
              <a:gd name="connsiteX34" fmla="*/ 4071871 w 4198619"/>
              <a:gd name="connsiteY34" fmla="*/ 1493822 h 3576119"/>
              <a:gd name="connsiteX35" fmla="*/ 4117138 w 4198619"/>
              <a:gd name="connsiteY35" fmla="*/ 1557196 h 3576119"/>
              <a:gd name="connsiteX36" fmla="*/ 4135245 w 4198619"/>
              <a:gd name="connsiteY36" fmla="*/ 1584357 h 3576119"/>
              <a:gd name="connsiteX37" fmla="*/ 4171459 w 4198619"/>
              <a:gd name="connsiteY37" fmla="*/ 1683945 h 3576119"/>
              <a:gd name="connsiteX38" fmla="*/ 4180512 w 4198619"/>
              <a:gd name="connsiteY38" fmla="*/ 1720159 h 3576119"/>
              <a:gd name="connsiteX39" fmla="*/ 4198619 w 4198619"/>
              <a:gd name="connsiteY39" fmla="*/ 1783533 h 3576119"/>
              <a:gd name="connsiteX40" fmla="*/ 4189566 w 4198619"/>
              <a:gd name="connsiteY40" fmla="*/ 2118511 h 3576119"/>
              <a:gd name="connsiteX41" fmla="*/ 4171459 w 4198619"/>
              <a:gd name="connsiteY41" fmla="*/ 2335794 h 3576119"/>
              <a:gd name="connsiteX42" fmla="*/ 4162405 w 4198619"/>
              <a:gd name="connsiteY42" fmla="*/ 2498757 h 3576119"/>
              <a:gd name="connsiteX43" fmla="*/ 4135245 w 4198619"/>
              <a:gd name="connsiteY43" fmla="*/ 2670773 h 3576119"/>
              <a:gd name="connsiteX44" fmla="*/ 4108084 w 4198619"/>
              <a:gd name="connsiteY44" fmla="*/ 2851842 h 3576119"/>
              <a:gd name="connsiteX45" fmla="*/ 4089978 w 4198619"/>
              <a:gd name="connsiteY45" fmla="*/ 2906163 h 3576119"/>
              <a:gd name="connsiteX46" fmla="*/ 4080924 w 4198619"/>
              <a:gd name="connsiteY46" fmla="*/ 2933323 h 3576119"/>
              <a:gd name="connsiteX47" fmla="*/ 4053764 w 4198619"/>
              <a:gd name="connsiteY47" fmla="*/ 2969537 h 3576119"/>
              <a:gd name="connsiteX48" fmla="*/ 4035657 w 4198619"/>
              <a:gd name="connsiteY48" fmla="*/ 2996697 h 3576119"/>
              <a:gd name="connsiteX49" fmla="*/ 4008496 w 4198619"/>
              <a:gd name="connsiteY49" fmla="*/ 3014804 h 3576119"/>
              <a:gd name="connsiteX50" fmla="*/ 3990389 w 4198619"/>
              <a:gd name="connsiteY50" fmla="*/ 3041965 h 3576119"/>
              <a:gd name="connsiteX51" fmla="*/ 3936069 w 4198619"/>
              <a:gd name="connsiteY51" fmla="*/ 3096285 h 3576119"/>
              <a:gd name="connsiteX52" fmla="*/ 3881748 w 4198619"/>
              <a:gd name="connsiteY52" fmla="*/ 3177767 h 3576119"/>
              <a:gd name="connsiteX53" fmla="*/ 3836481 w 4198619"/>
              <a:gd name="connsiteY53" fmla="*/ 3232087 h 3576119"/>
              <a:gd name="connsiteX54" fmla="*/ 3782160 w 4198619"/>
              <a:gd name="connsiteY54" fmla="*/ 3268301 h 3576119"/>
              <a:gd name="connsiteX55" fmla="*/ 3727839 w 4198619"/>
              <a:gd name="connsiteY55" fmla="*/ 3304515 h 3576119"/>
              <a:gd name="connsiteX56" fmla="*/ 3700679 w 4198619"/>
              <a:gd name="connsiteY56" fmla="*/ 3322622 h 3576119"/>
              <a:gd name="connsiteX57" fmla="*/ 3664465 w 4198619"/>
              <a:gd name="connsiteY57" fmla="*/ 3331675 h 3576119"/>
              <a:gd name="connsiteX58" fmla="*/ 3637304 w 4198619"/>
              <a:gd name="connsiteY58" fmla="*/ 3340729 h 3576119"/>
              <a:gd name="connsiteX59" fmla="*/ 3582983 w 4198619"/>
              <a:gd name="connsiteY59" fmla="*/ 3385996 h 3576119"/>
              <a:gd name="connsiteX60" fmla="*/ 3555823 w 4198619"/>
              <a:gd name="connsiteY60" fmla="*/ 3395050 h 3576119"/>
              <a:gd name="connsiteX61" fmla="*/ 3501502 w 4198619"/>
              <a:gd name="connsiteY61" fmla="*/ 3422210 h 3576119"/>
              <a:gd name="connsiteX62" fmla="*/ 3447181 w 4198619"/>
              <a:gd name="connsiteY62" fmla="*/ 3449371 h 3576119"/>
              <a:gd name="connsiteX63" fmla="*/ 3420021 w 4198619"/>
              <a:gd name="connsiteY63" fmla="*/ 3467477 h 3576119"/>
              <a:gd name="connsiteX64" fmla="*/ 3392861 w 4198619"/>
              <a:gd name="connsiteY64" fmla="*/ 3476531 h 3576119"/>
              <a:gd name="connsiteX65" fmla="*/ 3347593 w 4198619"/>
              <a:gd name="connsiteY65" fmla="*/ 3494638 h 3576119"/>
              <a:gd name="connsiteX66" fmla="*/ 3293273 w 4198619"/>
              <a:gd name="connsiteY66" fmla="*/ 3512745 h 3576119"/>
              <a:gd name="connsiteX67" fmla="*/ 3266112 w 4198619"/>
              <a:gd name="connsiteY67" fmla="*/ 3521798 h 3576119"/>
              <a:gd name="connsiteX68" fmla="*/ 3238952 w 4198619"/>
              <a:gd name="connsiteY68" fmla="*/ 3539905 h 3576119"/>
              <a:gd name="connsiteX69" fmla="*/ 3202738 w 4198619"/>
              <a:gd name="connsiteY69" fmla="*/ 3548959 h 3576119"/>
              <a:gd name="connsiteX70" fmla="*/ 3148417 w 4198619"/>
              <a:gd name="connsiteY70" fmla="*/ 3567066 h 3576119"/>
              <a:gd name="connsiteX71" fmla="*/ 3121257 w 4198619"/>
              <a:gd name="connsiteY71" fmla="*/ 3576119 h 3576119"/>
              <a:gd name="connsiteX72" fmla="*/ 2958294 w 4198619"/>
              <a:gd name="connsiteY72" fmla="*/ 3567066 h 3576119"/>
              <a:gd name="connsiteX73" fmla="*/ 2931134 w 4198619"/>
              <a:gd name="connsiteY73" fmla="*/ 3558012 h 3576119"/>
              <a:gd name="connsiteX74" fmla="*/ 2858706 w 4198619"/>
              <a:gd name="connsiteY74" fmla="*/ 3548959 h 3576119"/>
              <a:gd name="connsiteX75" fmla="*/ 2505621 w 4198619"/>
              <a:gd name="connsiteY75" fmla="*/ 3539905 h 3576119"/>
              <a:gd name="connsiteX76" fmla="*/ 2270231 w 4198619"/>
              <a:gd name="connsiteY76" fmla="*/ 3485584 h 3576119"/>
              <a:gd name="connsiteX77" fmla="*/ 1980520 w 4198619"/>
              <a:gd name="connsiteY77" fmla="*/ 3449371 h 3576119"/>
              <a:gd name="connsiteX78" fmla="*/ 1697923 w 4198619"/>
              <a:gd name="connsiteY78" fmla="*/ 3321727 h 3576119"/>
              <a:gd name="connsiteX79" fmla="*/ 1238136 w 4198619"/>
              <a:gd name="connsiteY79" fmla="*/ 3340729 h 3576119"/>
              <a:gd name="connsiteX80" fmla="*/ 1048013 w 4198619"/>
              <a:gd name="connsiteY80" fmla="*/ 3250194 h 3576119"/>
              <a:gd name="connsiteX81" fmla="*/ 875997 w 4198619"/>
              <a:gd name="connsiteY81" fmla="*/ 3195873 h 3576119"/>
              <a:gd name="connsiteX82" fmla="*/ 649661 w 4198619"/>
              <a:gd name="connsiteY82" fmla="*/ 3168713 h 3576119"/>
              <a:gd name="connsiteX83" fmla="*/ 392980 w 4198619"/>
              <a:gd name="connsiteY83" fmla="*/ 3213881 h 3576119"/>
              <a:gd name="connsiteX84" fmla="*/ 0 w 4198619"/>
              <a:gd name="connsiteY84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94920 w 4198619"/>
              <a:gd name="connsiteY11" fmla="*/ 434567 h 3576119"/>
              <a:gd name="connsiteX12" fmla="*/ 3103150 w 4198619"/>
              <a:gd name="connsiteY12" fmla="*/ 479834 h 3576119"/>
              <a:gd name="connsiteX13" fmla="*/ 3130310 w 4198619"/>
              <a:gd name="connsiteY13" fmla="*/ 488887 h 3576119"/>
              <a:gd name="connsiteX14" fmla="*/ 3275166 w 4198619"/>
              <a:gd name="connsiteY14" fmla="*/ 506994 h 3576119"/>
              <a:gd name="connsiteX15" fmla="*/ 3709732 w 4198619"/>
              <a:gd name="connsiteY15" fmla="*/ 615636 h 3576119"/>
              <a:gd name="connsiteX16" fmla="*/ 3754999 w 4198619"/>
              <a:gd name="connsiteY16" fmla="*/ 669957 h 3576119"/>
              <a:gd name="connsiteX17" fmla="*/ 3791213 w 4198619"/>
              <a:gd name="connsiteY17" fmla="*/ 733331 h 3576119"/>
              <a:gd name="connsiteX18" fmla="*/ 3800267 w 4198619"/>
              <a:gd name="connsiteY18" fmla="*/ 760491 h 3576119"/>
              <a:gd name="connsiteX19" fmla="*/ 3836481 w 4198619"/>
              <a:gd name="connsiteY19" fmla="*/ 814812 h 3576119"/>
              <a:gd name="connsiteX20" fmla="*/ 3854587 w 4198619"/>
              <a:gd name="connsiteY20" fmla="*/ 841973 h 3576119"/>
              <a:gd name="connsiteX21" fmla="*/ 3881748 w 4198619"/>
              <a:gd name="connsiteY21" fmla="*/ 896293 h 3576119"/>
              <a:gd name="connsiteX22" fmla="*/ 3899855 w 4198619"/>
              <a:gd name="connsiteY22" fmla="*/ 968721 h 3576119"/>
              <a:gd name="connsiteX23" fmla="*/ 3908908 w 4198619"/>
              <a:gd name="connsiteY23" fmla="*/ 1004935 h 3576119"/>
              <a:gd name="connsiteX24" fmla="*/ 3927015 w 4198619"/>
              <a:gd name="connsiteY24" fmla="*/ 1032095 h 3576119"/>
              <a:gd name="connsiteX25" fmla="*/ 3936069 w 4198619"/>
              <a:gd name="connsiteY25" fmla="*/ 1068309 h 3576119"/>
              <a:gd name="connsiteX26" fmla="*/ 3945122 w 4198619"/>
              <a:gd name="connsiteY26" fmla="*/ 1113576 h 3576119"/>
              <a:gd name="connsiteX27" fmla="*/ 3954176 w 4198619"/>
              <a:gd name="connsiteY27" fmla="*/ 1140737 h 3576119"/>
              <a:gd name="connsiteX28" fmla="*/ 3963229 w 4198619"/>
              <a:gd name="connsiteY28" fmla="*/ 1176951 h 3576119"/>
              <a:gd name="connsiteX29" fmla="*/ 3972282 w 4198619"/>
              <a:gd name="connsiteY29" fmla="*/ 1204111 h 3576119"/>
              <a:gd name="connsiteX30" fmla="*/ 3999443 w 4198619"/>
              <a:gd name="connsiteY30" fmla="*/ 1294646 h 3576119"/>
              <a:gd name="connsiteX31" fmla="*/ 4026603 w 4198619"/>
              <a:gd name="connsiteY31" fmla="*/ 1367073 h 3576119"/>
              <a:gd name="connsiteX32" fmla="*/ 4044710 w 4198619"/>
              <a:gd name="connsiteY32" fmla="*/ 1394234 h 3576119"/>
              <a:gd name="connsiteX33" fmla="*/ 4071871 w 4198619"/>
              <a:gd name="connsiteY33" fmla="*/ 1493822 h 3576119"/>
              <a:gd name="connsiteX34" fmla="*/ 4117138 w 4198619"/>
              <a:gd name="connsiteY34" fmla="*/ 1557196 h 3576119"/>
              <a:gd name="connsiteX35" fmla="*/ 4135245 w 4198619"/>
              <a:gd name="connsiteY35" fmla="*/ 1584357 h 3576119"/>
              <a:gd name="connsiteX36" fmla="*/ 4171459 w 4198619"/>
              <a:gd name="connsiteY36" fmla="*/ 1683945 h 3576119"/>
              <a:gd name="connsiteX37" fmla="*/ 4180512 w 4198619"/>
              <a:gd name="connsiteY37" fmla="*/ 1720159 h 3576119"/>
              <a:gd name="connsiteX38" fmla="*/ 4198619 w 4198619"/>
              <a:gd name="connsiteY38" fmla="*/ 1783533 h 3576119"/>
              <a:gd name="connsiteX39" fmla="*/ 4189566 w 4198619"/>
              <a:gd name="connsiteY39" fmla="*/ 2118511 h 3576119"/>
              <a:gd name="connsiteX40" fmla="*/ 4171459 w 4198619"/>
              <a:gd name="connsiteY40" fmla="*/ 2335794 h 3576119"/>
              <a:gd name="connsiteX41" fmla="*/ 4162405 w 4198619"/>
              <a:gd name="connsiteY41" fmla="*/ 2498757 h 3576119"/>
              <a:gd name="connsiteX42" fmla="*/ 4135245 w 4198619"/>
              <a:gd name="connsiteY42" fmla="*/ 2670773 h 3576119"/>
              <a:gd name="connsiteX43" fmla="*/ 4108084 w 4198619"/>
              <a:gd name="connsiteY43" fmla="*/ 2851842 h 3576119"/>
              <a:gd name="connsiteX44" fmla="*/ 4089978 w 4198619"/>
              <a:gd name="connsiteY44" fmla="*/ 2906163 h 3576119"/>
              <a:gd name="connsiteX45" fmla="*/ 4080924 w 4198619"/>
              <a:gd name="connsiteY45" fmla="*/ 2933323 h 3576119"/>
              <a:gd name="connsiteX46" fmla="*/ 4053764 w 4198619"/>
              <a:gd name="connsiteY46" fmla="*/ 2969537 h 3576119"/>
              <a:gd name="connsiteX47" fmla="*/ 4035657 w 4198619"/>
              <a:gd name="connsiteY47" fmla="*/ 2996697 h 3576119"/>
              <a:gd name="connsiteX48" fmla="*/ 4008496 w 4198619"/>
              <a:gd name="connsiteY48" fmla="*/ 3014804 h 3576119"/>
              <a:gd name="connsiteX49" fmla="*/ 3990389 w 4198619"/>
              <a:gd name="connsiteY49" fmla="*/ 3041965 h 3576119"/>
              <a:gd name="connsiteX50" fmla="*/ 3936069 w 4198619"/>
              <a:gd name="connsiteY50" fmla="*/ 3096285 h 3576119"/>
              <a:gd name="connsiteX51" fmla="*/ 3881748 w 4198619"/>
              <a:gd name="connsiteY51" fmla="*/ 3177767 h 3576119"/>
              <a:gd name="connsiteX52" fmla="*/ 3836481 w 4198619"/>
              <a:gd name="connsiteY52" fmla="*/ 3232087 h 3576119"/>
              <a:gd name="connsiteX53" fmla="*/ 3782160 w 4198619"/>
              <a:gd name="connsiteY53" fmla="*/ 3268301 h 3576119"/>
              <a:gd name="connsiteX54" fmla="*/ 3727839 w 4198619"/>
              <a:gd name="connsiteY54" fmla="*/ 3304515 h 3576119"/>
              <a:gd name="connsiteX55" fmla="*/ 3700679 w 4198619"/>
              <a:gd name="connsiteY55" fmla="*/ 3322622 h 3576119"/>
              <a:gd name="connsiteX56" fmla="*/ 3664465 w 4198619"/>
              <a:gd name="connsiteY56" fmla="*/ 3331675 h 3576119"/>
              <a:gd name="connsiteX57" fmla="*/ 3637304 w 4198619"/>
              <a:gd name="connsiteY57" fmla="*/ 3340729 h 3576119"/>
              <a:gd name="connsiteX58" fmla="*/ 3582983 w 4198619"/>
              <a:gd name="connsiteY58" fmla="*/ 3385996 h 3576119"/>
              <a:gd name="connsiteX59" fmla="*/ 3555823 w 4198619"/>
              <a:gd name="connsiteY59" fmla="*/ 3395050 h 3576119"/>
              <a:gd name="connsiteX60" fmla="*/ 3501502 w 4198619"/>
              <a:gd name="connsiteY60" fmla="*/ 3422210 h 3576119"/>
              <a:gd name="connsiteX61" fmla="*/ 3447181 w 4198619"/>
              <a:gd name="connsiteY61" fmla="*/ 3449371 h 3576119"/>
              <a:gd name="connsiteX62" fmla="*/ 3420021 w 4198619"/>
              <a:gd name="connsiteY62" fmla="*/ 3467477 h 3576119"/>
              <a:gd name="connsiteX63" fmla="*/ 3392861 w 4198619"/>
              <a:gd name="connsiteY63" fmla="*/ 3476531 h 3576119"/>
              <a:gd name="connsiteX64" fmla="*/ 3347593 w 4198619"/>
              <a:gd name="connsiteY64" fmla="*/ 3494638 h 3576119"/>
              <a:gd name="connsiteX65" fmla="*/ 3293273 w 4198619"/>
              <a:gd name="connsiteY65" fmla="*/ 3512745 h 3576119"/>
              <a:gd name="connsiteX66" fmla="*/ 3266112 w 4198619"/>
              <a:gd name="connsiteY66" fmla="*/ 3521798 h 3576119"/>
              <a:gd name="connsiteX67" fmla="*/ 3238952 w 4198619"/>
              <a:gd name="connsiteY67" fmla="*/ 3539905 h 3576119"/>
              <a:gd name="connsiteX68" fmla="*/ 3202738 w 4198619"/>
              <a:gd name="connsiteY68" fmla="*/ 3548959 h 3576119"/>
              <a:gd name="connsiteX69" fmla="*/ 3148417 w 4198619"/>
              <a:gd name="connsiteY69" fmla="*/ 3567066 h 3576119"/>
              <a:gd name="connsiteX70" fmla="*/ 3121257 w 4198619"/>
              <a:gd name="connsiteY70" fmla="*/ 3576119 h 3576119"/>
              <a:gd name="connsiteX71" fmla="*/ 2958294 w 4198619"/>
              <a:gd name="connsiteY71" fmla="*/ 3567066 h 3576119"/>
              <a:gd name="connsiteX72" fmla="*/ 2931134 w 4198619"/>
              <a:gd name="connsiteY72" fmla="*/ 3558012 h 3576119"/>
              <a:gd name="connsiteX73" fmla="*/ 2858706 w 4198619"/>
              <a:gd name="connsiteY73" fmla="*/ 3548959 h 3576119"/>
              <a:gd name="connsiteX74" fmla="*/ 2505621 w 4198619"/>
              <a:gd name="connsiteY74" fmla="*/ 3539905 h 3576119"/>
              <a:gd name="connsiteX75" fmla="*/ 2270231 w 4198619"/>
              <a:gd name="connsiteY75" fmla="*/ 3485584 h 3576119"/>
              <a:gd name="connsiteX76" fmla="*/ 1980520 w 4198619"/>
              <a:gd name="connsiteY76" fmla="*/ 3449371 h 3576119"/>
              <a:gd name="connsiteX77" fmla="*/ 1697923 w 4198619"/>
              <a:gd name="connsiteY77" fmla="*/ 3321727 h 3576119"/>
              <a:gd name="connsiteX78" fmla="*/ 1238136 w 4198619"/>
              <a:gd name="connsiteY78" fmla="*/ 3340729 h 3576119"/>
              <a:gd name="connsiteX79" fmla="*/ 1048013 w 4198619"/>
              <a:gd name="connsiteY79" fmla="*/ 3250194 h 3576119"/>
              <a:gd name="connsiteX80" fmla="*/ 875997 w 4198619"/>
              <a:gd name="connsiteY80" fmla="*/ 3195873 h 3576119"/>
              <a:gd name="connsiteX81" fmla="*/ 649661 w 4198619"/>
              <a:gd name="connsiteY81" fmla="*/ 3168713 h 3576119"/>
              <a:gd name="connsiteX82" fmla="*/ 392980 w 4198619"/>
              <a:gd name="connsiteY82" fmla="*/ 3213881 h 3576119"/>
              <a:gd name="connsiteX83" fmla="*/ 0 w 4198619"/>
              <a:gd name="connsiteY83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94920 w 4198619"/>
              <a:gd name="connsiteY11" fmla="*/ 434567 h 3576119"/>
              <a:gd name="connsiteX12" fmla="*/ 3103150 w 4198619"/>
              <a:gd name="connsiteY12" fmla="*/ 479834 h 3576119"/>
              <a:gd name="connsiteX13" fmla="*/ 3275166 w 4198619"/>
              <a:gd name="connsiteY13" fmla="*/ 506994 h 3576119"/>
              <a:gd name="connsiteX14" fmla="*/ 3709732 w 4198619"/>
              <a:gd name="connsiteY14" fmla="*/ 615636 h 3576119"/>
              <a:gd name="connsiteX15" fmla="*/ 3754999 w 4198619"/>
              <a:gd name="connsiteY15" fmla="*/ 669957 h 3576119"/>
              <a:gd name="connsiteX16" fmla="*/ 3791213 w 4198619"/>
              <a:gd name="connsiteY16" fmla="*/ 733331 h 3576119"/>
              <a:gd name="connsiteX17" fmla="*/ 3800267 w 4198619"/>
              <a:gd name="connsiteY17" fmla="*/ 760491 h 3576119"/>
              <a:gd name="connsiteX18" fmla="*/ 3836481 w 4198619"/>
              <a:gd name="connsiteY18" fmla="*/ 814812 h 3576119"/>
              <a:gd name="connsiteX19" fmla="*/ 3854587 w 4198619"/>
              <a:gd name="connsiteY19" fmla="*/ 841973 h 3576119"/>
              <a:gd name="connsiteX20" fmla="*/ 3881748 w 4198619"/>
              <a:gd name="connsiteY20" fmla="*/ 896293 h 3576119"/>
              <a:gd name="connsiteX21" fmla="*/ 3899855 w 4198619"/>
              <a:gd name="connsiteY21" fmla="*/ 968721 h 3576119"/>
              <a:gd name="connsiteX22" fmla="*/ 3908908 w 4198619"/>
              <a:gd name="connsiteY22" fmla="*/ 1004935 h 3576119"/>
              <a:gd name="connsiteX23" fmla="*/ 3927015 w 4198619"/>
              <a:gd name="connsiteY23" fmla="*/ 1032095 h 3576119"/>
              <a:gd name="connsiteX24" fmla="*/ 3936069 w 4198619"/>
              <a:gd name="connsiteY24" fmla="*/ 1068309 h 3576119"/>
              <a:gd name="connsiteX25" fmla="*/ 3945122 w 4198619"/>
              <a:gd name="connsiteY25" fmla="*/ 1113576 h 3576119"/>
              <a:gd name="connsiteX26" fmla="*/ 3954176 w 4198619"/>
              <a:gd name="connsiteY26" fmla="*/ 1140737 h 3576119"/>
              <a:gd name="connsiteX27" fmla="*/ 3963229 w 4198619"/>
              <a:gd name="connsiteY27" fmla="*/ 1176951 h 3576119"/>
              <a:gd name="connsiteX28" fmla="*/ 3972282 w 4198619"/>
              <a:gd name="connsiteY28" fmla="*/ 1204111 h 3576119"/>
              <a:gd name="connsiteX29" fmla="*/ 3999443 w 4198619"/>
              <a:gd name="connsiteY29" fmla="*/ 1294646 h 3576119"/>
              <a:gd name="connsiteX30" fmla="*/ 4026603 w 4198619"/>
              <a:gd name="connsiteY30" fmla="*/ 1367073 h 3576119"/>
              <a:gd name="connsiteX31" fmla="*/ 4044710 w 4198619"/>
              <a:gd name="connsiteY31" fmla="*/ 1394234 h 3576119"/>
              <a:gd name="connsiteX32" fmla="*/ 4071871 w 4198619"/>
              <a:gd name="connsiteY32" fmla="*/ 1493822 h 3576119"/>
              <a:gd name="connsiteX33" fmla="*/ 4117138 w 4198619"/>
              <a:gd name="connsiteY33" fmla="*/ 1557196 h 3576119"/>
              <a:gd name="connsiteX34" fmla="*/ 4135245 w 4198619"/>
              <a:gd name="connsiteY34" fmla="*/ 1584357 h 3576119"/>
              <a:gd name="connsiteX35" fmla="*/ 4171459 w 4198619"/>
              <a:gd name="connsiteY35" fmla="*/ 1683945 h 3576119"/>
              <a:gd name="connsiteX36" fmla="*/ 4180512 w 4198619"/>
              <a:gd name="connsiteY36" fmla="*/ 1720159 h 3576119"/>
              <a:gd name="connsiteX37" fmla="*/ 4198619 w 4198619"/>
              <a:gd name="connsiteY37" fmla="*/ 1783533 h 3576119"/>
              <a:gd name="connsiteX38" fmla="*/ 4189566 w 4198619"/>
              <a:gd name="connsiteY38" fmla="*/ 2118511 h 3576119"/>
              <a:gd name="connsiteX39" fmla="*/ 4171459 w 4198619"/>
              <a:gd name="connsiteY39" fmla="*/ 2335794 h 3576119"/>
              <a:gd name="connsiteX40" fmla="*/ 4162405 w 4198619"/>
              <a:gd name="connsiteY40" fmla="*/ 2498757 h 3576119"/>
              <a:gd name="connsiteX41" fmla="*/ 4135245 w 4198619"/>
              <a:gd name="connsiteY41" fmla="*/ 2670773 h 3576119"/>
              <a:gd name="connsiteX42" fmla="*/ 4108084 w 4198619"/>
              <a:gd name="connsiteY42" fmla="*/ 2851842 h 3576119"/>
              <a:gd name="connsiteX43" fmla="*/ 4089978 w 4198619"/>
              <a:gd name="connsiteY43" fmla="*/ 2906163 h 3576119"/>
              <a:gd name="connsiteX44" fmla="*/ 4080924 w 4198619"/>
              <a:gd name="connsiteY44" fmla="*/ 2933323 h 3576119"/>
              <a:gd name="connsiteX45" fmla="*/ 4053764 w 4198619"/>
              <a:gd name="connsiteY45" fmla="*/ 2969537 h 3576119"/>
              <a:gd name="connsiteX46" fmla="*/ 4035657 w 4198619"/>
              <a:gd name="connsiteY46" fmla="*/ 2996697 h 3576119"/>
              <a:gd name="connsiteX47" fmla="*/ 4008496 w 4198619"/>
              <a:gd name="connsiteY47" fmla="*/ 3014804 h 3576119"/>
              <a:gd name="connsiteX48" fmla="*/ 3990389 w 4198619"/>
              <a:gd name="connsiteY48" fmla="*/ 3041965 h 3576119"/>
              <a:gd name="connsiteX49" fmla="*/ 3936069 w 4198619"/>
              <a:gd name="connsiteY49" fmla="*/ 3096285 h 3576119"/>
              <a:gd name="connsiteX50" fmla="*/ 3881748 w 4198619"/>
              <a:gd name="connsiteY50" fmla="*/ 3177767 h 3576119"/>
              <a:gd name="connsiteX51" fmla="*/ 3836481 w 4198619"/>
              <a:gd name="connsiteY51" fmla="*/ 3232087 h 3576119"/>
              <a:gd name="connsiteX52" fmla="*/ 3782160 w 4198619"/>
              <a:gd name="connsiteY52" fmla="*/ 3268301 h 3576119"/>
              <a:gd name="connsiteX53" fmla="*/ 3727839 w 4198619"/>
              <a:gd name="connsiteY53" fmla="*/ 3304515 h 3576119"/>
              <a:gd name="connsiteX54" fmla="*/ 3700679 w 4198619"/>
              <a:gd name="connsiteY54" fmla="*/ 3322622 h 3576119"/>
              <a:gd name="connsiteX55" fmla="*/ 3664465 w 4198619"/>
              <a:gd name="connsiteY55" fmla="*/ 3331675 h 3576119"/>
              <a:gd name="connsiteX56" fmla="*/ 3637304 w 4198619"/>
              <a:gd name="connsiteY56" fmla="*/ 3340729 h 3576119"/>
              <a:gd name="connsiteX57" fmla="*/ 3582983 w 4198619"/>
              <a:gd name="connsiteY57" fmla="*/ 3385996 h 3576119"/>
              <a:gd name="connsiteX58" fmla="*/ 3555823 w 4198619"/>
              <a:gd name="connsiteY58" fmla="*/ 3395050 h 3576119"/>
              <a:gd name="connsiteX59" fmla="*/ 3501502 w 4198619"/>
              <a:gd name="connsiteY59" fmla="*/ 3422210 h 3576119"/>
              <a:gd name="connsiteX60" fmla="*/ 3447181 w 4198619"/>
              <a:gd name="connsiteY60" fmla="*/ 3449371 h 3576119"/>
              <a:gd name="connsiteX61" fmla="*/ 3420021 w 4198619"/>
              <a:gd name="connsiteY61" fmla="*/ 3467477 h 3576119"/>
              <a:gd name="connsiteX62" fmla="*/ 3392861 w 4198619"/>
              <a:gd name="connsiteY62" fmla="*/ 3476531 h 3576119"/>
              <a:gd name="connsiteX63" fmla="*/ 3347593 w 4198619"/>
              <a:gd name="connsiteY63" fmla="*/ 3494638 h 3576119"/>
              <a:gd name="connsiteX64" fmla="*/ 3293273 w 4198619"/>
              <a:gd name="connsiteY64" fmla="*/ 3512745 h 3576119"/>
              <a:gd name="connsiteX65" fmla="*/ 3266112 w 4198619"/>
              <a:gd name="connsiteY65" fmla="*/ 3521798 h 3576119"/>
              <a:gd name="connsiteX66" fmla="*/ 3238952 w 4198619"/>
              <a:gd name="connsiteY66" fmla="*/ 3539905 h 3576119"/>
              <a:gd name="connsiteX67" fmla="*/ 3202738 w 4198619"/>
              <a:gd name="connsiteY67" fmla="*/ 3548959 h 3576119"/>
              <a:gd name="connsiteX68" fmla="*/ 3148417 w 4198619"/>
              <a:gd name="connsiteY68" fmla="*/ 3567066 h 3576119"/>
              <a:gd name="connsiteX69" fmla="*/ 3121257 w 4198619"/>
              <a:gd name="connsiteY69" fmla="*/ 3576119 h 3576119"/>
              <a:gd name="connsiteX70" fmla="*/ 2958294 w 4198619"/>
              <a:gd name="connsiteY70" fmla="*/ 3567066 h 3576119"/>
              <a:gd name="connsiteX71" fmla="*/ 2931134 w 4198619"/>
              <a:gd name="connsiteY71" fmla="*/ 3558012 h 3576119"/>
              <a:gd name="connsiteX72" fmla="*/ 2858706 w 4198619"/>
              <a:gd name="connsiteY72" fmla="*/ 3548959 h 3576119"/>
              <a:gd name="connsiteX73" fmla="*/ 2505621 w 4198619"/>
              <a:gd name="connsiteY73" fmla="*/ 3539905 h 3576119"/>
              <a:gd name="connsiteX74" fmla="*/ 2270231 w 4198619"/>
              <a:gd name="connsiteY74" fmla="*/ 3485584 h 3576119"/>
              <a:gd name="connsiteX75" fmla="*/ 1980520 w 4198619"/>
              <a:gd name="connsiteY75" fmla="*/ 3449371 h 3576119"/>
              <a:gd name="connsiteX76" fmla="*/ 1697923 w 4198619"/>
              <a:gd name="connsiteY76" fmla="*/ 3321727 h 3576119"/>
              <a:gd name="connsiteX77" fmla="*/ 1238136 w 4198619"/>
              <a:gd name="connsiteY77" fmla="*/ 3340729 h 3576119"/>
              <a:gd name="connsiteX78" fmla="*/ 1048013 w 4198619"/>
              <a:gd name="connsiteY78" fmla="*/ 3250194 h 3576119"/>
              <a:gd name="connsiteX79" fmla="*/ 875997 w 4198619"/>
              <a:gd name="connsiteY79" fmla="*/ 3195873 h 3576119"/>
              <a:gd name="connsiteX80" fmla="*/ 649661 w 4198619"/>
              <a:gd name="connsiteY80" fmla="*/ 3168713 h 3576119"/>
              <a:gd name="connsiteX81" fmla="*/ 392980 w 4198619"/>
              <a:gd name="connsiteY81" fmla="*/ 3213881 h 3576119"/>
              <a:gd name="connsiteX82" fmla="*/ 0 w 4198619"/>
              <a:gd name="connsiteY82" fmla="*/ 3159660 h 3576119"/>
              <a:gd name="connsiteX0" fmla="*/ 776409 w 4198619"/>
              <a:gd name="connsiteY0" fmla="*/ 0 h 3576119"/>
              <a:gd name="connsiteX1" fmla="*/ 776409 w 4198619"/>
              <a:gd name="connsiteY1" fmla="*/ 0 h 3576119"/>
              <a:gd name="connsiteX2" fmla="*/ 1048013 w 4198619"/>
              <a:gd name="connsiteY2" fmla="*/ 117695 h 3576119"/>
              <a:gd name="connsiteX3" fmla="*/ 1238136 w 4198619"/>
              <a:gd name="connsiteY3" fmla="*/ 190123 h 3576119"/>
              <a:gd name="connsiteX4" fmla="*/ 1337724 w 4198619"/>
              <a:gd name="connsiteY4" fmla="*/ 217283 h 3576119"/>
              <a:gd name="connsiteX5" fmla="*/ 1591221 w 4198619"/>
              <a:gd name="connsiteY5" fmla="*/ 253497 h 3576119"/>
              <a:gd name="connsiteX6" fmla="*/ 1763237 w 4198619"/>
              <a:gd name="connsiteY6" fmla="*/ 271604 h 3576119"/>
              <a:gd name="connsiteX7" fmla="*/ 1935253 w 4198619"/>
              <a:gd name="connsiteY7" fmla="*/ 298765 h 3576119"/>
              <a:gd name="connsiteX8" fmla="*/ 2279284 w 4198619"/>
              <a:gd name="connsiteY8" fmla="*/ 353085 h 3576119"/>
              <a:gd name="connsiteX9" fmla="*/ 2487514 w 4198619"/>
              <a:gd name="connsiteY9" fmla="*/ 380246 h 3576119"/>
              <a:gd name="connsiteX10" fmla="*/ 2650477 w 4198619"/>
              <a:gd name="connsiteY10" fmla="*/ 398353 h 3576119"/>
              <a:gd name="connsiteX11" fmla="*/ 2894920 w 4198619"/>
              <a:gd name="connsiteY11" fmla="*/ 434567 h 3576119"/>
              <a:gd name="connsiteX12" fmla="*/ 3103150 w 4198619"/>
              <a:gd name="connsiteY12" fmla="*/ 479834 h 3576119"/>
              <a:gd name="connsiteX13" fmla="*/ 3275166 w 4198619"/>
              <a:gd name="connsiteY13" fmla="*/ 506994 h 3576119"/>
              <a:gd name="connsiteX14" fmla="*/ 3709732 w 4198619"/>
              <a:gd name="connsiteY14" fmla="*/ 615636 h 3576119"/>
              <a:gd name="connsiteX15" fmla="*/ 3754999 w 4198619"/>
              <a:gd name="connsiteY15" fmla="*/ 669957 h 3576119"/>
              <a:gd name="connsiteX16" fmla="*/ 3791213 w 4198619"/>
              <a:gd name="connsiteY16" fmla="*/ 733331 h 3576119"/>
              <a:gd name="connsiteX17" fmla="*/ 3800267 w 4198619"/>
              <a:gd name="connsiteY17" fmla="*/ 760491 h 3576119"/>
              <a:gd name="connsiteX18" fmla="*/ 3836481 w 4198619"/>
              <a:gd name="connsiteY18" fmla="*/ 814812 h 3576119"/>
              <a:gd name="connsiteX19" fmla="*/ 3854587 w 4198619"/>
              <a:gd name="connsiteY19" fmla="*/ 841973 h 3576119"/>
              <a:gd name="connsiteX20" fmla="*/ 3881748 w 4198619"/>
              <a:gd name="connsiteY20" fmla="*/ 896293 h 3576119"/>
              <a:gd name="connsiteX21" fmla="*/ 3899855 w 4198619"/>
              <a:gd name="connsiteY21" fmla="*/ 968721 h 3576119"/>
              <a:gd name="connsiteX22" fmla="*/ 3908908 w 4198619"/>
              <a:gd name="connsiteY22" fmla="*/ 1004935 h 3576119"/>
              <a:gd name="connsiteX23" fmla="*/ 3927015 w 4198619"/>
              <a:gd name="connsiteY23" fmla="*/ 1032095 h 3576119"/>
              <a:gd name="connsiteX24" fmla="*/ 3936069 w 4198619"/>
              <a:gd name="connsiteY24" fmla="*/ 1068309 h 3576119"/>
              <a:gd name="connsiteX25" fmla="*/ 3945122 w 4198619"/>
              <a:gd name="connsiteY25" fmla="*/ 1113576 h 3576119"/>
              <a:gd name="connsiteX26" fmla="*/ 3954176 w 4198619"/>
              <a:gd name="connsiteY26" fmla="*/ 1140737 h 3576119"/>
              <a:gd name="connsiteX27" fmla="*/ 3963229 w 4198619"/>
              <a:gd name="connsiteY27" fmla="*/ 1176951 h 3576119"/>
              <a:gd name="connsiteX28" fmla="*/ 3972282 w 4198619"/>
              <a:gd name="connsiteY28" fmla="*/ 1204111 h 3576119"/>
              <a:gd name="connsiteX29" fmla="*/ 3999443 w 4198619"/>
              <a:gd name="connsiteY29" fmla="*/ 1294646 h 3576119"/>
              <a:gd name="connsiteX30" fmla="*/ 4026603 w 4198619"/>
              <a:gd name="connsiteY30" fmla="*/ 1367073 h 3576119"/>
              <a:gd name="connsiteX31" fmla="*/ 4044710 w 4198619"/>
              <a:gd name="connsiteY31" fmla="*/ 1394234 h 3576119"/>
              <a:gd name="connsiteX32" fmla="*/ 4071871 w 4198619"/>
              <a:gd name="connsiteY32" fmla="*/ 1493822 h 3576119"/>
              <a:gd name="connsiteX33" fmla="*/ 4117138 w 4198619"/>
              <a:gd name="connsiteY33" fmla="*/ 1557196 h 3576119"/>
              <a:gd name="connsiteX34" fmla="*/ 4135245 w 4198619"/>
              <a:gd name="connsiteY34" fmla="*/ 1584357 h 3576119"/>
              <a:gd name="connsiteX35" fmla="*/ 4171459 w 4198619"/>
              <a:gd name="connsiteY35" fmla="*/ 1683945 h 3576119"/>
              <a:gd name="connsiteX36" fmla="*/ 4180512 w 4198619"/>
              <a:gd name="connsiteY36" fmla="*/ 1720159 h 3576119"/>
              <a:gd name="connsiteX37" fmla="*/ 4198619 w 4198619"/>
              <a:gd name="connsiteY37" fmla="*/ 1783533 h 3576119"/>
              <a:gd name="connsiteX38" fmla="*/ 4189566 w 4198619"/>
              <a:gd name="connsiteY38" fmla="*/ 2118511 h 3576119"/>
              <a:gd name="connsiteX39" fmla="*/ 4171459 w 4198619"/>
              <a:gd name="connsiteY39" fmla="*/ 2335794 h 3576119"/>
              <a:gd name="connsiteX40" fmla="*/ 4162405 w 4198619"/>
              <a:gd name="connsiteY40" fmla="*/ 2498757 h 3576119"/>
              <a:gd name="connsiteX41" fmla="*/ 4135245 w 4198619"/>
              <a:gd name="connsiteY41" fmla="*/ 2670773 h 3576119"/>
              <a:gd name="connsiteX42" fmla="*/ 4108084 w 4198619"/>
              <a:gd name="connsiteY42" fmla="*/ 2851842 h 3576119"/>
              <a:gd name="connsiteX43" fmla="*/ 4089978 w 4198619"/>
              <a:gd name="connsiteY43" fmla="*/ 2906163 h 3576119"/>
              <a:gd name="connsiteX44" fmla="*/ 4080924 w 4198619"/>
              <a:gd name="connsiteY44" fmla="*/ 2933323 h 3576119"/>
              <a:gd name="connsiteX45" fmla="*/ 4053764 w 4198619"/>
              <a:gd name="connsiteY45" fmla="*/ 2969537 h 3576119"/>
              <a:gd name="connsiteX46" fmla="*/ 4035657 w 4198619"/>
              <a:gd name="connsiteY46" fmla="*/ 2996697 h 3576119"/>
              <a:gd name="connsiteX47" fmla="*/ 4008496 w 4198619"/>
              <a:gd name="connsiteY47" fmla="*/ 3014804 h 3576119"/>
              <a:gd name="connsiteX48" fmla="*/ 3990389 w 4198619"/>
              <a:gd name="connsiteY48" fmla="*/ 3041965 h 3576119"/>
              <a:gd name="connsiteX49" fmla="*/ 3936069 w 4198619"/>
              <a:gd name="connsiteY49" fmla="*/ 3096285 h 3576119"/>
              <a:gd name="connsiteX50" fmla="*/ 3881748 w 4198619"/>
              <a:gd name="connsiteY50" fmla="*/ 3177767 h 3576119"/>
              <a:gd name="connsiteX51" fmla="*/ 3836481 w 4198619"/>
              <a:gd name="connsiteY51" fmla="*/ 3232087 h 3576119"/>
              <a:gd name="connsiteX52" fmla="*/ 3782160 w 4198619"/>
              <a:gd name="connsiteY52" fmla="*/ 3268301 h 3576119"/>
              <a:gd name="connsiteX53" fmla="*/ 3727839 w 4198619"/>
              <a:gd name="connsiteY53" fmla="*/ 3304515 h 3576119"/>
              <a:gd name="connsiteX54" fmla="*/ 3700679 w 4198619"/>
              <a:gd name="connsiteY54" fmla="*/ 3322622 h 3576119"/>
              <a:gd name="connsiteX55" fmla="*/ 3664465 w 4198619"/>
              <a:gd name="connsiteY55" fmla="*/ 3331675 h 3576119"/>
              <a:gd name="connsiteX56" fmla="*/ 3637304 w 4198619"/>
              <a:gd name="connsiteY56" fmla="*/ 3340729 h 3576119"/>
              <a:gd name="connsiteX57" fmla="*/ 3582983 w 4198619"/>
              <a:gd name="connsiteY57" fmla="*/ 3385996 h 3576119"/>
              <a:gd name="connsiteX58" fmla="*/ 3555823 w 4198619"/>
              <a:gd name="connsiteY58" fmla="*/ 3395050 h 3576119"/>
              <a:gd name="connsiteX59" fmla="*/ 3501502 w 4198619"/>
              <a:gd name="connsiteY59" fmla="*/ 3422210 h 3576119"/>
              <a:gd name="connsiteX60" fmla="*/ 3447181 w 4198619"/>
              <a:gd name="connsiteY60" fmla="*/ 3449371 h 3576119"/>
              <a:gd name="connsiteX61" fmla="*/ 3420021 w 4198619"/>
              <a:gd name="connsiteY61" fmla="*/ 3467477 h 3576119"/>
              <a:gd name="connsiteX62" fmla="*/ 3392861 w 4198619"/>
              <a:gd name="connsiteY62" fmla="*/ 3476531 h 3576119"/>
              <a:gd name="connsiteX63" fmla="*/ 3347593 w 4198619"/>
              <a:gd name="connsiteY63" fmla="*/ 3494638 h 3576119"/>
              <a:gd name="connsiteX64" fmla="*/ 3293273 w 4198619"/>
              <a:gd name="connsiteY64" fmla="*/ 3512745 h 3576119"/>
              <a:gd name="connsiteX65" fmla="*/ 3266112 w 4198619"/>
              <a:gd name="connsiteY65" fmla="*/ 3521798 h 3576119"/>
              <a:gd name="connsiteX66" fmla="*/ 3238952 w 4198619"/>
              <a:gd name="connsiteY66" fmla="*/ 3539905 h 3576119"/>
              <a:gd name="connsiteX67" fmla="*/ 3202738 w 4198619"/>
              <a:gd name="connsiteY67" fmla="*/ 3548959 h 3576119"/>
              <a:gd name="connsiteX68" fmla="*/ 3148417 w 4198619"/>
              <a:gd name="connsiteY68" fmla="*/ 3567066 h 3576119"/>
              <a:gd name="connsiteX69" fmla="*/ 3121257 w 4198619"/>
              <a:gd name="connsiteY69" fmla="*/ 3576119 h 3576119"/>
              <a:gd name="connsiteX70" fmla="*/ 2958294 w 4198619"/>
              <a:gd name="connsiteY70" fmla="*/ 3567066 h 3576119"/>
              <a:gd name="connsiteX71" fmla="*/ 2858706 w 4198619"/>
              <a:gd name="connsiteY71" fmla="*/ 3548959 h 3576119"/>
              <a:gd name="connsiteX72" fmla="*/ 2505621 w 4198619"/>
              <a:gd name="connsiteY72" fmla="*/ 3539905 h 3576119"/>
              <a:gd name="connsiteX73" fmla="*/ 2270231 w 4198619"/>
              <a:gd name="connsiteY73" fmla="*/ 3485584 h 3576119"/>
              <a:gd name="connsiteX74" fmla="*/ 1980520 w 4198619"/>
              <a:gd name="connsiteY74" fmla="*/ 3449371 h 3576119"/>
              <a:gd name="connsiteX75" fmla="*/ 1697923 w 4198619"/>
              <a:gd name="connsiteY75" fmla="*/ 3321727 h 3576119"/>
              <a:gd name="connsiteX76" fmla="*/ 1238136 w 4198619"/>
              <a:gd name="connsiteY76" fmla="*/ 3340729 h 3576119"/>
              <a:gd name="connsiteX77" fmla="*/ 1048013 w 4198619"/>
              <a:gd name="connsiteY77" fmla="*/ 3250194 h 3576119"/>
              <a:gd name="connsiteX78" fmla="*/ 875997 w 4198619"/>
              <a:gd name="connsiteY78" fmla="*/ 3195873 h 3576119"/>
              <a:gd name="connsiteX79" fmla="*/ 649661 w 4198619"/>
              <a:gd name="connsiteY79" fmla="*/ 3168713 h 3576119"/>
              <a:gd name="connsiteX80" fmla="*/ 392980 w 4198619"/>
              <a:gd name="connsiteY80" fmla="*/ 3213881 h 3576119"/>
              <a:gd name="connsiteX81" fmla="*/ 0 w 4198619"/>
              <a:gd name="connsiteY81" fmla="*/ 3159660 h 3576119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754999 w 4198619"/>
              <a:gd name="connsiteY15" fmla="*/ 669957 h 3576726"/>
              <a:gd name="connsiteX16" fmla="*/ 3791213 w 4198619"/>
              <a:gd name="connsiteY16" fmla="*/ 733331 h 3576726"/>
              <a:gd name="connsiteX17" fmla="*/ 3800267 w 4198619"/>
              <a:gd name="connsiteY17" fmla="*/ 760491 h 3576726"/>
              <a:gd name="connsiteX18" fmla="*/ 3836481 w 4198619"/>
              <a:gd name="connsiteY18" fmla="*/ 814812 h 3576726"/>
              <a:gd name="connsiteX19" fmla="*/ 3854587 w 4198619"/>
              <a:gd name="connsiteY19" fmla="*/ 841973 h 3576726"/>
              <a:gd name="connsiteX20" fmla="*/ 3881748 w 4198619"/>
              <a:gd name="connsiteY20" fmla="*/ 896293 h 3576726"/>
              <a:gd name="connsiteX21" fmla="*/ 3899855 w 4198619"/>
              <a:gd name="connsiteY21" fmla="*/ 968721 h 3576726"/>
              <a:gd name="connsiteX22" fmla="*/ 3908908 w 4198619"/>
              <a:gd name="connsiteY22" fmla="*/ 1004935 h 3576726"/>
              <a:gd name="connsiteX23" fmla="*/ 3927015 w 4198619"/>
              <a:gd name="connsiteY23" fmla="*/ 1032095 h 3576726"/>
              <a:gd name="connsiteX24" fmla="*/ 3936069 w 4198619"/>
              <a:gd name="connsiteY24" fmla="*/ 1068309 h 3576726"/>
              <a:gd name="connsiteX25" fmla="*/ 3945122 w 4198619"/>
              <a:gd name="connsiteY25" fmla="*/ 1113576 h 3576726"/>
              <a:gd name="connsiteX26" fmla="*/ 3954176 w 4198619"/>
              <a:gd name="connsiteY26" fmla="*/ 1140737 h 3576726"/>
              <a:gd name="connsiteX27" fmla="*/ 3963229 w 4198619"/>
              <a:gd name="connsiteY27" fmla="*/ 1176951 h 3576726"/>
              <a:gd name="connsiteX28" fmla="*/ 3972282 w 4198619"/>
              <a:gd name="connsiteY28" fmla="*/ 1204111 h 3576726"/>
              <a:gd name="connsiteX29" fmla="*/ 3999443 w 4198619"/>
              <a:gd name="connsiteY29" fmla="*/ 1294646 h 3576726"/>
              <a:gd name="connsiteX30" fmla="*/ 4026603 w 4198619"/>
              <a:gd name="connsiteY30" fmla="*/ 1367073 h 3576726"/>
              <a:gd name="connsiteX31" fmla="*/ 4044710 w 4198619"/>
              <a:gd name="connsiteY31" fmla="*/ 1394234 h 3576726"/>
              <a:gd name="connsiteX32" fmla="*/ 4071871 w 4198619"/>
              <a:gd name="connsiteY32" fmla="*/ 1493822 h 3576726"/>
              <a:gd name="connsiteX33" fmla="*/ 4117138 w 4198619"/>
              <a:gd name="connsiteY33" fmla="*/ 1557196 h 3576726"/>
              <a:gd name="connsiteX34" fmla="*/ 4135245 w 4198619"/>
              <a:gd name="connsiteY34" fmla="*/ 1584357 h 3576726"/>
              <a:gd name="connsiteX35" fmla="*/ 4171459 w 4198619"/>
              <a:gd name="connsiteY35" fmla="*/ 1683945 h 3576726"/>
              <a:gd name="connsiteX36" fmla="*/ 4180512 w 4198619"/>
              <a:gd name="connsiteY36" fmla="*/ 1720159 h 3576726"/>
              <a:gd name="connsiteX37" fmla="*/ 4198619 w 4198619"/>
              <a:gd name="connsiteY37" fmla="*/ 1783533 h 3576726"/>
              <a:gd name="connsiteX38" fmla="*/ 4189566 w 4198619"/>
              <a:gd name="connsiteY38" fmla="*/ 2118511 h 3576726"/>
              <a:gd name="connsiteX39" fmla="*/ 4171459 w 4198619"/>
              <a:gd name="connsiteY39" fmla="*/ 2335794 h 3576726"/>
              <a:gd name="connsiteX40" fmla="*/ 4162405 w 4198619"/>
              <a:gd name="connsiteY40" fmla="*/ 2498757 h 3576726"/>
              <a:gd name="connsiteX41" fmla="*/ 4135245 w 4198619"/>
              <a:gd name="connsiteY41" fmla="*/ 2670773 h 3576726"/>
              <a:gd name="connsiteX42" fmla="*/ 4108084 w 4198619"/>
              <a:gd name="connsiteY42" fmla="*/ 2851842 h 3576726"/>
              <a:gd name="connsiteX43" fmla="*/ 4089978 w 4198619"/>
              <a:gd name="connsiteY43" fmla="*/ 2906163 h 3576726"/>
              <a:gd name="connsiteX44" fmla="*/ 4080924 w 4198619"/>
              <a:gd name="connsiteY44" fmla="*/ 2933323 h 3576726"/>
              <a:gd name="connsiteX45" fmla="*/ 4053764 w 4198619"/>
              <a:gd name="connsiteY45" fmla="*/ 2969537 h 3576726"/>
              <a:gd name="connsiteX46" fmla="*/ 4035657 w 4198619"/>
              <a:gd name="connsiteY46" fmla="*/ 2996697 h 3576726"/>
              <a:gd name="connsiteX47" fmla="*/ 4008496 w 4198619"/>
              <a:gd name="connsiteY47" fmla="*/ 3014804 h 3576726"/>
              <a:gd name="connsiteX48" fmla="*/ 3990389 w 4198619"/>
              <a:gd name="connsiteY48" fmla="*/ 3041965 h 3576726"/>
              <a:gd name="connsiteX49" fmla="*/ 3936069 w 4198619"/>
              <a:gd name="connsiteY49" fmla="*/ 3096285 h 3576726"/>
              <a:gd name="connsiteX50" fmla="*/ 3881748 w 4198619"/>
              <a:gd name="connsiteY50" fmla="*/ 3177767 h 3576726"/>
              <a:gd name="connsiteX51" fmla="*/ 3836481 w 4198619"/>
              <a:gd name="connsiteY51" fmla="*/ 3232087 h 3576726"/>
              <a:gd name="connsiteX52" fmla="*/ 3782160 w 4198619"/>
              <a:gd name="connsiteY52" fmla="*/ 3268301 h 3576726"/>
              <a:gd name="connsiteX53" fmla="*/ 3727839 w 4198619"/>
              <a:gd name="connsiteY53" fmla="*/ 3304515 h 3576726"/>
              <a:gd name="connsiteX54" fmla="*/ 3700679 w 4198619"/>
              <a:gd name="connsiteY54" fmla="*/ 3322622 h 3576726"/>
              <a:gd name="connsiteX55" fmla="*/ 3664465 w 4198619"/>
              <a:gd name="connsiteY55" fmla="*/ 3331675 h 3576726"/>
              <a:gd name="connsiteX56" fmla="*/ 3637304 w 4198619"/>
              <a:gd name="connsiteY56" fmla="*/ 3340729 h 3576726"/>
              <a:gd name="connsiteX57" fmla="*/ 3582983 w 4198619"/>
              <a:gd name="connsiteY57" fmla="*/ 3385996 h 3576726"/>
              <a:gd name="connsiteX58" fmla="*/ 3555823 w 4198619"/>
              <a:gd name="connsiteY58" fmla="*/ 3395050 h 3576726"/>
              <a:gd name="connsiteX59" fmla="*/ 3501502 w 4198619"/>
              <a:gd name="connsiteY59" fmla="*/ 3422210 h 3576726"/>
              <a:gd name="connsiteX60" fmla="*/ 3447181 w 4198619"/>
              <a:gd name="connsiteY60" fmla="*/ 3449371 h 3576726"/>
              <a:gd name="connsiteX61" fmla="*/ 3420021 w 4198619"/>
              <a:gd name="connsiteY61" fmla="*/ 3467477 h 3576726"/>
              <a:gd name="connsiteX62" fmla="*/ 3392861 w 4198619"/>
              <a:gd name="connsiteY62" fmla="*/ 3476531 h 3576726"/>
              <a:gd name="connsiteX63" fmla="*/ 3347593 w 4198619"/>
              <a:gd name="connsiteY63" fmla="*/ 3494638 h 3576726"/>
              <a:gd name="connsiteX64" fmla="*/ 3293273 w 4198619"/>
              <a:gd name="connsiteY64" fmla="*/ 3512745 h 3576726"/>
              <a:gd name="connsiteX65" fmla="*/ 3266112 w 4198619"/>
              <a:gd name="connsiteY65" fmla="*/ 3521798 h 3576726"/>
              <a:gd name="connsiteX66" fmla="*/ 3238952 w 4198619"/>
              <a:gd name="connsiteY66" fmla="*/ 3539905 h 3576726"/>
              <a:gd name="connsiteX67" fmla="*/ 3202738 w 4198619"/>
              <a:gd name="connsiteY67" fmla="*/ 3548959 h 3576726"/>
              <a:gd name="connsiteX68" fmla="*/ 3148417 w 4198619"/>
              <a:gd name="connsiteY68" fmla="*/ 3567066 h 3576726"/>
              <a:gd name="connsiteX69" fmla="*/ 3121257 w 4198619"/>
              <a:gd name="connsiteY69" fmla="*/ 3576119 h 3576726"/>
              <a:gd name="connsiteX70" fmla="*/ 2858706 w 4198619"/>
              <a:gd name="connsiteY70" fmla="*/ 3548959 h 3576726"/>
              <a:gd name="connsiteX71" fmla="*/ 2505621 w 4198619"/>
              <a:gd name="connsiteY71" fmla="*/ 3539905 h 3576726"/>
              <a:gd name="connsiteX72" fmla="*/ 2270231 w 4198619"/>
              <a:gd name="connsiteY72" fmla="*/ 3485584 h 3576726"/>
              <a:gd name="connsiteX73" fmla="*/ 1980520 w 4198619"/>
              <a:gd name="connsiteY73" fmla="*/ 3449371 h 3576726"/>
              <a:gd name="connsiteX74" fmla="*/ 1697923 w 4198619"/>
              <a:gd name="connsiteY74" fmla="*/ 3321727 h 3576726"/>
              <a:gd name="connsiteX75" fmla="*/ 1238136 w 4198619"/>
              <a:gd name="connsiteY75" fmla="*/ 3340729 h 3576726"/>
              <a:gd name="connsiteX76" fmla="*/ 1048013 w 4198619"/>
              <a:gd name="connsiteY76" fmla="*/ 3250194 h 3576726"/>
              <a:gd name="connsiteX77" fmla="*/ 875997 w 4198619"/>
              <a:gd name="connsiteY77" fmla="*/ 3195873 h 3576726"/>
              <a:gd name="connsiteX78" fmla="*/ 649661 w 4198619"/>
              <a:gd name="connsiteY78" fmla="*/ 3168713 h 3576726"/>
              <a:gd name="connsiteX79" fmla="*/ 392980 w 4198619"/>
              <a:gd name="connsiteY79" fmla="*/ 3213881 h 3576726"/>
              <a:gd name="connsiteX80" fmla="*/ 0 w 4198619"/>
              <a:gd name="connsiteY80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791213 w 4198619"/>
              <a:gd name="connsiteY15" fmla="*/ 733331 h 3576726"/>
              <a:gd name="connsiteX16" fmla="*/ 3800267 w 4198619"/>
              <a:gd name="connsiteY16" fmla="*/ 760491 h 3576726"/>
              <a:gd name="connsiteX17" fmla="*/ 3836481 w 4198619"/>
              <a:gd name="connsiteY17" fmla="*/ 814812 h 3576726"/>
              <a:gd name="connsiteX18" fmla="*/ 3854587 w 4198619"/>
              <a:gd name="connsiteY18" fmla="*/ 841973 h 3576726"/>
              <a:gd name="connsiteX19" fmla="*/ 3881748 w 4198619"/>
              <a:gd name="connsiteY19" fmla="*/ 896293 h 3576726"/>
              <a:gd name="connsiteX20" fmla="*/ 3899855 w 4198619"/>
              <a:gd name="connsiteY20" fmla="*/ 968721 h 3576726"/>
              <a:gd name="connsiteX21" fmla="*/ 3908908 w 4198619"/>
              <a:gd name="connsiteY21" fmla="*/ 1004935 h 3576726"/>
              <a:gd name="connsiteX22" fmla="*/ 3927015 w 4198619"/>
              <a:gd name="connsiteY22" fmla="*/ 1032095 h 3576726"/>
              <a:gd name="connsiteX23" fmla="*/ 3936069 w 4198619"/>
              <a:gd name="connsiteY23" fmla="*/ 1068309 h 3576726"/>
              <a:gd name="connsiteX24" fmla="*/ 3945122 w 4198619"/>
              <a:gd name="connsiteY24" fmla="*/ 1113576 h 3576726"/>
              <a:gd name="connsiteX25" fmla="*/ 3954176 w 4198619"/>
              <a:gd name="connsiteY25" fmla="*/ 1140737 h 3576726"/>
              <a:gd name="connsiteX26" fmla="*/ 3963229 w 4198619"/>
              <a:gd name="connsiteY26" fmla="*/ 1176951 h 3576726"/>
              <a:gd name="connsiteX27" fmla="*/ 3972282 w 4198619"/>
              <a:gd name="connsiteY27" fmla="*/ 1204111 h 3576726"/>
              <a:gd name="connsiteX28" fmla="*/ 3999443 w 4198619"/>
              <a:gd name="connsiteY28" fmla="*/ 1294646 h 3576726"/>
              <a:gd name="connsiteX29" fmla="*/ 4026603 w 4198619"/>
              <a:gd name="connsiteY29" fmla="*/ 1367073 h 3576726"/>
              <a:gd name="connsiteX30" fmla="*/ 4044710 w 4198619"/>
              <a:gd name="connsiteY30" fmla="*/ 1394234 h 3576726"/>
              <a:gd name="connsiteX31" fmla="*/ 4071871 w 4198619"/>
              <a:gd name="connsiteY31" fmla="*/ 1493822 h 3576726"/>
              <a:gd name="connsiteX32" fmla="*/ 4117138 w 4198619"/>
              <a:gd name="connsiteY32" fmla="*/ 1557196 h 3576726"/>
              <a:gd name="connsiteX33" fmla="*/ 4135245 w 4198619"/>
              <a:gd name="connsiteY33" fmla="*/ 1584357 h 3576726"/>
              <a:gd name="connsiteX34" fmla="*/ 4171459 w 4198619"/>
              <a:gd name="connsiteY34" fmla="*/ 1683945 h 3576726"/>
              <a:gd name="connsiteX35" fmla="*/ 4180512 w 4198619"/>
              <a:gd name="connsiteY35" fmla="*/ 1720159 h 3576726"/>
              <a:gd name="connsiteX36" fmla="*/ 4198619 w 4198619"/>
              <a:gd name="connsiteY36" fmla="*/ 1783533 h 3576726"/>
              <a:gd name="connsiteX37" fmla="*/ 4189566 w 4198619"/>
              <a:gd name="connsiteY37" fmla="*/ 2118511 h 3576726"/>
              <a:gd name="connsiteX38" fmla="*/ 4171459 w 4198619"/>
              <a:gd name="connsiteY38" fmla="*/ 2335794 h 3576726"/>
              <a:gd name="connsiteX39" fmla="*/ 4162405 w 4198619"/>
              <a:gd name="connsiteY39" fmla="*/ 2498757 h 3576726"/>
              <a:gd name="connsiteX40" fmla="*/ 4135245 w 4198619"/>
              <a:gd name="connsiteY40" fmla="*/ 2670773 h 3576726"/>
              <a:gd name="connsiteX41" fmla="*/ 4108084 w 4198619"/>
              <a:gd name="connsiteY41" fmla="*/ 2851842 h 3576726"/>
              <a:gd name="connsiteX42" fmla="*/ 4089978 w 4198619"/>
              <a:gd name="connsiteY42" fmla="*/ 2906163 h 3576726"/>
              <a:gd name="connsiteX43" fmla="*/ 4080924 w 4198619"/>
              <a:gd name="connsiteY43" fmla="*/ 2933323 h 3576726"/>
              <a:gd name="connsiteX44" fmla="*/ 4053764 w 4198619"/>
              <a:gd name="connsiteY44" fmla="*/ 2969537 h 3576726"/>
              <a:gd name="connsiteX45" fmla="*/ 4035657 w 4198619"/>
              <a:gd name="connsiteY45" fmla="*/ 2996697 h 3576726"/>
              <a:gd name="connsiteX46" fmla="*/ 4008496 w 4198619"/>
              <a:gd name="connsiteY46" fmla="*/ 3014804 h 3576726"/>
              <a:gd name="connsiteX47" fmla="*/ 3990389 w 4198619"/>
              <a:gd name="connsiteY47" fmla="*/ 3041965 h 3576726"/>
              <a:gd name="connsiteX48" fmla="*/ 3936069 w 4198619"/>
              <a:gd name="connsiteY48" fmla="*/ 3096285 h 3576726"/>
              <a:gd name="connsiteX49" fmla="*/ 3881748 w 4198619"/>
              <a:gd name="connsiteY49" fmla="*/ 3177767 h 3576726"/>
              <a:gd name="connsiteX50" fmla="*/ 3836481 w 4198619"/>
              <a:gd name="connsiteY50" fmla="*/ 3232087 h 3576726"/>
              <a:gd name="connsiteX51" fmla="*/ 3782160 w 4198619"/>
              <a:gd name="connsiteY51" fmla="*/ 3268301 h 3576726"/>
              <a:gd name="connsiteX52" fmla="*/ 3727839 w 4198619"/>
              <a:gd name="connsiteY52" fmla="*/ 3304515 h 3576726"/>
              <a:gd name="connsiteX53" fmla="*/ 3700679 w 4198619"/>
              <a:gd name="connsiteY53" fmla="*/ 3322622 h 3576726"/>
              <a:gd name="connsiteX54" fmla="*/ 3664465 w 4198619"/>
              <a:gd name="connsiteY54" fmla="*/ 3331675 h 3576726"/>
              <a:gd name="connsiteX55" fmla="*/ 3637304 w 4198619"/>
              <a:gd name="connsiteY55" fmla="*/ 3340729 h 3576726"/>
              <a:gd name="connsiteX56" fmla="*/ 3582983 w 4198619"/>
              <a:gd name="connsiteY56" fmla="*/ 3385996 h 3576726"/>
              <a:gd name="connsiteX57" fmla="*/ 3555823 w 4198619"/>
              <a:gd name="connsiteY57" fmla="*/ 3395050 h 3576726"/>
              <a:gd name="connsiteX58" fmla="*/ 3501502 w 4198619"/>
              <a:gd name="connsiteY58" fmla="*/ 3422210 h 3576726"/>
              <a:gd name="connsiteX59" fmla="*/ 3447181 w 4198619"/>
              <a:gd name="connsiteY59" fmla="*/ 3449371 h 3576726"/>
              <a:gd name="connsiteX60" fmla="*/ 3420021 w 4198619"/>
              <a:gd name="connsiteY60" fmla="*/ 3467477 h 3576726"/>
              <a:gd name="connsiteX61" fmla="*/ 3392861 w 4198619"/>
              <a:gd name="connsiteY61" fmla="*/ 3476531 h 3576726"/>
              <a:gd name="connsiteX62" fmla="*/ 3347593 w 4198619"/>
              <a:gd name="connsiteY62" fmla="*/ 3494638 h 3576726"/>
              <a:gd name="connsiteX63" fmla="*/ 3293273 w 4198619"/>
              <a:gd name="connsiteY63" fmla="*/ 3512745 h 3576726"/>
              <a:gd name="connsiteX64" fmla="*/ 3266112 w 4198619"/>
              <a:gd name="connsiteY64" fmla="*/ 3521798 h 3576726"/>
              <a:gd name="connsiteX65" fmla="*/ 3238952 w 4198619"/>
              <a:gd name="connsiteY65" fmla="*/ 3539905 h 3576726"/>
              <a:gd name="connsiteX66" fmla="*/ 3202738 w 4198619"/>
              <a:gd name="connsiteY66" fmla="*/ 3548959 h 3576726"/>
              <a:gd name="connsiteX67" fmla="*/ 3148417 w 4198619"/>
              <a:gd name="connsiteY67" fmla="*/ 3567066 h 3576726"/>
              <a:gd name="connsiteX68" fmla="*/ 3121257 w 4198619"/>
              <a:gd name="connsiteY68" fmla="*/ 3576119 h 3576726"/>
              <a:gd name="connsiteX69" fmla="*/ 2858706 w 4198619"/>
              <a:gd name="connsiteY69" fmla="*/ 3548959 h 3576726"/>
              <a:gd name="connsiteX70" fmla="*/ 2505621 w 4198619"/>
              <a:gd name="connsiteY70" fmla="*/ 3539905 h 3576726"/>
              <a:gd name="connsiteX71" fmla="*/ 2270231 w 4198619"/>
              <a:gd name="connsiteY71" fmla="*/ 3485584 h 3576726"/>
              <a:gd name="connsiteX72" fmla="*/ 1980520 w 4198619"/>
              <a:gd name="connsiteY72" fmla="*/ 3449371 h 3576726"/>
              <a:gd name="connsiteX73" fmla="*/ 1697923 w 4198619"/>
              <a:gd name="connsiteY73" fmla="*/ 3321727 h 3576726"/>
              <a:gd name="connsiteX74" fmla="*/ 1238136 w 4198619"/>
              <a:gd name="connsiteY74" fmla="*/ 3340729 h 3576726"/>
              <a:gd name="connsiteX75" fmla="*/ 1048013 w 4198619"/>
              <a:gd name="connsiteY75" fmla="*/ 3250194 h 3576726"/>
              <a:gd name="connsiteX76" fmla="*/ 875997 w 4198619"/>
              <a:gd name="connsiteY76" fmla="*/ 3195873 h 3576726"/>
              <a:gd name="connsiteX77" fmla="*/ 649661 w 4198619"/>
              <a:gd name="connsiteY77" fmla="*/ 3168713 h 3576726"/>
              <a:gd name="connsiteX78" fmla="*/ 392980 w 4198619"/>
              <a:gd name="connsiteY78" fmla="*/ 3213881 h 3576726"/>
              <a:gd name="connsiteX79" fmla="*/ 0 w 4198619"/>
              <a:gd name="connsiteY79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00267 w 4198619"/>
              <a:gd name="connsiteY15" fmla="*/ 760491 h 3576726"/>
              <a:gd name="connsiteX16" fmla="*/ 3836481 w 4198619"/>
              <a:gd name="connsiteY16" fmla="*/ 814812 h 3576726"/>
              <a:gd name="connsiteX17" fmla="*/ 3854587 w 4198619"/>
              <a:gd name="connsiteY17" fmla="*/ 841973 h 3576726"/>
              <a:gd name="connsiteX18" fmla="*/ 3881748 w 4198619"/>
              <a:gd name="connsiteY18" fmla="*/ 896293 h 3576726"/>
              <a:gd name="connsiteX19" fmla="*/ 3899855 w 4198619"/>
              <a:gd name="connsiteY19" fmla="*/ 968721 h 3576726"/>
              <a:gd name="connsiteX20" fmla="*/ 3908908 w 4198619"/>
              <a:gd name="connsiteY20" fmla="*/ 1004935 h 3576726"/>
              <a:gd name="connsiteX21" fmla="*/ 3927015 w 4198619"/>
              <a:gd name="connsiteY21" fmla="*/ 1032095 h 3576726"/>
              <a:gd name="connsiteX22" fmla="*/ 3936069 w 4198619"/>
              <a:gd name="connsiteY22" fmla="*/ 1068309 h 3576726"/>
              <a:gd name="connsiteX23" fmla="*/ 3945122 w 4198619"/>
              <a:gd name="connsiteY23" fmla="*/ 1113576 h 3576726"/>
              <a:gd name="connsiteX24" fmla="*/ 3954176 w 4198619"/>
              <a:gd name="connsiteY24" fmla="*/ 1140737 h 3576726"/>
              <a:gd name="connsiteX25" fmla="*/ 3963229 w 4198619"/>
              <a:gd name="connsiteY25" fmla="*/ 1176951 h 3576726"/>
              <a:gd name="connsiteX26" fmla="*/ 3972282 w 4198619"/>
              <a:gd name="connsiteY26" fmla="*/ 1204111 h 3576726"/>
              <a:gd name="connsiteX27" fmla="*/ 3999443 w 4198619"/>
              <a:gd name="connsiteY27" fmla="*/ 1294646 h 3576726"/>
              <a:gd name="connsiteX28" fmla="*/ 4026603 w 4198619"/>
              <a:gd name="connsiteY28" fmla="*/ 1367073 h 3576726"/>
              <a:gd name="connsiteX29" fmla="*/ 4044710 w 4198619"/>
              <a:gd name="connsiteY29" fmla="*/ 1394234 h 3576726"/>
              <a:gd name="connsiteX30" fmla="*/ 4071871 w 4198619"/>
              <a:gd name="connsiteY30" fmla="*/ 1493822 h 3576726"/>
              <a:gd name="connsiteX31" fmla="*/ 4117138 w 4198619"/>
              <a:gd name="connsiteY31" fmla="*/ 1557196 h 3576726"/>
              <a:gd name="connsiteX32" fmla="*/ 4135245 w 4198619"/>
              <a:gd name="connsiteY32" fmla="*/ 1584357 h 3576726"/>
              <a:gd name="connsiteX33" fmla="*/ 4171459 w 4198619"/>
              <a:gd name="connsiteY33" fmla="*/ 1683945 h 3576726"/>
              <a:gd name="connsiteX34" fmla="*/ 4180512 w 4198619"/>
              <a:gd name="connsiteY34" fmla="*/ 1720159 h 3576726"/>
              <a:gd name="connsiteX35" fmla="*/ 4198619 w 4198619"/>
              <a:gd name="connsiteY35" fmla="*/ 1783533 h 3576726"/>
              <a:gd name="connsiteX36" fmla="*/ 4189566 w 4198619"/>
              <a:gd name="connsiteY36" fmla="*/ 2118511 h 3576726"/>
              <a:gd name="connsiteX37" fmla="*/ 4171459 w 4198619"/>
              <a:gd name="connsiteY37" fmla="*/ 2335794 h 3576726"/>
              <a:gd name="connsiteX38" fmla="*/ 4162405 w 4198619"/>
              <a:gd name="connsiteY38" fmla="*/ 2498757 h 3576726"/>
              <a:gd name="connsiteX39" fmla="*/ 4135245 w 4198619"/>
              <a:gd name="connsiteY39" fmla="*/ 2670773 h 3576726"/>
              <a:gd name="connsiteX40" fmla="*/ 4108084 w 4198619"/>
              <a:gd name="connsiteY40" fmla="*/ 2851842 h 3576726"/>
              <a:gd name="connsiteX41" fmla="*/ 4089978 w 4198619"/>
              <a:gd name="connsiteY41" fmla="*/ 2906163 h 3576726"/>
              <a:gd name="connsiteX42" fmla="*/ 4080924 w 4198619"/>
              <a:gd name="connsiteY42" fmla="*/ 2933323 h 3576726"/>
              <a:gd name="connsiteX43" fmla="*/ 4053764 w 4198619"/>
              <a:gd name="connsiteY43" fmla="*/ 2969537 h 3576726"/>
              <a:gd name="connsiteX44" fmla="*/ 4035657 w 4198619"/>
              <a:gd name="connsiteY44" fmla="*/ 2996697 h 3576726"/>
              <a:gd name="connsiteX45" fmla="*/ 4008496 w 4198619"/>
              <a:gd name="connsiteY45" fmla="*/ 3014804 h 3576726"/>
              <a:gd name="connsiteX46" fmla="*/ 3990389 w 4198619"/>
              <a:gd name="connsiteY46" fmla="*/ 3041965 h 3576726"/>
              <a:gd name="connsiteX47" fmla="*/ 3936069 w 4198619"/>
              <a:gd name="connsiteY47" fmla="*/ 3096285 h 3576726"/>
              <a:gd name="connsiteX48" fmla="*/ 3881748 w 4198619"/>
              <a:gd name="connsiteY48" fmla="*/ 3177767 h 3576726"/>
              <a:gd name="connsiteX49" fmla="*/ 3836481 w 4198619"/>
              <a:gd name="connsiteY49" fmla="*/ 3232087 h 3576726"/>
              <a:gd name="connsiteX50" fmla="*/ 3782160 w 4198619"/>
              <a:gd name="connsiteY50" fmla="*/ 3268301 h 3576726"/>
              <a:gd name="connsiteX51" fmla="*/ 3727839 w 4198619"/>
              <a:gd name="connsiteY51" fmla="*/ 3304515 h 3576726"/>
              <a:gd name="connsiteX52" fmla="*/ 3700679 w 4198619"/>
              <a:gd name="connsiteY52" fmla="*/ 3322622 h 3576726"/>
              <a:gd name="connsiteX53" fmla="*/ 3664465 w 4198619"/>
              <a:gd name="connsiteY53" fmla="*/ 3331675 h 3576726"/>
              <a:gd name="connsiteX54" fmla="*/ 3637304 w 4198619"/>
              <a:gd name="connsiteY54" fmla="*/ 3340729 h 3576726"/>
              <a:gd name="connsiteX55" fmla="*/ 3582983 w 4198619"/>
              <a:gd name="connsiteY55" fmla="*/ 3385996 h 3576726"/>
              <a:gd name="connsiteX56" fmla="*/ 3555823 w 4198619"/>
              <a:gd name="connsiteY56" fmla="*/ 3395050 h 3576726"/>
              <a:gd name="connsiteX57" fmla="*/ 3501502 w 4198619"/>
              <a:gd name="connsiteY57" fmla="*/ 3422210 h 3576726"/>
              <a:gd name="connsiteX58" fmla="*/ 3447181 w 4198619"/>
              <a:gd name="connsiteY58" fmla="*/ 3449371 h 3576726"/>
              <a:gd name="connsiteX59" fmla="*/ 3420021 w 4198619"/>
              <a:gd name="connsiteY59" fmla="*/ 3467477 h 3576726"/>
              <a:gd name="connsiteX60" fmla="*/ 3392861 w 4198619"/>
              <a:gd name="connsiteY60" fmla="*/ 3476531 h 3576726"/>
              <a:gd name="connsiteX61" fmla="*/ 3347593 w 4198619"/>
              <a:gd name="connsiteY61" fmla="*/ 3494638 h 3576726"/>
              <a:gd name="connsiteX62" fmla="*/ 3293273 w 4198619"/>
              <a:gd name="connsiteY62" fmla="*/ 3512745 h 3576726"/>
              <a:gd name="connsiteX63" fmla="*/ 3266112 w 4198619"/>
              <a:gd name="connsiteY63" fmla="*/ 3521798 h 3576726"/>
              <a:gd name="connsiteX64" fmla="*/ 3238952 w 4198619"/>
              <a:gd name="connsiteY64" fmla="*/ 3539905 h 3576726"/>
              <a:gd name="connsiteX65" fmla="*/ 3202738 w 4198619"/>
              <a:gd name="connsiteY65" fmla="*/ 3548959 h 3576726"/>
              <a:gd name="connsiteX66" fmla="*/ 3148417 w 4198619"/>
              <a:gd name="connsiteY66" fmla="*/ 3567066 h 3576726"/>
              <a:gd name="connsiteX67" fmla="*/ 3121257 w 4198619"/>
              <a:gd name="connsiteY67" fmla="*/ 3576119 h 3576726"/>
              <a:gd name="connsiteX68" fmla="*/ 2858706 w 4198619"/>
              <a:gd name="connsiteY68" fmla="*/ 3548959 h 3576726"/>
              <a:gd name="connsiteX69" fmla="*/ 2505621 w 4198619"/>
              <a:gd name="connsiteY69" fmla="*/ 3539905 h 3576726"/>
              <a:gd name="connsiteX70" fmla="*/ 2270231 w 4198619"/>
              <a:gd name="connsiteY70" fmla="*/ 3485584 h 3576726"/>
              <a:gd name="connsiteX71" fmla="*/ 1980520 w 4198619"/>
              <a:gd name="connsiteY71" fmla="*/ 3449371 h 3576726"/>
              <a:gd name="connsiteX72" fmla="*/ 1697923 w 4198619"/>
              <a:gd name="connsiteY72" fmla="*/ 3321727 h 3576726"/>
              <a:gd name="connsiteX73" fmla="*/ 1238136 w 4198619"/>
              <a:gd name="connsiteY73" fmla="*/ 3340729 h 3576726"/>
              <a:gd name="connsiteX74" fmla="*/ 1048013 w 4198619"/>
              <a:gd name="connsiteY74" fmla="*/ 3250194 h 3576726"/>
              <a:gd name="connsiteX75" fmla="*/ 875997 w 4198619"/>
              <a:gd name="connsiteY75" fmla="*/ 3195873 h 3576726"/>
              <a:gd name="connsiteX76" fmla="*/ 649661 w 4198619"/>
              <a:gd name="connsiteY76" fmla="*/ 3168713 h 3576726"/>
              <a:gd name="connsiteX77" fmla="*/ 392980 w 4198619"/>
              <a:gd name="connsiteY77" fmla="*/ 3213881 h 3576726"/>
              <a:gd name="connsiteX78" fmla="*/ 0 w 4198619"/>
              <a:gd name="connsiteY78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854587 w 4198619"/>
              <a:gd name="connsiteY16" fmla="*/ 841973 h 3576726"/>
              <a:gd name="connsiteX17" fmla="*/ 3881748 w 4198619"/>
              <a:gd name="connsiteY17" fmla="*/ 896293 h 3576726"/>
              <a:gd name="connsiteX18" fmla="*/ 3899855 w 4198619"/>
              <a:gd name="connsiteY18" fmla="*/ 968721 h 3576726"/>
              <a:gd name="connsiteX19" fmla="*/ 3908908 w 4198619"/>
              <a:gd name="connsiteY19" fmla="*/ 1004935 h 3576726"/>
              <a:gd name="connsiteX20" fmla="*/ 3927015 w 4198619"/>
              <a:gd name="connsiteY20" fmla="*/ 1032095 h 3576726"/>
              <a:gd name="connsiteX21" fmla="*/ 3936069 w 4198619"/>
              <a:gd name="connsiteY21" fmla="*/ 1068309 h 3576726"/>
              <a:gd name="connsiteX22" fmla="*/ 3945122 w 4198619"/>
              <a:gd name="connsiteY22" fmla="*/ 1113576 h 3576726"/>
              <a:gd name="connsiteX23" fmla="*/ 3954176 w 4198619"/>
              <a:gd name="connsiteY23" fmla="*/ 1140737 h 3576726"/>
              <a:gd name="connsiteX24" fmla="*/ 3963229 w 4198619"/>
              <a:gd name="connsiteY24" fmla="*/ 1176951 h 3576726"/>
              <a:gd name="connsiteX25" fmla="*/ 3972282 w 4198619"/>
              <a:gd name="connsiteY25" fmla="*/ 1204111 h 3576726"/>
              <a:gd name="connsiteX26" fmla="*/ 3999443 w 4198619"/>
              <a:gd name="connsiteY26" fmla="*/ 1294646 h 3576726"/>
              <a:gd name="connsiteX27" fmla="*/ 4026603 w 4198619"/>
              <a:gd name="connsiteY27" fmla="*/ 1367073 h 3576726"/>
              <a:gd name="connsiteX28" fmla="*/ 4044710 w 4198619"/>
              <a:gd name="connsiteY28" fmla="*/ 1394234 h 3576726"/>
              <a:gd name="connsiteX29" fmla="*/ 4071871 w 4198619"/>
              <a:gd name="connsiteY29" fmla="*/ 1493822 h 3576726"/>
              <a:gd name="connsiteX30" fmla="*/ 4117138 w 4198619"/>
              <a:gd name="connsiteY30" fmla="*/ 1557196 h 3576726"/>
              <a:gd name="connsiteX31" fmla="*/ 4135245 w 4198619"/>
              <a:gd name="connsiteY31" fmla="*/ 1584357 h 3576726"/>
              <a:gd name="connsiteX32" fmla="*/ 4171459 w 4198619"/>
              <a:gd name="connsiteY32" fmla="*/ 1683945 h 3576726"/>
              <a:gd name="connsiteX33" fmla="*/ 4180512 w 4198619"/>
              <a:gd name="connsiteY33" fmla="*/ 1720159 h 3576726"/>
              <a:gd name="connsiteX34" fmla="*/ 4198619 w 4198619"/>
              <a:gd name="connsiteY34" fmla="*/ 1783533 h 3576726"/>
              <a:gd name="connsiteX35" fmla="*/ 4189566 w 4198619"/>
              <a:gd name="connsiteY35" fmla="*/ 2118511 h 3576726"/>
              <a:gd name="connsiteX36" fmla="*/ 4171459 w 4198619"/>
              <a:gd name="connsiteY36" fmla="*/ 2335794 h 3576726"/>
              <a:gd name="connsiteX37" fmla="*/ 4162405 w 4198619"/>
              <a:gd name="connsiteY37" fmla="*/ 2498757 h 3576726"/>
              <a:gd name="connsiteX38" fmla="*/ 4135245 w 4198619"/>
              <a:gd name="connsiteY38" fmla="*/ 2670773 h 3576726"/>
              <a:gd name="connsiteX39" fmla="*/ 4108084 w 4198619"/>
              <a:gd name="connsiteY39" fmla="*/ 2851842 h 3576726"/>
              <a:gd name="connsiteX40" fmla="*/ 4089978 w 4198619"/>
              <a:gd name="connsiteY40" fmla="*/ 2906163 h 3576726"/>
              <a:gd name="connsiteX41" fmla="*/ 4080924 w 4198619"/>
              <a:gd name="connsiteY41" fmla="*/ 2933323 h 3576726"/>
              <a:gd name="connsiteX42" fmla="*/ 4053764 w 4198619"/>
              <a:gd name="connsiteY42" fmla="*/ 2969537 h 3576726"/>
              <a:gd name="connsiteX43" fmla="*/ 4035657 w 4198619"/>
              <a:gd name="connsiteY43" fmla="*/ 2996697 h 3576726"/>
              <a:gd name="connsiteX44" fmla="*/ 4008496 w 4198619"/>
              <a:gd name="connsiteY44" fmla="*/ 3014804 h 3576726"/>
              <a:gd name="connsiteX45" fmla="*/ 3990389 w 4198619"/>
              <a:gd name="connsiteY45" fmla="*/ 3041965 h 3576726"/>
              <a:gd name="connsiteX46" fmla="*/ 3936069 w 4198619"/>
              <a:gd name="connsiteY46" fmla="*/ 3096285 h 3576726"/>
              <a:gd name="connsiteX47" fmla="*/ 3881748 w 4198619"/>
              <a:gd name="connsiteY47" fmla="*/ 3177767 h 3576726"/>
              <a:gd name="connsiteX48" fmla="*/ 3836481 w 4198619"/>
              <a:gd name="connsiteY48" fmla="*/ 3232087 h 3576726"/>
              <a:gd name="connsiteX49" fmla="*/ 3782160 w 4198619"/>
              <a:gd name="connsiteY49" fmla="*/ 3268301 h 3576726"/>
              <a:gd name="connsiteX50" fmla="*/ 3727839 w 4198619"/>
              <a:gd name="connsiteY50" fmla="*/ 3304515 h 3576726"/>
              <a:gd name="connsiteX51" fmla="*/ 3700679 w 4198619"/>
              <a:gd name="connsiteY51" fmla="*/ 3322622 h 3576726"/>
              <a:gd name="connsiteX52" fmla="*/ 3664465 w 4198619"/>
              <a:gd name="connsiteY52" fmla="*/ 3331675 h 3576726"/>
              <a:gd name="connsiteX53" fmla="*/ 3637304 w 4198619"/>
              <a:gd name="connsiteY53" fmla="*/ 3340729 h 3576726"/>
              <a:gd name="connsiteX54" fmla="*/ 3582983 w 4198619"/>
              <a:gd name="connsiteY54" fmla="*/ 3385996 h 3576726"/>
              <a:gd name="connsiteX55" fmla="*/ 3555823 w 4198619"/>
              <a:gd name="connsiteY55" fmla="*/ 3395050 h 3576726"/>
              <a:gd name="connsiteX56" fmla="*/ 3501502 w 4198619"/>
              <a:gd name="connsiteY56" fmla="*/ 3422210 h 3576726"/>
              <a:gd name="connsiteX57" fmla="*/ 3447181 w 4198619"/>
              <a:gd name="connsiteY57" fmla="*/ 3449371 h 3576726"/>
              <a:gd name="connsiteX58" fmla="*/ 3420021 w 4198619"/>
              <a:gd name="connsiteY58" fmla="*/ 3467477 h 3576726"/>
              <a:gd name="connsiteX59" fmla="*/ 3392861 w 4198619"/>
              <a:gd name="connsiteY59" fmla="*/ 3476531 h 3576726"/>
              <a:gd name="connsiteX60" fmla="*/ 3347593 w 4198619"/>
              <a:gd name="connsiteY60" fmla="*/ 3494638 h 3576726"/>
              <a:gd name="connsiteX61" fmla="*/ 3293273 w 4198619"/>
              <a:gd name="connsiteY61" fmla="*/ 3512745 h 3576726"/>
              <a:gd name="connsiteX62" fmla="*/ 3266112 w 4198619"/>
              <a:gd name="connsiteY62" fmla="*/ 3521798 h 3576726"/>
              <a:gd name="connsiteX63" fmla="*/ 3238952 w 4198619"/>
              <a:gd name="connsiteY63" fmla="*/ 3539905 h 3576726"/>
              <a:gd name="connsiteX64" fmla="*/ 3202738 w 4198619"/>
              <a:gd name="connsiteY64" fmla="*/ 3548959 h 3576726"/>
              <a:gd name="connsiteX65" fmla="*/ 3148417 w 4198619"/>
              <a:gd name="connsiteY65" fmla="*/ 3567066 h 3576726"/>
              <a:gd name="connsiteX66" fmla="*/ 3121257 w 4198619"/>
              <a:gd name="connsiteY66" fmla="*/ 3576119 h 3576726"/>
              <a:gd name="connsiteX67" fmla="*/ 2858706 w 4198619"/>
              <a:gd name="connsiteY67" fmla="*/ 3548959 h 3576726"/>
              <a:gd name="connsiteX68" fmla="*/ 2505621 w 4198619"/>
              <a:gd name="connsiteY68" fmla="*/ 3539905 h 3576726"/>
              <a:gd name="connsiteX69" fmla="*/ 2270231 w 4198619"/>
              <a:gd name="connsiteY69" fmla="*/ 3485584 h 3576726"/>
              <a:gd name="connsiteX70" fmla="*/ 1980520 w 4198619"/>
              <a:gd name="connsiteY70" fmla="*/ 3449371 h 3576726"/>
              <a:gd name="connsiteX71" fmla="*/ 1697923 w 4198619"/>
              <a:gd name="connsiteY71" fmla="*/ 3321727 h 3576726"/>
              <a:gd name="connsiteX72" fmla="*/ 1238136 w 4198619"/>
              <a:gd name="connsiteY72" fmla="*/ 3340729 h 3576726"/>
              <a:gd name="connsiteX73" fmla="*/ 1048013 w 4198619"/>
              <a:gd name="connsiteY73" fmla="*/ 3250194 h 3576726"/>
              <a:gd name="connsiteX74" fmla="*/ 875997 w 4198619"/>
              <a:gd name="connsiteY74" fmla="*/ 3195873 h 3576726"/>
              <a:gd name="connsiteX75" fmla="*/ 649661 w 4198619"/>
              <a:gd name="connsiteY75" fmla="*/ 3168713 h 3576726"/>
              <a:gd name="connsiteX76" fmla="*/ 392980 w 4198619"/>
              <a:gd name="connsiteY76" fmla="*/ 3213881 h 3576726"/>
              <a:gd name="connsiteX77" fmla="*/ 0 w 4198619"/>
              <a:gd name="connsiteY77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881748 w 4198619"/>
              <a:gd name="connsiteY16" fmla="*/ 896293 h 3576726"/>
              <a:gd name="connsiteX17" fmla="*/ 3899855 w 4198619"/>
              <a:gd name="connsiteY17" fmla="*/ 968721 h 3576726"/>
              <a:gd name="connsiteX18" fmla="*/ 3908908 w 4198619"/>
              <a:gd name="connsiteY18" fmla="*/ 1004935 h 3576726"/>
              <a:gd name="connsiteX19" fmla="*/ 3927015 w 4198619"/>
              <a:gd name="connsiteY19" fmla="*/ 1032095 h 3576726"/>
              <a:gd name="connsiteX20" fmla="*/ 3936069 w 4198619"/>
              <a:gd name="connsiteY20" fmla="*/ 1068309 h 3576726"/>
              <a:gd name="connsiteX21" fmla="*/ 3945122 w 4198619"/>
              <a:gd name="connsiteY21" fmla="*/ 1113576 h 3576726"/>
              <a:gd name="connsiteX22" fmla="*/ 3954176 w 4198619"/>
              <a:gd name="connsiteY22" fmla="*/ 1140737 h 3576726"/>
              <a:gd name="connsiteX23" fmla="*/ 3963229 w 4198619"/>
              <a:gd name="connsiteY23" fmla="*/ 1176951 h 3576726"/>
              <a:gd name="connsiteX24" fmla="*/ 3972282 w 4198619"/>
              <a:gd name="connsiteY24" fmla="*/ 1204111 h 3576726"/>
              <a:gd name="connsiteX25" fmla="*/ 3999443 w 4198619"/>
              <a:gd name="connsiteY25" fmla="*/ 1294646 h 3576726"/>
              <a:gd name="connsiteX26" fmla="*/ 4026603 w 4198619"/>
              <a:gd name="connsiteY26" fmla="*/ 1367073 h 3576726"/>
              <a:gd name="connsiteX27" fmla="*/ 4044710 w 4198619"/>
              <a:gd name="connsiteY27" fmla="*/ 1394234 h 3576726"/>
              <a:gd name="connsiteX28" fmla="*/ 4071871 w 4198619"/>
              <a:gd name="connsiteY28" fmla="*/ 1493822 h 3576726"/>
              <a:gd name="connsiteX29" fmla="*/ 4117138 w 4198619"/>
              <a:gd name="connsiteY29" fmla="*/ 1557196 h 3576726"/>
              <a:gd name="connsiteX30" fmla="*/ 4135245 w 4198619"/>
              <a:gd name="connsiteY30" fmla="*/ 1584357 h 3576726"/>
              <a:gd name="connsiteX31" fmla="*/ 4171459 w 4198619"/>
              <a:gd name="connsiteY31" fmla="*/ 1683945 h 3576726"/>
              <a:gd name="connsiteX32" fmla="*/ 4180512 w 4198619"/>
              <a:gd name="connsiteY32" fmla="*/ 1720159 h 3576726"/>
              <a:gd name="connsiteX33" fmla="*/ 4198619 w 4198619"/>
              <a:gd name="connsiteY33" fmla="*/ 1783533 h 3576726"/>
              <a:gd name="connsiteX34" fmla="*/ 4189566 w 4198619"/>
              <a:gd name="connsiteY34" fmla="*/ 2118511 h 3576726"/>
              <a:gd name="connsiteX35" fmla="*/ 4171459 w 4198619"/>
              <a:gd name="connsiteY35" fmla="*/ 2335794 h 3576726"/>
              <a:gd name="connsiteX36" fmla="*/ 4162405 w 4198619"/>
              <a:gd name="connsiteY36" fmla="*/ 2498757 h 3576726"/>
              <a:gd name="connsiteX37" fmla="*/ 4135245 w 4198619"/>
              <a:gd name="connsiteY37" fmla="*/ 2670773 h 3576726"/>
              <a:gd name="connsiteX38" fmla="*/ 4108084 w 4198619"/>
              <a:gd name="connsiteY38" fmla="*/ 2851842 h 3576726"/>
              <a:gd name="connsiteX39" fmla="*/ 4089978 w 4198619"/>
              <a:gd name="connsiteY39" fmla="*/ 2906163 h 3576726"/>
              <a:gd name="connsiteX40" fmla="*/ 4080924 w 4198619"/>
              <a:gd name="connsiteY40" fmla="*/ 2933323 h 3576726"/>
              <a:gd name="connsiteX41" fmla="*/ 4053764 w 4198619"/>
              <a:gd name="connsiteY41" fmla="*/ 2969537 h 3576726"/>
              <a:gd name="connsiteX42" fmla="*/ 4035657 w 4198619"/>
              <a:gd name="connsiteY42" fmla="*/ 2996697 h 3576726"/>
              <a:gd name="connsiteX43" fmla="*/ 4008496 w 4198619"/>
              <a:gd name="connsiteY43" fmla="*/ 3014804 h 3576726"/>
              <a:gd name="connsiteX44" fmla="*/ 3990389 w 4198619"/>
              <a:gd name="connsiteY44" fmla="*/ 3041965 h 3576726"/>
              <a:gd name="connsiteX45" fmla="*/ 3936069 w 4198619"/>
              <a:gd name="connsiteY45" fmla="*/ 3096285 h 3576726"/>
              <a:gd name="connsiteX46" fmla="*/ 3881748 w 4198619"/>
              <a:gd name="connsiteY46" fmla="*/ 3177767 h 3576726"/>
              <a:gd name="connsiteX47" fmla="*/ 3836481 w 4198619"/>
              <a:gd name="connsiteY47" fmla="*/ 3232087 h 3576726"/>
              <a:gd name="connsiteX48" fmla="*/ 3782160 w 4198619"/>
              <a:gd name="connsiteY48" fmla="*/ 3268301 h 3576726"/>
              <a:gd name="connsiteX49" fmla="*/ 3727839 w 4198619"/>
              <a:gd name="connsiteY49" fmla="*/ 3304515 h 3576726"/>
              <a:gd name="connsiteX50" fmla="*/ 3700679 w 4198619"/>
              <a:gd name="connsiteY50" fmla="*/ 3322622 h 3576726"/>
              <a:gd name="connsiteX51" fmla="*/ 3664465 w 4198619"/>
              <a:gd name="connsiteY51" fmla="*/ 3331675 h 3576726"/>
              <a:gd name="connsiteX52" fmla="*/ 3637304 w 4198619"/>
              <a:gd name="connsiteY52" fmla="*/ 3340729 h 3576726"/>
              <a:gd name="connsiteX53" fmla="*/ 3582983 w 4198619"/>
              <a:gd name="connsiteY53" fmla="*/ 3385996 h 3576726"/>
              <a:gd name="connsiteX54" fmla="*/ 3555823 w 4198619"/>
              <a:gd name="connsiteY54" fmla="*/ 3395050 h 3576726"/>
              <a:gd name="connsiteX55" fmla="*/ 3501502 w 4198619"/>
              <a:gd name="connsiteY55" fmla="*/ 3422210 h 3576726"/>
              <a:gd name="connsiteX56" fmla="*/ 3447181 w 4198619"/>
              <a:gd name="connsiteY56" fmla="*/ 3449371 h 3576726"/>
              <a:gd name="connsiteX57" fmla="*/ 3420021 w 4198619"/>
              <a:gd name="connsiteY57" fmla="*/ 3467477 h 3576726"/>
              <a:gd name="connsiteX58" fmla="*/ 3392861 w 4198619"/>
              <a:gd name="connsiteY58" fmla="*/ 3476531 h 3576726"/>
              <a:gd name="connsiteX59" fmla="*/ 3347593 w 4198619"/>
              <a:gd name="connsiteY59" fmla="*/ 3494638 h 3576726"/>
              <a:gd name="connsiteX60" fmla="*/ 3293273 w 4198619"/>
              <a:gd name="connsiteY60" fmla="*/ 3512745 h 3576726"/>
              <a:gd name="connsiteX61" fmla="*/ 3266112 w 4198619"/>
              <a:gd name="connsiteY61" fmla="*/ 3521798 h 3576726"/>
              <a:gd name="connsiteX62" fmla="*/ 3238952 w 4198619"/>
              <a:gd name="connsiteY62" fmla="*/ 3539905 h 3576726"/>
              <a:gd name="connsiteX63" fmla="*/ 3202738 w 4198619"/>
              <a:gd name="connsiteY63" fmla="*/ 3548959 h 3576726"/>
              <a:gd name="connsiteX64" fmla="*/ 3148417 w 4198619"/>
              <a:gd name="connsiteY64" fmla="*/ 3567066 h 3576726"/>
              <a:gd name="connsiteX65" fmla="*/ 3121257 w 4198619"/>
              <a:gd name="connsiteY65" fmla="*/ 3576119 h 3576726"/>
              <a:gd name="connsiteX66" fmla="*/ 2858706 w 4198619"/>
              <a:gd name="connsiteY66" fmla="*/ 3548959 h 3576726"/>
              <a:gd name="connsiteX67" fmla="*/ 2505621 w 4198619"/>
              <a:gd name="connsiteY67" fmla="*/ 3539905 h 3576726"/>
              <a:gd name="connsiteX68" fmla="*/ 2270231 w 4198619"/>
              <a:gd name="connsiteY68" fmla="*/ 3485584 h 3576726"/>
              <a:gd name="connsiteX69" fmla="*/ 1980520 w 4198619"/>
              <a:gd name="connsiteY69" fmla="*/ 3449371 h 3576726"/>
              <a:gd name="connsiteX70" fmla="*/ 1697923 w 4198619"/>
              <a:gd name="connsiteY70" fmla="*/ 3321727 h 3576726"/>
              <a:gd name="connsiteX71" fmla="*/ 1238136 w 4198619"/>
              <a:gd name="connsiteY71" fmla="*/ 3340729 h 3576726"/>
              <a:gd name="connsiteX72" fmla="*/ 1048013 w 4198619"/>
              <a:gd name="connsiteY72" fmla="*/ 3250194 h 3576726"/>
              <a:gd name="connsiteX73" fmla="*/ 875997 w 4198619"/>
              <a:gd name="connsiteY73" fmla="*/ 3195873 h 3576726"/>
              <a:gd name="connsiteX74" fmla="*/ 649661 w 4198619"/>
              <a:gd name="connsiteY74" fmla="*/ 3168713 h 3576726"/>
              <a:gd name="connsiteX75" fmla="*/ 392980 w 4198619"/>
              <a:gd name="connsiteY75" fmla="*/ 3213881 h 3576726"/>
              <a:gd name="connsiteX76" fmla="*/ 0 w 4198619"/>
              <a:gd name="connsiteY76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899855 w 4198619"/>
              <a:gd name="connsiteY16" fmla="*/ 968721 h 3576726"/>
              <a:gd name="connsiteX17" fmla="*/ 3908908 w 4198619"/>
              <a:gd name="connsiteY17" fmla="*/ 1004935 h 3576726"/>
              <a:gd name="connsiteX18" fmla="*/ 3927015 w 4198619"/>
              <a:gd name="connsiteY18" fmla="*/ 1032095 h 3576726"/>
              <a:gd name="connsiteX19" fmla="*/ 3936069 w 4198619"/>
              <a:gd name="connsiteY19" fmla="*/ 1068309 h 3576726"/>
              <a:gd name="connsiteX20" fmla="*/ 3945122 w 4198619"/>
              <a:gd name="connsiteY20" fmla="*/ 1113576 h 3576726"/>
              <a:gd name="connsiteX21" fmla="*/ 3954176 w 4198619"/>
              <a:gd name="connsiteY21" fmla="*/ 1140737 h 3576726"/>
              <a:gd name="connsiteX22" fmla="*/ 3963229 w 4198619"/>
              <a:gd name="connsiteY22" fmla="*/ 1176951 h 3576726"/>
              <a:gd name="connsiteX23" fmla="*/ 3972282 w 4198619"/>
              <a:gd name="connsiteY23" fmla="*/ 1204111 h 3576726"/>
              <a:gd name="connsiteX24" fmla="*/ 3999443 w 4198619"/>
              <a:gd name="connsiteY24" fmla="*/ 1294646 h 3576726"/>
              <a:gd name="connsiteX25" fmla="*/ 4026603 w 4198619"/>
              <a:gd name="connsiteY25" fmla="*/ 1367073 h 3576726"/>
              <a:gd name="connsiteX26" fmla="*/ 4044710 w 4198619"/>
              <a:gd name="connsiteY26" fmla="*/ 1394234 h 3576726"/>
              <a:gd name="connsiteX27" fmla="*/ 4071871 w 4198619"/>
              <a:gd name="connsiteY27" fmla="*/ 1493822 h 3576726"/>
              <a:gd name="connsiteX28" fmla="*/ 4117138 w 4198619"/>
              <a:gd name="connsiteY28" fmla="*/ 1557196 h 3576726"/>
              <a:gd name="connsiteX29" fmla="*/ 4135245 w 4198619"/>
              <a:gd name="connsiteY29" fmla="*/ 1584357 h 3576726"/>
              <a:gd name="connsiteX30" fmla="*/ 4171459 w 4198619"/>
              <a:gd name="connsiteY30" fmla="*/ 1683945 h 3576726"/>
              <a:gd name="connsiteX31" fmla="*/ 4180512 w 4198619"/>
              <a:gd name="connsiteY31" fmla="*/ 1720159 h 3576726"/>
              <a:gd name="connsiteX32" fmla="*/ 4198619 w 4198619"/>
              <a:gd name="connsiteY32" fmla="*/ 1783533 h 3576726"/>
              <a:gd name="connsiteX33" fmla="*/ 4189566 w 4198619"/>
              <a:gd name="connsiteY33" fmla="*/ 2118511 h 3576726"/>
              <a:gd name="connsiteX34" fmla="*/ 4171459 w 4198619"/>
              <a:gd name="connsiteY34" fmla="*/ 2335794 h 3576726"/>
              <a:gd name="connsiteX35" fmla="*/ 4162405 w 4198619"/>
              <a:gd name="connsiteY35" fmla="*/ 2498757 h 3576726"/>
              <a:gd name="connsiteX36" fmla="*/ 4135245 w 4198619"/>
              <a:gd name="connsiteY36" fmla="*/ 2670773 h 3576726"/>
              <a:gd name="connsiteX37" fmla="*/ 4108084 w 4198619"/>
              <a:gd name="connsiteY37" fmla="*/ 2851842 h 3576726"/>
              <a:gd name="connsiteX38" fmla="*/ 4089978 w 4198619"/>
              <a:gd name="connsiteY38" fmla="*/ 2906163 h 3576726"/>
              <a:gd name="connsiteX39" fmla="*/ 4080924 w 4198619"/>
              <a:gd name="connsiteY39" fmla="*/ 2933323 h 3576726"/>
              <a:gd name="connsiteX40" fmla="*/ 4053764 w 4198619"/>
              <a:gd name="connsiteY40" fmla="*/ 2969537 h 3576726"/>
              <a:gd name="connsiteX41" fmla="*/ 4035657 w 4198619"/>
              <a:gd name="connsiteY41" fmla="*/ 2996697 h 3576726"/>
              <a:gd name="connsiteX42" fmla="*/ 4008496 w 4198619"/>
              <a:gd name="connsiteY42" fmla="*/ 3014804 h 3576726"/>
              <a:gd name="connsiteX43" fmla="*/ 3990389 w 4198619"/>
              <a:gd name="connsiteY43" fmla="*/ 3041965 h 3576726"/>
              <a:gd name="connsiteX44" fmla="*/ 3936069 w 4198619"/>
              <a:gd name="connsiteY44" fmla="*/ 3096285 h 3576726"/>
              <a:gd name="connsiteX45" fmla="*/ 3881748 w 4198619"/>
              <a:gd name="connsiteY45" fmla="*/ 3177767 h 3576726"/>
              <a:gd name="connsiteX46" fmla="*/ 3836481 w 4198619"/>
              <a:gd name="connsiteY46" fmla="*/ 3232087 h 3576726"/>
              <a:gd name="connsiteX47" fmla="*/ 3782160 w 4198619"/>
              <a:gd name="connsiteY47" fmla="*/ 3268301 h 3576726"/>
              <a:gd name="connsiteX48" fmla="*/ 3727839 w 4198619"/>
              <a:gd name="connsiteY48" fmla="*/ 3304515 h 3576726"/>
              <a:gd name="connsiteX49" fmla="*/ 3700679 w 4198619"/>
              <a:gd name="connsiteY49" fmla="*/ 3322622 h 3576726"/>
              <a:gd name="connsiteX50" fmla="*/ 3664465 w 4198619"/>
              <a:gd name="connsiteY50" fmla="*/ 3331675 h 3576726"/>
              <a:gd name="connsiteX51" fmla="*/ 3637304 w 4198619"/>
              <a:gd name="connsiteY51" fmla="*/ 3340729 h 3576726"/>
              <a:gd name="connsiteX52" fmla="*/ 3582983 w 4198619"/>
              <a:gd name="connsiteY52" fmla="*/ 3385996 h 3576726"/>
              <a:gd name="connsiteX53" fmla="*/ 3555823 w 4198619"/>
              <a:gd name="connsiteY53" fmla="*/ 3395050 h 3576726"/>
              <a:gd name="connsiteX54" fmla="*/ 3501502 w 4198619"/>
              <a:gd name="connsiteY54" fmla="*/ 3422210 h 3576726"/>
              <a:gd name="connsiteX55" fmla="*/ 3447181 w 4198619"/>
              <a:gd name="connsiteY55" fmla="*/ 3449371 h 3576726"/>
              <a:gd name="connsiteX56" fmla="*/ 3420021 w 4198619"/>
              <a:gd name="connsiteY56" fmla="*/ 3467477 h 3576726"/>
              <a:gd name="connsiteX57" fmla="*/ 3392861 w 4198619"/>
              <a:gd name="connsiteY57" fmla="*/ 3476531 h 3576726"/>
              <a:gd name="connsiteX58" fmla="*/ 3347593 w 4198619"/>
              <a:gd name="connsiteY58" fmla="*/ 3494638 h 3576726"/>
              <a:gd name="connsiteX59" fmla="*/ 3293273 w 4198619"/>
              <a:gd name="connsiteY59" fmla="*/ 3512745 h 3576726"/>
              <a:gd name="connsiteX60" fmla="*/ 3266112 w 4198619"/>
              <a:gd name="connsiteY60" fmla="*/ 3521798 h 3576726"/>
              <a:gd name="connsiteX61" fmla="*/ 3238952 w 4198619"/>
              <a:gd name="connsiteY61" fmla="*/ 3539905 h 3576726"/>
              <a:gd name="connsiteX62" fmla="*/ 3202738 w 4198619"/>
              <a:gd name="connsiteY62" fmla="*/ 3548959 h 3576726"/>
              <a:gd name="connsiteX63" fmla="*/ 3148417 w 4198619"/>
              <a:gd name="connsiteY63" fmla="*/ 3567066 h 3576726"/>
              <a:gd name="connsiteX64" fmla="*/ 3121257 w 4198619"/>
              <a:gd name="connsiteY64" fmla="*/ 3576119 h 3576726"/>
              <a:gd name="connsiteX65" fmla="*/ 2858706 w 4198619"/>
              <a:gd name="connsiteY65" fmla="*/ 3548959 h 3576726"/>
              <a:gd name="connsiteX66" fmla="*/ 2505621 w 4198619"/>
              <a:gd name="connsiteY66" fmla="*/ 3539905 h 3576726"/>
              <a:gd name="connsiteX67" fmla="*/ 2270231 w 4198619"/>
              <a:gd name="connsiteY67" fmla="*/ 3485584 h 3576726"/>
              <a:gd name="connsiteX68" fmla="*/ 1980520 w 4198619"/>
              <a:gd name="connsiteY68" fmla="*/ 3449371 h 3576726"/>
              <a:gd name="connsiteX69" fmla="*/ 1697923 w 4198619"/>
              <a:gd name="connsiteY69" fmla="*/ 3321727 h 3576726"/>
              <a:gd name="connsiteX70" fmla="*/ 1238136 w 4198619"/>
              <a:gd name="connsiteY70" fmla="*/ 3340729 h 3576726"/>
              <a:gd name="connsiteX71" fmla="*/ 1048013 w 4198619"/>
              <a:gd name="connsiteY71" fmla="*/ 3250194 h 3576726"/>
              <a:gd name="connsiteX72" fmla="*/ 875997 w 4198619"/>
              <a:gd name="connsiteY72" fmla="*/ 3195873 h 3576726"/>
              <a:gd name="connsiteX73" fmla="*/ 649661 w 4198619"/>
              <a:gd name="connsiteY73" fmla="*/ 3168713 h 3576726"/>
              <a:gd name="connsiteX74" fmla="*/ 392980 w 4198619"/>
              <a:gd name="connsiteY74" fmla="*/ 3213881 h 3576726"/>
              <a:gd name="connsiteX75" fmla="*/ 0 w 4198619"/>
              <a:gd name="connsiteY75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27015 w 4198619"/>
              <a:gd name="connsiteY17" fmla="*/ 1032095 h 3576726"/>
              <a:gd name="connsiteX18" fmla="*/ 3936069 w 4198619"/>
              <a:gd name="connsiteY18" fmla="*/ 1068309 h 3576726"/>
              <a:gd name="connsiteX19" fmla="*/ 3945122 w 4198619"/>
              <a:gd name="connsiteY19" fmla="*/ 1113576 h 3576726"/>
              <a:gd name="connsiteX20" fmla="*/ 3954176 w 4198619"/>
              <a:gd name="connsiteY20" fmla="*/ 1140737 h 3576726"/>
              <a:gd name="connsiteX21" fmla="*/ 3963229 w 4198619"/>
              <a:gd name="connsiteY21" fmla="*/ 1176951 h 3576726"/>
              <a:gd name="connsiteX22" fmla="*/ 3972282 w 4198619"/>
              <a:gd name="connsiteY22" fmla="*/ 1204111 h 3576726"/>
              <a:gd name="connsiteX23" fmla="*/ 3999443 w 4198619"/>
              <a:gd name="connsiteY23" fmla="*/ 1294646 h 3576726"/>
              <a:gd name="connsiteX24" fmla="*/ 4026603 w 4198619"/>
              <a:gd name="connsiteY24" fmla="*/ 1367073 h 3576726"/>
              <a:gd name="connsiteX25" fmla="*/ 4044710 w 4198619"/>
              <a:gd name="connsiteY25" fmla="*/ 1394234 h 3576726"/>
              <a:gd name="connsiteX26" fmla="*/ 4071871 w 4198619"/>
              <a:gd name="connsiteY26" fmla="*/ 1493822 h 3576726"/>
              <a:gd name="connsiteX27" fmla="*/ 4117138 w 4198619"/>
              <a:gd name="connsiteY27" fmla="*/ 1557196 h 3576726"/>
              <a:gd name="connsiteX28" fmla="*/ 4135245 w 4198619"/>
              <a:gd name="connsiteY28" fmla="*/ 1584357 h 3576726"/>
              <a:gd name="connsiteX29" fmla="*/ 4171459 w 4198619"/>
              <a:gd name="connsiteY29" fmla="*/ 1683945 h 3576726"/>
              <a:gd name="connsiteX30" fmla="*/ 4180512 w 4198619"/>
              <a:gd name="connsiteY30" fmla="*/ 1720159 h 3576726"/>
              <a:gd name="connsiteX31" fmla="*/ 4198619 w 4198619"/>
              <a:gd name="connsiteY31" fmla="*/ 1783533 h 3576726"/>
              <a:gd name="connsiteX32" fmla="*/ 4189566 w 4198619"/>
              <a:gd name="connsiteY32" fmla="*/ 2118511 h 3576726"/>
              <a:gd name="connsiteX33" fmla="*/ 4171459 w 4198619"/>
              <a:gd name="connsiteY33" fmla="*/ 2335794 h 3576726"/>
              <a:gd name="connsiteX34" fmla="*/ 4162405 w 4198619"/>
              <a:gd name="connsiteY34" fmla="*/ 2498757 h 3576726"/>
              <a:gd name="connsiteX35" fmla="*/ 4135245 w 4198619"/>
              <a:gd name="connsiteY35" fmla="*/ 2670773 h 3576726"/>
              <a:gd name="connsiteX36" fmla="*/ 4108084 w 4198619"/>
              <a:gd name="connsiteY36" fmla="*/ 2851842 h 3576726"/>
              <a:gd name="connsiteX37" fmla="*/ 4089978 w 4198619"/>
              <a:gd name="connsiteY37" fmla="*/ 2906163 h 3576726"/>
              <a:gd name="connsiteX38" fmla="*/ 4080924 w 4198619"/>
              <a:gd name="connsiteY38" fmla="*/ 2933323 h 3576726"/>
              <a:gd name="connsiteX39" fmla="*/ 4053764 w 4198619"/>
              <a:gd name="connsiteY39" fmla="*/ 2969537 h 3576726"/>
              <a:gd name="connsiteX40" fmla="*/ 4035657 w 4198619"/>
              <a:gd name="connsiteY40" fmla="*/ 2996697 h 3576726"/>
              <a:gd name="connsiteX41" fmla="*/ 4008496 w 4198619"/>
              <a:gd name="connsiteY41" fmla="*/ 3014804 h 3576726"/>
              <a:gd name="connsiteX42" fmla="*/ 3990389 w 4198619"/>
              <a:gd name="connsiteY42" fmla="*/ 3041965 h 3576726"/>
              <a:gd name="connsiteX43" fmla="*/ 3936069 w 4198619"/>
              <a:gd name="connsiteY43" fmla="*/ 3096285 h 3576726"/>
              <a:gd name="connsiteX44" fmla="*/ 3881748 w 4198619"/>
              <a:gd name="connsiteY44" fmla="*/ 3177767 h 3576726"/>
              <a:gd name="connsiteX45" fmla="*/ 3836481 w 4198619"/>
              <a:gd name="connsiteY45" fmla="*/ 3232087 h 3576726"/>
              <a:gd name="connsiteX46" fmla="*/ 3782160 w 4198619"/>
              <a:gd name="connsiteY46" fmla="*/ 3268301 h 3576726"/>
              <a:gd name="connsiteX47" fmla="*/ 3727839 w 4198619"/>
              <a:gd name="connsiteY47" fmla="*/ 3304515 h 3576726"/>
              <a:gd name="connsiteX48" fmla="*/ 3700679 w 4198619"/>
              <a:gd name="connsiteY48" fmla="*/ 3322622 h 3576726"/>
              <a:gd name="connsiteX49" fmla="*/ 3664465 w 4198619"/>
              <a:gd name="connsiteY49" fmla="*/ 3331675 h 3576726"/>
              <a:gd name="connsiteX50" fmla="*/ 3637304 w 4198619"/>
              <a:gd name="connsiteY50" fmla="*/ 3340729 h 3576726"/>
              <a:gd name="connsiteX51" fmla="*/ 3582983 w 4198619"/>
              <a:gd name="connsiteY51" fmla="*/ 3385996 h 3576726"/>
              <a:gd name="connsiteX52" fmla="*/ 3555823 w 4198619"/>
              <a:gd name="connsiteY52" fmla="*/ 3395050 h 3576726"/>
              <a:gd name="connsiteX53" fmla="*/ 3501502 w 4198619"/>
              <a:gd name="connsiteY53" fmla="*/ 3422210 h 3576726"/>
              <a:gd name="connsiteX54" fmla="*/ 3447181 w 4198619"/>
              <a:gd name="connsiteY54" fmla="*/ 3449371 h 3576726"/>
              <a:gd name="connsiteX55" fmla="*/ 3420021 w 4198619"/>
              <a:gd name="connsiteY55" fmla="*/ 3467477 h 3576726"/>
              <a:gd name="connsiteX56" fmla="*/ 3392861 w 4198619"/>
              <a:gd name="connsiteY56" fmla="*/ 3476531 h 3576726"/>
              <a:gd name="connsiteX57" fmla="*/ 3347593 w 4198619"/>
              <a:gd name="connsiteY57" fmla="*/ 3494638 h 3576726"/>
              <a:gd name="connsiteX58" fmla="*/ 3293273 w 4198619"/>
              <a:gd name="connsiteY58" fmla="*/ 3512745 h 3576726"/>
              <a:gd name="connsiteX59" fmla="*/ 3266112 w 4198619"/>
              <a:gd name="connsiteY59" fmla="*/ 3521798 h 3576726"/>
              <a:gd name="connsiteX60" fmla="*/ 3238952 w 4198619"/>
              <a:gd name="connsiteY60" fmla="*/ 3539905 h 3576726"/>
              <a:gd name="connsiteX61" fmla="*/ 3202738 w 4198619"/>
              <a:gd name="connsiteY61" fmla="*/ 3548959 h 3576726"/>
              <a:gd name="connsiteX62" fmla="*/ 3148417 w 4198619"/>
              <a:gd name="connsiteY62" fmla="*/ 3567066 h 3576726"/>
              <a:gd name="connsiteX63" fmla="*/ 3121257 w 4198619"/>
              <a:gd name="connsiteY63" fmla="*/ 3576119 h 3576726"/>
              <a:gd name="connsiteX64" fmla="*/ 2858706 w 4198619"/>
              <a:gd name="connsiteY64" fmla="*/ 3548959 h 3576726"/>
              <a:gd name="connsiteX65" fmla="*/ 2505621 w 4198619"/>
              <a:gd name="connsiteY65" fmla="*/ 3539905 h 3576726"/>
              <a:gd name="connsiteX66" fmla="*/ 2270231 w 4198619"/>
              <a:gd name="connsiteY66" fmla="*/ 3485584 h 3576726"/>
              <a:gd name="connsiteX67" fmla="*/ 1980520 w 4198619"/>
              <a:gd name="connsiteY67" fmla="*/ 3449371 h 3576726"/>
              <a:gd name="connsiteX68" fmla="*/ 1697923 w 4198619"/>
              <a:gd name="connsiteY68" fmla="*/ 3321727 h 3576726"/>
              <a:gd name="connsiteX69" fmla="*/ 1238136 w 4198619"/>
              <a:gd name="connsiteY69" fmla="*/ 3340729 h 3576726"/>
              <a:gd name="connsiteX70" fmla="*/ 1048013 w 4198619"/>
              <a:gd name="connsiteY70" fmla="*/ 3250194 h 3576726"/>
              <a:gd name="connsiteX71" fmla="*/ 875997 w 4198619"/>
              <a:gd name="connsiteY71" fmla="*/ 3195873 h 3576726"/>
              <a:gd name="connsiteX72" fmla="*/ 649661 w 4198619"/>
              <a:gd name="connsiteY72" fmla="*/ 3168713 h 3576726"/>
              <a:gd name="connsiteX73" fmla="*/ 392980 w 4198619"/>
              <a:gd name="connsiteY73" fmla="*/ 3213881 h 3576726"/>
              <a:gd name="connsiteX74" fmla="*/ 0 w 4198619"/>
              <a:gd name="connsiteY7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36069 w 4198619"/>
              <a:gd name="connsiteY17" fmla="*/ 1068309 h 3576726"/>
              <a:gd name="connsiteX18" fmla="*/ 3945122 w 4198619"/>
              <a:gd name="connsiteY18" fmla="*/ 1113576 h 3576726"/>
              <a:gd name="connsiteX19" fmla="*/ 3954176 w 4198619"/>
              <a:gd name="connsiteY19" fmla="*/ 1140737 h 3576726"/>
              <a:gd name="connsiteX20" fmla="*/ 3963229 w 4198619"/>
              <a:gd name="connsiteY20" fmla="*/ 1176951 h 3576726"/>
              <a:gd name="connsiteX21" fmla="*/ 3972282 w 4198619"/>
              <a:gd name="connsiteY21" fmla="*/ 1204111 h 3576726"/>
              <a:gd name="connsiteX22" fmla="*/ 3999443 w 4198619"/>
              <a:gd name="connsiteY22" fmla="*/ 1294646 h 3576726"/>
              <a:gd name="connsiteX23" fmla="*/ 4026603 w 4198619"/>
              <a:gd name="connsiteY23" fmla="*/ 1367073 h 3576726"/>
              <a:gd name="connsiteX24" fmla="*/ 4044710 w 4198619"/>
              <a:gd name="connsiteY24" fmla="*/ 1394234 h 3576726"/>
              <a:gd name="connsiteX25" fmla="*/ 4071871 w 4198619"/>
              <a:gd name="connsiteY25" fmla="*/ 1493822 h 3576726"/>
              <a:gd name="connsiteX26" fmla="*/ 4117138 w 4198619"/>
              <a:gd name="connsiteY26" fmla="*/ 1557196 h 3576726"/>
              <a:gd name="connsiteX27" fmla="*/ 4135245 w 4198619"/>
              <a:gd name="connsiteY27" fmla="*/ 1584357 h 3576726"/>
              <a:gd name="connsiteX28" fmla="*/ 4171459 w 4198619"/>
              <a:gd name="connsiteY28" fmla="*/ 1683945 h 3576726"/>
              <a:gd name="connsiteX29" fmla="*/ 4180512 w 4198619"/>
              <a:gd name="connsiteY29" fmla="*/ 1720159 h 3576726"/>
              <a:gd name="connsiteX30" fmla="*/ 4198619 w 4198619"/>
              <a:gd name="connsiteY30" fmla="*/ 1783533 h 3576726"/>
              <a:gd name="connsiteX31" fmla="*/ 4189566 w 4198619"/>
              <a:gd name="connsiteY31" fmla="*/ 2118511 h 3576726"/>
              <a:gd name="connsiteX32" fmla="*/ 4171459 w 4198619"/>
              <a:gd name="connsiteY32" fmla="*/ 2335794 h 3576726"/>
              <a:gd name="connsiteX33" fmla="*/ 4162405 w 4198619"/>
              <a:gd name="connsiteY33" fmla="*/ 2498757 h 3576726"/>
              <a:gd name="connsiteX34" fmla="*/ 4135245 w 4198619"/>
              <a:gd name="connsiteY34" fmla="*/ 2670773 h 3576726"/>
              <a:gd name="connsiteX35" fmla="*/ 4108084 w 4198619"/>
              <a:gd name="connsiteY35" fmla="*/ 2851842 h 3576726"/>
              <a:gd name="connsiteX36" fmla="*/ 4089978 w 4198619"/>
              <a:gd name="connsiteY36" fmla="*/ 2906163 h 3576726"/>
              <a:gd name="connsiteX37" fmla="*/ 4080924 w 4198619"/>
              <a:gd name="connsiteY37" fmla="*/ 2933323 h 3576726"/>
              <a:gd name="connsiteX38" fmla="*/ 4053764 w 4198619"/>
              <a:gd name="connsiteY38" fmla="*/ 2969537 h 3576726"/>
              <a:gd name="connsiteX39" fmla="*/ 4035657 w 4198619"/>
              <a:gd name="connsiteY39" fmla="*/ 2996697 h 3576726"/>
              <a:gd name="connsiteX40" fmla="*/ 4008496 w 4198619"/>
              <a:gd name="connsiteY40" fmla="*/ 3014804 h 3576726"/>
              <a:gd name="connsiteX41" fmla="*/ 3990389 w 4198619"/>
              <a:gd name="connsiteY41" fmla="*/ 3041965 h 3576726"/>
              <a:gd name="connsiteX42" fmla="*/ 3936069 w 4198619"/>
              <a:gd name="connsiteY42" fmla="*/ 3096285 h 3576726"/>
              <a:gd name="connsiteX43" fmla="*/ 3881748 w 4198619"/>
              <a:gd name="connsiteY43" fmla="*/ 3177767 h 3576726"/>
              <a:gd name="connsiteX44" fmla="*/ 3836481 w 4198619"/>
              <a:gd name="connsiteY44" fmla="*/ 3232087 h 3576726"/>
              <a:gd name="connsiteX45" fmla="*/ 3782160 w 4198619"/>
              <a:gd name="connsiteY45" fmla="*/ 3268301 h 3576726"/>
              <a:gd name="connsiteX46" fmla="*/ 3727839 w 4198619"/>
              <a:gd name="connsiteY46" fmla="*/ 3304515 h 3576726"/>
              <a:gd name="connsiteX47" fmla="*/ 3700679 w 4198619"/>
              <a:gd name="connsiteY47" fmla="*/ 3322622 h 3576726"/>
              <a:gd name="connsiteX48" fmla="*/ 3664465 w 4198619"/>
              <a:gd name="connsiteY48" fmla="*/ 3331675 h 3576726"/>
              <a:gd name="connsiteX49" fmla="*/ 3637304 w 4198619"/>
              <a:gd name="connsiteY49" fmla="*/ 3340729 h 3576726"/>
              <a:gd name="connsiteX50" fmla="*/ 3582983 w 4198619"/>
              <a:gd name="connsiteY50" fmla="*/ 3385996 h 3576726"/>
              <a:gd name="connsiteX51" fmla="*/ 3555823 w 4198619"/>
              <a:gd name="connsiteY51" fmla="*/ 3395050 h 3576726"/>
              <a:gd name="connsiteX52" fmla="*/ 3501502 w 4198619"/>
              <a:gd name="connsiteY52" fmla="*/ 3422210 h 3576726"/>
              <a:gd name="connsiteX53" fmla="*/ 3447181 w 4198619"/>
              <a:gd name="connsiteY53" fmla="*/ 3449371 h 3576726"/>
              <a:gd name="connsiteX54" fmla="*/ 3420021 w 4198619"/>
              <a:gd name="connsiteY54" fmla="*/ 3467477 h 3576726"/>
              <a:gd name="connsiteX55" fmla="*/ 3392861 w 4198619"/>
              <a:gd name="connsiteY55" fmla="*/ 3476531 h 3576726"/>
              <a:gd name="connsiteX56" fmla="*/ 3347593 w 4198619"/>
              <a:gd name="connsiteY56" fmla="*/ 3494638 h 3576726"/>
              <a:gd name="connsiteX57" fmla="*/ 3293273 w 4198619"/>
              <a:gd name="connsiteY57" fmla="*/ 3512745 h 3576726"/>
              <a:gd name="connsiteX58" fmla="*/ 3266112 w 4198619"/>
              <a:gd name="connsiteY58" fmla="*/ 3521798 h 3576726"/>
              <a:gd name="connsiteX59" fmla="*/ 3238952 w 4198619"/>
              <a:gd name="connsiteY59" fmla="*/ 3539905 h 3576726"/>
              <a:gd name="connsiteX60" fmla="*/ 3202738 w 4198619"/>
              <a:gd name="connsiteY60" fmla="*/ 3548959 h 3576726"/>
              <a:gd name="connsiteX61" fmla="*/ 3148417 w 4198619"/>
              <a:gd name="connsiteY61" fmla="*/ 3567066 h 3576726"/>
              <a:gd name="connsiteX62" fmla="*/ 3121257 w 4198619"/>
              <a:gd name="connsiteY62" fmla="*/ 3576119 h 3576726"/>
              <a:gd name="connsiteX63" fmla="*/ 2858706 w 4198619"/>
              <a:gd name="connsiteY63" fmla="*/ 3548959 h 3576726"/>
              <a:gd name="connsiteX64" fmla="*/ 2505621 w 4198619"/>
              <a:gd name="connsiteY64" fmla="*/ 3539905 h 3576726"/>
              <a:gd name="connsiteX65" fmla="*/ 2270231 w 4198619"/>
              <a:gd name="connsiteY65" fmla="*/ 3485584 h 3576726"/>
              <a:gd name="connsiteX66" fmla="*/ 1980520 w 4198619"/>
              <a:gd name="connsiteY66" fmla="*/ 3449371 h 3576726"/>
              <a:gd name="connsiteX67" fmla="*/ 1697923 w 4198619"/>
              <a:gd name="connsiteY67" fmla="*/ 3321727 h 3576726"/>
              <a:gd name="connsiteX68" fmla="*/ 1238136 w 4198619"/>
              <a:gd name="connsiteY68" fmla="*/ 3340729 h 3576726"/>
              <a:gd name="connsiteX69" fmla="*/ 1048013 w 4198619"/>
              <a:gd name="connsiteY69" fmla="*/ 3250194 h 3576726"/>
              <a:gd name="connsiteX70" fmla="*/ 875997 w 4198619"/>
              <a:gd name="connsiteY70" fmla="*/ 3195873 h 3576726"/>
              <a:gd name="connsiteX71" fmla="*/ 649661 w 4198619"/>
              <a:gd name="connsiteY71" fmla="*/ 3168713 h 3576726"/>
              <a:gd name="connsiteX72" fmla="*/ 392980 w 4198619"/>
              <a:gd name="connsiteY72" fmla="*/ 3213881 h 3576726"/>
              <a:gd name="connsiteX73" fmla="*/ 0 w 4198619"/>
              <a:gd name="connsiteY73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45122 w 4198619"/>
              <a:gd name="connsiteY17" fmla="*/ 1113576 h 3576726"/>
              <a:gd name="connsiteX18" fmla="*/ 3954176 w 4198619"/>
              <a:gd name="connsiteY18" fmla="*/ 1140737 h 3576726"/>
              <a:gd name="connsiteX19" fmla="*/ 3963229 w 4198619"/>
              <a:gd name="connsiteY19" fmla="*/ 1176951 h 3576726"/>
              <a:gd name="connsiteX20" fmla="*/ 3972282 w 4198619"/>
              <a:gd name="connsiteY20" fmla="*/ 1204111 h 3576726"/>
              <a:gd name="connsiteX21" fmla="*/ 3999443 w 4198619"/>
              <a:gd name="connsiteY21" fmla="*/ 1294646 h 3576726"/>
              <a:gd name="connsiteX22" fmla="*/ 4026603 w 4198619"/>
              <a:gd name="connsiteY22" fmla="*/ 1367073 h 3576726"/>
              <a:gd name="connsiteX23" fmla="*/ 4044710 w 4198619"/>
              <a:gd name="connsiteY23" fmla="*/ 1394234 h 3576726"/>
              <a:gd name="connsiteX24" fmla="*/ 4071871 w 4198619"/>
              <a:gd name="connsiteY24" fmla="*/ 1493822 h 3576726"/>
              <a:gd name="connsiteX25" fmla="*/ 4117138 w 4198619"/>
              <a:gd name="connsiteY25" fmla="*/ 1557196 h 3576726"/>
              <a:gd name="connsiteX26" fmla="*/ 4135245 w 4198619"/>
              <a:gd name="connsiteY26" fmla="*/ 1584357 h 3576726"/>
              <a:gd name="connsiteX27" fmla="*/ 4171459 w 4198619"/>
              <a:gd name="connsiteY27" fmla="*/ 1683945 h 3576726"/>
              <a:gd name="connsiteX28" fmla="*/ 4180512 w 4198619"/>
              <a:gd name="connsiteY28" fmla="*/ 1720159 h 3576726"/>
              <a:gd name="connsiteX29" fmla="*/ 4198619 w 4198619"/>
              <a:gd name="connsiteY29" fmla="*/ 1783533 h 3576726"/>
              <a:gd name="connsiteX30" fmla="*/ 4189566 w 4198619"/>
              <a:gd name="connsiteY30" fmla="*/ 2118511 h 3576726"/>
              <a:gd name="connsiteX31" fmla="*/ 4171459 w 4198619"/>
              <a:gd name="connsiteY31" fmla="*/ 2335794 h 3576726"/>
              <a:gd name="connsiteX32" fmla="*/ 4162405 w 4198619"/>
              <a:gd name="connsiteY32" fmla="*/ 2498757 h 3576726"/>
              <a:gd name="connsiteX33" fmla="*/ 4135245 w 4198619"/>
              <a:gd name="connsiteY33" fmla="*/ 2670773 h 3576726"/>
              <a:gd name="connsiteX34" fmla="*/ 4108084 w 4198619"/>
              <a:gd name="connsiteY34" fmla="*/ 2851842 h 3576726"/>
              <a:gd name="connsiteX35" fmla="*/ 4089978 w 4198619"/>
              <a:gd name="connsiteY35" fmla="*/ 2906163 h 3576726"/>
              <a:gd name="connsiteX36" fmla="*/ 4080924 w 4198619"/>
              <a:gd name="connsiteY36" fmla="*/ 2933323 h 3576726"/>
              <a:gd name="connsiteX37" fmla="*/ 4053764 w 4198619"/>
              <a:gd name="connsiteY37" fmla="*/ 2969537 h 3576726"/>
              <a:gd name="connsiteX38" fmla="*/ 4035657 w 4198619"/>
              <a:gd name="connsiteY38" fmla="*/ 2996697 h 3576726"/>
              <a:gd name="connsiteX39" fmla="*/ 4008496 w 4198619"/>
              <a:gd name="connsiteY39" fmla="*/ 3014804 h 3576726"/>
              <a:gd name="connsiteX40" fmla="*/ 3990389 w 4198619"/>
              <a:gd name="connsiteY40" fmla="*/ 3041965 h 3576726"/>
              <a:gd name="connsiteX41" fmla="*/ 3936069 w 4198619"/>
              <a:gd name="connsiteY41" fmla="*/ 3096285 h 3576726"/>
              <a:gd name="connsiteX42" fmla="*/ 3881748 w 4198619"/>
              <a:gd name="connsiteY42" fmla="*/ 3177767 h 3576726"/>
              <a:gd name="connsiteX43" fmla="*/ 3836481 w 4198619"/>
              <a:gd name="connsiteY43" fmla="*/ 3232087 h 3576726"/>
              <a:gd name="connsiteX44" fmla="*/ 3782160 w 4198619"/>
              <a:gd name="connsiteY44" fmla="*/ 3268301 h 3576726"/>
              <a:gd name="connsiteX45" fmla="*/ 3727839 w 4198619"/>
              <a:gd name="connsiteY45" fmla="*/ 3304515 h 3576726"/>
              <a:gd name="connsiteX46" fmla="*/ 3700679 w 4198619"/>
              <a:gd name="connsiteY46" fmla="*/ 3322622 h 3576726"/>
              <a:gd name="connsiteX47" fmla="*/ 3664465 w 4198619"/>
              <a:gd name="connsiteY47" fmla="*/ 3331675 h 3576726"/>
              <a:gd name="connsiteX48" fmla="*/ 3637304 w 4198619"/>
              <a:gd name="connsiteY48" fmla="*/ 3340729 h 3576726"/>
              <a:gd name="connsiteX49" fmla="*/ 3582983 w 4198619"/>
              <a:gd name="connsiteY49" fmla="*/ 3385996 h 3576726"/>
              <a:gd name="connsiteX50" fmla="*/ 3555823 w 4198619"/>
              <a:gd name="connsiteY50" fmla="*/ 3395050 h 3576726"/>
              <a:gd name="connsiteX51" fmla="*/ 3501502 w 4198619"/>
              <a:gd name="connsiteY51" fmla="*/ 3422210 h 3576726"/>
              <a:gd name="connsiteX52" fmla="*/ 3447181 w 4198619"/>
              <a:gd name="connsiteY52" fmla="*/ 3449371 h 3576726"/>
              <a:gd name="connsiteX53" fmla="*/ 3420021 w 4198619"/>
              <a:gd name="connsiteY53" fmla="*/ 3467477 h 3576726"/>
              <a:gd name="connsiteX54" fmla="*/ 3392861 w 4198619"/>
              <a:gd name="connsiteY54" fmla="*/ 3476531 h 3576726"/>
              <a:gd name="connsiteX55" fmla="*/ 3347593 w 4198619"/>
              <a:gd name="connsiteY55" fmla="*/ 3494638 h 3576726"/>
              <a:gd name="connsiteX56" fmla="*/ 3293273 w 4198619"/>
              <a:gd name="connsiteY56" fmla="*/ 3512745 h 3576726"/>
              <a:gd name="connsiteX57" fmla="*/ 3266112 w 4198619"/>
              <a:gd name="connsiteY57" fmla="*/ 3521798 h 3576726"/>
              <a:gd name="connsiteX58" fmla="*/ 3238952 w 4198619"/>
              <a:gd name="connsiteY58" fmla="*/ 3539905 h 3576726"/>
              <a:gd name="connsiteX59" fmla="*/ 3202738 w 4198619"/>
              <a:gd name="connsiteY59" fmla="*/ 3548959 h 3576726"/>
              <a:gd name="connsiteX60" fmla="*/ 3148417 w 4198619"/>
              <a:gd name="connsiteY60" fmla="*/ 3567066 h 3576726"/>
              <a:gd name="connsiteX61" fmla="*/ 3121257 w 4198619"/>
              <a:gd name="connsiteY61" fmla="*/ 3576119 h 3576726"/>
              <a:gd name="connsiteX62" fmla="*/ 2858706 w 4198619"/>
              <a:gd name="connsiteY62" fmla="*/ 3548959 h 3576726"/>
              <a:gd name="connsiteX63" fmla="*/ 2505621 w 4198619"/>
              <a:gd name="connsiteY63" fmla="*/ 3539905 h 3576726"/>
              <a:gd name="connsiteX64" fmla="*/ 2270231 w 4198619"/>
              <a:gd name="connsiteY64" fmla="*/ 3485584 h 3576726"/>
              <a:gd name="connsiteX65" fmla="*/ 1980520 w 4198619"/>
              <a:gd name="connsiteY65" fmla="*/ 3449371 h 3576726"/>
              <a:gd name="connsiteX66" fmla="*/ 1697923 w 4198619"/>
              <a:gd name="connsiteY66" fmla="*/ 3321727 h 3576726"/>
              <a:gd name="connsiteX67" fmla="*/ 1238136 w 4198619"/>
              <a:gd name="connsiteY67" fmla="*/ 3340729 h 3576726"/>
              <a:gd name="connsiteX68" fmla="*/ 1048013 w 4198619"/>
              <a:gd name="connsiteY68" fmla="*/ 3250194 h 3576726"/>
              <a:gd name="connsiteX69" fmla="*/ 875997 w 4198619"/>
              <a:gd name="connsiteY69" fmla="*/ 3195873 h 3576726"/>
              <a:gd name="connsiteX70" fmla="*/ 649661 w 4198619"/>
              <a:gd name="connsiteY70" fmla="*/ 3168713 h 3576726"/>
              <a:gd name="connsiteX71" fmla="*/ 392980 w 4198619"/>
              <a:gd name="connsiteY71" fmla="*/ 3213881 h 3576726"/>
              <a:gd name="connsiteX72" fmla="*/ 0 w 4198619"/>
              <a:gd name="connsiteY72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45122 w 4198619"/>
              <a:gd name="connsiteY17" fmla="*/ 1113576 h 3576726"/>
              <a:gd name="connsiteX18" fmla="*/ 3963229 w 4198619"/>
              <a:gd name="connsiteY18" fmla="*/ 1176951 h 3576726"/>
              <a:gd name="connsiteX19" fmla="*/ 3972282 w 4198619"/>
              <a:gd name="connsiteY19" fmla="*/ 1204111 h 3576726"/>
              <a:gd name="connsiteX20" fmla="*/ 3999443 w 4198619"/>
              <a:gd name="connsiteY20" fmla="*/ 1294646 h 3576726"/>
              <a:gd name="connsiteX21" fmla="*/ 4026603 w 4198619"/>
              <a:gd name="connsiteY21" fmla="*/ 1367073 h 3576726"/>
              <a:gd name="connsiteX22" fmla="*/ 4044710 w 4198619"/>
              <a:gd name="connsiteY22" fmla="*/ 1394234 h 3576726"/>
              <a:gd name="connsiteX23" fmla="*/ 4071871 w 4198619"/>
              <a:gd name="connsiteY23" fmla="*/ 1493822 h 3576726"/>
              <a:gd name="connsiteX24" fmla="*/ 4117138 w 4198619"/>
              <a:gd name="connsiteY24" fmla="*/ 1557196 h 3576726"/>
              <a:gd name="connsiteX25" fmla="*/ 4135245 w 4198619"/>
              <a:gd name="connsiteY25" fmla="*/ 1584357 h 3576726"/>
              <a:gd name="connsiteX26" fmla="*/ 4171459 w 4198619"/>
              <a:gd name="connsiteY26" fmla="*/ 1683945 h 3576726"/>
              <a:gd name="connsiteX27" fmla="*/ 4180512 w 4198619"/>
              <a:gd name="connsiteY27" fmla="*/ 1720159 h 3576726"/>
              <a:gd name="connsiteX28" fmla="*/ 4198619 w 4198619"/>
              <a:gd name="connsiteY28" fmla="*/ 1783533 h 3576726"/>
              <a:gd name="connsiteX29" fmla="*/ 4189566 w 4198619"/>
              <a:gd name="connsiteY29" fmla="*/ 2118511 h 3576726"/>
              <a:gd name="connsiteX30" fmla="*/ 4171459 w 4198619"/>
              <a:gd name="connsiteY30" fmla="*/ 2335794 h 3576726"/>
              <a:gd name="connsiteX31" fmla="*/ 4162405 w 4198619"/>
              <a:gd name="connsiteY31" fmla="*/ 2498757 h 3576726"/>
              <a:gd name="connsiteX32" fmla="*/ 4135245 w 4198619"/>
              <a:gd name="connsiteY32" fmla="*/ 2670773 h 3576726"/>
              <a:gd name="connsiteX33" fmla="*/ 4108084 w 4198619"/>
              <a:gd name="connsiteY33" fmla="*/ 2851842 h 3576726"/>
              <a:gd name="connsiteX34" fmla="*/ 4089978 w 4198619"/>
              <a:gd name="connsiteY34" fmla="*/ 2906163 h 3576726"/>
              <a:gd name="connsiteX35" fmla="*/ 4080924 w 4198619"/>
              <a:gd name="connsiteY35" fmla="*/ 2933323 h 3576726"/>
              <a:gd name="connsiteX36" fmla="*/ 4053764 w 4198619"/>
              <a:gd name="connsiteY36" fmla="*/ 2969537 h 3576726"/>
              <a:gd name="connsiteX37" fmla="*/ 4035657 w 4198619"/>
              <a:gd name="connsiteY37" fmla="*/ 2996697 h 3576726"/>
              <a:gd name="connsiteX38" fmla="*/ 4008496 w 4198619"/>
              <a:gd name="connsiteY38" fmla="*/ 3014804 h 3576726"/>
              <a:gd name="connsiteX39" fmla="*/ 3990389 w 4198619"/>
              <a:gd name="connsiteY39" fmla="*/ 3041965 h 3576726"/>
              <a:gd name="connsiteX40" fmla="*/ 3936069 w 4198619"/>
              <a:gd name="connsiteY40" fmla="*/ 3096285 h 3576726"/>
              <a:gd name="connsiteX41" fmla="*/ 3881748 w 4198619"/>
              <a:gd name="connsiteY41" fmla="*/ 3177767 h 3576726"/>
              <a:gd name="connsiteX42" fmla="*/ 3836481 w 4198619"/>
              <a:gd name="connsiteY42" fmla="*/ 3232087 h 3576726"/>
              <a:gd name="connsiteX43" fmla="*/ 3782160 w 4198619"/>
              <a:gd name="connsiteY43" fmla="*/ 3268301 h 3576726"/>
              <a:gd name="connsiteX44" fmla="*/ 3727839 w 4198619"/>
              <a:gd name="connsiteY44" fmla="*/ 3304515 h 3576726"/>
              <a:gd name="connsiteX45" fmla="*/ 3700679 w 4198619"/>
              <a:gd name="connsiteY45" fmla="*/ 3322622 h 3576726"/>
              <a:gd name="connsiteX46" fmla="*/ 3664465 w 4198619"/>
              <a:gd name="connsiteY46" fmla="*/ 3331675 h 3576726"/>
              <a:gd name="connsiteX47" fmla="*/ 3637304 w 4198619"/>
              <a:gd name="connsiteY47" fmla="*/ 3340729 h 3576726"/>
              <a:gd name="connsiteX48" fmla="*/ 3582983 w 4198619"/>
              <a:gd name="connsiteY48" fmla="*/ 3385996 h 3576726"/>
              <a:gd name="connsiteX49" fmla="*/ 3555823 w 4198619"/>
              <a:gd name="connsiteY49" fmla="*/ 3395050 h 3576726"/>
              <a:gd name="connsiteX50" fmla="*/ 3501502 w 4198619"/>
              <a:gd name="connsiteY50" fmla="*/ 3422210 h 3576726"/>
              <a:gd name="connsiteX51" fmla="*/ 3447181 w 4198619"/>
              <a:gd name="connsiteY51" fmla="*/ 3449371 h 3576726"/>
              <a:gd name="connsiteX52" fmla="*/ 3420021 w 4198619"/>
              <a:gd name="connsiteY52" fmla="*/ 3467477 h 3576726"/>
              <a:gd name="connsiteX53" fmla="*/ 3392861 w 4198619"/>
              <a:gd name="connsiteY53" fmla="*/ 3476531 h 3576726"/>
              <a:gd name="connsiteX54" fmla="*/ 3347593 w 4198619"/>
              <a:gd name="connsiteY54" fmla="*/ 3494638 h 3576726"/>
              <a:gd name="connsiteX55" fmla="*/ 3293273 w 4198619"/>
              <a:gd name="connsiteY55" fmla="*/ 3512745 h 3576726"/>
              <a:gd name="connsiteX56" fmla="*/ 3266112 w 4198619"/>
              <a:gd name="connsiteY56" fmla="*/ 3521798 h 3576726"/>
              <a:gd name="connsiteX57" fmla="*/ 3238952 w 4198619"/>
              <a:gd name="connsiteY57" fmla="*/ 3539905 h 3576726"/>
              <a:gd name="connsiteX58" fmla="*/ 3202738 w 4198619"/>
              <a:gd name="connsiteY58" fmla="*/ 3548959 h 3576726"/>
              <a:gd name="connsiteX59" fmla="*/ 3148417 w 4198619"/>
              <a:gd name="connsiteY59" fmla="*/ 3567066 h 3576726"/>
              <a:gd name="connsiteX60" fmla="*/ 3121257 w 4198619"/>
              <a:gd name="connsiteY60" fmla="*/ 3576119 h 3576726"/>
              <a:gd name="connsiteX61" fmla="*/ 2858706 w 4198619"/>
              <a:gd name="connsiteY61" fmla="*/ 3548959 h 3576726"/>
              <a:gd name="connsiteX62" fmla="*/ 2505621 w 4198619"/>
              <a:gd name="connsiteY62" fmla="*/ 3539905 h 3576726"/>
              <a:gd name="connsiteX63" fmla="*/ 2270231 w 4198619"/>
              <a:gd name="connsiteY63" fmla="*/ 3485584 h 3576726"/>
              <a:gd name="connsiteX64" fmla="*/ 1980520 w 4198619"/>
              <a:gd name="connsiteY64" fmla="*/ 3449371 h 3576726"/>
              <a:gd name="connsiteX65" fmla="*/ 1697923 w 4198619"/>
              <a:gd name="connsiteY65" fmla="*/ 3321727 h 3576726"/>
              <a:gd name="connsiteX66" fmla="*/ 1238136 w 4198619"/>
              <a:gd name="connsiteY66" fmla="*/ 3340729 h 3576726"/>
              <a:gd name="connsiteX67" fmla="*/ 1048013 w 4198619"/>
              <a:gd name="connsiteY67" fmla="*/ 3250194 h 3576726"/>
              <a:gd name="connsiteX68" fmla="*/ 875997 w 4198619"/>
              <a:gd name="connsiteY68" fmla="*/ 3195873 h 3576726"/>
              <a:gd name="connsiteX69" fmla="*/ 649661 w 4198619"/>
              <a:gd name="connsiteY69" fmla="*/ 3168713 h 3576726"/>
              <a:gd name="connsiteX70" fmla="*/ 392980 w 4198619"/>
              <a:gd name="connsiteY70" fmla="*/ 3213881 h 3576726"/>
              <a:gd name="connsiteX71" fmla="*/ 0 w 4198619"/>
              <a:gd name="connsiteY71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45122 w 4198619"/>
              <a:gd name="connsiteY17" fmla="*/ 1113576 h 3576726"/>
              <a:gd name="connsiteX18" fmla="*/ 3963229 w 4198619"/>
              <a:gd name="connsiteY18" fmla="*/ 1176951 h 3576726"/>
              <a:gd name="connsiteX19" fmla="*/ 3999443 w 4198619"/>
              <a:gd name="connsiteY19" fmla="*/ 1294646 h 3576726"/>
              <a:gd name="connsiteX20" fmla="*/ 4026603 w 4198619"/>
              <a:gd name="connsiteY20" fmla="*/ 1367073 h 3576726"/>
              <a:gd name="connsiteX21" fmla="*/ 4044710 w 4198619"/>
              <a:gd name="connsiteY21" fmla="*/ 1394234 h 3576726"/>
              <a:gd name="connsiteX22" fmla="*/ 4071871 w 4198619"/>
              <a:gd name="connsiteY22" fmla="*/ 1493822 h 3576726"/>
              <a:gd name="connsiteX23" fmla="*/ 4117138 w 4198619"/>
              <a:gd name="connsiteY23" fmla="*/ 1557196 h 3576726"/>
              <a:gd name="connsiteX24" fmla="*/ 4135245 w 4198619"/>
              <a:gd name="connsiteY24" fmla="*/ 1584357 h 3576726"/>
              <a:gd name="connsiteX25" fmla="*/ 4171459 w 4198619"/>
              <a:gd name="connsiteY25" fmla="*/ 1683945 h 3576726"/>
              <a:gd name="connsiteX26" fmla="*/ 4180512 w 4198619"/>
              <a:gd name="connsiteY26" fmla="*/ 1720159 h 3576726"/>
              <a:gd name="connsiteX27" fmla="*/ 4198619 w 4198619"/>
              <a:gd name="connsiteY27" fmla="*/ 1783533 h 3576726"/>
              <a:gd name="connsiteX28" fmla="*/ 4189566 w 4198619"/>
              <a:gd name="connsiteY28" fmla="*/ 2118511 h 3576726"/>
              <a:gd name="connsiteX29" fmla="*/ 4171459 w 4198619"/>
              <a:gd name="connsiteY29" fmla="*/ 2335794 h 3576726"/>
              <a:gd name="connsiteX30" fmla="*/ 4162405 w 4198619"/>
              <a:gd name="connsiteY30" fmla="*/ 2498757 h 3576726"/>
              <a:gd name="connsiteX31" fmla="*/ 4135245 w 4198619"/>
              <a:gd name="connsiteY31" fmla="*/ 2670773 h 3576726"/>
              <a:gd name="connsiteX32" fmla="*/ 4108084 w 4198619"/>
              <a:gd name="connsiteY32" fmla="*/ 2851842 h 3576726"/>
              <a:gd name="connsiteX33" fmla="*/ 4089978 w 4198619"/>
              <a:gd name="connsiteY33" fmla="*/ 2906163 h 3576726"/>
              <a:gd name="connsiteX34" fmla="*/ 4080924 w 4198619"/>
              <a:gd name="connsiteY34" fmla="*/ 2933323 h 3576726"/>
              <a:gd name="connsiteX35" fmla="*/ 4053764 w 4198619"/>
              <a:gd name="connsiteY35" fmla="*/ 2969537 h 3576726"/>
              <a:gd name="connsiteX36" fmla="*/ 4035657 w 4198619"/>
              <a:gd name="connsiteY36" fmla="*/ 2996697 h 3576726"/>
              <a:gd name="connsiteX37" fmla="*/ 4008496 w 4198619"/>
              <a:gd name="connsiteY37" fmla="*/ 3014804 h 3576726"/>
              <a:gd name="connsiteX38" fmla="*/ 3990389 w 4198619"/>
              <a:gd name="connsiteY38" fmla="*/ 3041965 h 3576726"/>
              <a:gd name="connsiteX39" fmla="*/ 3936069 w 4198619"/>
              <a:gd name="connsiteY39" fmla="*/ 3096285 h 3576726"/>
              <a:gd name="connsiteX40" fmla="*/ 3881748 w 4198619"/>
              <a:gd name="connsiteY40" fmla="*/ 3177767 h 3576726"/>
              <a:gd name="connsiteX41" fmla="*/ 3836481 w 4198619"/>
              <a:gd name="connsiteY41" fmla="*/ 3232087 h 3576726"/>
              <a:gd name="connsiteX42" fmla="*/ 3782160 w 4198619"/>
              <a:gd name="connsiteY42" fmla="*/ 3268301 h 3576726"/>
              <a:gd name="connsiteX43" fmla="*/ 3727839 w 4198619"/>
              <a:gd name="connsiteY43" fmla="*/ 3304515 h 3576726"/>
              <a:gd name="connsiteX44" fmla="*/ 3700679 w 4198619"/>
              <a:gd name="connsiteY44" fmla="*/ 3322622 h 3576726"/>
              <a:gd name="connsiteX45" fmla="*/ 3664465 w 4198619"/>
              <a:gd name="connsiteY45" fmla="*/ 3331675 h 3576726"/>
              <a:gd name="connsiteX46" fmla="*/ 3637304 w 4198619"/>
              <a:gd name="connsiteY46" fmla="*/ 3340729 h 3576726"/>
              <a:gd name="connsiteX47" fmla="*/ 3582983 w 4198619"/>
              <a:gd name="connsiteY47" fmla="*/ 3385996 h 3576726"/>
              <a:gd name="connsiteX48" fmla="*/ 3555823 w 4198619"/>
              <a:gd name="connsiteY48" fmla="*/ 3395050 h 3576726"/>
              <a:gd name="connsiteX49" fmla="*/ 3501502 w 4198619"/>
              <a:gd name="connsiteY49" fmla="*/ 3422210 h 3576726"/>
              <a:gd name="connsiteX50" fmla="*/ 3447181 w 4198619"/>
              <a:gd name="connsiteY50" fmla="*/ 3449371 h 3576726"/>
              <a:gd name="connsiteX51" fmla="*/ 3420021 w 4198619"/>
              <a:gd name="connsiteY51" fmla="*/ 3467477 h 3576726"/>
              <a:gd name="connsiteX52" fmla="*/ 3392861 w 4198619"/>
              <a:gd name="connsiteY52" fmla="*/ 3476531 h 3576726"/>
              <a:gd name="connsiteX53" fmla="*/ 3347593 w 4198619"/>
              <a:gd name="connsiteY53" fmla="*/ 3494638 h 3576726"/>
              <a:gd name="connsiteX54" fmla="*/ 3293273 w 4198619"/>
              <a:gd name="connsiteY54" fmla="*/ 3512745 h 3576726"/>
              <a:gd name="connsiteX55" fmla="*/ 3266112 w 4198619"/>
              <a:gd name="connsiteY55" fmla="*/ 3521798 h 3576726"/>
              <a:gd name="connsiteX56" fmla="*/ 3238952 w 4198619"/>
              <a:gd name="connsiteY56" fmla="*/ 3539905 h 3576726"/>
              <a:gd name="connsiteX57" fmla="*/ 3202738 w 4198619"/>
              <a:gd name="connsiteY57" fmla="*/ 3548959 h 3576726"/>
              <a:gd name="connsiteX58" fmla="*/ 3148417 w 4198619"/>
              <a:gd name="connsiteY58" fmla="*/ 3567066 h 3576726"/>
              <a:gd name="connsiteX59" fmla="*/ 3121257 w 4198619"/>
              <a:gd name="connsiteY59" fmla="*/ 3576119 h 3576726"/>
              <a:gd name="connsiteX60" fmla="*/ 2858706 w 4198619"/>
              <a:gd name="connsiteY60" fmla="*/ 3548959 h 3576726"/>
              <a:gd name="connsiteX61" fmla="*/ 2505621 w 4198619"/>
              <a:gd name="connsiteY61" fmla="*/ 3539905 h 3576726"/>
              <a:gd name="connsiteX62" fmla="*/ 2270231 w 4198619"/>
              <a:gd name="connsiteY62" fmla="*/ 3485584 h 3576726"/>
              <a:gd name="connsiteX63" fmla="*/ 1980520 w 4198619"/>
              <a:gd name="connsiteY63" fmla="*/ 3449371 h 3576726"/>
              <a:gd name="connsiteX64" fmla="*/ 1697923 w 4198619"/>
              <a:gd name="connsiteY64" fmla="*/ 3321727 h 3576726"/>
              <a:gd name="connsiteX65" fmla="*/ 1238136 w 4198619"/>
              <a:gd name="connsiteY65" fmla="*/ 3340729 h 3576726"/>
              <a:gd name="connsiteX66" fmla="*/ 1048013 w 4198619"/>
              <a:gd name="connsiteY66" fmla="*/ 3250194 h 3576726"/>
              <a:gd name="connsiteX67" fmla="*/ 875997 w 4198619"/>
              <a:gd name="connsiteY67" fmla="*/ 3195873 h 3576726"/>
              <a:gd name="connsiteX68" fmla="*/ 649661 w 4198619"/>
              <a:gd name="connsiteY68" fmla="*/ 3168713 h 3576726"/>
              <a:gd name="connsiteX69" fmla="*/ 392980 w 4198619"/>
              <a:gd name="connsiteY69" fmla="*/ 3213881 h 3576726"/>
              <a:gd name="connsiteX70" fmla="*/ 0 w 4198619"/>
              <a:gd name="connsiteY70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63229 w 4198619"/>
              <a:gd name="connsiteY17" fmla="*/ 1176951 h 3576726"/>
              <a:gd name="connsiteX18" fmla="*/ 3999443 w 4198619"/>
              <a:gd name="connsiteY18" fmla="*/ 1294646 h 3576726"/>
              <a:gd name="connsiteX19" fmla="*/ 4026603 w 4198619"/>
              <a:gd name="connsiteY19" fmla="*/ 1367073 h 3576726"/>
              <a:gd name="connsiteX20" fmla="*/ 4044710 w 4198619"/>
              <a:gd name="connsiteY20" fmla="*/ 1394234 h 3576726"/>
              <a:gd name="connsiteX21" fmla="*/ 4071871 w 4198619"/>
              <a:gd name="connsiteY21" fmla="*/ 1493822 h 3576726"/>
              <a:gd name="connsiteX22" fmla="*/ 4117138 w 4198619"/>
              <a:gd name="connsiteY22" fmla="*/ 1557196 h 3576726"/>
              <a:gd name="connsiteX23" fmla="*/ 4135245 w 4198619"/>
              <a:gd name="connsiteY23" fmla="*/ 1584357 h 3576726"/>
              <a:gd name="connsiteX24" fmla="*/ 4171459 w 4198619"/>
              <a:gd name="connsiteY24" fmla="*/ 1683945 h 3576726"/>
              <a:gd name="connsiteX25" fmla="*/ 4180512 w 4198619"/>
              <a:gd name="connsiteY25" fmla="*/ 1720159 h 3576726"/>
              <a:gd name="connsiteX26" fmla="*/ 4198619 w 4198619"/>
              <a:gd name="connsiteY26" fmla="*/ 1783533 h 3576726"/>
              <a:gd name="connsiteX27" fmla="*/ 4189566 w 4198619"/>
              <a:gd name="connsiteY27" fmla="*/ 2118511 h 3576726"/>
              <a:gd name="connsiteX28" fmla="*/ 4171459 w 4198619"/>
              <a:gd name="connsiteY28" fmla="*/ 2335794 h 3576726"/>
              <a:gd name="connsiteX29" fmla="*/ 4162405 w 4198619"/>
              <a:gd name="connsiteY29" fmla="*/ 2498757 h 3576726"/>
              <a:gd name="connsiteX30" fmla="*/ 4135245 w 4198619"/>
              <a:gd name="connsiteY30" fmla="*/ 2670773 h 3576726"/>
              <a:gd name="connsiteX31" fmla="*/ 4108084 w 4198619"/>
              <a:gd name="connsiteY31" fmla="*/ 2851842 h 3576726"/>
              <a:gd name="connsiteX32" fmla="*/ 4089978 w 4198619"/>
              <a:gd name="connsiteY32" fmla="*/ 2906163 h 3576726"/>
              <a:gd name="connsiteX33" fmla="*/ 4080924 w 4198619"/>
              <a:gd name="connsiteY33" fmla="*/ 2933323 h 3576726"/>
              <a:gd name="connsiteX34" fmla="*/ 4053764 w 4198619"/>
              <a:gd name="connsiteY34" fmla="*/ 2969537 h 3576726"/>
              <a:gd name="connsiteX35" fmla="*/ 4035657 w 4198619"/>
              <a:gd name="connsiteY35" fmla="*/ 2996697 h 3576726"/>
              <a:gd name="connsiteX36" fmla="*/ 4008496 w 4198619"/>
              <a:gd name="connsiteY36" fmla="*/ 3014804 h 3576726"/>
              <a:gd name="connsiteX37" fmla="*/ 3990389 w 4198619"/>
              <a:gd name="connsiteY37" fmla="*/ 3041965 h 3576726"/>
              <a:gd name="connsiteX38" fmla="*/ 3936069 w 4198619"/>
              <a:gd name="connsiteY38" fmla="*/ 3096285 h 3576726"/>
              <a:gd name="connsiteX39" fmla="*/ 3881748 w 4198619"/>
              <a:gd name="connsiteY39" fmla="*/ 3177767 h 3576726"/>
              <a:gd name="connsiteX40" fmla="*/ 3836481 w 4198619"/>
              <a:gd name="connsiteY40" fmla="*/ 3232087 h 3576726"/>
              <a:gd name="connsiteX41" fmla="*/ 3782160 w 4198619"/>
              <a:gd name="connsiteY41" fmla="*/ 3268301 h 3576726"/>
              <a:gd name="connsiteX42" fmla="*/ 3727839 w 4198619"/>
              <a:gd name="connsiteY42" fmla="*/ 3304515 h 3576726"/>
              <a:gd name="connsiteX43" fmla="*/ 3700679 w 4198619"/>
              <a:gd name="connsiteY43" fmla="*/ 3322622 h 3576726"/>
              <a:gd name="connsiteX44" fmla="*/ 3664465 w 4198619"/>
              <a:gd name="connsiteY44" fmla="*/ 3331675 h 3576726"/>
              <a:gd name="connsiteX45" fmla="*/ 3637304 w 4198619"/>
              <a:gd name="connsiteY45" fmla="*/ 3340729 h 3576726"/>
              <a:gd name="connsiteX46" fmla="*/ 3582983 w 4198619"/>
              <a:gd name="connsiteY46" fmla="*/ 3385996 h 3576726"/>
              <a:gd name="connsiteX47" fmla="*/ 3555823 w 4198619"/>
              <a:gd name="connsiteY47" fmla="*/ 3395050 h 3576726"/>
              <a:gd name="connsiteX48" fmla="*/ 3501502 w 4198619"/>
              <a:gd name="connsiteY48" fmla="*/ 3422210 h 3576726"/>
              <a:gd name="connsiteX49" fmla="*/ 3447181 w 4198619"/>
              <a:gd name="connsiteY49" fmla="*/ 3449371 h 3576726"/>
              <a:gd name="connsiteX50" fmla="*/ 3420021 w 4198619"/>
              <a:gd name="connsiteY50" fmla="*/ 3467477 h 3576726"/>
              <a:gd name="connsiteX51" fmla="*/ 3392861 w 4198619"/>
              <a:gd name="connsiteY51" fmla="*/ 3476531 h 3576726"/>
              <a:gd name="connsiteX52" fmla="*/ 3347593 w 4198619"/>
              <a:gd name="connsiteY52" fmla="*/ 3494638 h 3576726"/>
              <a:gd name="connsiteX53" fmla="*/ 3293273 w 4198619"/>
              <a:gd name="connsiteY53" fmla="*/ 3512745 h 3576726"/>
              <a:gd name="connsiteX54" fmla="*/ 3266112 w 4198619"/>
              <a:gd name="connsiteY54" fmla="*/ 3521798 h 3576726"/>
              <a:gd name="connsiteX55" fmla="*/ 3238952 w 4198619"/>
              <a:gd name="connsiteY55" fmla="*/ 3539905 h 3576726"/>
              <a:gd name="connsiteX56" fmla="*/ 3202738 w 4198619"/>
              <a:gd name="connsiteY56" fmla="*/ 3548959 h 3576726"/>
              <a:gd name="connsiteX57" fmla="*/ 3148417 w 4198619"/>
              <a:gd name="connsiteY57" fmla="*/ 3567066 h 3576726"/>
              <a:gd name="connsiteX58" fmla="*/ 3121257 w 4198619"/>
              <a:gd name="connsiteY58" fmla="*/ 3576119 h 3576726"/>
              <a:gd name="connsiteX59" fmla="*/ 2858706 w 4198619"/>
              <a:gd name="connsiteY59" fmla="*/ 3548959 h 3576726"/>
              <a:gd name="connsiteX60" fmla="*/ 2505621 w 4198619"/>
              <a:gd name="connsiteY60" fmla="*/ 3539905 h 3576726"/>
              <a:gd name="connsiteX61" fmla="*/ 2270231 w 4198619"/>
              <a:gd name="connsiteY61" fmla="*/ 3485584 h 3576726"/>
              <a:gd name="connsiteX62" fmla="*/ 1980520 w 4198619"/>
              <a:gd name="connsiteY62" fmla="*/ 3449371 h 3576726"/>
              <a:gd name="connsiteX63" fmla="*/ 1697923 w 4198619"/>
              <a:gd name="connsiteY63" fmla="*/ 3321727 h 3576726"/>
              <a:gd name="connsiteX64" fmla="*/ 1238136 w 4198619"/>
              <a:gd name="connsiteY64" fmla="*/ 3340729 h 3576726"/>
              <a:gd name="connsiteX65" fmla="*/ 1048013 w 4198619"/>
              <a:gd name="connsiteY65" fmla="*/ 3250194 h 3576726"/>
              <a:gd name="connsiteX66" fmla="*/ 875997 w 4198619"/>
              <a:gd name="connsiteY66" fmla="*/ 3195873 h 3576726"/>
              <a:gd name="connsiteX67" fmla="*/ 649661 w 4198619"/>
              <a:gd name="connsiteY67" fmla="*/ 3168713 h 3576726"/>
              <a:gd name="connsiteX68" fmla="*/ 392980 w 4198619"/>
              <a:gd name="connsiteY68" fmla="*/ 3213881 h 3576726"/>
              <a:gd name="connsiteX69" fmla="*/ 0 w 4198619"/>
              <a:gd name="connsiteY69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99443 w 4198619"/>
              <a:gd name="connsiteY17" fmla="*/ 1294646 h 3576726"/>
              <a:gd name="connsiteX18" fmla="*/ 4026603 w 4198619"/>
              <a:gd name="connsiteY18" fmla="*/ 1367073 h 3576726"/>
              <a:gd name="connsiteX19" fmla="*/ 4044710 w 4198619"/>
              <a:gd name="connsiteY19" fmla="*/ 1394234 h 3576726"/>
              <a:gd name="connsiteX20" fmla="*/ 4071871 w 4198619"/>
              <a:gd name="connsiteY20" fmla="*/ 1493822 h 3576726"/>
              <a:gd name="connsiteX21" fmla="*/ 4117138 w 4198619"/>
              <a:gd name="connsiteY21" fmla="*/ 1557196 h 3576726"/>
              <a:gd name="connsiteX22" fmla="*/ 4135245 w 4198619"/>
              <a:gd name="connsiteY22" fmla="*/ 1584357 h 3576726"/>
              <a:gd name="connsiteX23" fmla="*/ 4171459 w 4198619"/>
              <a:gd name="connsiteY23" fmla="*/ 1683945 h 3576726"/>
              <a:gd name="connsiteX24" fmla="*/ 4180512 w 4198619"/>
              <a:gd name="connsiteY24" fmla="*/ 1720159 h 3576726"/>
              <a:gd name="connsiteX25" fmla="*/ 4198619 w 4198619"/>
              <a:gd name="connsiteY25" fmla="*/ 1783533 h 3576726"/>
              <a:gd name="connsiteX26" fmla="*/ 4189566 w 4198619"/>
              <a:gd name="connsiteY26" fmla="*/ 2118511 h 3576726"/>
              <a:gd name="connsiteX27" fmla="*/ 4171459 w 4198619"/>
              <a:gd name="connsiteY27" fmla="*/ 2335794 h 3576726"/>
              <a:gd name="connsiteX28" fmla="*/ 4162405 w 4198619"/>
              <a:gd name="connsiteY28" fmla="*/ 2498757 h 3576726"/>
              <a:gd name="connsiteX29" fmla="*/ 4135245 w 4198619"/>
              <a:gd name="connsiteY29" fmla="*/ 2670773 h 3576726"/>
              <a:gd name="connsiteX30" fmla="*/ 4108084 w 4198619"/>
              <a:gd name="connsiteY30" fmla="*/ 2851842 h 3576726"/>
              <a:gd name="connsiteX31" fmla="*/ 4089978 w 4198619"/>
              <a:gd name="connsiteY31" fmla="*/ 2906163 h 3576726"/>
              <a:gd name="connsiteX32" fmla="*/ 4080924 w 4198619"/>
              <a:gd name="connsiteY32" fmla="*/ 2933323 h 3576726"/>
              <a:gd name="connsiteX33" fmla="*/ 4053764 w 4198619"/>
              <a:gd name="connsiteY33" fmla="*/ 2969537 h 3576726"/>
              <a:gd name="connsiteX34" fmla="*/ 4035657 w 4198619"/>
              <a:gd name="connsiteY34" fmla="*/ 2996697 h 3576726"/>
              <a:gd name="connsiteX35" fmla="*/ 4008496 w 4198619"/>
              <a:gd name="connsiteY35" fmla="*/ 3014804 h 3576726"/>
              <a:gd name="connsiteX36" fmla="*/ 3990389 w 4198619"/>
              <a:gd name="connsiteY36" fmla="*/ 3041965 h 3576726"/>
              <a:gd name="connsiteX37" fmla="*/ 3936069 w 4198619"/>
              <a:gd name="connsiteY37" fmla="*/ 3096285 h 3576726"/>
              <a:gd name="connsiteX38" fmla="*/ 3881748 w 4198619"/>
              <a:gd name="connsiteY38" fmla="*/ 3177767 h 3576726"/>
              <a:gd name="connsiteX39" fmla="*/ 3836481 w 4198619"/>
              <a:gd name="connsiteY39" fmla="*/ 3232087 h 3576726"/>
              <a:gd name="connsiteX40" fmla="*/ 3782160 w 4198619"/>
              <a:gd name="connsiteY40" fmla="*/ 3268301 h 3576726"/>
              <a:gd name="connsiteX41" fmla="*/ 3727839 w 4198619"/>
              <a:gd name="connsiteY41" fmla="*/ 3304515 h 3576726"/>
              <a:gd name="connsiteX42" fmla="*/ 3700679 w 4198619"/>
              <a:gd name="connsiteY42" fmla="*/ 3322622 h 3576726"/>
              <a:gd name="connsiteX43" fmla="*/ 3664465 w 4198619"/>
              <a:gd name="connsiteY43" fmla="*/ 3331675 h 3576726"/>
              <a:gd name="connsiteX44" fmla="*/ 3637304 w 4198619"/>
              <a:gd name="connsiteY44" fmla="*/ 3340729 h 3576726"/>
              <a:gd name="connsiteX45" fmla="*/ 3582983 w 4198619"/>
              <a:gd name="connsiteY45" fmla="*/ 3385996 h 3576726"/>
              <a:gd name="connsiteX46" fmla="*/ 3555823 w 4198619"/>
              <a:gd name="connsiteY46" fmla="*/ 3395050 h 3576726"/>
              <a:gd name="connsiteX47" fmla="*/ 3501502 w 4198619"/>
              <a:gd name="connsiteY47" fmla="*/ 3422210 h 3576726"/>
              <a:gd name="connsiteX48" fmla="*/ 3447181 w 4198619"/>
              <a:gd name="connsiteY48" fmla="*/ 3449371 h 3576726"/>
              <a:gd name="connsiteX49" fmla="*/ 3420021 w 4198619"/>
              <a:gd name="connsiteY49" fmla="*/ 3467477 h 3576726"/>
              <a:gd name="connsiteX50" fmla="*/ 3392861 w 4198619"/>
              <a:gd name="connsiteY50" fmla="*/ 3476531 h 3576726"/>
              <a:gd name="connsiteX51" fmla="*/ 3347593 w 4198619"/>
              <a:gd name="connsiteY51" fmla="*/ 3494638 h 3576726"/>
              <a:gd name="connsiteX52" fmla="*/ 3293273 w 4198619"/>
              <a:gd name="connsiteY52" fmla="*/ 3512745 h 3576726"/>
              <a:gd name="connsiteX53" fmla="*/ 3266112 w 4198619"/>
              <a:gd name="connsiteY53" fmla="*/ 3521798 h 3576726"/>
              <a:gd name="connsiteX54" fmla="*/ 3238952 w 4198619"/>
              <a:gd name="connsiteY54" fmla="*/ 3539905 h 3576726"/>
              <a:gd name="connsiteX55" fmla="*/ 3202738 w 4198619"/>
              <a:gd name="connsiteY55" fmla="*/ 3548959 h 3576726"/>
              <a:gd name="connsiteX56" fmla="*/ 3148417 w 4198619"/>
              <a:gd name="connsiteY56" fmla="*/ 3567066 h 3576726"/>
              <a:gd name="connsiteX57" fmla="*/ 3121257 w 4198619"/>
              <a:gd name="connsiteY57" fmla="*/ 3576119 h 3576726"/>
              <a:gd name="connsiteX58" fmla="*/ 2858706 w 4198619"/>
              <a:gd name="connsiteY58" fmla="*/ 3548959 h 3576726"/>
              <a:gd name="connsiteX59" fmla="*/ 2505621 w 4198619"/>
              <a:gd name="connsiteY59" fmla="*/ 3539905 h 3576726"/>
              <a:gd name="connsiteX60" fmla="*/ 2270231 w 4198619"/>
              <a:gd name="connsiteY60" fmla="*/ 3485584 h 3576726"/>
              <a:gd name="connsiteX61" fmla="*/ 1980520 w 4198619"/>
              <a:gd name="connsiteY61" fmla="*/ 3449371 h 3576726"/>
              <a:gd name="connsiteX62" fmla="*/ 1697923 w 4198619"/>
              <a:gd name="connsiteY62" fmla="*/ 3321727 h 3576726"/>
              <a:gd name="connsiteX63" fmla="*/ 1238136 w 4198619"/>
              <a:gd name="connsiteY63" fmla="*/ 3340729 h 3576726"/>
              <a:gd name="connsiteX64" fmla="*/ 1048013 w 4198619"/>
              <a:gd name="connsiteY64" fmla="*/ 3250194 h 3576726"/>
              <a:gd name="connsiteX65" fmla="*/ 875997 w 4198619"/>
              <a:gd name="connsiteY65" fmla="*/ 3195873 h 3576726"/>
              <a:gd name="connsiteX66" fmla="*/ 649661 w 4198619"/>
              <a:gd name="connsiteY66" fmla="*/ 3168713 h 3576726"/>
              <a:gd name="connsiteX67" fmla="*/ 392980 w 4198619"/>
              <a:gd name="connsiteY67" fmla="*/ 3213881 h 3576726"/>
              <a:gd name="connsiteX68" fmla="*/ 0 w 4198619"/>
              <a:gd name="connsiteY68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99443 w 4198619"/>
              <a:gd name="connsiteY17" fmla="*/ 1294646 h 3576726"/>
              <a:gd name="connsiteX18" fmla="*/ 4026603 w 4198619"/>
              <a:gd name="connsiteY18" fmla="*/ 1367073 h 3576726"/>
              <a:gd name="connsiteX19" fmla="*/ 4071871 w 4198619"/>
              <a:gd name="connsiteY19" fmla="*/ 1493822 h 3576726"/>
              <a:gd name="connsiteX20" fmla="*/ 4117138 w 4198619"/>
              <a:gd name="connsiteY20" fmla="*/ 1557196 h 3576726"/>
              <a:gd name="connsiteX21" fmla="*/ 4135245 w 4198619"/>
              <a:gd name="connsiteY21" fmla="*/ 1584357 h 3576726"/>
              <a:gd name="connsiteX22" fmla="*/ 4171459 w 4198619"/>
              <a:gd name="connsiteY22" fmla="*/ 1683945 h 3576726"/>
              <a:gd name="connsiteX23" fmla="*/ 4180512 w 4198619"/>
              <a:gd name="connsiteY23" fmla="*/ 1720159 h 3576726"/>
              <a:gd name="connsiteX24" fmla="*/ 4198619 w 4198619"/>
              <a:gd name="connsiteY24" fmla="*/ 1783533 h 3576726"/>
              <a:gd name="connsiteX25" fmla="*/ 4189566 w 4198619"/>
              <a:gd name="connsiteY25" fmla="*/ 2118511 h 3576726"/>
              <a:gd name="connsiteX26" fmla="*/ 4171459 w 4198619"/>
              <a:gd name="connsiteY26" fmla="*/ 2335794 h 3576726"/>
              <a:gd name="connsiteX27" fmla="*/ 4162405 w 4198619"/>
              <a:gd name="connsiteY27" fmla="*/ 2498757 h 3576726"/>
              <a:gd name="connsiteX28" fmla="*/ 4135245 w 4198619"/>
              <a:gd name="connsiteY28" fmla="*/ 2670773 h 3576726"/>
              <a:gd name="connsiteX29" fmla="*/ 4108084 w 4198619"/>
              <a:gd name="connsiteY29" fmla="*/ 2851842 h 3576726"/>
              <a:gd name="connsiteX30" fmla="*/ 4089978 w 4198619"/>
              <a:gd name="connsiteY30" fmla="*/ 2906163 h 3576726"/>
              <a:gd name="connsiteX31" fmla="*/ 4080924 w 4198619"/>
              <a:gd name="connsiteY31" fmla="*/ 2933323 h 3576726"/>
              <a:gd name="connsiteX32" fmla="*/ 4053764 w 4198619"/>
              <a:gd name="connsiteY32" fmla="*/ 2969537 h 3576726"/>
              <a:gd name="connsiteX33" fmla="*/ 4035657 w 4198619"/>
              <a:gd name="connsiteY33" fmla="*/ 2996697 h 3576726"/>
              <a:gd name="connsiteX34" fmla="*/ 4008496 w 4198619"/>
              <a:gd name="connsiteY34" fmla="*/ 3014804 h 3576726"/>
              <a:gd name="connsiteX35" fmla="*/ 3990389 w 4198619"/>
              <a:gd name="connsiteY35" fmla="*/ 3041965 h 3576726"/>
              <a:gd name="connsiteX36" fmla="*/ 3936069 w 4198619"/>
              <a:gd name="connsiteY36" fmla="*/ 3096285 h 3576726"/>
              <a:gd name="connsiteX37" fmla="*/ 3881748 w 4198619"/>
              <a:gd name="connsiteY37" fmla="*/ 3177767 h 3576726"/>
              <a:gd name="connsiteX38" fmla="*/ 3836481 w 4198619"/>
              <a:gd name="connsiteY38" fmla="*/ 3232087 h 3576726"/>
              <a:gd name="connsiteX39" fmla="*/ 3782160 w 4198619"/>
              <a:gd name="connsiteY39" fmla="*/ 3268301 h 3576726"/>
              <a:gd name="connsiteX40" fmla="*/ 3727839 w 4198619"/>
              <a:gd name="connsiteY40" fmla="*/ 3304515 h 3576726"/>
              <a:gd name="connsiteX41" fmla="*/ 3700679 w 4198619"/>
              <a:gd name="connsiteY41" fmla="*/ 3322622 h 3576726"/>
              <a:gd name="connsiteX42" fmla="*/ 3664465 w 4198619"/>
              <a:gd name="connsiteY42" fmla="*/ 3331675 h 3576726"/>
              <a:gd name="connsiteX43" fmla="*/ 3637304 w 4198619"/>
              <a:gd name="connsiteY43" fmla="*/ 3340729 h 3576726"/>
              <a:gd name="connsiteX44" fmla="*/ 3582983 w 4198619"/>
              <a:gd name="connsiteY44" fmla="*/ 3385996 h 3576726"/>
              <a:gd name="connsiteX45" fmla="*/ 3555823 w 4198619"/>
              <a:gd name="connsiteY45" fmla="*/ 3395050 h 3576726"/>
              <a:gd name="connsiteX46" fmla="*/ 3501502 w 4198619"/>
              <a:gd name="connsiteY46" fmla="*/ 3422210 h 3576726"/>
              <a:gd name="connsiteX47" fmla="*/ 3447181 w 4198619"/>
              <a:gd name="connsiteY47" fmla="*/ 3449371 h 3576726"/>
              <a:gd name="connsiteX48" fmla="*/ 3420021 w 4198619"/>
              <a:gd name="connsiteY48" fmla="*/ 3467477 h 3576726"/>
              <a:gd name="connsiteX49" fmla="*/ 3392861 w 4198619"/>
              <a:gd name="connsiteY49" fmla="*/ 3476531 h 3576726"/>
              <a:gd name="connsiteX50" fmla="*/ 3347593 w 4198619"/>
              <a:gd name="connsiteY50" fmla="*/ 3494638 h 3576726"/>
              <a:gd name="connsiteX51" fmla="*/ 3293273 w 4198619"/>
              <a:gd name="connsiteY51" fmla="*/ 3512745 h 3576726"/>
              <a:gd name="connsiteX52" fmla="*/ 3266112 w 4198619"/>
              <a:gd name="connsiteY52" fmla="*/ 3521798 h 3576726"/>
              <a:gd name="connsiteX53" fmla="*/ 3238952 w 4198619"/>
              <a:gd name="connsiteY53" fmla="*/ 3539905 h 3576726"/>
              <a:gd name="connsiteX54" fmla="*/ 3202738 w 4198619"/>
              <a:gd name="connsiteY54" fmla="*/ 3548959 h 3576726"/>
              <a:gd name="connsiteX55" fmla="*/ 3148417 w 4198619"/>
              <a:gd name="connsiteY55" fmla="*/ 3567066 h 3576726"/>
              <a:gd name="connsiteX56" fmla="*/ 3121257 w 4198619"/>
              <a:gd name="connsiteY56" fmla="*/ 3576119 h 3576726"/>
              <a:gd name="connsiteX57" fmla="*/ 2858706 w 4198619"/>
              <a:gd name="connsiteY57" fmla="*/ 3548959 h 3576726"/>
              <a:gd name="connsiteX58" fmla="*/ 2505621 w 4198619"/>
              <a:gd name="connsiteY58" fmla="*/ 3539905 h 3576726"/>
              <a:gd name="connsiteX59" fmla="*/ 2270231 w 4198619"/>
              <a:gd name="connsiteY59" fmla="*/ 3485584 h 3576726"/>
              <a:gd name="connsiteX60" fmla="*/ 1980520 w 4198619"/>
              <a:gd name="connsiteY60" fmla="*/ 3449371 h 3576726"/>
              <a:gd name="connsiteX61" fmla="*/ 1697923 w 4198619"/>
              <a:gd name="connsiteY61" fmla="*/ 3321727 h 3576726"/>
              <a:gd name="connsiteX62" fmla="*/ 1238136 w 4198619"/>
              <a:gd name="connsiteY62" fmla="*/ 3340729 h 3576726"/>
              <a:gd name="connsiteX63" fmla="*/ 1048013 w 4198619"/>
              <a:gd name="connsiteY63" fmla="*/ 3250194 h 3576726"/>
              <a:gd name="connsiteX64" fmla="*/ 875997 w 4198619"/>
              <a:gd name="connsiteY64" fmla="*/ 3195873 h 3576726"/>
              <a:gd name="connsiteX65" fmla="*/ 649661 w 4198619"/>
              <a:gd name="connsiteY65" fmla="*/ 3168713 h 3576726"/>
              <a:gd name="connsiteX66" fmla="*/ 392980 w 4198619"/>
              <a:gd name="connsiteY66" fmla="*/ 3213881 h 3576726"/>
              <a:gd name="connsiteX67" fmla="*/ 0 w 4198619"/>
              <a:gd name="connsiteY67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337724 w 4198619"/>
              <a:gd name="connsiteY4" fmla="*/ 217283 h 3576726"/>
              <a:gd name="connsiteX5" fmla="*/ 1591221 w 4198619"/>
              <a:gd name="connsiteY5" fmla="*/ 253497 h 3576726"/>
              <a:gd name="connsiteX6" fmla="*/ 1763237 w 4198619"/>
              <a:gd name="connsiteY6" fmla="*/ 271604 h 3576726"/>
              <a:gd name="connsiteX7" fmla="*/ 1935253 w 4198619"/>
              <a:gd name="connsiteY7" fmla="*/ 298765 h 3576726"/>
              <a:gd name="connsiteX8" fmla="*/ 2279284 w 4198619"/>
              <a:gd name="connsiteY8" fmla="*/ 353085 h 3576726"/>
              <a:gd name="connsiteX9" fmla="*/ 2487514 w 4198619"/>
              <a:gd name="connsiteY9" fmla="*/ 380246 h 3576726"/>
              <a:gd name="connsiteX10" fmla="*/ 2650477 w 4198619"/>
              <a:gd name="connsiteY10" fmla="*/ 398353 h 3576726"/>
              <a:gd name="connsiteX11" fmla="*/ 2894920 w 4198619"/>
              <a:gd name="connsiteY11" fmla="*/ 434567 h 3576726"/>
              <a:gd name="connsiteX12" fmla="*/ 3103150 w 4198619"/>
              <a:gd name="connsiteY12" fmla="*/ 479834 h 3576726"/>
              <a:gd name="connsiteX13" fmla="*/ 3275166 w 4198619"/>
              <a:gd name="connsiteY13" fmla="*/ 506994 h 3576726"/>
              <a:gd name="connsiteX14" fmla="*/ 3709732 w 4198619"/>
              <a:gd name="connsiteY14" fmla="*/ 615636 h 3576726"/>
              <a:gd name="connsiteX15" fmla="*/ 3836481 w 4198619"/>
              <a:gd name="connsiteY15" fmla="*/ 814812 h 3576726"/>
              <a:gd name="connsiteX16" fmla="*/ 3908908 w 4198619"/>
              <a:gd name="connsiteY16" fmla="*/ 1004935 h 3576726"/>
              <a:gd name="connsiteX17" fmla="*/ 3999443 w 4198619"/>
              <a:gd name="connsiteY17" fmla="*/ 1294646 h 3576726"/>
              <a:gd name="connsiteX18" fmla="*/ 4071871 w 4198619"/>
              <a:gd name="connsiteY18" fmla="*/ 1493822 h 3576726"/>
              <a:gd name="connsiteX19" fmla="*/ 4117138 w 4198619"/>
              <a:gd name="connsiteY19" fmla="*/ 1557196 h 3576726"/>
              <a:gd name="connsiteX20" fmla="*/ 4135245 w 4198619"/>
              <a:gd name="connsiteY20" fmla="*/ 1584357 h 3576726"/>
              <a:gd name="connsiteX21" fmla="*/ 4171459 w 4198619"/>
              <a:gd name="connsiteY21" fmla="*/ 1683945 h 3576726"/>
              <a:gd name="connsiteX22" fmla="*/ 4180512 w 4198619"/>
              <a:gd name="connsiteY22" fmla="*/ 1720159 h 3576726"/>
              <a:gd name="connsiteX23" fmla="*/ 4198619 w 4198619"/>
              <a:gd name="connsiteY23" fmla="*/ 1783533 h 3576726"/>
              <a:gd name="connsiteX24" fmla="*/ 4189566 w 4198619"/>
              <a:gd name="connsiteY24" fmla="*/ 2118511 h 3576726"/>
              <a:gd name="connsiteX25" fmla="*/ 4171459 w 4198619"/>
              <a:gd name="connsiteY25" fmla="*/ 2335794 h 3576726"/>
              <a:gd name="connsiteX26" fmla="*/ 4162405 w 4198619"/>
              <a:gd name="connsiteY26" fmla="*/ 2498757 h 3576726"/>
              <a:gd name="connsiteX27" fmla="*/ 4135245 w 4198619"/>
              <a:gd name="connsiteY27" fmla="*/ 2670773 h 3576726"/>
              <a:gd name="connsiteX28" fmla="*/ 4108084 w 4198619"/>
              <a:gd name="connsiteY28" fmla="*/ 2851842 h 3576726"/>
              <a:gd name="connsiteX29" fmla="*/ 4089978 w 4198619"/>
              <a:gd name="connsiteY29" fmla="*/ 2906163 h 3576726"/>
              <a:gd name="connsiteX30" fmla="*/ 4080924 w 4198619"/>
              <a:gd name="connsiteY30" fmla="*/ 2933323 h 3576726"/>
              <a:gd name="connsiteX31" fmla="*/ 4053764 w 4198619"/>
              <a:gd name="connsiteY31" fmla="*/ 2969537 h 3576726"/>
              <a:gd name="connsiteX32" fmla="*/ 4035657 w 4198619"/>
              <a:gd name="connsiteY32" fmla="*/ 2996697 h 3576726"/>
              <a:gd name="connsiteX33" fmla="*/ 4008496 w 4198619"/>
              <a:gd name="connsiteY33" fmla="*/ 3014804 h 3576726"/>
              <a:gd name="connsiteX34" fmla="*/ 3990389 w 4198619"/>
              <a:gd name="connsiteY34" fmla="*/ 3041965 h 3576726"/>
              <a:gd name="connsiteX35" fmla="*/ 3936069 w 4198619"/>
              <a:gd name="connsiteY35" fmla="*/ 3096285 h 3576726"/>
              <a:gd name="connsiteX36" fmla="*/ 3881748 w 4198619"/>
              <a:gd name="connsiteY36" fmla="*/ 3177767 h 3576726"/>
              <a:gd name="connsiteX37" fmla="*/ 3836481 w 4198619"/>
              <a:gd name="connsiteY37" fmla="*/ 3232087 h 3576726"/>
              <a:gd name="connsiteX38" fmla="*/ 3782160 w 4198619"/>
              <a:gd name="connsiteY38" fmla="*/ 3268301 h 3576726"/>
              <a:gd name="connsiteX39" fmla="*/ 3727839 w 4198619"/>
              <a:gd name="connsiteY39" fmla="*/ 3304515 h 3576726"/>
              <a:gd name="connsiteX40" fmla="*/ 3700679 w 4198619"/>
              <a:gd name="connsiteY40" fmla="*/ 3322622 h 3576726"/>
              <a:gd name="connsiteX41" fmla="*/ 3664465 w 4198619"/>
              <a:gd name="connsiteY41" fmla="*/ 3331675 h 3576726"/>
              <a:gd name="connsiteX42" fmla="*/ 3637304 w 4198619"/>
              <a:gd name="connsiteY42" fmla="*/ 3340729 h 3576726"/>
              <a:gd name="connsiteX43" fmla="*/ 3582983 w 4198619"/>
              <a:gd name="connsiteY43" fmla="*/ 3385996 h 3576726"/>
              <a:gd name="connsiteX44" fmla="*/ 3555823 w 4198619"/>
              <a:gd name="connsiteY44" fmla="*/ 3395050 h 3576726"/>
              <a:gd name="connsiteX45" fmla="*/ 3501502 w 4198619"/>
              <a:gd name="connsiteY45" fmla="*/ 3422210 h 3576726"/>
              <a:gd name="connsiteX46" fmla="*/ 3447181 w 4198619"/>
              <a:gd name="connsiteY46" fmla="*/ 3449371 h 3576726"/>
              <a:gd name="connsiteX47" fmla="*/ 3420021 w 4198619"/>
              <a:gd name="connsiteY47" fmla="*/ 3467477 h 3576726"/>
              <a:gd name="connsiteX48" fmla="*/ 3392861 w 4198619"/>
              <a:gd name="connsiteY48" fmla="*/ 3476531 h 3576726"/>
              <a:gd name="connsiteX49" fmla="*/ 3347593 w 4198619"/>
              <a:gd name="connsiteY49" fmla="*/ 3494638 h 3576726"/>
              <a:gd name="connsiteX50" fmla="*/ 3293273 w 4198619"/>
              <a:gd name="connsiteY50" fmla="*/ 3512745 h 3576726"/>
              <a:gd name="connsiteX51" fmla="*/ 3266112 w 4198619"/>
              <a:gd name="connsiteY51" fmla="*/ 3521798 h 3576726"/>
              <a:gd name="connsiteX52" fmla="*/ 3238952 w 4198619"/>
              <a:gd name="connsiteY52" fmla="*/ 3539905 h 3576726"/>
              <a:gd name="connsiteX53" fmla="*/ 3202738 w 4198619"/>
              <a:gd name="connsiteY53" fmla="*/ 3548959 h 3576726"/>
              <a:gd name="connsiteX54" fmla="*/ 3148417 w 4198619"/>
              <a:gd name="connsiteY54" fmla="*/ 3567066 h 3576726"/>
              <a:gd name="connsiteX55" fmla="*/ 3121257 w 4198619"/>
              <a:gd name="connsiteY55" fmla="*/ 3576119 h 3576726"/>
              <a:gd name="connsiteX56" fmla="*/ 2858706 w 4198619"/>
              <a:gd name="connsiteY56" fmla="*/ 3548959 h 3576726"/>
              <a:gd name="connsiteX57" fmla="*/ 2505621 w 4198619"/>
              <a:gd name="connsiteY57" fmla="*/ 3539905 h 3576726"/>
              <a:gd name="connsiteX58" fmla="*/ 2270231 w 4198619"/>
              <a:gd name="connsiteY58" fmla="*/ 3485584 h 3576726"/>
              <a:gd name="connsiteX59" fmla="*/ 1980520 w 4198619"/>
              <a:gd name="connsiteY59" fmla="*/ 3449371 h 3576726"/>
              <a:gd name="connsiteX60" fmla="*/ 1697923 w 4198619"/>
              <a:gd name="connsiteY60" fmla="*/ 3321727 h 3576726"/>
              <a:gd name="connsiteX61" fmla="*/ 1238136 w 4198619"/>
              <a:gd name="connsiteY61" fmla="*/ 3340729 h 3576726"/>
              <a:gd name="connsiteX62" fmla="*/ 1048013 w 4198619"/>
              <a:gd name="connsiteY62" fmla="*/ 3250194 h 3576726"/>
              <a:gd name="connsiteX63" fmla="*/ 875997 w 4198619"/>
              <a:gd name="connsiteY63" fmla="*/ 3195873 h 3576726"/>
              <a:gd name="connsiteX64" fmla="*/ 649661 w 4198619"/>
              <a:gd name="connsiteY64" fmla="*/ 3168713 h 3576726"/>
              <a:gd name="connsiteX65" fmla="*/ 392980 w 4198619"/>
              <a:gd name="connsiteY65" fmla="*/ 3213881 h 3576726"/>
              <a:gd name="connsiteX66" fmla="*/ 0 w 4198619"/>
              <a:gd name="connsiteY66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591221 w 4198619"/>
              <a:gd name="connsiteY4" fmla="*/ 253497 h 3576726"/>
              <a:gd name="connsiteX5" fmla="*/ 1763237 w 4198619"/>
              <a:gd name="connsiteY5" fmla="*/ 271604 h 3576726"/>
              <a:gd name="connsiteX6" fmla="*/ 1935253 w 4198619"/>
              <a:gd name="connsiteY6" fmla="*/ 298765 h 3576726"/>
              <a:gd name="connsiteX7" fmla="*/ 2279284 w 4198619"/>
              <a:gd name="connsiteY7" fmla="*/ 353085 h 3576726"/>
              <a:gd name="connsiteX8" fmla="*/ 2487514 w 4198619"/>
              <a:gd name="connsiteY8" fmla="*/ 380246 h 3576726"/>
              <a:gd name="connsiteX9" fmla="*/ 2650477 w 4198619"/>
              <a:gd name="connsiteY9" fmla="*/ 398353 h 3576726"/>
              <a:gd name="connsiteX10" fmla="*/ 2894920 w 4198619"/>
              <a:gd name="connsiteY10" fmla="*/ 434567 h 3576726"/>
              <a:gd name="connsiteX11" fmla="*/ 3103150 w 4198619"/>
              <a:gd name="connsiteY11" fmla="*/ 479834 h 3576726"/>
              <a:gd name="connsiteX12" fmla="*/ 3275166 w 4198619"/>
              <a:gd name="connsiteY12" fmla="*/ 506994 h 3576726"/>
              <a:gd name="connsiteX13" fmla="*/ 3709732 w 4198619"/>
              <a:gd name="connsiteY13" fmla="*/ 615636 h 3576726"/>
              <a:gd name="connsiteX14" fmla="*/ 3836481 w 4198619"/>
              <a:gd name="connsiteY14" fmla="*/ 814812 h 3576726"/>
              <a:gd name="connsiteX15" fmla="*/ 3908908 w 4198619"/>
              <a:gd name="connsiteY15" fmla="*/ 1004935 h 3576726"/>
              <a:gd name="connsiteX16" fmla="*/ 3999443 w 4198619"/>
              <a:gd name="connsiteY16" fmla="*/ 1294646 h 3576726"/>
              <a:gd name="connsiteX17" fmla="*/ 4071871 w 4198619"/>
              <a:gd name="connsiteY17" fmla="*/ 1493822 h 3576726"/>
              <a:gd name="connsiteX18" fmla="*/ 4117138 w 4198619"/>
              <a:gd name="connsiteY18" fmla="*/ 1557196 h 3576726"/>
              <a:gd name="connsiteX19" fmla="*/ 4135245 w 4198619"/>
              <a:gd name="connsiteY19" fmla="*/ 1584357 h 3576726"/>
              <a:gd name="connsiteX20" fmla="*/ 4171459 w 4198619"/>
              <a:gd name="connsiteY20" fmla="*/ 1683945 h 3576726"/>
              <a:gd name="connsiteX21" fmla="*/ 4180512 w 4198619"/>
              <a:gd name="connsiteY21" fmla="*/ 1720159 h 3576726"/>
              <a:gd name="connsiteX22" fmla="*/ 4198619 w 4198619"/>
              <a:gd name="connsiteY22" fmla="*/ 1783533 h 3576726"/>
              <a:gd name="connsiteX23" fmla="*/ 4189566 w 4198619"/>
              <a:gd name="connsiteY23" fmla="*/ 2118511 h 3576726"/>
              <a:gd name="connsiteX24" fmla="*/ 4171459 w 4198619"/>
              <a:gd name="connsiteY24" fmla="*/ 2335794 h 3576726"/>
              <a:gd name="connsiteX25" fmla="*/ 4162405 w 4198619"/>
              <a:gd name="connsiteY25" fmla="*/ 2498757 h 3576726"/>
              <a:gd name="connsiteX26" fmla="*/ 4135245 w 4198619"/>
              <a:gd name="connsiteY26" fmla="*/ 2670773 h 3576726"/>
              <a:gd name="connsiteX27" fmla="*/ 4108084 w 4198619"/>
              <a:gd name="connsiteY27" fmla="*/ 2851842 h 3576726"/>
              <a:gd name="connsiteX28" fmla="*/ 4089978 w 4198619"/>
              <a:gd name="connsiteY28" fmla="*/ 2906163 h 3576726"/>
              <a:gd name="connsiteX29" fmla="*/ 4080924 w 4198619"/>
              <a:gd name="connsiteY29" fmla="*/ 2933323 h 3576726"/>
              <a:gd name="connsiteX30" fmla="*/ 4053764 w 4198619"/>
              <a:gd name="connsiteY30" fmla="*/ 2969537 h 3576726"/>
              <a:gd name="connsiteX31" fmla="*/ 4035657 w 4198619"/>
              <a:gd name="connsiteY31" fmla="*/ 2996697 h 3576726"/>
              <a:gd name="connsiteX32" fmla="*/ 4008496 w 4198619"/>
              <a:gd name="connsiteY32" fmla="*/ 3014804 h 3576726"/>
              <a:gd name="connsiteX33" fmla="*/ 3990389 w 4198619"/>
              <a:gd name="connsiteY33" fmla="*/ 3041965 h 3576726"/>
              <a:gd name="connsiteX34" fmla="*/ 3936069 w 4198619"/>
              <a:gd name="connsiteY34" fmla="*/ 3096285 h 3576726"/>
              <a:gd name="connsiteX35" fmla="*/ 3881748 w 4198619"/>
              <a:gd name="connsiteY35" fmla="*/ 3177767 h 3576726"/>
              <a:gd name="connsiteX36" fmla="*/ 3836481 w 4198619"/>
              <a:gd name="connsiteY36" fmla="*/ 3232087 h 3576726"/>
              <a:gd name="connsiteX37" fmla="*/ 3782160 w 4198619"/>
              <a:gd name="connsiteY37" fmla="*/ 3268301 h 3576726"/>
              <a:gd name="connsiteX38" fmla="*/ 3727839 w 4198619"/>
              <a:gd name="connsiteY38" fmla="*/ 3304515 h 3576726"/>
              <a:gd name="connsiteX39" fmla="*/ 3700679 w 4198619"/>
              <a:gd name="connsiteY39" fmla="*/ 3322622 h 3576726"/>
              <a:gd name="connsiteX40" fmla="*/ 3664465 w 4198619"/>
              <a:gd name="connsiteY40" fmla="*/ 3331675 h 3576726"/>
              <a:gd name="connsiteX41" fmla="*/ 3637304 w 4198619"/>
              <a:gd name="connsiteY41" fmla="*/ 3340729 h 3576726"/>
              <a:gd name="connsiteX42" fmla="*/ 3582983 w 4198619"/>
              <a:gd name="connsiteY42" fmla="*/ 3385996 h 3576726"/>
              <a:gd name="connsiteX43" fmla="*/ 3555823 w 4198619"/>
              <a:gd name="connsiteY43" fmla="*/ 3395050 h 3576726"/>
              <a:gd name="connsiteX44" fmla="*/ 3501502 w 4198619"/>
              <a:gd name="connsiteY44" fmla="*/ 3422210 h 3576726"/>
              <a:gd name="connsiteX45" fmla="*/ 3447181 w 4198619"/>
              <a:gd name="connsiteY45" fmla="*/ 3449371 h 3576726"/>
              <a:gd name="connsiteX46" fmla="*/ 3420021 w 4198619"/>
              <a:gd name="connsiteY46" fmla="*/ 3467477 h 3576726"/>
              <a:gd name="connsiteX47" fmla="*/ 3392861 w 4198619"/>
              <a:gd name="connsiteY47" fmla="*/ 3476531 h 3576726"/>
              <a:gd name="connsiteX48" fmla="*/ 3347593 w 4198619"/>
              <a:gd name="connsiteY48" fmla="*/ 3494638 h 3576726"/>
              <a:gd name="connsiteX49" fmla="*/ 3293273 w 4198619"/>
              <a:gd name="connsiteY49" fmla="*/ 3512745 h 3576726"/>
              <a:gd name="connsiteX50" fmla="*/ 3266112 w 4198619"/>
              <a:gd name="connsiteY50" fmla="*/ 3521798 h 3576726"/>
              <a:gd name="connsiteX51" fmla="*/ 3238952 w 4198619"/>
              <a:gd name="connsiteY51" fmla="*/ 3539905 h 3576726"/>
              <a:gd name="connsiteX52" fmla="*/ 3202738 w 4198619"/>
              <a:gd name="connsiteY52" fmla="*/ 3548959 h 3576726"/>
              <a:gd name="connsiteX53" fmla="*/ 3148417 w 4198619"/>
              <a:gd name="connsiteY53" fmla="*/ 3567066 h 3576726"/>
              <a:gd name="connsiteX54" fmla="*/ 3121257 w 4198619"/>
              <a:gd name="connsiteY54" fmla="*/ 3576119 h 3576726"/>
              <a:gd name="connsiteX55" fmla="*/ 2858706 w 4198619"/>
              <a:gd name="connsiteY55" fmla="*/ 3548959 h 3576726"/>
              <a:gd name="connsiteX56" fmla="*/ 2505621 w 4198619"/>
              <a:gd name="connsiteY56" fmla="*/ 3539905 h 3576726"/>
              <a:gd name="connsiteX57" fmla="*/ 2270231 w 4198619"/>
              <a:gd name="connsiteY57" fmla="*/ 3485584 h 3576726"/>
              <a:gd name="connsiteX58" fmla="*/ 1980520 w 4198619"/>
              <a:gd name="connsiteY58" fmla="*/ 3449371 h 3576726"/>
              <a:gd name="connsiteX59" fmla="*/ 1697923 w 4198619"/>
              <a:gd name="connsiteY59" fmla="*/ 3321727 h 3576726"/>
              <a:gd name="connsiteX60" fmla="*/ 1238136 w 4198619"/>
              <a:gd name="connsiteY60" fmla="*/ 3340729 h 3576726"/>
              <a:gd name="connsiteX61" fmla="*/ 1048013 w 4198619"/>
              <a:gd name="connsiteY61" fmla="*/ 3250194 h 3576726"/>
              <a:gd name="connsiteX62" fmla="*/ 875997 w 4198619"/>
              <a:gd name="connsiteY62" fmla="*/ 3195873 h 3576726"/>
              <a:gd name="connsiteX63" fmla="*/ 649661 w 4198619"/>
              <a:gd name="connsiteY63" fmla="*/ 3168713 h 3576726"/>
              <a:gd name="connsiteX64" fmla="*/ 392980 w 4198619"/>
              <a:gd name="connsiteY64" fmla="*/ 3213881 h 3576726"/>
              <a:gd name="connsiteX65" fmla="*/ 0 w 4198619"/>
              <a:gd name="connsiteY65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591221 w 4198619"/>
              <a:gd name="connsiteY4" fmla="*/ 253497 h 3576726"/>
              <a:gd name="connsiteX5" fmla="*/ 1935253 w 4198619"/>
              <a:gd name="connsiteY5" fmla="*/ 298765 h 3576726"/>
              <a:gd name="connsiteX6" fmla="*/ 2279284 w 4198619"/>
              <a:gd name="connsiteY6" fmla="*/ 353085 h 3576726"/>
              <a:gd name="connsiteX7" fmla="*/ 2487514 w 4198619"/>
              <a:gd name="connsiteY7" fmla="*/ 380246 h 3576726"/>
              <a:gd name="connsiteX8" fmla="*/ 2650477 w 4198619"/>
              <a:gd name="connsiteY8" fmla="*/ 398353 h 3576726"/>
              <a:gd name="connsiteX9" fmla="*/ 2894920 w 4198619"/>
              <a:gd name="connsiteY9" fmla="*/ 434567 h 3576726"/>
              <a:gd name="connsiteX10" fmla="*/ 3103150 w 4198619"/>
              <a:gd name="connsiteY10" fmla="*/ 479834 h 3576726"/>
              <a:gd name="connsiteX11" fmla="*/ 3275166 w 4198619"/>
              <a:gd name="connsiteY11" fmla="*/ 506994 h 3576726"/>
              <a:gd name="connsiteX12" fmla="*/ 3709732 w 4198619"/>
              <a:gd name="connsiteY12" fmla="*/ 615636 h 3576726"/>
              <a:gd name="connsiteX13" fmla="*/ 3836481 w 4198619"/>
              <a:gd name="connsiteY13" fmla="*/ 814812 h 3576726"/>
              <a:gd name="connsiteX14" fmla="*/ 3908908 w 4198619"/>
              <a:gd name="connsiteY14" fmla="*/ 1004935 h 3576726"/>
              <a:gd name="connsiteX15" fmla="*/ 3999443 w 4198619"/>
              <a:gd name="connsiteY15" fmla="*/ 1294646 h 3576726"/>
              <a:gd name="connsiteX16" fmla="*/ 4071871 w 4198619"/>
              <a:gd name="connsiteY16" fmla="*/ 1493822 h 3576726"/>
              <a:gd name="connsiteX17" fmla="*/ 4117138 w 4198619"/>
              <a:gd name="connsiteY17" fmla="*/ 1557196 h 3576726"/>
              <a:gd name="connsiteX18" fmla="*/ 4135245 w 4198619"/>
              <a:gd name="connsiteY18" fmla="*/ 1584357 h 3576726"/>
              <a:gd name="connsiteX19" fmla="*/ 4171459 w 4198619"/>
              <a:gd name="connsiteY19" fmla="*/ 1683945 h 3576726"/>
              <a:gd name="connsiteX20" fmla="*/ 4180512 w 4198619"/>
              <a:gd name="connsiteY20" fmla="*/ 1720159 h 3576726"/>
              <a:gd name="connsiteX21" fmla="*/ 4198619 w 4198619"/>
              <a:gd name="connsiteY21" fmla="*/ 1783533 h 3576726"/>
              <a:gd name="connsiteX22" fmla="*/ 4189566 w 4198619"/>
              <a:gd name="connsiteY22" fmla="*/ 2118511 h 3576726"/>
              <a:gd name="connsiteX23" fmla="*/ 4171459 w 4198619"/>
              <a:gd name="connsiteY23" fmla="*/ 2335794 h 3576726"/>
              <a:gd name="connsiteX24" fmla="*/ 4162405 w 4198619"/>
              <a:gd name="connsiteY24" fmla="*/ 2498757 h 3576726"/>
              <a:gd name="connsiteX25" fmla="*/ 4135245 w 4198619"/>
              <a:gd name="connsiteY25" fmla="*/ 2670773 h 3576726"/>
              <a:gd name="connsiteX26" fmla="*/ 4108084 w 4198619"/>
              <a:gd name="connsiteY26" fmla="*/ 2851842 h 3576726"/>
              <a:gd name="connsiteX27" fmla="*/ 4089978 w 4198619"/>
              <a:gd name="connsiteY27" fmla="*/ 2906163 h 3576726"/>
              <a:gd name="connsiteX28" fmla="*/ 4080924 w 4198619"/>
              <a:gd name="connsiteY28" fmla="*/ 2933323 h 3576726"/>
              <a:gd name="connsiteX29" fmla="*/ 4053764 w 4198619"/>
              <a:gd name="connsiteY29" fmla="*/ 2969537 h 3576726"/>
              <a:gd name="connsiteX30" fmla="*/ 4035657 w 4198619"/>
              <a:gd name="connsiteY30" fmla="*/ 2996697 h 3576726"/>
              <a:gd name="connsiteX31" fmla="*/ 4008496 w 4198619"/>
              <a:gd name="connsiteY31" fmla="*/ 3014804 h 3576726"/>
              <a:gd name="connsiteX32" fmla="*/ 3990389 w 4198619"/>
              <a:gd name="connsiteY32" fmla="*/ 3041965 h 3576726"/>
              <a:gd name="connsiteX33" fmla="*/ 3936069 w 4198619"/>
              <a:gd name="connsiteY33" fmla="*/ 3096285 h 3576726"/>
              <a:gd name="connsiteX34" fmla="*/ 3881748 w 4198619"/>
              <a:gd name="connsiteY34" fmla="*/ 3177767 h 3576726"/>
              <a:gd name="connsiteX35" fmla="*/ 3836481 w 4198619"/>
              <a:gd name="connsiteY35" fmla="*/ 3232087 h 3576726"/>
              <a:gd name="connsiteX36" fmla="*/ 3782160 w 4198619"/>
              <a:gd name="connsiteY36" fmla="*/ 3268301 h 3576726"/>
              <a:gd name="connsiteX37" fmla="*/ 3727839 w 4198619"/>
              <a:gd name="connsiteY37" fmla="*/ 3304515 h 3576726"/>
              <a:gd name="connsiteX38" fmla="*/ 3700679 w 4198619"/>
              <a:gd name="connsiteY38" fmla="*/ 3322622 h 3576726"/>
              <a:gd name="connsiteX39" fmla="*/ 3664465 w 4198619"/>
              <a:gd name="connsiteY39" fmla="*/ 3331675 h 3576726"/>
              <a:gd name="connsiteX40" fmla="*/ 3637304 w 4198619"/>
              <a:gd name="connsiteY40" fmla="*/ 3340729 h 3576726"/>
              <a:gd name="connsiteX41" fmla="*/ 3582983 w 4198619"/>
              <a:gd name="connsiteY41" fmla="*/ 3385996 h 3576726"/>
              <a:gd name="connsiteX42" fmla="*/ 3555823 w 4198619"/>
              <a:gd name="connsiteY42" fmla="*/ 3395050 h 3576726"/>
              <a:gd name="connsiteX43" fmla="*/ 3501502 w 4198619"/>
              <a:gd name="connsiteY43" fmla="*/ 3422210 h 3576726"/>
              <a:gd name="connsiteX44" fmla="*/ 3447181 w 4198619"/>
              <a:gd name="connsiteY44" fmla="*/ 3449371 h 3576726"/>
              <a:gd name="connsiteX45" fmla="*/ 3420021 w 4198619"/>
              <a:gd name="connsiteY45" fmla="*/ 3467477 h 3576726"/>
              <a:gd name="connsiteX46" fmla="*/ 3392861 w 4198619"/>
              <a:gd name="connsiteY46" fmla="*/ 3476531 h 3576726"/>
              <a:gd name="connsiteX47" fmla="*/ 3347593 w 4198619"/>
              <a:gd name="connsiteY47" fmla="*/ 3494638 h 3576726"/>
              <a:gd name="connsiteX48" fmla="*/ 3293273 w 4198619"/>
              <a:gd name="connsiteY48" fmla="*/ 3512745 h 3576726"/>
              <a:gd name="connsiteX49" fmla="*/ 3266112 w 4198619"/>
              <a:gd name="connsiteY49" fmla="*/ 3521798 h 3576726"/>
              <a:gd name="connsiteX50" fmla="*/ 3238952 w 4198619"/>
              <a:gd name="connsiteY50" fmla="*/ 3539905 h 3576726"/>
              <a:gd name="connsiteX51" fmla="*/ 3202738 w 4198619"/>
              <a:gd name="connsiteY51" fmla="*/ 3548959 h 3576726"/>
              <a:gd name="connsiteX52" fmla="*/ 3148417 w 4198619"/>
              <a:gd name="connsiteY52" fmla="*/ 3567066 h 3576726"/>
              <a:gd name="connsiteX53" fmla="*/ 3121257 w 4198619"/>
              <a:gd name="connsiteY53" fmla="*/ 3576119 h 3576726"/>
              <a:gd name="connsiteX54" fmla="*/ 2858706 w 4198619"/>
              <a:gd name="connsiteY54" fmla="*/ 3548959 h 3576726"/>
              <a:gd name="connsiteX55" fmla="*/ 2505621 w 4198619"/>
              <a:gd name="connsiteY55" fmla="*/ 3539905 h 3576726"/>
              <a:gd name="connsiteX56" fmla="*/ 2270231 w 4198619"/>
              <a:gd name="connsiteY56" fmla="*/ 3485584 h 3576726"/>
              <a:gd name="connsiteX57" fmla="*/ 1980520 w 4198619"/>
              <a:gd name="connsiteY57" fmla="*/ 3449371 h 3576726"/>
              <a:gd name="connsiteX58" fmla="*/ 1697923 w 4198619"/>
              <a:gd name="connsiteY58" fmla="*/ 3321727 h 3576726"/>
              <a:gd name="connsiteX59" fmla="*/ 1238136 w 4198619"/>
              <a:gd name="connsiteY59" fmla="*/ 3340729 h 3576726"/>
              <a:gd name="connsiteX60" fmla="*/ 1048013 w 4198619"/>
              <a:gd name="connsiteY60" fmla="*/ 3250194 h 3576726"/>
              <a:gd name="connsiteX61" fmla="*/ 875997 w 4198619"/>
              <a:gd name="connsiteY61" fmla="*/ 3195873 h 3576726"/>
              <a:gd name="connsiteX62" fmla="*/ 649661 w 4198619"/>
              <a:gd name="connsiteY62" fmla="*/ 3168713 h 3576726"/>
              <a:gd name="connsiteX63" fmla="*/ 392980 w 4198619"/>
              <a:gd name="connsiteY63" fmla="*/ 3213881 h 3576726"/>
              <a:gd name="connsiteX64" fmla="*/ 0 w 4198619"/>
              <a:gd name="connsiteY6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35253 w 4198619"/>
              <a:gd name="connsiteY5" fmla="*/ 298765 h 3576726"/>
              <a:gd name="connsiteX6" fmla="*/ 2279284 w 4198619"/>
              <a:gd name="connsiteY6" fmla="*/ 353085 h 3576726"/>
              <a:gd name="connsiteX7" fmla="*/ 2487514 w 4198619"/>
              <a:gd name="connsiteY7" fmla="*/ 380246 h 3576726"/>
              <a:gd name="connsiteX8" fmla="*/ 2650477 w 4198619"/>
              <a:gd name="connsiteY8" fmla="*/ 398353 h 3576726"/>
              <a:gd name="connsiteX9" fmla="*/ 2894920 w 4198619"/>
              <a:gd name="connsiteY9" fmla="*/ 434567 h 3576726"/>
              <a:gd name="connsiteX10" fmla="*/ 3103150 w 4198619"/>
              <a:gd name="connsiteY10" fmla="*/ 479834 h 3576726"/>
              <a:gd name="connsiteX11" fmla="*/ 3275166 w 4198619"/>
              <a:gd name="connsiteY11" fmla="*/ 506994 h 3576726"/>
              <a:gd name="connsiteX12" fmla="*/ 3709732 w 4198619"/>
              <a:gd name="connsiteY12" fmla="*/ 615636 h 3576726"/>
              <a:gd name="connsiteX13" fmla="*/ 3836481 w 4198619"/>
              <a:gd name="connsiteY13" fmla="*/ 814812 h 3576726"/>
              <a:gd name="connsiteX14" fmla="*/ 3908908 w 4198619"/>
              <a:gd name="connsiteY14" fmla="*/ 1004935 h 3576726"/>
              <a:gd name="connsiteX15" fmla="*/ 3999443 w 4198619"/>
              <a:gd name="connsiteY15" fmla="*/ 1294646 h 3576726"/>
              <a:gd name="connsiteX16" fmla="*/ 4071871 w 4198619"/>
              <a:gd name="connsiteY16" fmla="*/ 1493822 h 3576726"/>
              <a:gd name="connsiteX17" fmla="*/ 4117138 w 4198619"/>
              <a:gd name="connsiteY17" fmla="*/ 1557196 h 3576726"/>
              <a:gd name="connsiteX18" fmla="*/ 4135245 w 4198619"/>
              <a:gd name="connsiteY18" fmla="*/ 1584357 h 3576726"/>
              <a:gd name="connsiteX19" fmla="*/ 4171459 w 4198619"/>
              <a:gd name="connsiteY19" fmla="*/ 1683945 h 3576726"/>
              <a:gd name="connsiteX20" fmla="*/ 4180512 w 4198619"/>
              <a:gd name="connsiteY20" fmla="*/ 1720159 h 3576726"/>
              <a:gd name="connsiteX21" fmla="*/ 4198619 w 4198619"/>
              <a:gd name="connsiteY21" fmla="*/ 1783533 h 3576726"/>
              <a:gd name="connsiteX22" fmla="*/ 4189566 w 4198619"/>
              <a:gd name="connsiteY22" fmla="*/ 2118511 h 3576726"/>
              <a:gd name="connsiteX23" fmla="*/ 4171459 w 4198619"/>
              <a:gd name="connsiteY23" fmla="*/ 2335794 h 3576726"/>
              <a:gd name="connsiteX24" fmla="*/ 4162405 w 4198619"/>
              <a:gd name="connsiteY24" fmla="*/ 2498757 h 3576726"/>
              <a:gd name="connsiteX25" fmla="*/ 4135245 w 4198619"/>
              <a:gd name="connsiteY25" fmla="*/ 2670773 h 3576726"/>
              <a:gd name="connsiteX26" fmla="*/ 4108084 w 4198619"/>
              <a:gd name="connsiteY26" fmla="*/ 2851842 h 3576726"/>
              <a:gd name="connsiteX27" fmla="*/ 4089978 w 4198619"/>
              <a:gd name="connsiteY27" fmla="*/ 2906163 h 3576726"/>
              <a:gd name="connsiteX28" fmla="*/ 4080924 w 4198619"/>
              <a:gd name="connsiteY28" fmla="*/ 2933323 h 3576726"/>
              <a:gd name="connsiteX29" fmla="*/ 4053764 w 4198619"/>
              <a:gd name="connsiteY29" fmla="*/ 2969537 h 3576726"/>
              <a:gd name="connsiteX30" fmla="*/ 4035657 w 4198619"/>
              <a:gd name="connsiteY30" fmla="*/ 2996697 h 3576726"/>
              <a:gd name="connsiteX31" fmla="*/ 4008496 w 4198619"/>
              <a:gd name="connsiteY31" fmla="*/ 3014804 h 3576726"/>
              <a:gd name="connsiteX32" fmla="*/ 3990389 w 4198619"/>
              <a:gd name="connsiteY32" fmla="*/ 3041965 h 3576726"/>
              <a:gd name="connsiteX33" fmla="*/ 3936069 w 4198619"/>
              <a:gd name="connsiteY33" fmla="*/ 3096285 h 3576726"/>
              <a:gd name="connsiteX34" fmla="*/ 3881748 w 4198619"/>
              <a:gd name="connsiteY34" fmla="*/ 3177767 h 3576726"/>
              <a:gd name="connsiteX35" fmla="*/ 3836481 w 4198619"/>
              <a:gd name="connsiteY35" fmla="*/ 3232087 h 3576726"/>
              <a:gd name="connsiteX36" fmla="*/ 3782160 w 4198619"/>
              <a:gd name="connsiteY36" fmla="*/ 3268301 h 3576726"/>
              <a:gd name="connsiteX37" fmla="*/ 3727839 w 4198619"/>
              <a:gd name="connsiteY37" fmla="*/ 3304515 h 3576726"/>
              <a:gd name="connsiteX38" fmla="*/ 3700679 w 4198619"/>
              <a:gd name="connsiteY38" fmla="*/ 3322622 h 3576726"/>
              <a:gd name="connsiteX39" fmla="*/ 3664465 w 4198619"/>
              <a:gd name="connsiteY39" fmla="*/ 3331675 h 3576726"/>
              <a:gd name="connsiteX40" fmla="*/ 3637304 w 4198619"/>
              <a:gd name="connsiteY40" fmla="*/ 3340729 h 3576726"/>
              <a:gd name="connsiteX41" fmla="*/ 3582983 w 4198619"/>
              <a:gd name="connsiteY41" fmla="*/ 3385996 h 3576726"/>
              <a:gd name="connsiteX42" fmla="*/ 3555823 w 4198619"/>
              <a:gd name="connsiteY42" fmla="*/ 3395050 h 3576726"/>
              <a:gd name="connsiteX43" fmla="*/ 3501502 w 4198619"/>
              <a:gd name="connsiteY43" fmla="*/ 3422210 h 3576726"/>
              <a:gd name="connsiteX44" fmla="*/ 3447181 w 4198619"/>
              <a:gd name="connsiteY44" fmla="*/ 3449371 h 3576726"/>
              <a:gd name="connsiteX45" fmla="*/ 3420021 w 4198619"/>
              <a:gd name="connsiteY45" fmla="*/ 3467477 h 3576726"/>
              <a:gd name="connsiteX46" fmla="*/ 3392861 w 4198619"/>
              <a:gd name="connsiteY46" fmla="*/ 3476531 h 3576726"/>
              <a:gd name="connsiteX47" fmla="*/ 3347593 w 4198619"/>
              <a:gd name="connsiteY47" fmla="*/ 3494638 h 3576726"/>
              <a:gd name="connsiteX48" fmla="*/ 3293273 w 4198619"/>
              <a:gd name="connsiteY48" fmla="*/ 3512745 h 3576726"/>
              <a:gd name="connsiteX49" fmla="*/ 3266112 w 4198619"/>
              <a:gd name="connsiteY49" fmla="*/ 3521798 h 3576726"/>
              <a:gd name="connsiteX50" fmla="*/ 3238952 w 4198619"/>
              <a:gd name="connsiteY50" fmla="*/ 3539905 h 3576726"/>
              <a:gd name="connsiteX51" fmla="*/ 3202738 w 4198619"/>
              <a:gd name="connsiteY51" fmla="*/ 3548959 h 3576726"/>
              <a:gd name="connsiteX52" fmla="*/ 3148417 w 4198619"/>
              <a:gd name="connsiteY52" fmla="*/ 3567066 h 3576726"/>
              <a:gd name="connsiteX53" fmla="*/ 3121257 w 4198619"/>
              <a:gd name="connsiteY53" fmla="*/ 3576119 h 3576726"/>
              <a:gd name="connsiteX54" fmla="*/ 2858706 w 4198619"/>
              <a:gd name="connsiteY54" fmla="*/ 3548959 h 3576726"/>
              <a:gd name="connsiteX55" fmla="*/ 2505621 w 4198619"/>
              <a:gd name="connsiteY55" fmla="*/ 3539905 h 3576726"/>
              <a:gd name="connsiteX56" fmla="*/ 2270231 w 4198619"/>
              <a:gd name="connsiteY56" fmla="*/ 3485584 h 3576726"/>
              <a:gd name="connsiteX57" fmla="*/ 1980520 w 4198619"/>
              <a:gd name="connsiteY57" fmla="*/ 3449371 h 3576726"/>
              <a:gd name="connsiteX58" fmla="*/ 1697923 w 4198619"/>
              <a:gd name="connsiteY58" fmla="*/ 3321727 h 3576726"/>
              <a:gd name="connsiteX59" fmla="*/ 1238136 w 4198619"/>
              <a:gd name="connsiteY59" fmla="*/ 3340729 h 3576726"/>
              <a:gd name="connsiteX60" fmla="*/ 1048013 w 4198619"/>
              <a:gd name="connsiteY60" fmla="*/ 3250194 h 3576726"/>
              <a:gd name="connsiteX61" fmla="*/ 875997 w 4198619"/>
              <a:gd name="connsiteY61" fmla="*/ 3195873 h 3576726"/>
              <a:gd name="connsiteX62" fmla="*/ 649661 w 4198619"/>
              <a:gd name="connsiteY62" fmla="*/ 3168713 h 3576726"/>
              <a:gd name="connsiteX63" fmla="*/ 392980 w 4198619"/>
              <a:gd name="connsiteY63" fmla="*/ 3213881 h 3576726"/>
              <a:gd name="connsiteX64" fmla="*/ 0 w 4198619"/>
              <a:gd name="connsiteY6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487514 w 4198619"/>
              <a:gd name="connsiteY7" fmla="*/ 380246 h 3576726"/>
              <a:gd name="connsiteX8" fmla="*/ 2650477 w 4198619"/>
              <a:gd name="connsiteY8" fmla="*/ 398353 h 3576726"/>
              <a:gd name="connsiteX9" fmla="*/ 2894920 w 4198619"/>
              <a:gd name="connsiteY9" fmla="*/ 434567 h 3576726"/>
              <a:gd name="connsiteX10" fmla="*/ 3103150 w 4198619"/>
              <a:gd name="connsiteY10" fmla="*/ 479834 h 3576726"/>
              <a:gd name="connsiteX11" fmla="*/ 3275166 w 4198619"/>
              <a:gd name="connsiteY11" fmla="*/ 506994 h 3576726"/>
              <a:gd name="connsiteX12" fmla="*/ 3709732 w 4198619"/>
              <a:gd name="connsiteY12" fmla="*/ 615636 h 3576726"/>
              <a:gd name="connsiteX13" fmla="*/ 3836481 w 4198619"/>
              <a:gd name="connsiteY13" fmla="*/ 814812 h 3576726"/>
              <a:gd name="connsiteX14" fmla="*/ 3908908 w 4198619"/>
              <a:gd name="connsiteY14" fmla="*/ 1004935 h 3576726"/>
              <a:gd name="connsiteX15" fmla="*/ 3999443 w 4198619"/>
              <a:gd name="connsiteY15" fmla="*/ 1294646 h 3576726"/>
              <a:gd name="connsiteX16" fmla="*/ 4071871 w 4198619"/>
              <a:gd name="connsiteY16" fmla="*/ 1493822 h 3576726"/>
              <a:gd name="connsiteX17" fmla="*/ 4117138 w 4198619"/>
              <a:gd name="connsiteY17" fmla="*/ 1557196 h 3576726"/>
              <a:gd name="connsiteX18" fmla="*/ 4135245 w 4198619"/>
              <a:gd name="connsiteY18" fmla="*/ 1584357 h 3576726"/>
              <a:gd name="connsiteX19" fmla="*/ 4171459 w 4198619"/>
              <a:gd name="connsiteY19" fmla="*/ 1683945 h 3576726"/>
              <a:gd name="connsiteX20" fmla="*/ 4180512 w 4198619"/>
              <a:gd name="connsiteY20" fmla="*/ 1720159 h 3576726"/>
              <a:gd name="connsiteX21" fmla="*/ 4198619 w 4198619"/>
              <a:gd name="connsiteY21" fmla="*/ 1783533 h 3576726"/>
              <a:gd name="connsiteX22" fmla="*/ 4189566 w 4198619"/>
              <a:gd name="connsiteY22" fmla="*/ 2118511 h 3576726"/>
              <a:gd name="connsiteX23" fmla="*/ 4171459 w 4198619"/>
              <a:gd name="connsiteY23" fmla="*/ 2335794 h 3576726"/>
              <a:gd name="connsiteX24" fmla="*/ 4162405 w 4198619"/>
              <a:gd name="connsiteY24" fmla="*/ 2498757 h 3576726"/>
              <a:gd name="connsiteX25" fmla="*/ 4135245 w 4198619"/>
              <a:gd name="connsiteY25" fmla="*/ 2670773 h 3576726"/>
              <a:gd name="connsiteX26" fmla="*/ 4108084 w 4198619"/>
              <a:gd name="connsiteY26" fmla="*/ 2851842 h 3576726"/>
              <a:gd name="connsiteX27" fmla="*/ 4089978 w 4198619"/>
              <a:gd name="connsiteY27" fmla="*/ 2906163 h 3576726"/>
              <a:gd name="connsiteX28" fmla="*/ 4080924 w 4198619"/>
              <a:gd name="connsiteY28" fmla="*/ 2933323 h 3576726"/>
              <a:gd name="connsiteX29" fmla="*/ 4053764 w 4198619"/>
              <a:gd name="connsiteY29" fmla="*/ 2969537 h 3576726"/>
              <a:gd name="connsiteX30" fmla="*/ 4035657 w 4198619"/>
              <a:gd name="connsiteY30" fmla="*/ 2996697 h 3576726"/>
              <a:gd name="connsiteX31" fmla="*/ 4008496 w 4198619"/>
              <a:gd name="connsiteY31" fmla="*/ 3014804 h 3576726"/>
              <a:gd name="connsiteX32" fmla="*/ 3990389 w 4198619"/>
              <a:gd name="connsiteY32" fmla="*/ 3041965 h 3576726"/>
              <a:gd name="connsiteX33" fmla="*/ 3936069 w 4198619"/>
              <a:gd name="connsiteY33" fmla="*/ 3096285 h 3576726"/>
              <a:gd name="connsiteX34" fmla="*/ 3881748 w 4198619"/>
              <a:gd name="connsiteY34" fmla="*/ 3177767 h 3576726"/>
              <a:gd name="connsiteX35" fmla="*/ 3836481 w 4198619"/>
              <a:gd name="connsiteY35" fmla="*/ 3232087 h 3576726"/>
              <a:gd name="connsiteX36" fmla="*/ 3782160 w 4198619"/>
              <a:gd name="connsiteY36" fmla="*/ 3268301 h 3576726"/>
              <a:gd name="connsiteX37" fmla="*/ 3727839 w 4198619"/>
              <a:gd name="connsiteY37" fmla="*/ 3304515 h 3576726"/>
              <a:gd name="connsiteX38" fmla="*/ 3700679 w 4198619"/>
              <a:gd name="connsiteY38" fmla="*/ 3322622 h 3576726"/>
              <a:gd name="connsiteX39" fmla="*/ 3664465 w 4198619"/>
              <a:gd name="connsiteY39" fmla="*/ 3331675 h 3576726"/>
              <a:gd name="connsiteX40" fmla="*/ 3637304 w 4198619"/>
              <a:gd name="connsiteY40" fmla="*/ 3340729 h 3576726"/>
              <a:gd name="connsiteX41" fmla="*/ 3582983 w 4198619"/>
              <a:gd name="connsiteY41" fmla="*/ 3385996 h 3576726"/>
              <a:gd name="connsiteX42" fmla="*/ 3555823 w 4198619"/>
              <a:gd name="connsiteY42" fmla="*/ 3395050 h 3576726"/>
              <a:gd name="connsiteX43" fmla="*/ 3501502 w 4198619"/>
              <a:gd name="connsiteY43" fmla="*/ 3422210 h 3576726"/>
              <a:gd name="connsiteX44" fmla="*/ 3447181 w 4198619"/>
              <a:gd name="connsiteY44" fmla="*/ 3449371 h 3576726"/>
              <a:gd name="connsiteX45" fmla="*/ 3420021 w 4198619"/>
              <a:gd name="connsiteY45" fmla="*/ 3467477 h 3576726"/>
              <a:gd name="connsiteX46" fmla="*/ 3392861 w 4198619"/>
              <a:gd name="connsiteY46" fmla="*/ 3476531 h 3576726"/>
              <a:gd name="connsiteX47" fmla="*/ 3347593 w 4198619"/>
              <a:gd name="connsiteY47" fmla="*/ 3494638 h 3576726"/>
              <a:gd name="connsiteX48" fmla="*/ 3293273 w 4198619"/>
              <a:gd name="connsiteY48" fmla="*/ 3512745 h 3576726"/>
              <a:gd name="connsiteX49" fmla="*/ 3266112 w 4198619"/>
              <a:gd name="connsiteY49" fmla="*/ 3521798 h 3576726"/>
              <a:gd name="connsiteX50" fmla="*/ 3238952 w 4198619"/>
              <a:gd name="connsiteY50" fmla="*/ 3539905 h 3576726"/>
              <a:gd name="connsiteX51" fmla="*/ 3202738 w 4198619"/>
              <a:gd name="connsiteY51" fmla="*/ 3548959 h 3576726"/>
              <a:gd name="connsiteX52" fmla="*/ 3148417 w 4198619"/>
              <a:gd name="connsiteY52" fmla="*/ 3567066 h 3576726"/>
              <a:gd name="connsiteX53" fmla="*/ 3121257 w 4198619"/>
              <a:gd name="connsiteY53" fmla="*/ 3576119 h 3576726"/>
              <a:gd name="connsiteX54" fmla="*/ 2858706 w 4198619"/>
              <a:gd name="connsiteY54" fmla="*/ 3548959 h 3576726"/>
              <a:gd name="connsiteX55" fmla="*/ 2505621 w 4198619"/>
              <a:gd name="connsiteY55" fmla="*/ 3539905 h 3576726"/>
              <a:gd name="connsiteX56" fmla="*/ 2270231 w 4198619"/>
              <a:gd name="connsiteY56" fmla="*/ 3485584 h 3576726"/>
              <a:gd name="connsiteX57" fmla="*/ 1980520 w 4198619"/>
              <a:gd name="connsiteY57" fmla="*/ 3449371 h 3576726"/>
              <a:gd name="connsiteX58" fmla="*/ 1697923 w 4198619"/>
              <a:gd name="connsiteY58" fmla="*/ 3321727 h 3576726"/>
              <a:gd name="connsiteX59" fmla="*/ 1238136 w 4198619"/>
              <a:gd name="connsiteY59" fmla="*/ 3340729 h 3576726"/>
              <a:gd name="connsiteX60" fmla="*/ 1048013 w 4198619"/>
              <a:gd name="connsiteY60" fmla="*/ 3250194 h 3576726"/>
              <a:gd name="connsiteX61" fmla="*/ 875997 w 4198619"/>
              <a:gd name="connsiteY61" fmla="*/ 3195873 h 3576726"/>
              <a:gd name="connsiteX62" fmla="*/ 649661 w 4198619"/>
              <a:gd name="connsiteY62" fmla="*/ 3168713 h 3576726"/>
              <a:gd name="connsiteX63" fmla="*/ 392980 w 4198619"/>
              <a:gd name="connsiteY63" fmla="*/ 3213881 h 3576726"/>
              <a:gd name="connsiteX64" fmla="*/ 0 w 4198619"/>
              <a:gd name="connsiteY6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487514 w 4198619"/>
              <a:gd name="connsiteY7" fmla="*/ 380246 h 3576726"/>
              <a:gd name="connsiteX8" fmla="*/ 2650477 w 4198619"/>
              <a:gd name="connsiteY8" fmla="*/ 398353 h 3576726"/>
              <a:gd name="connsiteX9" fmla="*/ 2894920 w 4198619"/>
              <a:gd name="connsiteY9" fmla="*/ 434567 h 3576726"/>
              <a:gd name="connsiteX10" fmla="*/ 3103150 w 4198619"/>
              <a:gd name="connsiteY10" fmla="*/ 479834 h 3576726"/>
              <a:gd name="connsiteX11" fmla="*/ 3275166 w 4198619"/>
              <a:gd name="connsiteY11" fmla="*/ 506994 h 3576726"/>
              <a:gd name="connsiteX12" fmla="*/ 3709732 w 4198619"/>
              <a:gd name="connsiteY12" fmla="*/ 615636 h 3576726"/>
              <a:gd name="connsiteX13" fmla="*/ 3836481 w 4198619"/>
              <a:gd name="connsiteY13" fmla="*/ 814812 h 3576726"/>
              <a:gd name="connsiteX14" fmla="*/ 3908908 w 4198619"/>
              <a:gd name="connsiteY14" fmla="*/ 1004935 h 3576726"/>
              <a:gd name="connsiteX15" fmla="*/ 3999443 w 4198619"/>
              <a:gd name="connsiteY15" fmla="*/ 1294646 h 3576726"/>
              <a:gd name="connsiteX16" fmla="*/ 4071871 w 4198619"/>
              <a:gd name="connsiteY16" fmla="*/ 1493822 h 3576726"/>
              <a:gd name="connsiteX17" fmla="*/ 4117138 w 4198619"/>
              <a:gd name="connsiteY17" fmla="*/ 1557196 h 3576726"/>
              <a:gd name="connsiteX18" fmla="*/ 4135245 w 4198619"/>
              <a:gd name="connsiteY18" fmla="*/ 1584357 h 3576726"/>
              <a:gd name="connsiteX19" fmla="*/ 4171459 w 4198619"/>
              <a:gd name="connsiteY19" fmla="*/ 1683945 h 3576726"/>
              <a:gd name="connsiteX20" fmla="*/ 4180512 w 4198619"/>
              <a:gd name="connsiteY20" fmla="*/ 1720159 h 3576726"/>
              <a:gd name="connsiteX21" fmla="*/ 4198619 w 4198619"/>
              <a:gd name="connsiteY21" fmla="*/ 1783533 h 3576726"/>
              <a:gd name="connsiteX22" fmla="*/ 4189566 w 4198619"/>
              <a:gd name="connsiteY22" fmla="*/ 2118511 h 3576726"/>
              <a:gd name="connsiteX23" fmla="*/ 4171459 w 4198619"/>
              <a:gd name="connsiteY23" fmla="*/ 2335794 h 3576726"/>
              <a:gd name="connsiteX24" fmla="*/ 4162405 w 4198619"/>
              <a:gd name="connsiteY24" fmla="*/ 2498757 h 3576726"/>
              <a:gd name="connsiteX25" fmla="*/ 4135245 w 4198619"/>
              <a:gd name="connsiteY25" fmla="*/ 2670773 h 3576726"/>
              <a:gd name="connsiteX26" fmla="*/ 4108084 w 4198619"/>
              <a:gd name="connsiteY26" fmla="*/ 2851842 h 3576726"/>
              <a:gd name="connsiteX27" fmla="*/ 4089978 w 4198619"/>
              <a:gd name="connsiteY27" fmla="*/ 2906163 h 3576726"/>
              <a:gd name="connsiteX28" fmla="*/ 4080924 w 4198619"/>
              <a:gd name="connsiteY28" fmla="*/ 2933323 h 3576726"/>
              <a:gd name="connsiteX29" fmla="*/ 4053764 w 4198619"/>
              <a:gd name="connsiteY29" fmla="*/ 2969537 h 3576726"/>
              <a:gd name="connsiteX30" fmla="*/ 4035657 w 4198619"/>
              <a:gd name="connsiteY30" fmla="*/ 2996697 h 3576726"/>
              <a:gd name="connsiteX31" fmla="*/ 4008496 w 4198619"/>
              <a:gd name="connsiteY31" fmla="*/ 3014804 h 3576726"/>
              <a:gd name="connsiteX32" fmla="*/ 3990389 w 4198619"/>
              <a:gd name="connsiteY32" fmla="*/ 3041965 h 3576726"/>
              <a:gd name="connsiteX33" fmla="*/ 3936069 w 4198619"/>
              <a:gd name="connsiteY33" fmla="*/ 3096285 h 3576726"/>
              <a:gd name="connsiteX34" fmla="*/ 3881748 w 4198619"/>
              <a:gd name="connsiteY34" fmla="*/ 3177767 h 3576726"/>
              <a:gd name="connsiteX35" fmla="*/ 3836481 w 4198619"/>
              <a:gd name="connsiteY35" fmla="*/ 3232087 h 3576726"/>
              <a:gd name="connsiteX36" fmla="*/ 3782160 w 4198619"/>
              <a:gd name="connsiteY36" fmla="*/ 3268301 h 3576726"/>
              <a:gd name="connsiteX37" fmla="*/ 3727839 w 4198619"/>
              <a:gd name="connsiteY37" fmla="*/ 3304515 h 3576726"/>
              <a:gd name="connsiteX38" fmla="*/ 3700679 w 4198619"/>
              <a:gd name="connsiteY38" fmla="*/ 3322622 h 3576726"/>
              <a:gd name="connsiteX39" fmla="*/ 3664465 w 4198619"/>
              <a:gd name="connsiteY39" fmla="*/ 3331675 h 3576726"/>
              <a:gd name="connsiteX40" fmla="*/ 3637304 w 4198619"/>
              <a:gd name="connsiteY40" fmla="*/ 3340729 h 3576726"/>
              <a:gd name="connsiteX41" fmla="*/ 3582983 w 4198619"/>
              <a:gd name="connsiteY41" fmla="*/ 3385996 h 3576726"/>
              <a:gd name="connsiteX42" fmla="*/ 3555823 w 4198619"/>
              <a:gd name="connsiteY42" fmla="*/ 3395050 h 3576726"/>
              <a:gd name="connsiteX43" fmla="*/ 3501502 w 4198619"/>
              <a:gd name="connsiteY43" fmla="*/ 3422210 h 3576726"/>
              <a:gd name="connsiteX44" fmla="*/ 3447181 w 4198619"/>
              <a:gd name="connsiteY44" fmla="*/ 3449371 h 3576726"/>
              <a:gd name="connsiteX45" fmla="*/ 3420021 w 4198619"/>
              <a:gd name="connsiteY45" fmla="*/ 3467477 h 3576726"/>
              <a:gd name="connsiteX46" fmla="*/ 3392861 w 4198619"/>
              <a:gd name="connsiteY46" fmla="*/ 3476531 h 3576726"/>
              <a:gd name="connsiteX47" fmla="*/ 3347593 w 4198619"/>
              <a:gd name="connsiteY47" fmla="*/ 3494638 h 3576726"/>
              <a:gd name="connsiteX48" fmla="*/ 3293273 w 4198619"/>
              <a:gd name="connsiteY48" fmla="*/ 3512745 h 3576726"/>
              <a:gd name="connsiteX49" fmla="*/ 3266112 w 4198619"/>
              <a:gd name="connsiteY49" fmla="*/ 3521798 h 3576726"/>
              <a:gd name="connsiteX50" fmla="*/ 3238952 w 4198619"/>
              <a:gd name="connsiteY50" fmla="*/ 3539905 h 3576726"/>
              <a:gd name="connsiteX51" fmla="*/ 3202738 w 4198619"/>
              <a:gd name="connsiteY51" fmla="*/ 3548959 h 3576726"/>
              <a:gd name="connsiteX52" fmla="*/ 3148417 w 4198619"/>
              <a:gd name="connsiteY52" fmla="*/ 3567066 h 3576726"/>
              <a:gd name="connsiteX53" fmla="*/ 3121257 w 4198619"/>
              <a:gd name="connsiteY53" fmla="*/ 3576119 h 3576726"/>
              <a:gd name="connsiteX54" fmla="*/ 2858706 w 4198619"/>
              <a:gd name="connsiteY54" fmla="*/ 3548959 h 3576726"/>
              <a:gd name="connsiteX55" fmla="*/ 2505621 w 4198619"/>
              <a:gd name="connsiteY55" fmla="*/ 3539905 h 3576726"/>
              <a:gd name="connsiteX56" fmla="*/ 2270231 w 4198619"/>
              <a:gd name="connsiteY56" fmla="*/ 3485584 h 3576726"/>
              <a:gd name="connsiteX57" fmla="*/ 1980520 w 4198619"/>
              <a:gd name="connsiteY57" fmla="*/ 3449371 h 3576726"/>
              <a:gd name="connsiteX58" fmla="*/ 1697923 w 4198619"/>
              <a:gd name="connsiteY58" fmla="*/ 3321727 h 3576726"/>
              <a:gd name="connsiteX59" fmla="*/ 1238136 w 4198619"/>
              <a:gd name="connsiteY59" fmla="*/ 3340729 h 3576726"/>
              <a:gd name="connsiteX60" fmla="*/ 1048013 w 4198619"/>
              <a:gd name="connsiteY60" fmla="*/ 3250194 h 3576726"/>
              <a:gd name="connsiteX61" fmla="*/ 875997 w 4198619"/>
              <a:gd name="connsiteY61" fmla="*/ 3195873 h 3576726"/>
              <a:gd name="connsiteX62" fmla="*/ 649661 w 4198619"/>
              <a:gd name="connsiteY62" fmla="*/ 3168713 h 3576726"/>
              <a:gd name="connsiteX63" fmla="*/ 392980 w 4198619"/>
              <a:gd name="connsiteY63" fmla="*/ 3213881 h 3576726"/>
              <a:gd name="connsiteX64" fmla="*/ 0 w 4198619"/>
              <a:gd name="connsiteY6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487514 w 4198619"/>
              <a:gd name="connsiteY7" fmla="*/ 380246 h 3576726"/>
              <a:gd name="connsiteX8" fmla="*/ 2650477 w 4198619"/>
              <a:gd name="connsiteY8" fmla="*/ 398353 h 3576726"/>
              <a:gd name="connsiteX9" fmla="*/ 2894920 w 4198619"/>
              <a:gd name="connsiteY9" fmla="*/ 434567 h 3576726"/>
              <a:gd name="connsiteX10" fmla="*/ 3103150 w 4198619"/>
              <a:gd name="connsiteY10" fmla="*/ 479834 h 3576726"/>
              <a:gd name="connsiteX11" fmla="*/ 3275166 w 4198619"/>
              <a:gd name="connsiteY11" fmla="*/ 506994 h 3576726"/>
              <a:gd name="connsiteX12" fmla="*/ 3709732 w 4198619"/>
              <a:gd name="connsiteY12" fmla="*/ 615636 h 3576726"/>
              <a:gd name="connsiteX13" fmla="*/ 3836481 w 4198619"/>
              <a:gd name="connsiteY13" fmla="*/ 814812 h 3576726"/>
              <a:gd name="connsiteX14" fmla="*/ 3908908 w 4198619"/>
              <a:gd name="connsiteY14" fmla="*/ 1004935 h 3576726"/>
              <a:gd name="connsiteX15" fmla="*/ 3999443 w 4198619"/>
              <a:gd name="connsiteY15" fmla="*/ 1294646 h 3576726"/>
              <a:gd name="connsiteX16" fmla="*/ 4071871 w 4198619"/>
              <a:gd name="connsiteY16" fmla="*/ 1493822 h 3576726"/>
              <a:gd name="connsiteX17" fmla="*/ 4117138 w 4198619"/>
              <a:gd name="connsiteY17" fmla="*/ 1557196 h 3576726"/>
              <a:gd name="connsiteX18" fmla="*/ 4135245 w 4198619"/>
              <a:gd name="connsiteY18" fmla="*/ 1584357 h 3576726"/>
              <a:gd name="connsiteX19" fmla="*/ 4171459 w 4198619"/>
              <a:gd name="connsiteY19" fmla="*/ 1683945 h 3576726"/>
              <a:gd name="connsiteX20" fmla="*/ 4180512 w 4198619"/>
              <a:gd name="connsiteY20" fmla="*/ 1720159 h 3576726"/>
              <a:gd name="connsiteX21" fmla="*/ 4198619 w 4198619"/>
              <a:gd name="connsiteY21" fmla="*/ 1783533 h 3576726"/>
              <a:gd name="connsiteX22" fmla="*/ 4189566 w 4198619"/>
              <a:gd name="connsiteY22" fmla="*/ 2118511 h 3576726"/>
              <a:gd name="connsiteX23" fmla="*/ 4171459 w 4198619"/>
              <a:gd name="connsiteY23" fmla="*/ 2335794 h 3576726"/>
              <a:gd name="connsiteX24" fmla="*/ 4162405 w 4198619"/>
              <a:gd name="connsiteY24" fmla="*/ 2498757 h 3576726"/>
              <a:gd name="connsiteX25" fmla="*/ 4135245 w 4198619"/>
              <a:gd name="connsiteY25" fmla="*/ 2670773 h 3576726"/>
              <a:gd name="connsiteX26" fmla="*/ 4108084 w 4198619"/>
              <a:gd name="connsiteY26" fmla="*/ 2851842 h 3576726"/>
              <a:gd name="connsiteX27" fmla="*/ 4089978 w 4198619"/>
              <a:gd name="connsiteY27" fmla="*/ 2906163 h 3576726"/>
              <a:gd name="connsiteX28" fmla="*/ 4080924 w 4198619"/>
              <a:gd name="connsiteY28" fmla="*/ 2933323 h 3576726"/>
              <a:gd name="connsiteX29" fmla="*/ 4053764 w 4198619"/>
              <a:gd name="connsiteY29" fmla="*/ 2969537 h 3576726"/>
              <a:gd name="connsiteX30" fmla="*/ 4035657 w 4198619"/>
              <a:gd name="connsiteY30" fmla="*/ 2996697 h 3576726"/>
              <a:gd name="connsiteX31" fmla="*/ 4008496 w 4198619"/>
              <a:gd name="connsiteY31" fmla="*/ 3014804 h 3576726"/>
              <a:gd name="connsiteX32" fmla="*/ 3990389 w 4198619"/>
              <a:gd name="connsiteY32" fmla="*/ 3041965 h 3576726"/>
              <a:gd name="connsiteX33" fmla="*/ 3936069 w 4198619"/>
              <a:gd name="connsiteY33" fmla="*/ 3096285 h 3576726"/>
              <a:gd name="connsiteX34" fmla="*/ 3881748 w 4198619"/>
              <a:gd name="connsiteY34" fmla="*/ 3177767 h 3576726"/>
              <a:gd name="connsiteX35" fmla="*/ 3836481 w 4198619"/>
              <a:gd name="connsiteY35" fmla="*/ 3232087 h 3576726"/>
              <a:gd name="connsiteX36" fmla="*/ 3782160 w 4198619"/>
              <a:gd name="connsiteY36" fmla="*/ 3268301 h 3576726"/>
              <a:gd name="connsiteX37" fmla="*/ 3727839 w 4198619"/>
              <a:gd name="connsiteY37" fmla="*/ 3304515 h 3576726"/>
              <a:gd name="connsiteX38" fmla="*/ 3700679 w 4198619"/>
              <a:gd name="connsiteY38" fmla="*/ 3322622 h 3576726"/>
              <a:gd name="connsiteX39" fmla="*/ 3664465 w 4198619"/>
              <a:gd name="connsiteY39" fmla="*/ 3331675 h 3576726"/>
              <a:gd name="connsiteX40" fmla="*/ 3637304 w 4198619"/>
              <a:gd name="connsiteY40" fmla="*/ 3340729 h 3576726"/>
              <a:gd name="connsiteX41" fmla="*/ 3582983 w 4198619"/>
              <a:gd name="connsiteY41" fmla="*/ 3385996 h 3576726"/>
              <a:gd name="connsiteX42" fmla="*/ 3555823 w 4198619"/>
              <a:gd name="connsiteY42" fmla="*/ 3395050 h 3576726"/>
              <a:gd name="connsiteX43" fmla="*/ 3501502 w 4198619"/>
              <a:gd name="connsiteY43" fmla="*/ 3422210 h 3576726"/>
              <a:gd name="connsiteX44" fmla="*/ 3447181 w 4198619"/>
              <a:gd name="connsiteY44" fmla="*/ 3449371 h 3576726"/>
              <a:gd name="connsiteX45" fmla="*/ 3420021 w 4198619"/>
              <a:gd name="connsiteY45" fmla="*/ 3467477 h 3576726"/>
              <a:gd name="connsiteX46" fmla="*/ 3392861 w 4198619"/>
              <a:gd name="connsiteY46" fmla="*/ 3476531 h 3576726"/>
              <a:gd name="connsiteX47" fmla="*/ 3347593 w 4198619"/>
              <a:gd name="connsiteY47" fmla="*/ 3494638 h 3576726"/>
              <a:gd name="connsiteX48" fmla="*/ 3293273 w 4198619"/>
              <a:gd name="connsiteY48" fmla="*/ 3512745 h 3576726"/>
              <a:gd name="connsiteX49" fmla="*/ 3266112 w 4198619"/>
              <a:gd name="connsiteY49" fmla="*/ 3521798 h 3576726"/>
              <a:gd name="connsiteX50" fmla="*/ 3238952 w 4198619"/>
              <a:gd name="connsiteY50" fmla="*/ 3539905 h 3576726"/>
              <a:gd name="connsiteX51" fmla="*/ 3202738 w 4198619"/>
              <a:gd name="connsiteY51" fmla="*/ 3548959 h 3576726"/>
              <a:gd name="connsiteX52" fmla="*/ 3148417 w 4198619"/>
              <a:gd name="connsiteY52" fmla="*/ 3567066 h 3576726"/>
              <a:gd name="connsiteX53" fmla="*/ 3121257 w 4198619"/>
              <a:gd name="connsiteY53" fmla="*/ 3576119 h 3576726"/>
              <a:gd name="connsiteX54" fmla="*/ 2858706 w 4198619"/>
              <a:gd name="connsiteY54" fmla="*/ 3548959 h 3576726"/>
              <a:gd name="connsiteX55" fmla="*/ 2505621 w 4198619"/>
              <a:gd name="connsiteY55" fmla="*/ 3539905 h 3576726"/>
              <a:gd name="connsiteX56" fmla="*/ 2270231 w 4198619"/>
              <a:gd name="connsiteY56" fmla="*/ 3485584 h 3576726"/>
              <a:gd name="connsiteX57" fmla="*/ 1980520 w 4198619"/>
              <a:gd name="connsiteY57" fmla="*/ 3449371 h 3576726"/>
              <a:gd name="connsiteX58" fmla="*/ 1697923 w 4198619"/>
              <a:gd name="connsiteY58" fmla="*/ 3321727 h 3576726"/>
              <a:gd name="connsiteX59" fmla="*/ 1238136 w 4198619"/>
              <a:gd name="connsiteY59" fmla="*/ 3340729 h 3576726"/>
              <a:gd name="connsiteX60" fmla="*/ 1048013 w 4198619"/>
              <a:gd name="connsiteY60" fmla="*/ 3250194 h 3576726"/>
              <a:gd name="connsiteX61" fmla="*/ 875997 w 4198619"/>
              <a:gd name="connsiteY61" fmla="*/ 3195873 h 3576726"/>
              <a:gd name="connsiteX62" fmla="*/ 649661 w 4198619"/>
              <a:gd name="connsiteY62" fmla="*/ 3168713 h 3576726"/>
              <a:gd name="connsiteX63" fmla="*/ 392980 w 4198619"/>
              <a:gd name="connsiteY63" fmla="*/ 3213881 h 3576726"/>
              <a:gd name="connsiteX64" fmla="*/ 0 w 4198619"/>
              <a:gd name="connsiteY64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103150 w 4198619"/>
              <a:gd name="connsiteY9" fmla="*/ 479834 h 3576726"/>
              <a:gd name="connsiteX10" fmla="*/ 3275166 w 4198619"/>
              <a:gd name="connsiteY10" fmla="*/ 506994 h 3576726"/>
              <a:gd name="connsiteX11" fmla="*/ 3709732 w 4198619"/>
              <a:gd name="connsiteY11" fmla="*/ 615636 h 3576726"/>
              <a:gd name="connsiteX12" fmla="*/ 3836481 w 4198619"/>
              <a:gd name="connsiteY12" fmla="*/ 814812 h 3576726"/>
              <a:gd name="connsiteX13" fmla="*/ 3908908 w 4198619"/>
              <a:gd name="connsiteY13" fmla="*/ 1004935 h 3576726"/>
              <a:gd name="connsiteX14" fmla="*/ 3999443 w 4198619"/>
              <a:gd name="connsiteY14" fmla="*/ 1294646 h 3576726"/>
              <a:gd name="connsiteX15" fmla="*/ 4071871 w 4198619"/>
              <a:gd name="connsiteY15" fmla="*/ 1493822 h 3576726"/>
              <a:gd name="connsiteX16" fmla="*/ 4117138 w 4198619"/>
              <a:gd name="connsiteY16" fmla="*/ 1557196 h 3576726"/>
              <a:gd name="connsiteX17" fmla="*/ 4135245 w 4198619"/>
              <a:gd name="connsiteY17" fmla="*/ 1584357 h 3576726"/>
              <a:gd name="connsiteX18" fmla="*/ 4171459 w 4198619"/>
              <a:gd name="connsiteY18" fmla="*/ 1683945 h 3576726"/>
              <a:gd name="connsiteX19" fmla="*/ 4180512 w 4198619"/>
              <a:gd name="connsiteY19" fmla="*/ 1720159 h 3576726"/>
              <a:gd name="connsiteX20" fmla="*/ 4198619 w 4198619"/>
              <a:gd name="connsiteY20" fmla="*/ 1783533 h 3576726"/>
              <a:gd name="connsiteX21" fmla="*/ 4189566 w 4198619"/>
              <a:gd name="connsiteY21" fmla="*/ 2118511 h 3576726"/>
              <a:gd name="connsiteX22" fmla="*/ 4171459 w 4198619"/>
              <a:gd name="connsiteY22" fmla="*/ 2335794 h 3576726"/>
              <a:gd name="connsiteX23" fmla="*/ 4162405 w 4198619"/>
              <a:gd name="connsiteY23" fmla="*/ 2498757 h 3576726"/>
              <a:gd name="connsiteX24" fmla="*/ 4135245 w 4198619"/>
              <a:gd name="connsiteY24" fmla="*/ 2670773 h 3576726"/>
              <a:gd name="connsiteX25" fmla="*/ 4108084 w 4198619"/>
              <a:gd name="connsiteY25" fmla="*/ 2851842 h 3576726"/>
              <a:gd name="connsiteX26" fmla="*/ 4089978 w 4198619"/>
              <a:gd name="connsiteY26" fmla="*/ 2906163 h 3576726"/>
              <a:gd name="connsiteX27" fmla="*/ 4080924 w 4198619"/>
              <a:gd name="connsiteY27" fmla="*/ 2933323 h 3576726"/>
              <a:gd name="connsiteX28" fmla="*/ 4053764 w 4198619"/>
              <a:gd name="connsiteY28" fmla="*/ 2969537 h 3576726"/>
              <a:gd name="connsiteX29" fmla="*/ 4035657 w 4198619"/>
              <a:gd name="connsiteY29" fmla="*/ 2996697 h 3576726"/>
              <a:gd name="connsiteX30" fmla="*/ 4008496 w 4198619"/>
              <a:gd name="connsiteY30" fmla="*/ 3014804 h 3576726"/>
              <a:gd name="connsiteX31" fmla="*/ 3990389 w 4198619"/>
              <a:gd name="connsiteY31" fmla="*/ 3041965 h 3576726"/>
              <a:gd name="connsiteX32" fmla="*/ 3936069 w 4198619"/>
              <a:gd name="connsiteY32" fmla="*/ 3096285 h 3576726"/>
              <a:gd name="connsiteX33" fmla="*/ 3881748 w 4198619"/>
              <a:gd name="connsiteY33" fmla="*/ 3177767 h 3576726"/>
              <a:gd name="connsiteX34" fmla="*/ 3836481 w 4198619"/>
              <a:gd name="connsiteY34" fmla="*/ 3232087 h 3576726"/>
              <a:gd name="connsiteX35" fmla="*/ 3782160 w 4198619"/>
              <a:gd name="connsiteY35" fmla="*/ 3268301 h 3576726"/>
              <a:gd name="connsiteX36" fmla="*/ 3727839 w 4198619"/>
              <a:gd name="connsiteY36" fmla="*/ 3304515 h 3576726"/>
              <a:gd name="connsiteX37" fmla="*/ 3700679 w 4198619"/>
              <a:gd name="connsiteY37" fmla="*/ 3322622 h 3576726"/>
              <a:gd name="connsiteX38" fmla="*/ 3664465 w 4198619"/>
              <a:gd name="connsiteY38" fmla="*/ 3331675 h 3576726"/>
              <a:gd name="connsiteX39" fmla="*/ 3637304 w 4198619"/>
              <a:gd name="connsiteY39" fmla="*/ 3340729 h 3576726"/>
              <a:gd name="connsiteX40" fmla="*/ 3582983 w 4198619"/>
              <a:gd name="connsiteY40" fmla="*/ 3385996 h 3576726"/>
              <a:gd name="connsiteX41" fmla="*/ 3555823 w 4198619"/>
              <a:gd name="connsiteY41" fmla="*/ 3395050 h 3576726"/>
              <a:gd name="connsiteX42" fmla="*/ 3501502 w 4198619"/>
              <a:gd name="connsiteY42" fmla="*/ 3422210 h 3576726"/>
              <a:gd name="connsiteX43" fmla="*/ 3447181 w 4198619"/>
              <a:gd name="connsiteY43" fmla="*/ 3449371 h 3576726"/>
              <a:gd name="connsiteX44" fmla="*/ 3420021 w 4198619"/>
              <a:gd name="connsiteY44" fmla="*/ 3467477 h 3576726"/>
              <a:gd name="connsiteX45" fmla="*/ 3392861 w 4198619"/>
              <a:gd name="connsiteY45" fmla="*/ 3476531 h 3576726"/>
              <a:gd name="connsiteX46" fmla="*/ 3347593 w 4198619"/>
              <a:gd name="connsiteY46" fmla="*/ 3494638 h 3576726"/>
              <a:gd name="connsiteX47" fmla="*/ 3293273 w 4198619"/>
              <a:gd name="connsiteY47" fmla="*/ 3512745 h 3576726"/>
              <a:gd name="connsiteX48" fmla="*/ 3266112 w 4198619"/>
              <a:gd name="connsiteY48" fmla="*/ 3521798 h 3576726"/>
              <a:gd name="connsiteX49" fmla="*/ 3238952 w 4198619"/>
              <a:gd name="connsiteY49" fmla="*/ 3539905 h 3576726"/>
              <a:gd name="connsiteX50" fmla="*/ 3202738 w 4198619"/>
              <a:gd name="connsiteY50" fmla="*/ 3548959 h 3576726"/>
              <a:gd name="connsiteX51" fmla="*/ 3148417 w 4198619"/>
              <a:gd name="connsiteY51" fmla="*/ 3567066 h 3576726"/>
              <a:gd name="connsiteX52" fmla="*/ 3121257 w 4198619"/>
              <a:gd name="connsiteY52" fmla="*/ 3576119 h 3576726"/>
              <a:gd name="connsiteX53" fmla="*/ 2858706 w 4198619"/>
              <a:gd name="connsiteY53" fmla="*/ 3548959 h 3576726"/>
              <a:gd name="connsiteX54" fmla="*/ 2505621 w 4198619"/>
              <a:gd name="connsiteY54" fmla="*/ 3539905 h 3576726"/>
              <a:gd name="connsiteX55" fmla="*/ 2270231 w 4198619"/>
              <a:gd name="connsiteY55" fmla="*/ 3485584 h 3576726"/>
              <a:gd name="connsiteX56" fmla="*/ 1980520 w 4198619"/>
              <a:gd name="connsiteY56" fmla="*/ 3449371 h 3576726"/>
              <a:gd name="connsiteX57" fmla="*/ 1697923 w 4198619"/>
              <a:gd name="connsiteY57" fmla="*/ 3321727 h 3576726"/>
              <a:gd name="connsiteX58" fmla="*/ 1238136 w 4198619"/>
              <a:gd name="connsiteY58" fmla="*/ 3340729 h 3576726"/>
              <a:gd name="connsiteX59" fmla="*/ 1048013 w 4198619"/>
              <a:gd name="connsiteY59" fmla="*/ 3250194 h 3576726"/>
              <a:gd name="connsiteX60" fmla="*/ 875997 w 4198619"/>
              <a:gd name="connsiteY60" fmla="*/ 3195873 h 3576726"/>
              <a:gd name="connsiteX61" fmla="*/ 649661 w 4198619"/>
              <a:gd name="connsiteY61" fmla="*/ 3168713 h 3576726"/>
              <a:gd name="connsiteX62" fmla="*/ 392980 w 4198619"/>
              <a:gd name="connsiteY62" fmla="*/ 3213881 h 3576726"/>
              <a:gd name="connsiteX63" fmla="*/ 0 w 4198619"/>
              <a:gd name="connsiteY63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836481 w 4198619"/>
              <a:gd name="connsiteY11" fmla="*/ 814812 h 3576726"/>
              <a:gd name="connsiteX12" fmla="*/ 3908908 w 4198619"/>
              <a:gd name="connsiteY12" fmla="*/ 1004935 h 3576726"/>
              <a:gd name="connsiteX13" fmla="*/ 3999443 w 4198619"/>
              <a:gd name="connsiteY13" fmla="*/ 1294646 h 3576726"/>
              <a:gd name="connsiteX14" fmla="*/ 4071871 w 4198619"/>
              <a:gd name="connsiteY14" fmla="*/ 1493822 h 3576726"/>
              <a:gd name="connsiteX15" fmla="*/ 4117138 w 4198619"/>
              <a:gd name="connsiteY15" fmla="*/ 1557196 h 3576726"/>
              <a:gd name="connsiteX16" fmla="*/ 4135245 w 4198619"/>
              <a:gd name="connsiteY16" fmla="*/ 1584357 h 3576726"/>
              <a:gd name="connsiteX17" fmla="*/ 4171459 w 4198619"/>
              <a:gd name="connsiteY17" fmla="*/ 1683945 h 3576726"/>
              <a:gd name="connsiteX18" fmla="*/ 4180512 w 4198619"/>
              <a:gd name="connsiteY18" fmla="*/ 1720159 h 3576726"/>
              <a:gd name="connsiteX19" fmla="*/ 4198619 w 4198619"/>
              <a:gd name="connsiteY19" fmla="*/ 1783533 h 3576726"/>
              <a:gd name="connsiteX20" fmla="*/ 4189566 w 4198619"/>
              <a:gd name="connsiteY20" fmla="*/ 2118511 h 3576726"/>
              <a:gd name="connsiteX21" fmla="*/ 4171459 w 4198619"/>
              <a:gd name="connsiteY21" fmla="*/ 2335794 h 3576726"/>
              <a:gd name="connsiteX22" fmla="*/ 4162405 w 4198619"/>
              <a:gd name="connsiteY22" fmla="*/ 2498757 h 3576726"/>
              <a:gd name="connsiteX23" fmla="*/ 4135245 w 4198619"/>
              <a:gd name="connsiteY23" fmla="*/ 2670773 h 3576726"/>
              <a:gd name="connsiteX24" fmla="*/ 4108084 w 4198619"/>
              <a:gd name="connsiteY24" fmla="*/ 2851842 h 3576726"/>
              <a:gd name="connsiteX25" fmla="*/ 4089978 w 4198619"/>
              <a:gd name="connsiteY25" fmla="*/ 2906163 h 3576726"/>
              <a:gd name="connsiteX26" fmla="*/ 4080924 w 4198619"/>
              <a:gd name="connsiteY26" fmla="*/ 2933323 h 3576726"/>
              <a:gd name="connsiteX27" fmla="*/ 4053764 w 4198619"/>
              <a:gd name="connsiteY27" fmla="*/ 2969537 h 3576726"/>
              <a:gd name="connsiteX28" fmla="*/ 4035657 w 4198619"/>
              <a:gd name="connsiteY28" fmla="*/ 2996697 h 3576726"/>
              <a:gd name="connsiteX29" fmla="*/ 4008496 w 4198619"/>
              <a:gd name="connsiteY29" fmla="*/ 3014804 h 3576726"/>
              <a:gd name="connsiteX30" fmla="*/ 3990389 w 4198619"/>
              <a:gd name="connsiteY30" fmla="*/ 3041965 h 3576726"/>
              <a:gd name="connsiteX31" fmla="*/ 3936069 w 4198619"/>
              <a:gd name="connsiteY31" fmla="*/ 3096285 h 3576726"/>
              <a:gd name="connsiteX32" fmla="*/ 3881748 w 4198619"/>
              <a:gd name="connsiteY32" fmla="*/ 3177767 h 3576726"/>
              <a:gd name="connsiteX33" fmla="*/ 3836481 w 4198619"/>
              <a:gd name="connsiteY33" fmla="*/ 3232087 h 3576726"/>
              <a:gd name="connsiteX34" fmla="*/ 3782160 w 4198619"/>
              <a:gd name="connsiteY34" fmla="*/ 3268301 h 3576726"/>
              <a:gd name="connsiteX35" fmla="*/ 3727839 w 4198619"/>
              <a:gd name="connsiteY35" fmla="*/ 3304515 h 3576726"/>
              <a:gd name="connsiteX36" fmla="*/ 3700679 w 4198619"/>
              <a:gd name="connsiteY36" fmla="*/ 3322622 h 3576726"/>
              <a:gd name="connsiteX37" fmla="*/ 3664465 w 4198619"/>
              <a:gd name="connsiteY37" fmla="*/ 3331675 h 3576726"/>
              <a:gd name="connsiteX38" fmla="*/ 3637304 w 4198619"/>
              <a:gd name="connsiteY38" fmla="*/ 3340729 h 3576726"/>
              <a:gd name="connsiteX39" fmla="*/ 3582983 w 4198619"/>
              <a:gd name="connsiteY39" fmla="*/ 3385996 h 3576726"/>
              <a:gd name="connsiteX40" fmla="*/ 3555823 w 4198619"/>
              <a:gd name="connsiteY40" fmla="*/ 3395050 h 3576726"/>
              <a:gd name="connsiteX41" fmla="*/ 3501502 w 4198619"/>
              <a:gd name="connsiteY41" fmla="*/ 3422210 h 3576726"/>
              <a:gd name="connsiteX42" fmla="*/ 3447181 w 4198619"/>
              <a:gd name="connsiteY42" fmla="*/ 3449371 h 3576726"/>
              <a:gd name="connsiteX43" fmla="*/ 3420021 w 4198619"/>
              <a:gd name="connsiteY43" fmla="*/ 3467477 h 3576726"/>
              <a:gd name="connsiteX44" fmla="*/ 3392861 w 4198619"/>
              <a:gd name="connsiteY44" fmla="*/ 3476531 h 3576726"/>
              <a:gd name="connsiteX45" fmla="*/ 3347593 w 4198619"/>
              <a:gd name="connsiteY45" fmla="*/ 3494638 h 3576726"/>
              <a:gd name="connsiteX46" fmla="*/ 3293273 w 4198619"/>
              <a:gd name="connsiteY46" fmla="*/ 3512745 h 3576726"/>
              <a:gd name="connsiteX47" fmla="*/ 3266112 w 4198619"/>
              <a:gd name="connsiteY47" fmla="*/ 3521798 h 3576726"/>
              <a:gd name="connsiteX48" fmla="*/ 3238952 w 4198619"/>
              <a:gd name="connsiteY48" fmla="*/ 3539905 h 3576726"/>
              <a:gd name="connsiteX49" fmla="*/ 3202738 w 4198619"/>
              <a:gd name="connsiteY49" fmla="*/ 3548959 h 3576726"/>
              <a:gd name="connsiteX50" fmla="*/ 3148417 w 4198619"/>
              <a:gd name="connsiteY50" fmla="*/ 3567066 h 3576726"/>
              <a:gd name="connsiteX51" fmla="*/ 3121257 w 4198619"/>
              <a:gd name="connsiteY51" fmla="*/ 3576119 h 3576726"/>
              <a:gd name="connsiteX52" fmla="*/ 2858706 w 4198619"/>
              <a:gd name="connsiteY52" fmla="*/ 3548959 h 3576726"/>
              <a:gd name="connsiteX53" fmla="*/ 2505621 w 4198619"/>
              <a:gd name="connsiteY53" fmla="*/ 3539905 h 3576726"/>
              <a:gd name="connsiteX54" fmla="*/ 2270231 w 4198619"/>
              <a:gd name="connsiteY54" fmla="*/ 3485584 h 3576726"/>
              <a:gd name="connsiteX55" fmla="*/ 1980520 w 4198619"/>
              <a:gd name="connsiteY55" fmla="*/ 3449371 h 3576726"/>
              <a:gd name="connsiteX56" fmla="*/ 1697923 w 4198619"/>
              <a:gd name="connsiteY56" fmla="*/ 3321727 h 3576726"/>
              <a:gd name="connsiteX57" fmla="*/ 1238136 w 4198619"/>
              <a:gd name="connsiteY57" fmla="*/ 3340729 h 3576726"/>
              <a:gd name="connsiteX58" fmla="*/ 1048013 w 4198619"/>
              <a:gd name="connsiteY58" fmla="*/ 3250194 h 3576726"/>
              <a:gd name="connsiteX59" fmla="*/ 875997 w 4198619"/>
              <a:gd name="connsiteY59" fmla="*/ 3195873 h 3576726"/>
              <a:gd name="connsiteX60" fmla="*/ 649661 w 4198619"/>
              <a:gd name="connsiteY60" fmla="*/ 3168713 h 3576726"/>
              <a:gd name="connsiteX61" fmla="*/ 392980 w 4198619"/>
              <a:gd name="connsiteY61" fmla="*/ 3213881 h 3576726"/>
              <a:gd name="connsiteX62" fmla="*/ 0 w 4198619"/>
              <a:gd name="connsiteY62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17138 w 4198619"/>
              <a:gd name="connsiteY14" fmla="*/ 1557196 h 3576726"/>
              <a:gd name="connsiteX15" fmla="*/ 4135245 w 4198619"/>
              <a:gd name="connsiteY15" fmla="*/ 1584357 h 3576726"/>
              <a:gd name="connsiteX16" fmla="*/ 4171459 w 4198619"/>
              <a:gd name="connsiteY16" fmla="*/ 1683945 h 3576726"/>
              <a:gd name="connsiteX17" fmla="*/ 4180512 w 4198619"/>
              <a:gd name="connsiteY17" fmla="*/ 1720159 h 3576726"/>
              <a:gd name="connsiteX18" fmla="*/ 4198619 w 4198619"/>
              <a:gd name="connsiteY18" fmla="*/ 1783533 h 3576726"/>
              <a:gd name="connsiteX19" fmla="*/ 4189566 w 4198619"/>
              <a:gd name="connsiteY19" fmla="*/ 2118511 h 3576726"/>
              <a:gd name="connsiteX20" fmla="*/ 4171459 w 4198619"/>
              <a:gd name="connsiteY20" fmla="*/ 2335794 h 3576726"/>
              <a:gd name="connsiteX21" fmla="*/ 4162405 w 4198619"/>
              <a:gd name="connsiteY21" fmla="*/ 2498757 h 3576726"/>
              <a:gd name="connsiteX22" fmla="*/ 4135245 w 4198619"/>
              <a:gd name="connsiteY22" fmla="*/ 2670773 h 3576726"/>
              <a:gd name="connsiteX23" fmla="*/ 4108084 w 4198619"/>
              <a:gd name="connsiteY23" fmla="*/ 2851842 h 3576726"/>
              <a:gd name="connsiteX24" fmla="*/ 4089978 w 4198619"/>
              <a:gd name="connsiteY24" fmla="*/ 2906163 h 3576726"/>
              <a:gd name="connsiteX25" fmla="*/ 4080924 w 4198619"/>
              <a:gd name="connsiteY25" fmla="*/ 2933323 h 3576726"/>
              <a:gd name="connsiteX26" fmla="*/ 4053764 w 4198619"/>
              <a:gd name="connsiteY26" fmla="*/ 2969537 h 3576726"/>
              <a:gd name="connsiteX27" fmla="*/ 4035657 w 4198619"/>
              <a:gd name="connsiteY27" fmla="*/ 2996697 h 3576726"/>
              <a:gd name="connsiteX28" fmla="*/ 4008496 w 4198619"/>
              <a:gd name="connsiteY28" fmla="*/ 3014804 h 3576726"/>
              <a:gd name="connsiteX29" fmla="*/ 3990389 w 4198619"/>
              <a:gd name="connsiteY29" fmla="*/ 3041965 h 3576726"/>
              <a:gd name="connsiteX30" fmla="*/ 3936069 w 4198619"/>
              <a:gd name="connsiteY30" fmla="*/ 3096285 h 3576726"/>
              <a:gd name="connsiteX31" fmla="*/ 3881748 w 4198619"/>
              <a:gd name="connsiteY31" fmla="*/ 3177767 h 3576726"/>
              <a:gd name="connsiteX32" fmla="*/ 3836481 w 4198619"/>
              <a:gd name="connsiteY32" fmla="*/ 3232087 h 3576726"/>
              <a:gd name="connsiteX33" fmla="*/ 3782160 w 4198619"/>
              <a:gd name="connsiteY33" fmla="*/ 3268301 h 3576726"/>
              <a:gd name="connsiteX34" fmla="*/ 3727839 w 4198619"/>
              <a:gd name="connsiteY34" fmla="*/ 3304515 h 3576726"/>
              <a:gd name="connsiteX35" fmla="*/ 3700679 w 4198619"/>
              <a:gd name="connsiteY35" fmla="*/ 3322622 h 3576726"/>
              <a:gd name="connsiteX36" fmla="*/ 3664465 w 4198619"/>
              <a:gd name="connsiteY36" fmla="*/ 3331675 h 3576726"/>
              <a:gd name="connsiteX37" fmla="*/ 3637304 w 4198619"/>
              <a:gd name="connsiteY37" fmla="*/ 3340729 h 3576726"/>
              <a:gd name="connsiteX38" fmla="*/ 3582983 w 4198619"/>
              <a:gd name="connsiteY38" fmla="*/ 3385996 h 3576726"/>
              <a:gd name="connsiteX39" fmla="*/ 3555823 w 4198619"/>
              <a:gd name="connsiteY39" fmla="*/ 3395050 h 3576726"/>
              <a:gd name="connsiteX40" fmla="*/ 3501502 w 4198619"/>
              <a:gd name="connsiteY40" fmla="*/ 3422210 h 3576726"/>
              <a:gd name="connsiteX41" fmla="*/ 3447181 w 4198619"/>
              <a:gd name="connsiteY41" fmla="*/ 3449371 h 3576726"/>
              <a:gd name="connsiteX42" fmla="*/ 3420021 w 4198619"/>
              <a:gd name="connsiteY42" fmla="*/ 3467477 h 3576726"/>
              <a:gd name="connsiteX43" fmla="*/ 3392861 w 4198619"/>
              <a:gd name="connsiteY43" fmla="*/ 3476531 h 3576726"/>
              <a:gd name="connsiteX44" fmla="*/ 3347593 w 4198619"/>
              <a:gd name="connsiteY44" fmla="*/ 3494638 h 3576726"/>
              <a:gd name="connsiteX45" fmla="*/ 3293273 w 4198619"/>
              <a:gd name="connsiteY45" fmla="*/ 3512745 h 3576726"/>
              <a:gd name="connsiteX46" fmla="*/ 3266112 w 4198619"/>
              <a:gd name="connsiteY46" fmla="*/ 3521798 h 3576726"/>
              <a:gd name="connsiteX47" fmla="*/ 3238952 w 4198619"/>
              <a:gd name="connsiteY47" fmla="*/ 3539905 h 3576726"/>
              <a:gd name="connsiteX48" fmla="*/ 3202738 w 4198619"/>
              <a:gd name="connsiteY48" fmla="*/ 3548959 h 3576726"/>
              <a:gd name="connsiteX49" fmla="*/ 3148417 w 4198619"/>
              <a:gd name="connsiteY49" fmla="*/ 3567066 h 3576726"/>
              <a:gd name="connsiteX50" fmla="*/ 3121257 w 4198619"/>
              <a:gd name="connsiteY50" fmla="*/ 3576119 h 3576726"/>
              <a:gd name="connsiteX51" fmla="*/ 2858706 w 4198619"/>
              <a:gd name="connsiteY51" fmla="*/ 3548959 h 3576726"/>
              <a:gd name="connsiteX52" fmla="*/ 2505621 w 4198619"/>
              <a:gd name="connsiteY52" fmla="*/ 3539905 h 3576726"/>
              <a:gd name="connsiteX53" fmla="*/ 2270231 w 4198619"/>
              <a:gd name="connsiteY53" fmla="*/ 3485584 h 3576726"/>
              <a:gd name="connsiteX54" fmla="*/ 1980520 w 4198619"/>
              <a:gd name="connsiteY54" fmla="*/ 3449371 h 3576726"/>
              <a:gd name="connsiteX55" fmla="*/ 1697923 w 4198619"/>
              <a:gd name="connsiteY55" fmla="*/ 3321727 h 3576726"/>
              <a:gd name="connsiteX56" fmla="*/ 1238136 w 4198619"/>
              <a:gd name="connsiteY56" fmla="*/ 3340729 h 3576726"/>
              <a:gd name="connsiteX57" fmla="*/ 1048013 w 4198619"/>
              <a:gd name="connsiteY57" fmla="*/ 3250194 h 3576726"/>
              <a:gd name="connsiteX58" fmla="*/ 875997 w 4198619"/>
              <a:gd name="connsiteY58" fmla="*/ 3195873 h 3576726"/>
              <a:gd name="connsiteX59" fmla="*/ 649661 w 4198619"/>
              <a:gd name="connsiteY59" fmla="*/ 3168713 h 3576726"/>
              <a:gd name="connsiteX60" fmla="*/ 392980 w 4198619"/>
              <a:gd name="connsiteY60" fmla="*/ 3213881 h 3576726"/>
              <a:gd name="connsiteX61" fmla="*/ 0 w 4198619"/>
              <a:gd name="connsiteY61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35245 w 4198619"/>
              <a:gd name="connsiteY14" fmla="*/ 1584357 h 3576726"/>
              <a:gd name="connsiteX15" fmla="*/ 4171459 w 4198619"/>
              <a:gd name="connsiteY15" fmla="*/ 1683945 h 3576726"/>
              <a:gd name="connsiteX16" fmla="*/ 4180512 w 4198619"/>
              <a:gd name="connsiteY16" fmla="*/ 1720159 h 3576726"/>
              <a:gd name="connsiteX17" fmla="*/ 4198619 w 4198619"/>
              <a:gd name="connsiteY17" fmla="*/ 1783533 h 3576726"/>
              <a:gd name="connsiteX18" fmla="*/ 4189566 w 4198619"/>
              <a:gd name="connsiteY18" fmla="*/ 2118511 h 3576726"/>
              <a:gd name="connsiteX19" fmla="*/ 4171459 w 4198619"/>
              <a:gd name="connsiteY19" fmla="*/ 2335794 h 3576726"/>
              <a:gd name="connsiteX20" fmla="*/ 4162405 w 4198619"/>
              <a:gd name="connsiteY20" fmla="*/ 2498757 h 3576726"/>
              <a:gd name="connsiteX21" fmla="*/ 4135245 w 4198619"/>
              <a:gd name="connsiteY21" fmla="*/ 2670773 h 3576726"/>
              <a:gd name="connsiteX22" fmla="*/ 4108084 w 4198619"/>
              <a:gd name="connsiteY22" fmla="*/ 2851842 h 3576726"/>
              <a:gd name="connsiteX23" fmla="*/ 4089978 w 4198619"/>
              <a:gd name="connsiteY23" fmla="*/ 2906163 h 3576726"/>
              <a:gd name="connsiteX24" fmla="*/ 4080924 w 4198619"/>
              <a:gd name="connsiteY24" fmla="*/ 2933323 h 3576726"/>
              <a:gd name="connsiteX25" fmla="*/ 4053764 w 4198619"/>
              <a:gd name="connsiteY25" fmla="*/ 2969537 h 3576726"/>
              <a:gd name="connsiteX26" fmla="*/ 4035657 w 4198619"/>
              <a:gd name="connsiteY26" fmla="*/ 2996697 h 3576726"/>
              <a:gd name="connsiteX27" fmla="*/ 4008496 w 4198619"/>
              <a:gd name="connsiteY27" fmla="*/ 3014804 h 3576726"/>
              <a:gd name="connsiteX28" fmla="*/ 3990389 w 4198619"/>
              <a:gd name="connsiteY28" fmla="*/ 3041965 h 3576726"/>
              <a:gd name="connsiteX29" fmla="*/ 3936069 w 4198619"/>
              <a:gd name="connsiteY29" fmla="*/ 3096285 h 3576726"/>
              <a:gd name="connsiteX30" fmla="*/ 3881748 w 4198619"/>
              <a:gd name="connsiteY30" fmla="*/ 3177767 h 3576726"/>
              <a:gd name="connsiteX31" fmla="*/ 3836481 w 4198619"/>
              <a:gd name="connsiteY31" fmla="*/ 3232087 h 3576726"/>
              <a:gd name="connsiteX32" fmla="*/ 3782160 w 4198619"/>
              <a:gd name="connsiteY32" fmla="*/ 3268301 h 3576726"/>
              <a:gd name="connsiteX33" fmla="*/ 3727839 w 4198619"/>
              <a:gd name="connsiteY33" fmla="*/ 3304515 h 3576726"/>
              <a:gd name="connsiteX34" fmla="*/ 3700679 w 4198619"/>
              <a:gd name="connsiteY34" fmla="*/ 3322622 h 3576726"/>
              <a:gd name="connsiteX35" fmla="*/ 3664465 w 4198619"/>
              <a:gd name="connsiteY35" fmla="*/ 3331675 h 3576726"/>
              <a:gd name="connsiteX36" fmla="*/ 3637304 w 4198619"/>
              <a:gd name="connsiteY36" fmla="*/ 3340729 h 3576726"/>
              <a:gd name="connsiteX37" fmla="*/ 3582983 w 4198619"/>
              <a:gd name="connsiteY37" fmla="*/ 3385996 h 3576726"/>
              <a:gd name="connsiteX38" fmla="*/ 3555823 w 4198619"/>
              <a:gd name="connsiteY38" fmla="*/ 3395050 h 3576726"/>
              <a:gd name="connsiteX39" fmla="*/ 3501502 w 4198619"/>
              <a:gd name="connsiteY39" fmla="*/ 3422210 h 3576726"/>
              <a:gd name="connsiteX40" fmla="*/ 3447181 w 4198619"/>
              <a:gd name="connsiteY40" fmla="*/ 3449371 h 3576726"/>
              <a:gd name="connsiteX41" fmla="*/ 3420021 w 4198619"/>
              <a:gd name="connsiteY41" fmla="*/ 3467477 h 3576726"/>
              <a:gd name="connsiteX42" fmla="*/ 3392861 w 4198619"/>
              <a:gd name="connsiteY42" fmla="*/ 3476531 h 3576726"/>
              <a:gd name="connsiteX43" fmla="*/ 3347593 w 4198619"/>
              <a:gd name="connsiteY43" fmla="*/ 3494638 h 3576726"/>
              <a:gd name="connsiteX44" fmla="*/ 3293273 w 4198619"/>
              <a:gd name="connsiteY44" fmla="*/ 3512745 h 3576726"/>
              <a:gd name="connsiteX45" fmla="*/ 3266112 w 4198619"/>
              <a:gd name="connsiteY45" fmla="*/ 3521798 h 3576726"/>
              <a:gd name="connsiteX46" fmla="*/ 3238952 w 4198619"/>
              <a:gd name="connsiteY46" fmla="*/ 3539905 h 3576726"/>
              <a:gd name="connsiteX47" fmla="*/ 3202738 w 4198619"/>
              <a:gd name="connsiteY47" fmla="*/ 3548959 h 3576726"/>
              <a:gd name="connsiteX48" fmla="*/ 3148417 w 4198619"/>
              <a:gd name="connsiteY48" fmla="*/ 3567066 h 3576726"/>
              <a:gd name="connsiteX49" fmla="*/ 3121257 w 4198619"/>
              <a:gd name="connsiteY49" fmla="*/ 3576119 h 3576726"/>
              <a:gd name="connsiteX50" fmla="*/ 2858706 w 4198619"/>
              <a:gd name="connsiteY50" fmla="*/ 3548959 h 3576726"/>
              <a:gd name="connsiteX51" fmla="*/ 2505621 w 4198619"/>
              <a:gd name="connsiteY51" fmla="*/ 3539905 h 3576726"/>
              <a:gd name="connsiteX52" fmla="*/ 2270231 w 4198619"/>
              <a:gd name="connsiteY52" fmla="*/ 3485584 h 3576726"/>
              <a:gd name="connsiteX53" fmla="*/ 1980520 w 4198619"/>
              <a:gd name="connsiteY53" fmla="*/ 3449371 h 3576726"/>
              <a:gd name="connsiteX54" fmla="*/ 1697923 w 4198619"/>
              <a:gd name="connsiteY54" fmla="*/ 3321727 h 3576726"/>
              <a:gd name="connsiteX55" fmla="*/ 1238136 w 4198619"/>
              <a:gd name="connsiteY55" fmla="*/ 3340729 h 3576726"/>
              <a:gd name="connsiteX56" fmla="*/ 1048013 w 4198619"/>
              <a:gd name="connsiteY56" fmla="*/ 3250194 h 3576726"/>
              <a:gd name="connsiteX57" fmla="*/ 875997 w 4198619"/>
              <a:gd name="connsiteY57" fmla="*/ 3195873 h 3576726"/>
              <a:gd name="connsiteX58" fmla="*/ 649661 w 4198619"/>
              <a:gd name="connsiteY58" fmla="*/ 3168713 h 3576726"/>
              <a:gd name="connsiteX59" fmla="*/ 392980 w 4198619"/>
              <a:gd name="connsiteY59" fmla="*/ 3213881 h 3576726"/>
              <a:gd name="connsiteX60" fmla="*/ 0 w 4198619"/>
              <a:gd name="connsiteY60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71459 w 4198619"/>
              <a:gd name="connsiteY14" fmla="*/ 1683945 h 3576726"/>
              <a:gd name="connsiteX15" fmla="*/ 4180512 w 4198619"/>
              <a:gd name="connsiteY15" fmla="*/ 1720159 h 3576726"/>
              <a:gd name="connsiteX16" fmla="*/ 4198619 w 4198619"/>
              <a:gd name="connsiteY16" fmla="*/ 1783533 h 3576726"/>
              <a:gd name="connsiteX17" fmla="*/ 4189566 w 4198619"/>
              <a:gd name="connsiteY17" fmla="*/ 2118511 h 3576726"/>
              <a:gd name="connsiteX18" fmla="*/ 4171459 w 4198619"/>
              <a:gd name="connsiteY18" fmla="*/ 2335794 h 3576726"/>
              <a:gd name="connsiteX19" fmla="*/ 4162405 w 4198619"/>
              <a:gd name="connsiteY19" fmla="*/ 2498757 h 3576726"/>
              <a:gd name="connsiteX20" fmla="*/ 4135245 w 4198619"/>
              <a:gd name="connsiteY20" fmla="*/ 2670773 h 3576726"/>
              <a:gd name="connsiteX21" fmla="*/ 4108084 w 4198619"/>
              <a:gd name="connsiteY21" fmla="*/ 2851842 h 3576726"/>
              <a:gd name="connsiteX22" fmla="*/ 4089978 w 4198619"/>
              <a:gd name="connsiteY22" fmla="*/ 2906163 h 3576726"/>
              <a:gd name="connsiteX23" fmla="*/ 4080924 w 4198619"/>
              <a:gd name="connsiteY23" fmla="*/ 2933323 h 3576726"/>
              <a:gd name="connsiteX24" fmla="*/ 4053764 w 4198619"/>
              <a:gd name="connsiteY24" fmla="*/ 2969537 h 3576726"/>
              <a:gd name="connsiteX25" fmla="*/ 4035657 w 4198619"/>
              <a:gd name="connsiteY25" fmla="*/ 2996697 h 3576726"/>
              <a:gd name="connsiteX26" fmla="*/ 4008496 w 4198619"/>
              <a:gd name="connsiteY26" fmla="*/ 3014804 h 3576726"/>
              <a:gd name="connsiteX27" fmla="*/ 3990389 w 4198619"/>
              <a:gd name="connsiteY27" fmla="*/ 3041965 h 3576726"/>
              <a:gd name="connsiteX28" fmla="*/ 3936069 w 4198619"/>
              <a:gd name="connsiteY28" fmla="*/ 3096285 h 3576726"/>
              <a:gd name="connsiteX29" fmla="*/ 3881748 w 4198619"/>
              <a:gd name="connsiteY29" fmla="*/ 3177767 h 3576726"/>
              <a:gd name="connsiteX30" fmla="*/ 3836481 w 4198619"/>
              <a:gd name="connsiteY30" fmla="*/ 3232087 h 3576726"/>
              <a:gd name="connsiteX31" fmla="*/ 3782160 w 4198619"/>
              <a:gd name="connsiteY31" fmla="*/ 3268301 h 3576726"/>
              <a:gd name="connsiteX32" fmla="*/ 3727839 w 4198619"/>
              <a:gd name="connsiteY32" fmla="*/ 3304515 h 3576726"/>
              <a:gd name="connsiteX33" fmla="*/ 3700679 w 4198619"/>
              <a:gd name="connsiteY33" fmla="*/ 3322622 h 3576726"/>
              <a:gd name="connsiteX34" fmla="*/ 3664465 w 4198619"/>
              <a:gd name="connsiteY34" fmla="*/ 3331675 h 3576726"/>
              <a:gd name="connsiteX35" fmla="*/ 3637304 w 4198619"/>
              <a:gd name="connsiteY35" fmla="*/ 3340729 h 3576726"/>
              <a:gd name="connsiteX36" fmla="*/ 3582983 w 4198619"/>
              <a:gd name="connsiteY36" fmla="*/ 3385996 h 3576726"/>
              <a:gd name="connsiteX37" fmla="*/ 3555823 w 4198619"/>
              <a:gd name="connsiteY37" fmla="*/ 3395050 h 3576726"/>
              <a:gd name="connsiteX38" fmla="*/ 3501502 w 4198619"/>
              <a:gd name="connsiteY38" fmla="*/ 3422210 h 3576726"/>
              <a:gd name="connsiteX39" fmla="*/ 3447181 w 4198619"/>
              <a:gd name="connsiteY39" fmla="*/ 3449371 h 3576726"/>
              <a:gd name="connsiteX40" fmla="*/ 3420021 w 4198619"/>
              <a:gd name="connsiteY40" fmla="*/ 3467477 h 3576726"/>
              <a:gd name="connsiteX41" fmla="*/ 3392861 w 4198619"/>
              <a:gd name="connsiteY41" fmla="*/ 3476531 h 3576726"/>
              <a:gd name="connsiteX42" fmla="*/ 3347593 w 4198619"/>
              <a:gd name="connsiteY42" fmla="*/ 3494638 h 3576726"/>
              <a:gd name="connsiteX43" fmla="*/ 3293273 w 4198619"/>
              <a:gd name="connsiteY43" fmla="*/ 3512745 h 3576726"/>
              <a:gd name="connsiteX44" fmla="*/ 3266112 w 4198619"/>
              <a:gd name="connsiteY44" fmla="*/ 3521798 h 3576726"/>
              <a:gd name="connsiteX45" fmla="*/ 3238952 w 4198619"/>
              <a:gd name="connsiteY45" fmla="*/ 3539905 h 3576726"/>
              <a:gd name="connsiteX46" fmla="*/ 3202738 w 4198619"/>
              <a:gd name="connsiteY46" fmla="*/ 3548959 h 3576726"/>
              <a:gd name="connsiteX47" fmla="*/ 3148417 w 4198619"/>
              <a:gd name="connsiteY47" fmla="*/ 3567066 h 3576726"/>
              <a:gd name="connsiteX48" fmla="*/ 3121257 w 4198619"/>
              <a:gd name="connsiteY48" fmla="*/ 3576119 h 3576726"/>
              <a:gd name="connsiteX49" fmla="*/ 2858706 w 4198619"/>
              <a:gd name="connsiteY49" fmla="*/ 3548959 h 3576726"/>
              <a:gd name="connsiteX50" fmla="*/ 2505621 w 4198619"/>
              <a:gd name="connsiteY50" fmla="*/ 3539905 h 3576726"/>
              <a:gd name="connsiteX51" fmla="*/ 2270231 w 4198619"/>
              <a:gd name="connsiteY51" fmla="*/ 3485584 h 3576726"/>
              <a:gd name="connsiteX52" fmla="*/ 1980520 w 4198619"/>
              <a:gd name="connsiteY52" fmla="*/ 3449371 h 3576726"/>
              <a:gd name="connsiteX53" fmla="*/ 1697923 w 4198619"/>
              <a:gd name="connsiteY53" fmla="*/ 3321727 h 3576726"/>
              <a:gd name="connsiteX54" fmla="*/ 1238136 w 4198619"/>
              <a:gd name="connsiteY54" fmla="*/ 3340729 h 3576726"/>
              <a:gd name="connsiteX55" fmla="*/ 1048013 w 4198619"/>
              <a:gd name="connsiteY55" fmla="*/ 3250194 h 3576726"/>
              <a:gd name="connsiteX56" fmla="*/ 875997 w 4198619"/>
              <a:gd name="connsiteY56" fmla="*/ 3195873 h 3576726"/>
              <a:gd name="connsiteX57" fmla="*/ 649661 w 4198619"/>
              <a:gd name="connsiteY57" fmla="*/ 3168713 h 3576726"/>
              <a:gd name="connsiteX58" fmla="*/ 392980 w 4198619"/>
              <a:gd name="connsiteY58" fmla="*/ 3213881 h 3576726"/>
              <a:gd name="connsiteX59" fmla="*/ 0 w 4198619"/>
              <a:gd name="connsiteY59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71459 w 4198619"/>
              <a:gd name="connsiteY14" fmla="*/ 1683945 h 3576726"/>
              <a:gd name="connsiteX15" fmla="*/ 4198619 w 4198619"/>
              <a:gd name="connsiteY15" fmla="*/ 1783533 h 3576726"/>
              <a:gd name="connsiteX16" fmla="*/ 4189566 w 4198619"/>
              <a:gd name="connsiteY16" fmla="*/ 2118511 h 3576726"/>
              <a:gd name="connsiteX17" fmla="*/ 4171459 w 4198619"/>
              <a:gd name="connsiteY17" fmla="*/ 2335794 h 3576726"/>
              <a:gd name="connsiteX18" fmla="*/ 4162405 w 4198619"/>
              <a:gd name="connsiteY18" fmla="*/ 2498757 h 3576726"/>
              <a:gd name="connsiteX19" fmla="*/ 4135245 w 4198619"/>
              <a:gd name="connsiteY19" fmla="*/ 2670773 h 3576726"/>
              <a:gd name="connsiteX20" fmla="*/ 4108084 w 4198619"/>
              <a:gd name="connsiteY20" fmla="*/ 2851842 h 3576726"/>
              <a:gd name="connsiteX21" fmla="*/ 4089978 w 4198619"/>
              <a:gd name="connsiteY21" fmla="*/ 2906163 h 3576726"/>
              <a:gd name="connsiteX22" fmla="*/ 4080924 w 4198619"/>
              <a:gd name="connsiteY22" fmla="*/ 2933323 h 3576726"/>
              <a:gd name="connsiteX23" fmla="*/ 4053764 w 4198619"/>
              <a:gd name="connsiteY23" fmla="*/ 2969537 h 3576726"/>
              <a:gd name="connsiteX24" fmla="*/ 4035657 w 4198619"/>
              <a:gd name="connsiteY24" fmla="*/ 2996697 h 3576726"/>
              <a:gd name="connsiteX25" fmla="*/ 4008496 w 4198619"/>
              <a:gd name="connsiteY25" fmla="*/ 3014804 h 3576726"/>
              <a:gd name="connsiteX26" fmla="*/ 3990389 w 4198619"/>
              <a:gd name="connsiteY26" fmla="*/ 3041965 h 3576726"/>
              <a:gd name="connsiteX27" fmla="*/ 3936069 w 4198619"/>
              <a:gd name="connsiteY27" fmla="*/ 3096285 h 3576726"/>
              <a:gd name="connsiteX28" fmla="*/ 3881748 w 4198619"/>
              <a:gd name="connsiteY28" fmla="*/ 3177767 h 3576726"/>
              <a:gd name="connsiteX29" fmla="*/ 3836481 w 4198619"/>
              <a:gd name="connsiteY29" fmla="*/ 3232087 h 3576726"/>
              <a:gd name="connsiteX30" fmla="*/ 3782160 w 4198619"/>
              <a:gd name="connsiteY30" fmla="*/ 3268301 h 3576726"/>
              <a:gd name="connsiteX31" fmla="*/ 3727839 w 4198619"/>
              <a:gd name="connsiteY31" fmla="*/ 3304515 h 3576726"/>
              <a:gd name="connsiteX32" fmla="*/ 3700679 w 4198619"/>
              <a:gd name="connsiteY32" fmla="*/ 3322622 h 3576726"/>
              <a:gd name="connsiteX33" fmla="*/ 3664465 w 4198619"/>
              <a:gd name="connsiteY33" fmla="*/ 3331675 h 3576726"/>
              <a:gd name="connsiteX34" fmla="*/ 3637304 w 4198619"/>
              <a:gd name="connsiteY34" fmla="*/ 3340729 h 3576726"/>
              <a:gd name="connsiteX35" fmla="*/ 3582983 w 4198619"/>
              <a:gd name="connsiteY35" fmla="*/ 3385996 h 3576726"/>
              <a:gd name="connsiteX36" fmla="*/ 3555823 w 4198619"/>
              <a:gd name="connsiteY36" fmla="*/ 3395050 h 3576726"/>
              <a:gd name="connsiteX37" fmla="*/ 3501502 w 4198619"/>
              <a:gd name="connsiteY37" fmla="*/ 3422210 h 3576726"/>
              <a:gd name="connsiteX38" fmla="*/ 3447181 w 4198619"/>
              <a:gd name="connsiteY38" fmla="*/ 3449371 h 3576726"/>
              <a:gd name="connsiteX39" fmla="*/ 3420021 w 4198619"/>
              <a:gd name="connsiteY39" fmla="*/ 3467477 h 3576726"/>
              <a:gd name="connsiteX40" fmla="*/ 3392861 w 4198619"/>
              <a:gd name="connsiteY40" fmla="*/ 3476531 h 3576726"/>
              <a:gd name="connsiteX41" fmla="*/ 3347593 w 4198619"/>
              <a:gd name="connsiteY41" fmla="*/ 3494638 h 3576726"/>
              <a:gd name="connsiteX42" fmla="*/ 3293273 w 4198619"/>
              <a:gd name="connsiteY42" fmla="*/ 3512745 h 3576726"/>
              <a:gd name="connsiteX43" fmla="*/ 3266112 w 4198619"/>
              <a:gd name="connsiteY43" fmla="*/ 3521798 h 3576726"/>
              <a:gd name="connsiteX44" fmla="*/ 3238952 w 4198619"/>
              <a:gd name="connsiteY44" fmla="*/ 3539905 h 3576726"/>
              <a:gd name="connsiteX45" fmla="*/ 3202738 w 4198619"/>
              <a:gd name="connsiteY45" fmla="*/ 3548959 h 3576726"/>
              <a:gd name="connsiteX46" fmla="*/ 3148417 w 4198619"/>
              <a:gd name="connsiteY46" fmla="*/ 3567066 h 3576726"/>
              <a:gd name="connsiteX47" fmla="*/ 3121257 w 4198619"/>
              <a:gd name="connsiteY47" fmla="*/ 3576119 h 3576726"/>
              <a:gd name="connsiteX48" fmla="*/ 2858706 w 4198619"/>
              <a:gd name="connsiteY48" fmla="*/ 3548959 h 3576726"/>
              <a:gd name="connsiteX49" fmla="*/ 2505621 w 4198619"/>
              <a:gd name="connsiteY49" fmla="*/ 3539905 h 3576726"/>
              <a:gd name="connsiteX50" fmla="*/ 2270231 w 4198619"/>
              <a:gd name="connsiteY50" fmla="*/ 3485584 h 3576726"/>
              <a:gd name="connsiteX51" fmla="*/ 1980520 w 4198619"/>
              <a:gd name="connsiteY51" fmla="*/ 3449371 h 3576726"/>
              <a:gd name="connsiteX52" fmla="*/ 1697923 w 4198619"/>
              <a:gd name="connsiteY52" fmla="*/ 3321727 h 3576726"/>
              <a:gd name="connsiteX53" fmla="*/ 1238136 w 4198619"/>
              <a:gd name="connsiteY53" fmla="*/ 3340729 h 3576726"/>
              <a:gd name="connsiteX54" fmla="*/ 1048013 w 4198619"/>
              <a:gd name="connsiteY54" fmla="*/ 3250194 h 3576726"/>
              <a:gd name="connsiteX55" fmla="*/ 875997 w 4198619"/>
              <a:gd name="connsiteY55" fmla="*/ 3195873 h 3576726"/>
              <a:gd name="connsiteX56" fmla="*/ 649661 w 4198619"/>
              <a:gd name="connsiteY56" fmla="*/ 3168713 h 3576726"/>
              <a:gd name="connsiteX57" fmla="*/ 392980 w 4198619"/>
              <a:gd name="connsiteY57" fmla="*/ 3213881 h 3576726"/>
              <a:gd name="connsiteX58" fmla="*/ 0 w 4198619"/>
              <a:gd name="connsiteY58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98619 w 4198619"/>
              <a:gd name="connsiteY14" fmla="*/ 1783533 h 3576726"/>
              <a:gd name="connsiteX15" fmla="*/ 4189566 w 4198619"/>
              <a:gd name="connsiteY15" fmla="*/ 2118511 h 3576726"/>
              <a:gd name="connsiteX16" fmla="*/ 4171459 w 4198619"/>
              <a:gd name="connsiteY16" fmla="*/ 2335794 h 3576726"/>
              <a:gd name="connsiteX17" fmla="*/ 4162405 w 4198619"/>
              <a:gd name="connsiteY17" fmla="*/ 2498757 h 3576726"/>
              <a:gd name="connsiteX18" fmla="*/ 4135245 w 4198619"/>
              <a:gd name="connsiteY18" fmla="*/ 2670773 h 3576726"/>
              <a:gd name="connsiteX19" fmla="*/ 4108084 w 4198619"/>
              <a:gd name="connsiteY19" fmla="*/ 2851842 h 3576726"/>
              <a:gd name="connsiteX20" fmla="*/ 4089978 w 4198619"/>
              <a:gd name="connsiteY20" fmla="*/ 2906163 h 3576726"/>
              <a:gd name="connsiteX21" fmla="*/ 4080924 w 4198619"/>
              <a:gd name="connsiteY21" fmla="*/ 2933323 h 3576726"/>
              <a:gd name="connsiteX22" fmla="*/ 4053764 w 4198619"/>
              <a:gd name="connsiteY22" fmla="*/ 2969537 h 3576726"/>
              <a:gd name="connsiteX23" fmla="*/ 4035657 w 4198619"/>
              <a:gd name="connsiteY23" fmla="*/ 2996697 h 3576726"/>
              <a:gd name="connsiteX24" fmla="*/ 4008496 w 4198619"/>
              <a:gd name="connsiteY24" fmla="*/ 3014804 h 3576726"/>
              <a:gd name="connsiteX25" fmla="*/ 3990389 w 4198619"/>
              <a:gd name="connsiteY25" fmla="*/ 3041965 h 3576726"/>
              <a:gd name="connsiteX26" fmla="*/ 3936069 w 4198619"/>
              <a:gd name="connsiteY26" fmla="*/ 3096285 h 3576726"/>
              <a:gd name="connsiteX27" fmla="*/ 3881748 w 4198619"/>
              <a:gd name="connsiteY27" fmla="*/ 3177767 h 3576726"/>
              <a:gd name="connsiteX28" fmla="*/ 3836481 w 4198619"/>
              <a:gd name="connsiteY28" fmla="*/ 3232087 h 3576726"/>
              <a:gd name="connsiteX29" fmla="*/ 3782160 w 4198619"/>
              <a:gd name="connsiteY29" fmla="*/ 3268301 h 3576726"/>
              <a:gd name="connsiteX30" fmla="*/ 3727839 w 4198619"/>
              <a:gd name="connsiteY30" fmla="*/ 3304515 h 3576726"/>
              <a:gd name="connsiteX31" fmla="*/ 3700679 w 4198619"/>
              <a:gd name="connsiteY31" fmla="*/ 3322622 h 3576726"/>
              <a:gd name="connsiteX32" fmla="*/ 3664465 w 4198619"/>
              <a:gd name="connsiteY32" fmla="*/ 3331675 h 3576726"/>
              <a:gd name="connsiteX33" fmla="*/ 3637304 w 4198619"/>
              <a:gd name="connsiteY33" fmla="*/ 3340729 h 3576726"/>
              <a:gd name="connsiteX34" fmla="*/ 3582983 w 4198619"/>
              <a:gd name="connsiteY34" fmla="*/ 3385996 h 3576726"/>
              <a:gd name="connsiteX35" fmla="*/ 3555823 w 4198619"/>
              <a:gd name="connsiteY35" fmla="*/ 3395050 h 3576726"/>
              <a:gd name="connsiteX36" fmla="*/ 3501502 w 4198619"/>
              <a:gd name="connsiteY36" fmla="*/ 3422210 h 3576726"/>
              <a:gd name="connsiteX37" fmla="*/ 3447181 w 4198619"/>
              <a:gd name="connsiteY37" fmla="*/ 3449371 h 3576726"/>
              <a:gd name="connsiteX38" fmla="*/ 3420021 w 4198619"/>
              <a:gd name="connsiteY38" fmla="*/ 3467477 h 3576726"/>
              <a:gd name="connsiteX39" fmla="*/ 3392861 w 4198619"/>
              <a:gd name="connsiteY39" fmla="*/ 3476531 h 3576726"/>
              <a:gd name="connsiteX40" fmla="*/ 3347593 w 4198619"/>
              <a:gd name="connsiteY40" fmla="*/ 3494638 h 3576726"/>
              <a:gd name="connsiteX41" fmla="*/ 3293273 w 4198619"/>
              <a:gd name="connsiteY41" fmla="*/ 3512745 h 3576726"/>
              <a:gd name="connsiteX42" fmla="*/ 3266112 w 4198619"/>
              <a:gd name="connsiteY42" fmla="*/ 3521798 h 3576726"/>
              <a:gd name="connsiteX43" fmla="*/ 3238952 w 4198619"/>
              <a:gd name="connsiteY43" fmla="*/ 3539905 h 3576726"/>
              <a:gd name="connsiteX44" fmla="*/ 3202738 w 4198619"/>
              <a:gd name="connsiteY44" fmla="*/ 3548959 h 3576726"/>
              <a:gd name="connsiteX45" fmla="*/ 3148417 w 4198619"/>
              <a:gd name="connsiteY45" fmla="*/ 3567066 h 3576726"/>
              <a:gd name="connsiteX46" fmla="*/ 3121257 w 4198619"/>
              <a:gd name="connsiteY46" fmla="*/ 3576119 h 3576726"/>
              <a:gd name="connsiteX47" fmla="*/ 2858706 w 4198619"/>
              <a:gd name="connsiteY47" fmla="*/ 3548959 h 3576726"/>
              <a:gd name="connsiteX48" fmla="*/ 2505621 w 4198619"/>
              <a:gd name="connsiteY48" fmla="*/ 3539905 h 3576726"/>
              <a:gd name="connsiteX49" fmla="*/ 2270231 w 4198619"/>
              <a:gd name="connsiteY49" fmla="*/ 3485584 h 3576726"/>
              <a:gd name="connsiteX50" fmla="*/ 1980520 w 4198619"/>
              <a:gd name="connsiteY50" fmla="*/ 3449371 h 3576726"/>
              <a:gd name="connsiteX51" fmla="*/ 1697923 w 4198619"/>
              <a:gd name="connsiteY51" fmla="*/ 3321727 h 3576726"/>
              <a:gd name="connsiteX52" fmla="*/ 1238136 w 4198619"/>
              <a:gd name="connsiteY52" fmla="*/ 3340729 h 3576726"/>
              <a:gd name="connsiteX53" fmla="*/ 1048013 w 4198619"/>
              <a:gd name="connsiteY53" fmla="*/ 3250194 h 3576726"/>
              <a:gd name="connsiteX54" fmla="*/ 875997 w 4198619"/>
              <a:gd name="connsiteY54" fmla="*/ 3195873 h 3576726"/>
              <a:gd name="connsiteX55" fmla="*/ 649661 w 4198619"/>
              <a:gd name="connsiteY55" fmla="*/ 3168713 h 3576726"/>
              <a:gd name="connsiteX56" fmla="*/ 392980 w 4198619"/>
              <a:gd name="connsiteY56" fmla="*/ 3213881 h 3576726"/>
              <a:gd name="connsiteX57" fmla="*/ 0 w 4198619"/>
              <a:gd name="connsiteY57" fmla="*/ 3159660 h 3576726"/>
              <a:gd name="connsiteX0" fmla="*/ 776409 w 4198619"/>
              <a:gd name="connsiteY0" fmla="*/ 0 h 3576726"/>
              <a:gd name="connsiteX1" fmla="*/ 776409 w 4198619"/>
              <a:gd name="connsiteY1" fmla="*/ 0 h 3576726"/>
              <a:gd name="connsiteX2" fmla="*/ 1048013 w 4198619"/>
              <a:gd name="connsiteY2" fmla="*/ 117695 h 3576726"/>
              <a:gd name="connsiteX3" fmla="*/ 1238136 w 4198619"/>
              <a:gd name="connsiteY3" fmla="*/ 190123 h 3576726"/>
              <a:gd name="connsiteX4" fmla="*/ 1621366 w 4198619"/>
              <a:gd name="connsiteY4" fmla="*/ 213304 h 3576726"/>
              <a:gd name="connsiteX5" fmla="*/ 1945301 w 4198619"/>
              <a:gd name="connsiteY5" fmla="*/ 389200 h 3576726"/>
              <a:gd name="connsiteX6" fmla="*/ 2279284 w 4198619"/>
              <a:gd name="connsiteY6" fmla="*/ 353085 h 3576726"/>
              <a:gd name="connsiteX7" fmla="*/ 2650477 w 4198619"/>
              <a:gd name="connsiteY7" fmla="*/ 398353 h 3576726"/>
              <a:gd name="connsiteX8" fmla="*/ 2894920 w 4198619"/>
              <a:gd name="connsiteY8" fmla="*/ 434567 h 3576726"/>
              <a:gd name="connsiteX9" fmla="*/ 3275166 w 4198619"/>
              <a:gd name="connsiteY9" fmla="*/ 506994 h 3576726"/>
              <a:gd name="connsiteX10" fmla="*/ 3709732 w 4198619"/>
              <a:gd name="connsiteY10" fmla="*/ 615636 h 3576726"/>
              <a:gd name="connsiteX11" fmla="*/ 3908908 w 4198619"/>
              <a:gd name="connsiteY11" fmla="*/ 1004935 h 3576726"/>
              <a:gd name="connsiteX12" fmla="*/ 3999443 w 4198619"/>
              <a:gd name="connsiteY12" fmla="*/ 1294646 h 3576726"/>
              <a:gd name="connsiteX13" fmla="*/ 4071871 w 4198619"/>
              <a:gd name="connsiteY13" fmla="*/ 1493822 h 3576726"/>
              <a:gd name="connsiteX14" fmla="*/ 4198619 w 4198619"/>
              <a:gd name="connsiteY14" fmla="*/ 1783533 h 3576726"/>
              <a:gd name="connsiteX15" fmla="*/ 4189566 w 4198619"/>
              <a:gd name="connsiteY15" fmla="*/ 2118511 h 3576726"/>
              <a:gd name="connsiteX16" fmla="*/ 4171459 w 4198619"/>
              <a:gd name="connsiteY16" fmla="*/ 2335794 h 3576726"/>
              <a:gd name="connsiteX17" fmla="*/ 4135245 w 4198619"/>
              <a:gd name="connsiteY17" fmla="*/ 2670773 h 3576726"/>
              <a:gd name="connsiteX18" fmla="*/ 4108084 w 4198619"/>
              <a:gd name="connsiteY18" fmla="*/ 2851842 h 3576726"/>
              <a:gd name="connsiteX19" fmla="*/ 4089978 w 4198619"/>
              <a:gd name="connsiteY19" fmla="*/ 2906163 h 3576726"/>
              <a:gd name="connsiteX20" fmla="*/ 4080924 w 4198619"/>
              <a:gd name="connsiteY20" fmla="*/ 2933323 h 3576726"/>
              <a:gd name="connsiteX21" fmla="*/ 4053764 w 4198619"/>
              <a:gd name="connsiteY21" fmla="*/ 2969537 h 3576726"/>
              <a:gd name="connsiteX22" fmla="*/ 4035657 w 4198619"/>
              <a:gd name="connsiteY22" fmla="*/ 2996697 h 3576726"/>
              <a:gd name="connsiteX23" fmla="*/ 4008496 w 4198619"/>
              <a:gd name="connsiteY23" fmla="*/ 3014804 h 3576726"/>
              <a:gd name="connsiteX24" fmla="*/ 3990389 w 4198619"/>
              <a:gd name="connsiteY24" fmla="*/ 3041965 h 3576726"/>
              <a:gd name="connsiteX25" fmla="*/ 3936069 w 4198619"/>
              <a:gd name="connsiteY25" fmla="*/ 3096285 h 3576726"/>
              <a:gd name="connsiteX26" fmla="*/ 3881748 w 4198619"/>
              <a:gd name="connsiteY26" fmla="*/ 3177767 h 3576726"/>
              <a:gd name="connsiteX27" fmla="*/ 3836481 w 4198619"/>
              <a:gd name="connsiteY27" fmla="*/ 3232087 h 3576726"/>
              <a:gd name="connsiteX28" fmla="*/ 3782160 w 4198619"/>
              <a:gd name="connsiteY28" fmla="*/ 3268301 h 3576726"/>
              <a:gd name="connsiteX29" fmla="*/ 3727839 w 4198619"/>
              <a:gd name="connsiteY29" fmla="*/ 3304515 h 3576726"/>
              <a:gd name="connsiteX30" fmla="*/ 3700679 w 4198619"/>
              <a:gd name="connsiteY30" fmla="*/ 3322622 h 3576726"/>
              <a:gd name="connsiteX31" fmla="*/ 3664465 w 4198619"/>
              <a:gd name="connsiteY31" fmla="*/ 3331675 h 3576726"/>
              <a:gd name="connsiteX32" fmla="*/ 3637304 w 4198619"/>
              <a:gd name="connsiteY32" fmla="*/ 3340729 h 3576726"/>
              <a:gd name="connsiteX33" fmla="*/ 3582983 w 4198619"/>
              <a:gd name="connsiteY33" fmla="*/ 3385996 h 3576726"/>
              <a:gd name="connsiteX34" fmla="*/ 3555823 w 4198619"/>
              <a:gd name="connsiteY34" fmla="*/ 3395050 h 3576726"/>
              <a:gd name="connsiteX35" fmla="*/ 3501502 w 4198619"/>
              <a:gd name="connsiteY35" fmla="*/ 3422210 h 3576726"/>
              <a:gd name="connsiteX36" fmla="*/ 3447181 w 4198619"/>
              <a:gd name="connsiteY36" fmla="*/ 3449371 h 3576726"/>
              <a:gd name="connsiteX37" fmla="*/ 3420021 w 4198619"/>
              <a:gd name="connsiteY37" fmla="*/ 3467477 h 3576726"/>
              <a:gd name="connsiteX38" fmla="*/ 3392861 w 4198619"/>
              <a:gd name="connsiteY38" fmla="*/ 3476531 h 3576726"/>
              <a:gd name="connsiteX39" fmla="*/ 3347593 w 4198619"/>
              <a:gd name="connsiteY39" fmla="*/ 3494638 h 3576726"/>
              <a:gd name="connsiteX40" fmla="*/ 3293273 w 4198619"/>
              <a:gd name="connsiteY40" fmla="*/ 3512745 h 3576726"/>
              <a:gd name="connsiteX41" fmla="*/ 3266112 w 4198619"/>
              <a:gd name="connsiteY41" fmla="*/ 3521798 h 3576726"/>
              <a:gd name="connsiteX42" fmla="*/ 3238952 w 4198619"/>
              <a:gd name="connsiteY42" fmla="*/ 3539905 h 3576726"/>
              <a:gd name="connsiteX43" fmla="*/ 3202738 w 4198619"/>
              <a:gd name="connsiteY43" fmla="*/ 3548959 h 3576726"/>
              <a:gd name="connsiteX44" fmla="*/ 3148417 w 4198619"/>
              <a:gd name="connsiteY44" fmla="*/ 3567066 h 3576726"/>
              <a:gd name="connsiteX45" fmla="*/ 3121257 w 4198619"/>
              <a:gd name="connsiteY45" fmla="*/ 3576119 h 3576726"/>
              <a:gd name="connsiteX46" fmla="*/ 2858706 w 4198619"/>
              <a:gd name="connsiteY46" fmla="*/ 3548959 h 3576726"/>
              <a:gd name="connsiteX47" fmla="*/ 2505621 w 4198619"/>
              <a:gd name="connsiteY47" fmla="*/ 3539905 h 3576726"/>
              <a:gd name="connsiteX48" fmla="*/ 2270231 w 4198619"/>
              <a:gd name="connsiteY48" fmla="*/ 3485584 h 3576726"/>
              <a:gd name="connsiteX49" fmla="*/ 1980520 w 4198619"/>
              <a:gd name="connsiteY49" fmla="*/ 3449371 h 3576726"/>
              <a:gd name="connsiteX50" fmla="*/ 1697923 w 4198619"/>
              <a:gd name="connsiteY50" fmla="*/ 3321727 h 3576726"/>
              <a:gd name="connsiteX51" fmla="*/ 1238136 w 4198619"/>
              <a:gd name="connsiteY51" fmla="*/ 3340729 h 3576726"/>
              <a:gd name="connsiteX52" fmla="*/ 1048013 w 4198619"/>
              <a:gd name="connsiteY52" fmla="*/ 3250194 h 3576726"/>
              <a:gd name="connsiteX53" fmla="*/ 875997 w 4198619"/>
              <a:gd name="connsiteY53" fmla="*/ 3195873 h 3576726"/>
              <a:gd name="connsiteX54" fmla="*/ 649661 w 4198619"/>
              <a:gd name="connsiteY54" fmla="*/ 3168713 h 3576726"/>
              <a:gd name="connsiteX55" fmla="*/ 392980 w 4198619"/>
              <a:gd name="connsiteY55" fmla="*/ 3213881 h 3576726"/>
              <a:gd name="connsiteX56" fmla="*/ 0 w 4198619"/>
              <a:gd name="connsiteY56" fmla="*/ 3159660 h 3576726"/>
              <a:gd name="connsiteX0" fmla="*/ 776409 w 4198619"/>
              <a:gd name="connsiteY0" fmla="*/ 0 h 3567066"/>
              <a:gd name="connsiteX1" fmla="*/ 776409 w 4198619"/>
              <a:gd name="connsiteY1" fmla="*/ 0 h 3567066"/>
              <a:gd name="connsiteX2" fmla="*/ 1048013 w 4198619"/>
              <a:gd name="connsiteY2" fmla="*/ 117695 h 3567066"/>
              <a:gd name="connsiteX3" fmla="*/ 1238136 w 4198619"/>
              <a:gd name="connsiteY3" fmla="*/ 190123 h 3567066"/>
              <a:gd name="connsiteX4" fmla="*/ 1621366 w 4198619"/>
              <a:gd name="connsiteY4" fmla="*/ 213304 h 3567066"/>
              <a:gd name="connsiteX5" fmla="*/ 1945301 w 4198619"/>
              <a:gd name="connsiteY5" fmla="*/ 389200 h 3567066"/>
              <a:gd name="connsiteX6" fmla="*/ 2279284 w 4198619"/>
              <a:gd name="connsiteY6" fmla="*/ 353085 h 3567066"/>
              <a:gd name="connsiteX7" fmla="*/ 2650477 w 4198619"/>
              <a:gd name="connsiteY7" fmla="*/ 398353 h 3567066"/>
              <a:gd name="connsiteX8" fmla="*/ 2894920 w 4198619"/>
              <a:gd name="connsiteY8" fmla="*/ 434567 h 3567066"/>
              <a:gd name="connsiteX9" fmla="*/ 3275166 w 4198619"/>
              <a:gd name="connsiteY9" fmla="*/ 506994 h 3567066"/>
              <a:gd name="connsiteX10" fmla="*/ 3709732 w 4198619"/>
              <a:gd name="connsiteY10" fmla="*/ 615636 h 3567066"/>
              <a:gd name="connsiteX11" fmla="*/ 3908908 w 4198619"/>
              <a:gd name="connsiteY11" fmla="*/ 1004935 h 3567066"/>
              <a:gd name="connsiteX12" fmla="*/ 3999443 w 4198619"/>
              <a:gd name="connsiteY12" fmla="*/ 1294646 h 3567066"/>
              <a:gd name="connsiteX13" fmla="*/ 4071871 w 4198619"/>
              <a:gd name="connsiteY13" fmla="*/ 1493822 h 3567066"/>
              <a:gd name="connsiteX14" fmla="*/ 4198619 w 4198619"/>
              <a:gd name="connsiteY14" fmla="*/ 1783533 h 3567066"/>
              <a:gd name="connsiteX15" fmla="*/ 4189566 w 4198619"/>
              <a:gd name="connsiteY15" fmla="*/ 2118511 h 3567066"/>
              <a:gd name="connsiteX16" fmla="*/ 4171459 w 4198619"/>
              <a:gd name="connsiteY16" fmla="*/ 2335794 h 3567066"/>
              <a:gd name="connsiteX17" fmla="*/ 4135245 w 4198619"/>
              <a:gd name="connsiteY17" fmla="*/ 2670773 h 3567066"/>
              <a:gd name="connsiteX18" fmla="*/ 4108084 w 4198619"/>
              <a:gd name="connsiteY18" fmla="*/ 2851842 h 3567066"/>
              <a:gd name="connsiteX19" fmla="*/ 4089978 w 4198619"/>
              <a:gd name="connsiteY19" fmla="*/ 2906163 h 3567066"/>
              <a:gd name="connsiteX20" fmla="*/ 4080924 w 4198619"/>
              <a:gd name="connsiteY20" fmla="*/ 2933323 h 3567066"/>
              <a:gd name="connsiteX21" fmla="*/ 4053764 w 4198619"/>
              <a:gd name="connsiteY21" fmla="*/ 2969537 h 3567066"/>
              <a:gd name="connsiteX22" fmla="*/ 4035657 w 4198619"/>
              <a:gd name="connsiteY22" fmla="*/ 2996697 h 3567066"/>
              <a:gd name="connsiteX23" fmla="*/ 4008496 w 4198619"/>
              <a:gd name="connsiteY23" fmla="*/ 3014804 h 3567066"/>
              <a:gd name="connsiteX24" fmla="*/ 3990389 w 4198619"/>
              <a:gd name="connsiteY24" fmla="*/ 3041965 h 3567066"/>
              <a:gd name="connsiteX25" fmla="*/ 3936069 w 4198619"/>
              <a:gd name="connsiteY25" fmla="*/ 3096285 h 3567066"/>
              <a:gd name="connsiteX26" fmla="*/ 3881748 w 4198619"/>
              <a:gd name="connsiteY26" fmla="*/ 3177767 h 3567066"/>
              <a:gd name="connsiteX27" fmla="*/ 3836481 w 4198619"/>
              <a:gd name="connsiteY27" fmla="*/ 3232087 h 3567066"/>
              <a:gd name="connsiteX28" fmla="*/ 3782160 w 4198619"/>
              <a:gd name="connsiteY28" fmla="*/ 3268301 h 3567066"/>
              <a:gd name="connsiteX29" fmla="*/ 3727839 w 4198619"/>
              <a:gd name="connsiteY29" fmla="*/ 3304515 h 3567066"/>
              <a:gd name="connsiteX30" fmla="*/ 3700679 w 4198619"/>
              <a:gd name="connsiteY30" fmla="*/ 3322622 h 3567066"/>
              <a:gd name="connsiteX31" fmla="*/ 3664465 w 4198619"/>
              <a:gd name="connsiteY31" fmla="*/ 3331675 h 3567066"/>
              <a:gd name="connsiteX32" fmla="*/ 3637304 w 4198619"/>
              <a:gd name="connsiteY32" fmla="*/ 3340729 h 3567066"/>
              <a:gd name="connsiteX33" fmla="*/ 3582983 w 4198619"/>
              <a:gd name="connsiteY33" fmla="*/ 3385996 h 3567066"/>
              <a:gd name="connsiteX34" fmla="*/ 3555823 w 4198619"/>
              <a:gd name="connsiteY34" fmla="*/ 3395050 h 3567066"/>
              <a:gd name="connsiteX35" fmla="*/ 3501502 w 4198619"/>
              <a:gd name="connsiteY35" fmla="*/ 3422210 h 3567066"/>
              <a:gd name="connsiteX36" fmla="*/ 3447181 w 4198619"/>
              <a:gd name="connsiteY36" fmla="*/ 3449371 h 3567066"/>
              <a:gd name="connsiteX37" fmla="*/ 3420021 w 4198619"/>
              <a:gd name="connsiteY37" fmla="*/ 3467477 h 3567066"/>
              <a:gd name="connsiteX38" fmla="*/ 3392861 w 4198619"/>
              <a:gd name="connsiteY38" fmla="*/ 3476531 h 3567066"/>
              <a:gd name="connsiteX39" fmla="*/ 3347593 w 4198619"/>
              <a:gd name="connsiteY39" fmla="*/ 3494638 h 3567066"/>
              <a:gd name="connsiteX40" fmla="*/ 3293273 w 4198619"/>
              <a:gd name="connsiteY40" fmla="*/ 3512745 h 3567066"/>
              <a:gd name="connsiteX41" fmla="*/ 3266112 w 4198619"/>
              <a:gd name="connsiteY41" fmla="*/ 3521798 h 3567066"/>
              <a:gd name="connsiteX42" fmla="*/ 3238952 w 4198619"/>
              <a:gd name="connsiteY42" fmla="*/ 3539905 h 3567066"/>
              <a:gd name="connsiteX43" fmla="*/ 3202738 w 4198619"/>
              <a:gd name="connsiteY43" fmla="*/ 3548959 h 3567066"/>
              <a:gd name="connsiteX44" fmla="*/ 3148417 w 4198619"/>
              <a:gd name="connsiteY44" fmla="*/ 3567066 h 3567066"/>
              <a:gd name="connsiteX45" fmla="*/ 2858706 w 4198619"/>
              <a:gd name="connsiteY45" fmla="*/ 3548959 h 3567066"/>
              <a:gd name="connsiteX46" fmla="*/ 2505621 w 4198619"/>
              <a:gd name="connsiteY46" fmla="*/ 3539905 h 3567066"/>
              <a:gd name="connsiteX47" fmla="*/ 2270231 w 4198619"/>
              <a:gd name="connsiteY47" fmla="*/ 3485584 h 3567066"/>
              <a:gd name="connsiteX48" fmla="*/ 1980520 w 4198619"/>
              <a:gd name="connsiteY48" fmla="*/ 3449371 h 3567066"/>
              <a:gd name="connsiteX49" fmla="*/ 1697923 w 4198619"/>
              <a:gd name="connsiteY49" fmla="*/ 3321727 h 3567066"/>
              <a:gd name="connsiteX50" fmla="*/ 1238136 w 4198619"/>
              <a:gd name="connsiteY50" fmla="*/ 3340729 h 3567066"/>
              <a:gd name="connsiteX51" fmla="*/ 1048013 w 4198619"/>
              <a:gd name="connsiteY51" fmla="*/ 3250194 h 3567066"/>
              <a:gd name="connsiteX52" fmla="*/ 875997 w 4198619"/>
              <a:gd name="connsiteY52" fmla="*/ 3195873 h 3567066"/>
              <a:gd name="connsiteX53" fmla="*/ 649661 w 4198619"/>
              <a:gd name="connsiteY53" fmla="*/ 3168713 h 3567066"/>
              <a:gd name="connsiteX54" fmla="*/ 392980 w 4198619"/>
              <a:gd name="connsiteY54" fmla="*/ 3213881 h 3567066"/>
              <a:gd name="connsiteX55" fmla="*/ 0 w 4198619"/>
              <a:gd name="connsiteY55" fmla="*/ 3159660 h 3567066"/>
              <a:gd name="connsiteX0" fmla="*/ 776409 w 4198619"/>
              <a:gd name="connsiteY0" fmla="*/ 0 h 3567066"/>
              <a:gd name="connsiteX1" fmla="*/ 776409 w 4198619"/>
              <a:gd name="connsiteY1" fmla="*/ 0 h 3567066"/>
              <a:gd name="connsiteX2" fmla="*/ 1048013 w 4198619"/>
              <a:gd name="connsiteY2" fmla="*/ 117695 h 3567066"/>
              <a:gd name="connsiteX3" fmla="*/ 1238136 w 4198619"/>
              <a:gd name="connsiteY3" fmla="*/ 190123 h 3567066"/>
              <a:gd name="connsiteX4" fmla="*/ 1621366 w 4198619"/>
              <a:gd name="connsiteY4" fmla="*/ 213304 h 3567066"/>
              <a:gd name="connsiteX5" fmla="*/ 1945301 w 4198619"/>
              <a:gd name="connsiteY5" fmla="*/ 389200 h 3567066"/>
              <a:gd name="connsiteX6" fmla="*/ 2279284 w 4198619"/>
              <a:gd name="connsiteY6" fmla="*/ 353085 h 3567066"/>
              <a:gd name="connsiteX7" fmla="*/ 2650477 w 4198619"/>
              <a:gd name="connsiteY7" fmla="*/ 398353 h 3567066"/>
              <a:gd name="connsiteX8" fmla="*/ 2894920 w 4198619"/>
              <a:gd name="connsiteY8" fmla="*/ 434567 h 3567066"/>
              <a:gd name="connsiteX9" fmla="*/ 3275166 w 4198619"/>
              <a:gd name="connsiteY9" fmla="*/ 506994 h 3567066"/>
              <a:gd name="connsiteX10" fmla="*/ 3709732 w 4198619"/>
              <a:gd name="connsiteY10" fmla="*/ 615636 h 3567066"/>
              <a:gd name="connsiteX11" fmla="*/ 3908908 w 4198619"/>
              <a:gd name="connsiteY11" fmla="*/ 1004935 h 3567066"/>
              <a:gd name="connsiteX12" fmla="*/ 3999443 w 4198619"/>
              <a:gd name="connsiteY12" fmla="*/ 1294646 h 3567066"/>
              <a:gd name="connsiteX13" fmla="*/ 4071871 w 4198619"/>
              <a:gd name="connsiteY13" fmla="*/ 1493822 h 3567066"/>
              <a:gd name="connsiteX14" fmla="*/ 4198619 w 4198619"/>
              <a:gd name="connsiteY14" fmla="*/ 1783533 h 3567066"/>
              <a:gd name="connsiteX15" fmla="*/ 4189566 w 4198619"/>
              <a:gd name="connsiteY15" fmla="*/ 2118511 h 3567066"/>
              <a:gd name="connsiteX16" fmla="*/ 4171459 w 4198619"/>
              <a:gd name="connsiteY16" fmla="*/ 2335794 h 3567066"/>
              <a:gd name="connsiteX17" fmla="*/ 4135245 w 4198619"/>
              <a:gd name="connsiteY17" fmla="*/ 2670773 h 3567066"/>
              <a:gd name="connsiteX18" fmla="*/ 4108084 w 4198619"/>
              <a:gd name="connsiteY18" fmla="*/ 2851842 h 3567066"/>
              <a:gd name="connsiteX19" fmla="*/ 4089978 w 4198619"/>
              <a:gd name="connsiteY19" fmla="*/ 2906163 h 3567066"/>
              <a:gd name="connsiteX20" fmla="*/ 4080924 w 4198619"/>
              <a:gd name="connsiteY20" fmla="*/ 2933323 h 3567066"/>
              <a:gd name="connsiteX21" fmla="*/ 4053764 w 4198619"/>
              <a:gd name="connsiteY21" fmla="*/ 2969537 h 3567066"/>
              <a:gd name="connsiteX22" fmla="*/ 4035657 w 4198619"/>
              <a:gd name="connsiteY22" fmla="*/ 2996697 h 3567066"/>
              <a:gd name="connsiteX23" fmla="*/ 4008496 w 4198619"/>
              <a:gd name="connsiteY23" fmla="*/ 3014804 h 3567066"/>
              <a:gd name="connsiteX24" fmla="*/ 3990389 w 4198619"/>
              <a:gd name="connsiteY24" fmla="*/ 3041965 h 3567066"/>
              <a:gd name="connsiteX25" fmla="*/ 3936069 w 4198619"/>
              <a:gd name="connsiteY25" fmla="*/ 3096285 h 3567066"/>
              <a:gd name="connsiteX26" fmla="*/ 3881748 w 4198619"/>
              <a:gd name="connsiteY26" fmla="*/ 3177767 h 3567066"/>
              <a:gd name="connsiteX27" fmla="*/ 3836481 w 4198619"/>
              <a:gd name="connsiteY27" fmla="*/ 3232087 h 3567066"/>
              <a:gd name="connsiteX28" fmla="*/ 3782160 w 4198619"/>
              <a:gd name="connsiteY28" fmla="*/ 3268301 h 3567066"/>
              <a:gd name="connsiteX29" fmla="*/ 3727839 w 4198619"/>
              <a:gd name="connsiteY29" fmla="*/ 3304515 h 3567066"/>
              <a:gd name="connsiteX30" fmla="*/ 3700679 w 4198619"/>
              <a:gd name="connsiteY30" fmla="*/ 3322622 h 3567066"/>
              <a:gd name="connsiteX31" fmla="*/ 3664465 w 4198619"/>
              <a:gd name="connsiteY31" fmla="*/ 3331675 h 3567066"/>
              <a:gd name="connsiteX32" fmla="*/ 3637304 w 4198619"/>
              <a:gd name="connsiteY32" fmla="*/ 3340729 h 3567066"/>
              <a:gd name="connsiteX33" fmla="*/ 3582983 w 4198619"/>
              <a:gd name="connsiteY33" fmla="*/ 3385996 h 3567066"/>
              <a:gd name="connsiteX34" fmla="*/ 3555823 w 4198619"/>
              <a:gd name="connsiteY34" fmla="*/ 3395050 h 3567066"/>
              <a:gd name="connsiteX35" fmla="*/ 3501502 w 4198619"/>
              <a:gd name="connsiteY35" fmla="*/ 3422210 h 3567066"/>
              <a:gd name="connsiteX36" fmla="*/ 3447181 w 4198619"/>
              <a:gd name="connsiteY36" fmla="*/ 3449371 h 3567066"/>
              <a:gd name="connsiteX37" fmla="*/ 3420021 w 4198619"/>
              <a:gd name="connsiteY37" fmla="*/ 3467477 h 3567066"/>
              <a:gd name="connsiteX38" fmla="*/ 3392861 w 4198619"/>
              <a:gd name="connsiteY38" fmla="*/ 3476531 h 3567066"/>
              <a:gd name="connsiteX39" fmla="*/ 3347593 w 4198619"/>
              <a:gd name="connsiteY39" fmla="*/ 3494638 h 3567066"/>
              <a:gd name="connsiteX40" fmla="*/ 3293273 w 4198619"/>
              <a:gd name="connsiteY40" fmla="*/ 3512745 h 3567066"/>
              <a:gd name="connsiteX41" fmla="*/ 3266112 w 4198619"/>
              <a:gd name="connsiteY41" fmla="*/ 3521798 h 3567066"/>
              <a:gd name="connsiteX42" fmla="*/ 3202738 w 4198619"/>
              <a:gd name="connsiteY42" fmla="*/ 3548959 h 3567066"/>
              <a:gd name="connsiteX43" fmla="*/ 3148417 w 4198619"/>
              <a:gd name="connsiteY43" fmla="*/ 3567066 h 3567066"/>
              <a:gd name="connsiteX44" fmla="*/ 2858706 w 4198619"/>
              <a:gd name="connsiteY44" fmla="*/ 3548959 h 3567066"/>
              <a:gd name="connsiteX45" fmla="*/ 2505621 w 4198619"/>
              <a:gd name="connsiteY45" fmla="*/ 3539905 h 3567066"/>
              <a:gd name="connsiteX46" fmla="*/ 2270231 w 4198619"/>
              <a:gd name="connsiteY46" fmla="*/ 3485584 h 3567066"/>
              <a:gd name="connsiteX47" fmla="*/ 1980520 w 4198619"/>
              <a:gd name="connsiteY47" fmla="*/ 3449371 h 3567066"/>
              <a:gd name="connsiteX48" fmla="*/ 1697923 w 4198619"/>
              <a:gd name="connsiteY48" fmla="*/ 3321727 h 3567066"/>
              <a:gd name="connsiteX49" fmla="*/ 1238136 w 4198619"/>
              <a:gd name="connsiteY49" fmla="*/ 3340729 h 3567066"/>
              <a:gd name="connsiteX50" fmla="*/ 1048013 w 4198619"/>
              <a:gd name="connsiteY50" fmla="*/ 3250194 h 3567066"/>
              <a:gd name="connsiteX51" fmla="*/ 875997 w 4198619"/>
              <a:gd name="connsiteY51" fmla="*/ 3195873 h 3567066"/>
              <a:gd name="connsiteX52" fmla="*/ 649661 w 4198619"/>
              <a:gd name="connsiteY52" fmla="*/ 3168713 h 3567066"/>
              <a:gd name="connsiteX53" fmla="*/ 392980 w 4198619"/>
              <a:gd name="connsiteY53" fmla="*/ 3213881 h 3567066"/>
              <a:gd name="connsiteX54" fmla="*/ 0 w 4198619"/>
              <a:gd name="connsiteY54" fmla="*/ 3159660 h 3567066"/>
              <a:gd name="connsiteX0" fmla="*/ 776409 w 4198619"/>
              <a:gd name="connsiteY0" fmla="*/ 0 h 3567786"/>
              <a:gd name="connsiteX1" fmla="*/ 776409 w 4198619"/>
              <a:gd name="connsiteY1" fmla="*/ 0 h 3567786"/>
              <a:gd name="connsiteX2" fmla="*/ 1048013 w 4198619"/>
              <a:gd name="connsiteY2" fmla="*/ 117695 h 3567786"/>
              <a:gd name="connsiteX3" fmla="*/ 1238136 w 4198619"/>
              <a:gd name="connsiteY3" fmla="*/ 190123 h 3567786"/>
              <a:gd name="connsiteX4" fmla="*/ 1621366 w 4198619"/>
              <a:gd name="connsiteY4" fmla="*/ 213304 h 3567786"/>
              <a:gd name="connsiteX5" fmla="*/ 1945301 w 4198619"/>
              <a:gd name="connsiteY5" fmla="*/ 389200 h 3567786"/>
              <a:gd name="connsiteX6" fmla="*/ 2279284 w 4198619"/>
              <a:gd name="connsiteY6" fmla="*/ 353085 h 3567786"/>
              <a:gd name="connsiteX7" fmla="*/ 2650477 w 4198619"/>
              <a:gd name="connsiteY7" fmla="*/ 398353 h 3567786"/>
              <a:gd name="connsiteX8" fmla="*/ 2894920 w 4198619"/>
              <a:gd name="connsiteY8" fmla="*/ 434567 h 3567786"/>
              <a:gd name="connsiteX9" fmla="*/ 3275166 w 4198619"/>
              <a:gd name="connsiteY9" fmla="*/ 506994 h 3567786"/>
              <a:gd name="connsiteX10" fmla="*/ 3709732 w 4198619"/>
              <a:gd name="connsiteY10" fmla="*/ 615636 h 3567786"/>
              <a:gd name="connsiteX11" fmla="*/ 3908908 w 4198619"/>
              <a:gd name="connsiteY11" fmla="*/ 1004935 h 3567786"/>
              <a:gd name="connsiteX12" fmla="*/ 3999443 w 4198619"/>
              <a:gd name="connsiteY12" fmla="*/ 1294646 h 3567786"/>
              <a:gd name="connsiteX13" fmla="*/ 4071871 w 4198619"/>
              <a:gd name="connsiteY13" fmla="*/ 1493822 h 3567786"/>
              <a:gd name="connsiteX14" fmla="*/ 4198619 w 4198619"/>
              <a:gd name="connsiteY14" fmla="*/ 1783533 h 3567786"/>
              <a:gd name="connsiteX15" fmla="*/ 4189566 w 4198619"/>
              <a:gd name="connsiteY15" fmla="*/ 2118511 h 3567786"/>
              <a:gd name="connsiteX16" fmla="*/ 4171459 w 4198619"/>
              <a:gd name="connsiteY16" fmla="*/ 2335794 h 3567786"/>
              <a:gd name="connsiteX17" fmla="*/ 4135245 w 4198619"/>
              <a:gd name="connsiteY17" fmla="*/ 2670773 h 3567786"/>
              <a:gd name="connsiteX18" fmla="*/ 4108084 w 4198619"/>
              <a:gd name="connsiteY18" fmla="*/ 2851842 h 3567786"/>
              <a:gd name="connsiteX19" fmla="*/ 4089978 w 4198619"/>
              <a:gd name="connsiteY19" fmla="*/ 2906163 h 3567786"/>
              <a:gd name="connsiteX20" fmla="*/ 4080924 w 4198619"/>
              <a:gd name="connsiteY20" fmla="*/ 2933323 h 3567786"/>
              <a:gd name="connsiteX21" fmla="*/ 4053764 w 4198619"/>
              <a:gd name="connsiteY21" fmla="*/ 2969537 h 3567786"/>
              <a:gd name="connsiteX22" fmla="*/ 4035657 w 4198619"/>
              <a:gd name="connsiteY22" fmla="*/ 2996697 h 3567786"/>
              <a:gd name="connsiteX23" fmla="*/ 4008496 w 4198619"/>
              <a:gd name="connsiteY23" fmla="*/ 3014804 h 3567786"/>
              <a:gd name="connsiteX24" fmla="*/ 3990389 w 4198619"/>
              <a:gd name="connsiteY24" fmla="*/ 3041965 h 3567786"/>
              <a:gd name="connsiteX25" fmla="*/ 3936069 w 4198619"/>
              <a:gd name="connsiteY25" fmla="*/ 3096285 h 3567786"/>
              <a:gd name="connsiteX26" fmla="*/ 3881748 w 4198619"/>
              <a:gd name="connsiteY26" fmla="*/ 3177767 h 3567786"/>
              <a:gd name="connsiteX27" fmla="*/ 3836481 w 4198619"/>
              <a:gd name="connsiteY27" fmla="*/ 3232087 h 3567786"/>
              <a:gd name="connsiteX28" fmla="*/ 3782160 w 4198619"/>
              <a:gd name="connsiteY28" fmla="*/ 3268301 h 3567786"/>
              <a:gd name="connsiteX29" fmla="*/ 3727839 w 4198619"/>
              <a:gd name="connsiteY29" fmla="*/ 3304515 h 3567786"/>
              <a:gd name="connsiteX30" fmla="*/ 3700679 w 4198619"/>
              <a:gd name="connsiteY30" fmla="*/ 3322622 h 3567786"/>
              <a:gd name="connsiteX31" fmla="*/ 3664465 w 4198619"/>
              <a:gd name="connsiteY31" fmla="*/ 3331675 h 3567786"/>
              <a:gd name="connsiteX32" fmla="*/ 3637304 w 4198619"/>
              <a:gd name="connsiteY32" fmla="*/ 3340729 h 3567786"/>
              <a:gd name="connsiteX33" fmla="*/ 3582983 w 4198619"/>
              <a:gd name="connsiteY33" fmla="*/ 3385996 h 3567786"/>
              <a:gd name="connsiteX34" fmla="*/ 3555823 w 4198619"/>
              <a:gd name="connsiteY34" fmla="*/ 3395050 h 3567786"/>
              <a:gd name="connsiteX35" fmla="*/ 3501502 w 4198619"/>
              <a:gd name="connsiteY35" fmla="*/ 3422210 h 3567786"/>
              <a:gd name="connsiteX36" fmla="*/ 3447181 w 4198619"/>
              <a:gd name="connsiteY36" fmla="*/ 3449371 h 3567786"/>
              <a:gd name="connsiteX37" fmla="*/ 3420021 w 4198619"/>
              <a:gd name="connsiteY37" fmla="*/ 3467477 h 3567786"/>
              <a:gd name="connsiteX38" fmla="*/ 3392861 w 4198619"/>
              <a:gd name="connsiteY38" fmla="*/ 3476531 h 3567786"/>
              <a:gd name="connsiteX39" fmla="*/ 3347593 w 4198619"/>
              <a:gd name="connsiteY39" fmla="*/ 3494638 h 3567786"/>
              <a:gd name="connsiteX40" fmla="*/ 3293273 w 4198619"/>
              <a:gd name="connsiteY40" fmla="*/ 3512745 h 3567786"/>
              <a:gd name="connsiteX41" fmla="*/ 3266112 w 4198619"/>
              <a:gd name="connsiteY41" fmla="*/ 3521798 h 3567786"/>
              <a:gd name="connsiteX42" fmla="*/ 3148417 w 4198619"/>
              <a:gd name="connsiteY42" fmla="*/ 3567066 h 3567786"/>
              <a:gd name="connsiteX43" fmla="*/ 2858706 w 4198619"/>
              <a:gd name="connsiteY43" fmla="*/ 3548959 h 3567786"/>
              <a:gd name="connsiteX44" fmla="*/ 2505621 w 4198619"/>
              <a:gd name="connsiteY44" fmla="*/ 3539905 h 3567786"/>
              <a:gd name="connsiteX45" fmla="*/ 2270231 w 4198619"/>
              <a:gd name="connsiteY45" fmla="*/ 3485584 h 3567786"/>
              <a:gd name="connsiteX46" fmla="*/ 1980520 w 4198619"/>
              <a:gd name="connsiteY46" fmla="*/ 3449371 h 3567786"/>
              <a:gd name="connsiteX47" fmla="*/ 1697923 w 4198619"/>
              <a:gd name="connsiteY47" fmla="*/ 3321727 h 3567786"/>
              <a:gd name="connsiteX48" fmla="*/ 1238136 w 4198619"/>
              <a:gd name="connsiteY48" fmla="*/ 3340729 h 3567786"/>
              <a:gd name="connsiteX49" fmla="*/ 1048013 w 4198619"/>
              <a:gd name="connsiteY49" fmla="*/ 3250194 h 3567786"/>
              <a:gd name="connsiteX50" fmla="*/ 875997 w 4198619"/>
              <a:gd name="connsiteY50" fmla="*/ 3195873 h 3567786"/>
              <a:gd name="connsiteX51" fmla="*/ 649661 w 4198619"/>
              <a:gd name="connsiteY51" fmla="*/ 3168713 h 3567786"/>
              <a:gd name="connsiteX52" fmla="*/ 392980 w 4198619"/>
              <a:gd name="connsiteY52" fmla="*/ 3213881 h 3567786"/>
              <a:gd name="connsiteX53" fmla="*/ 0 w 4198619"/>
              <a:gd name="connsiteY53" fmla="*/ 3159660 h 3567786"/>
              <a:gd name="connsiteX0" fmla="*/ 776409 w 4198619"/>
              <a:gd name="connsiteY0" fmla="*/ 0 h 3568209"/>
              <a:gd name="connsiteX1" fmla="*/ 776409 w 4198619"/>
              <a:gd name="connsiteY1" fmla="*/ 0 h 3568209"/>
              <a:gd name="connsiteX2" fmla="*/ 1048013 w 4198619"/>
              <a:gd name="connsiteY2" fmla="*/ 117695 h 3568209"/>
              <a:gd name="connsiteX3" fmla="*/ 1238136 w 4198619"/>
              <a:gd name="connsiteY3" fmla="*/ 190123 h 3568209"/>
              <a:gd name="connsiteX4" fmla="*/ 1621366 w 4198619"/>
              <a:gd name="connsiteY4" fmla="*/ 213304 h 3568209"/>
              <a:gd name="connsiteX5" fmla="*/ 1945301 w 4198619"/>
              <a:gd name="connsiteY5" fmla="*/ 389200 h 3568209"/>
              <a:gd name="connsiteX6" fmla="*/ 2279284 w 4198619"/>
              <a:gd name="connsiteY6" fmla="*/ 353085 h 3568209"/>
              <a:gd name="connsiteX7" fmla="*/ 2650477 w 4198619"/>
              <a:gd name="connsiteY7" fmla="*/ 398353 h 3568209"/>
              <a:gd name="connsiteX8" fmla="*/ 2894920 w 4198619"/>
              <a:gd name="connsiteY8" fmla="*/ 434567 h 3568209"/>
              <a:gd name="connsiteX9" fmla="*/ 3275166 w 4198619"/>
              <a:gd name="connsiteY9" fmla="*/ 506994 h 3568209"/>
              <a:gd name="connsiteX10" fmla="*/ 3709732 w 4198619"/>
              <a:gd name="connsiteY10" fmla="*/ 615636 h 3568209"/>
              <a:gd name="connsiteX11" fmla="*/ 3908908 w 4198619"/>
              <a:gd name="connsiteY11" fmla="*/ 1004935 h 3568209"/>
              <a:gd name="connsiteX12" fmla="*/ 3999443 w 4198619"/>
              <a:gd name="connsiteY12" fmla="*/ 1294646 h 3568209"/>
              <a:gd name="connsiteX13" fmla="*/ 4071871 w 4198619"/>
              <a:gd name="connsiteY13" fmla="*/ 1493822 h 3568209"/>
              <a:gd name="connsiteX14" fmla="*/ 4198619 w 4198619"/>
              <a:gd name="connsiteY14" fmla="*/ 1783533 h 3568209"/>
              <a:gd name="connsiteX15" fmla="*/ 4189566 w 4198619"/>
              <a:gd name="connsiteY15" fmla="*/ 2118511 h 3568209"/>
              <a:gd name="connsiteX16" fmla="*/ 4171459 w 4198619"/>
              <a:gd name="connsiteY16" fmla="*/ 2335794 h 3568209"/>
              <a:gd name="connsiteX17" fmla="*/ 4135245 w 4198619"/>
              <a:gd name="connsiteY17" fmla="*/ 2670773 h 3568209"/>
              <a:gd name="connsiteX18" fmla="*/ 4108084 w 4198619"/>
              <a:gd name="connsiteY18" fmla="*/ 2851842 h 3568209"/>
              <a:gd name="connsiteX19" fmla="*/ 4089978 w 4198619"/>
              <a:gd name="connsiteY19" fmla="*/ 2906163 h 3568209"/>
              <a:gd name="connsiteX20" fmla="*/ 4080924 w 4198619"/>
              <a:gd name="connsiteY20" fmla="*/ 2933323 h 3568209"/>
              <a:gd name="connsiteX21" fmla="*/ 4053764 w 4198619"/>
              <a:gd name="connsiteY21" fmla="*/ 2969537 h 3568209"/>
              <a:gd name="connsiteX22" fmla="*/ 4035657 w 4198619"/>
              <a:gd name="connsiteY22" fmla="*/ 2996697 h 3568209"/>
              <a:gd name="connsiteX23" fmla="*/ 4008496 w 4198619"/>
              <a:gd name="connsiteY23" fmla="*/ 3014804 h 3568209"/>
              <a:gd name="connsiteX24" fmla="*/ 3990389 w 4198619"/>
              <a:gd name="connsiteY24" fmla="*/ 3041965 h 3568209"/>
              <a:gd name="connsiteX25" fmla="*/ 3936069 w 4198619"/>
              <a:gd name="connsiteY25" fmla="*/ 3096285 h 3568209"/>
              <a:gd name="connsiteX26" fmla="*/ 3881748 w 4198619"/>
              <a:gd name="connsiteY26" fmla="*/ 3177767 h 3568209"/>
              <a:gd name="connsiteX27" fmla="*/ 3836481 w 4198619"/>
              <a:gd name="connsiteY27" fmla="*/ 3232087 h 3568209"/>
              <a:gd name="connsiteX28" fmla="*/ 3782160 w 4198619"/>
              <a:gd name="connsiteY28" fmla="*/ 3268301 h 3568209"/>
              <a:gd name="connsiteX29" fmla="*/ 3727839 w 4198619"/>
              <a:gd name="connsiteY29" fmla="*/ 3304515 h 3568209"/>
              <a:gd name="connsiteX30" fmla="*/ 3700679 w 4198619"/>
              <a:gd name="connsiteY30" fmla="*/ 3322622 h 3568209"/>
              <a:gd name="connsiteX31" fmla="*/ 3664465 w 4198619"/>
              <a:gd name="connsiteY31" fmla="*/ 3331675 h 3568209"/>
              <a:gd name="connsiteX32" fmla="*/ 3637304 w 4198619"/>
              <a:gd name="connsiteY32" fmla="*/ 3340729 h 3568209"/>
              <a:gd name="connsiteX33" fmla="*/ 3582983 w 4198619"/>
              <a:gd name="connsiteY33" fmla="*/ 3385996 h 3568209"/>
              <a:gd name="connsiteX34" fmla="*/ 3555823 w 4198619"/>
              <a:gd name="connsiteY34" fmla="*/ 3395050 h 3568209"/>
              <a:gd name="connsiteX35" fmla="*/ 3501502 w 4198619"/>
              <a:gd name="connsiteY35" fmla="*/ 3422210 h 3568209"/>
              <a:gd name="connsiteX36" fmla="*/ 3447181 w 4198619"/>
              <a:gd name="connsiteY36" fmla="*/ 3449371 h 3568209"/>
              <a:gd name="connsiteX37" fmla="*/ 3420021 w 4198619"/>
              <a:gd name="connsiteY37" fmla="*/ 3467477 h 3568209"/>
              <a:gd name="connsiteX38" fmla="*/ 3392861 w 4198619"/>
              <a:gd name="connsiteY38" fmla="*/ 3476531 h 3568209"/>
              <a:gd name="connsiteX39" fmla="*/ 3347593 w 4198619"/>
              <a:gd name="connsiteY39" fmla="*/ 3494638 h 3568209"/>
              <a:gd name="connsiteX40" fmla="*/ 3293273 w 4198619"/>
              <a:gd name="connsiteY40" fmla="*/ 3512745 h 3568209"/>
              <a:gd name="connsiteX41" fmla="*/ 3148417 w 4198619"/>
              <a:gd name="connsiteY41" fmla="*/ 3567066 h 3568209"/>
              <a:gd name="connsiteX42" fmla="*/ 2858706 w 4198619"/>
              <a:gd name="connsiteY42" fmla="*/ 3548959 h 3568209"/>
              <a:gd name="connsiteX43" fmla="*/ 2505621 w 4198619"/>
              <a:gd name="connsiteY43" fmla="*/ 3539905 h 3568209"/>
              <a:gd name="connsiteX44" fmla="*/ 2270231 w 4198619"/>
              <a:gd name="connsiteY44" fmla="*/ 3485584 h 3568209"/>
              <a:gd name="connsiteX45" fmla="*/ 1980520 w 4198619"/>
              <a:gd name="connsiteY45" fmla="*/ 3449371 h 3568209"/>
              <a:gd name="connsiteX46" fmla="*/ 1697923 w 4198619"/>
              <a:gd name="connsiteY46" fmla="*/ 3321727 h 3568209"/>
              <a:gd name="connsiteX47" fmla="*/ 1238136 w 4198619"/>
              <a:gd name="connsiteY47" fmla="*/ 3340729 h 3568209"/>
              <a:gd name="connsiteX48" fmla="*/ 1048013 w 4198619"/>
              <a:gd name="connsiteY48" fmla="*/ 3250194 h 3568209"/>
              <a:gd name="connsiteX49" fmla="*/ 875997 w 4198619"/>
              <a:gd name="connsiteY49" fmla="*/ 3195873 h 3568209"/>
              <a:gd name="connsiteX50" fmla="*/ 649661 w 4198619"/>
              <a:gd name="connsiteY50" fmla="*/ 3168713 h 3568209"/>
              <a:gd name="connsiteX51" fmla="*/ 392980 w 4198619"/>
              <a:gd name="connsiteY51" fmla="*/ 3213881 h 3568209"/>
              <a:gd name="connsiteX52" fmla="*/ 0 w 4198619"/>
              <a:gd name="connsiteY52" fmla="*/ 3159660 h 3568209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89978 w 4198619"/>
              <a:gd name="connsiteY19" fmla="*/ 2906163 h 3569183"/>
              <a:gd name="connsiteX20" fmla="*/ 4080924 w 4198619"/>
              <a:gd name="connsiteY20" fmla="*/ 2933323 h 3569183"/>
              <a:gd name="connsiteX21" fmla="*/ 4053764 w 4198619"/>
              <a:gd name="connsiteY21" fmla="*/ 2969537 h 3569183"/>
              <a:gd name="connsiteX22" fmla="*/ 4035657 w 4198619"/>
              <a:gd name="connsiteY22" fmla="*/ 2996697 h 3569183"/>
              <a:gd name="connsiteX23" fmla="*/ 4008496 w 4198619"/>
              <a:gd name="connsiteY23" fmla="*/ 3014804 h 3569183"/>
              <a:gd name="connsiteX24" fmla="*/ 3990389 w 4198619"/>
              <a:gd name="connsiteY24" fmla="*/ 3041965 h 3569183"/>
              <a:gd name="connsiteX25" fmla="*/ 3936069 w 4198619"/>
              <a:gd name="connsiteY25" fmla="*/ 3096285 h 3569183"/>
              <a:gd name="connsiteX26" fmla="*/ 3881748 w 4198619"/>
              <a:gd name="connsiteY26" fmla="*/ 3177767 h 3569183"/>
              <a:gd name="connsiteX27" fmla="*/ 3836481 w 4198619"/>
              <a:gd name="connsiteY27" fmla="*/ 3232087 h 3569183"/>
              <a:gd name="connsiteX28" fmla="*/ 3782160 w 4198619"/>
              <a:gd name="connsiteY28" fmla="*/ 3268301 h 3569183"/>
              <a:gd name="connsiteX29" fmla="*/ 3727839 w 4198619"/>
              <a:gd name="connsiteY29" fmla="*/ 3304515 h 3569183"/>
              <a:gd name="connsiteX30" fmla="*/ 3700679 w 4198619"/>
              <a:gd name="connsiteY30" fmla="*/ 3322622 h 3569183"/>
              <a:gd name="connsiteX31" fmla="*/ 3664465 w 4198619"/>
              <a:gd name="connsiteY31" fmla="*/ 3331675 h 3569183"/>
              <a:gd name="connsiteX32" fmla="*/ 3637304 w 4198619"/>
              <a:gd name="connsiteY32" fmla="*/ 3340729 h 3569183"/>
              <a:gd name="connsiteX33" fmla="*/ 3582983 w 4198619"/>
              <a:gd name="connsiteY33" fmla="*/ 3385996 h 3569183"/>
              <a:gd name="connsiteX34" fmla="*/ 3555823 w 4198619"/>
              <a:gd name="connsiteY34" fmla="*/ 3395050 h 3569183"/>
              <a:gd name="connsiteX35" fmla="*/ 3501502 w 4198619"/>
              <a:gd name="connsiteY35" fmla="*/ 3422210 h 3569183"/>
              <a:gd name="connsiteX36" fmla="*/ 3447181 w 4198619"/>
              <a:gd name="connsiteY36" fmla="*/ 3449371 h 3569183"/>
              <a:gd name="connsiteX37" fmla="*/ 3420021 w 4198619"/>
              <a:gd name="connsiteY37" fmla="*/ 3467477 h 3569183"/>
              <a:gd name="connsiteX38" fmla="*/ 3392861 w 4198619"/>
              <a:gd name="connsiteY38" fmla="*/ 3476531 h 3569183"/>
              <a:gd name="connsiteX39" fmla="*/ 3347593 w 4198619"/>
              <a:gd name="connsiteY39" fmla="*/ 3494638 h 3569183"/>
              <a:gd name="connsiteX40" fmla="*/ 3148417 w 4198619"/>
              <a:gd name="connsiteY40" fmla="*/ 3567066 h 3569183"/>
              <a:gd name="connsiteX41" fmla="*/ 2858706 w 4198619"/>
              <a:gd name="connsiteY41" fmla="*/ 3548959 h 3569183"/>
              <a:gd name="connsiteX42" fmla="*/ 2505621 w 4198619"/>
              <a:gd name="connsiteY42" fmla="*/ 3539905 h 3569183"/>
              <a:gd name="connsiteX43" fmla="*/ 2270231 w 4198619"/>
              <a:gd name="connsiteY43" fmla="*/ 3485584 h 3569183"/>
              <a:gd name="connsiteX44" fmla="*/ 1980520 w 4198619"/>
              <a:gd name="connsiteY44" fmla="*/ 3449371 h 3569183"/>
              <a:gd name="connsiteX45" fmla="*/ 1697923 w 4198619"/>
              <a:gd name="connsiteY45" fmla="*/ 3321727 h 3569183"/>
              <a:gd name="connsiteX46" fmla="*/ 1238136 w 4198619"/>
              <a:gd name="connsiteY46" fmla="*/ 3340729 h 3569183"/>
              <a:gd name="connsiteX47" fmla="*/ 1048013 w 4198619"/>
              <a:gd name="connsiteY47" fmla="*/ 3250194 h 3569183"/>
              <a:gd name="connsiteX48" fmla="*/ 875997 w 4198619"/>
              <a:gd name="connsiteY48" fmla="*/ 3195873 h 3569183"/>
              <a:gd name="connsiteX49" fmla="*/ 649661 w 4198619"/>
              <a:gd name="connsiteY49" fmla="*/ 3168713 h 3569183"/>
              <a:gd name="connsiteX50" fmla="*/ 392980 w 4198619"/>
              <a:gd name="connsiteY50" fmla="*/ 3213881 h 3569183"/>
              <a:gd name="connsiteX51" fmla="*/ 0 w 4198619"/>
              <a:gd name="connsiteY51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89978 w 4198619"/>
              <a:gd name="connsiteY19" fmla="*/ 2906163 h 3569183"/>
              <a:gd name="connsiteX20" fmla="*/ 4053764 w 4198619"/>
              <a:gd name="connsiteY20" fmla="*/ 2969537 h 3569183"/>
              <a:gd name="connsiteX21" fmla="*/ 4035657 w 4198619"/>
              <a:gd name="connsiteY21" fmla="*/ 2996697 h 3569183"/>
              <a:gd name="connsiteX22" fmla="*/ 4008496 w 4198619"/>
              <a:gd name="connsiteY22" fmla="*/ 3014804 h 3569183"/>
              <a:gd name="connsiteX23" fmla="*/ 3990389 w 4198619"/>
              <a:gd name="connsiteY23" fmla="*/ 3041965 h 3569183"/>
              <a:gd name="connsiteX24" fmla="*/ 3936069 w 4198619"/>
              <a:gd name="connsiteY24" fmla="*/ 3096285 h 3569183"/>
              <a:gd name="connsiteX25" fmla="*/ 3881748 w 4198619"/>
              <a:gd name="connsiteY25" fmla="*/ 3177767 h 3569183"/>
              <a:gd name="connsiteX26" fmla="*/ 3836481 w 4198619"/>
              <a:gd name="connsiteY26" fmla="*/ 3232087 h 3569183"/>
              <a:gd name="connsiteX27" fmla="*/ 3782160 w 4198619"/>
              <a:gd name="connsiteY27" fmla="*/ 3268301 h 3569183"/>
              <a:gd name="connsiteX28" fmla="*/ 3727839 w 4198619"/>
              <a:gd name="connsiteY28" fmla="*/ 3304515 h 3569183"/>
              <a:gd name="connsiteX29" fmla="*/ 3700679 w 4198619"/>
              <a:gd name="connsiteY29" fmla="*/ 3322622 h 3569183"/>
              <a:gd name="connsiteX30" fmla="*/ 3664465 w 4198619"/>
              <a:gd name="connsiteY30" fmla="*/ 3331675 h 3569183"/>
              <a:gd name="connsiteX31" fmla="*/ 3637304 w 4198619"/>
              <a:gd name="connsiteY31" fmla="*/ 3340729 h 3569183"/>
              <a:gd name="connsiteX32" fmla="*/ 3582983 w 4198619"/>
              <a:gd name="connsiteY32" fmla="*/ 3385996 h 3569183"/>
              <a:gd name="connsiteX33" fmla="*/ 3555823 w 4198619"/>
              <a:gd name="connsiteY33" fmla="*/ 3395050 h 3569183"/>
              <a:gd name="connsiteX34" fmla="*/ 3501502 w 4198619"/>
              <a:gd name="connsiteY34" fmla="*/ 3422210 h 3569183"/>
              <a:gd name="connsiteX35" fmla="*/ 3447181 w 4198619"/>
              <a:gd name="connsiteY35" fmla="*/ 3449371 h 3569183"/>
              <a:gd name="connsiteX36" fmla="*/ 3420021 w 4198619"/>
              <a:gd name="connsiteY36" fmla="*/ 3467477 h 3569183"/>
              <a:gd name="connsiteX37" fmla="*/ 3392861 w 4198619"/>
              <a:gd name="connsiteY37" fmla="*/ 3476531 h 3569183"/>
              <a:gd name="connsiteX38" fmla="*/ 3347593 w 4198619"/>
              <a:gd name="connsiteY38" fmla="*/ 3494638 h 3569183"/>
              <a:gd name="connsiteX39" fmla="*/ 3148417 w 4198619"/>
              <a:gd name="connsiteY39" fmla="*/ 3567066 h 3569183"/>
              <a:gd name="connsiteX40" fmla="*/ 2858706 w 4198619"/>
              <a:gd name="connsiteY40" fmla="*/ 3548959 h 3569183"/>
              <a:gd name="connsiteX41" fmla="*/ 2505621 w 4198619"/>
              <a:gd name="connsiteY41" fmla="*/ 3539905 h 3569183"/>
              <a:gd name="connsiteX42" fmla="*/ 2270231 w 4198619"/>
              <a:gd name="connsiteY42" fmla="*/ 3485584 h 3569183"/>
              <a:gd name="connsiteX43" fmla="*/ 1980520 w 4198619"/>
              <a:gd name="connsiteY43" fmla="*/ 3449371 h 3569183"/>
              <a:gd name="connsiteX44" fmla="*/ 1697923 w 4198619"/>
              <a:gd name="connsiteY44" fmla="*/ 3321727 h 3569183"/>
              <a:gd name="connsiteX45" fmla="*/ 1238136 w 4198619"/>
              <a:gd name="connsiteY45" fmla="*/ 3340729 h 3569183"/>
              <a:gd name="connsiteX46" fmla="*/ 1048013 w 4198619"/>
              <a:gd name="connsiteY46" fmla="*/ 3250194 h 3569183"/>
              <a:gd name="connsiteX47" fmla="*/ 875997 w 4198619"/>
              <a:gd name="connsiteY47" fmla="*/ 3195873 h 3569183"/>
              <a:gd name="connsiteX48" fmla="*/ 649661 w 4198619"/>
              <a:gd name="connsiteY48" fmla="*/ 3168713 h 3569183"/>
              <a:gd name="connsiteX49" fmla="*/ 392980 w 4198619"/>
              <a:gd name="connsiteY49" fmla="*/ 3213881 h 3569183"/>
              <a:gd name="connsiteX50" fmla="*/ 0 w 4198619"/>
              <a:gd name="connsiteY50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53764 w 4198619"/>
              <a:gd name="connsiteY19" fmla="*/ 2969537 h 3569183"/>
              <a:gd name="connsiteX20" fmla="*/ 4035657 w 4198619"/>
              <a:gd name="connsiteY20" fmla="*/ 2996697 h 3569183"/>
              <a:gd name="connsiteX21" fmla="*/ 4008496 w 4198619"/>
              <a:gd name="connsiteY21" fmla="*/ 3014804 h 3569183"/>
              <a:gd name="connsiteX22" fmla="*/ 3990389 w 4198619"/>
              <a:gd name="connsiteY22" fmla="*/ 3041965 h 3569183"/>
              <a:gd name="connsiteX23" fmla="*/ 3936069 w 4198619"/>
              <a:gd name="connsiteY23" fmla="*/ 3096285 h 3569183"/>
              <a:gd name="connsiteX24" fmla="*/ 3881748 w 4198619"/>
              <a:gd name="connsiteY24" fmla="*/ 3177767 h 3569183"/>
              <a:gd name="connsiteX25" fmla="*/ 3836481 w 4198619"/>
              <a:gd name="connsiteY25" fmla="*/ 3232087 h 3569183"/>
              <a:gd name="connsiteX26" fmla="*/ 3782160 w 4198619"/>
              <a:gd name="connsiteY26" fmla="*/ 3268301 h 3569183"/>
              <a:gd name="connsiteX27" fmla="*/ 3727839 w 4198619"/>
              <a:gd name="connsiteY27" fmla="*/ 3304515 h 3569183"/>
              <a:gd name="connsiteX28" fmla="*/ 3700679 w 4198619"/>
              <a:gd name="connsiteY28" fmla="*/ 3322622 h 3569183"/>
              <a:gd name="connsiteX29" fmla="*/ 3664465 w 4198619"/>
              <a:gd name="connsiteY29" fmla="*/ 3331675 h 3569183"/>
              <a:gd name="connsiteX30" fmla="*/ 3637304 w 4198619"/>
              <a:gd name="connsiteY30" fmla="*/ 3340729 h 3569183"/>
              <a:gd name="connsiteX31" fmla="*/ 3582983 w 4198619"/>
              <a:gd name="connsiteY31" fmla="*/ 3385996 h 3569183"/>
              <a:gd name="connsiteX32" fmla="*/ 3555823 w 4198619"/>
              <a:gd name="connsiteY32" fmla="*/ 3395050 h 3569183"/>
              <a:gd name="connsiteX33" fmla="*/ 3501502 w 4198619"/>
              <a:gd name="connsiteY33" fmla="*/ 3422210 h 3569183"/>
              <a:gd name="connsiteX34" fmla="*/ 3447181 w 4198619"/>
              <a:gd name="connsiteY34" fmla="*/ 3449371 h 3569183"/>
              <a:gd name="connsiteX35" fmla="*/ 3420021 w 4198619"/>
              <a:gd name="connsiteY35" fmla="*/ 3467477 h 3569183"/>
              <a:gd name="connsiteX36" fmla="*/ 3392861 w 4198619"/>
              <a:gd name="connsiteY36" fmla="*/ 3476531 h 3569183"/>
              <a:gd name="connsiteX37" fmla="*/ 3347593 w 4198619"/>
              <a:gd name="connsiteY37" fmla="*/ 3494638 h 3569183"/>
              <a:gd name="connsiteX38" fmla="*/ 3148417 w 4198619"/>
              <a:gd name="connsiteY38" fmla="*/ 3567066 h 3569183"/>
              <a:gd name="connsiteX39" fmla="*/ 2858706 w 4198619"/>
              <a:gd name="connsiteY39" fmla="*/ 3548959 h 3569183"/>
              <a:gd name="connsiteX40" fmla="*/ 2505621 w 4198619"/>
              <a:gd name="connsiteY40" fmla="*/ 3539905 h 3569183"/>
              <a:gd name="connsiteX41" fmla="*/ 2270231 w 4198619"/>
              <a:gd name="connsiteY41" fmla="*/ 3485584 h 3569183"/>
              <a:gd name="connsiteX42" fmla="*/ 1980520 w 4198619"/>
              <a:gd name="connsiteY42" fmla="*/ 3449371 h 3569183"/>
              <a:gd name="connsiteX43" fmla="*/ 1697923 w 4198619"/>
              <a:gd name="connsiteY43" fmla="*/ 3321727 h 3569183"/>
              <a:gd name="connsiteX44" fmla="*/ 1238136 w 4198619"/>
              <a:gd name="connsiteY44" fmla="*/ 3340729 h 3569183"/>
              <a:gd name="connsiteX45" fmla="*/ 1048013 w 4198619"/>
              <a:gd name="connsiteY45" fmla="*/ 3250194 h 3569183"/>
              <a:gd name="connsiteX46" fmla="*/ 875997 w 4198619"/>
              <a:gd name="connsiteY46" fmla="*/ 3195873 h 3569183"/>
              <a:gd name="connsiteX47" fmla="*/ 649661 w 4198619"/>
              <a:gd name="connsiteY47" fmla="*/ 3168713 h 3569183"/>
              <a:gd name="connsiteX48" fmla="*/ 392980 w 4198619"/>
              <a:gd name="connsiteY48" fmla="*/ 3213881 h 3569183"/>
              <a:gd name="connsiteX49" fmla="*/ 0 w 4198619"/>
              <a:gd name="connsiteY49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4008496 w 4198619"/>
              <a:gd name="connsiteY20" fmla="*/ 3014804 h 3569183"/>
              <a:gd name="connsiteX21" fmla="*/ 3990389 w 4198619"/>
              <a:gd name="connsiteY21" fmla="*/ 3041965 h 3569183"/>
              <a:gd name="connsiteX22" fmla="*/ 3936069 w 4198619"/>
              <a:gd name="connsiteY22" fmla="*/ 3096285 h 3569183"/>
              <a:gd name="connsiteX23" fmla="*/ 3881748 w 4198619"/>
              <a:gd name="connsiteY23" fmla="*/ 3177767 h 3569183"/>
              <a:gd name="connsiteX24" fmla="*/ 3836481 w 4198619"/>
              <a:gd name="connsiteY24" fmla="*/ 3232087 h 3569183"/>
              <a:gd name="connsiteX25" fmla="*/ 3782160 w 4198619"/>
              <a:gd name="connsiteY25" fmla="*/ 3268301 h 3569183"/>
              <a:gd name="connsiteX26" fmla="*/ 3727839 w 4198619"/>
              <a:gd name="connsiteY26" fmla="*/ 3304515 h 3569183"/>
              <a:gd name="connsiteX27" fmla="*/ 3700679 w 4198619"/>
              <a:gd name="connsiteY27" fmla="*/ 3322622 h 3569183"/>
              <a:gd name="connsiteX28" fmla="*/ 3664465 w 4198619"/>
              <a:gd name="connsiteY28" fmla="*/ 3331675 h 3569183"/>
              <a:gd name="connsiteX29" fmla="*/ 3637304 w 4198619"/>
              <a:gd name="connsiteY29" fmla="*/ 3340729 h 3569183"/>
              <a:gd name="connsiteX30" fmla="*/ 3582983 w 4198619"/>
              <a:gd name="connsiteY30" fmla="*/ 3385996 h 3569183"/>
              <a:gd name="connsiteX31" fmla="*/ 3555823 w 4198619"/>
              <a:gd name="connsiteY31" fmla="*/ 3395050 h 3569183"/>
              <a:gd name="connsiteX32" fmla="*/ 3501502 w 4198619"/>
              <a:gd name="connsiteY32" fmla="*/ 3422210 h 3569183"/>
              <a:gd name="connsiteX33" fmla="*/ 3447181 w 4198619"/>
              <a:gd name="connsiteY33" fmla="*/ 3449371 h 3569183"/>
              <a:gd name="connsiteX34" fmla="*/ 3420021 w 4198619"/>
              <a:gd name="connsiteY34" fmla="*/ 3467477 h 3569183"/>
              <a:gd name="connsiteX35" fmla="*/ 3392861 w 4198619"/>
              <a:gd name="connsiteY35" fmla="*/ 3476531 h 3569183"/>
              <a:gd name="connsiteX36" fmla="*/ 3347593 w 4198619"/>
              <a:gd name="connsiteY36" fmla="*/ 3494638 h 3569183"/>
              <a:gd name="connsiteX37" fmla="*/ 3148417 w 4198619"/>
              <a:gd name="connsiteY37" fmla="*/ 3567066 h 3569183"/>
              <a:gd name="connsiteX38" fmla="*/ 2858706 w 4198619"/>
              <a:gd name="connsiteY38" fmla="*/ 3548959 h 3569183"/>
              <a:gd name="connsiteX39" fmla="*/ 2505621 w 4198619"/>
              <a:gd name="connsiteY39" fmla="*/ 3539905 h 3569183"/>
              <a:gd name="connsiteX40" fmla="*/ 2270231 w 4198619"/>
              <a:gd name="connsiteY40" fmla="*/ 3485584 h 3569183"/>
              <a:gd name="connsiteX41" fmla="*/ 1980520 w 4198619"/>
              <a:gd name="connsiteY41" fmla="*/ 3449371 h 3569183"/>
              <a:gd name="connsiteX42" fmla="*/ 1697923 w 4198619"/>
              <a:gd name="connsiteY42" fmla="*/ 3321727 h 3569183"/>
              <a:gd name="connsiteX43" fmla="*/ 1238136 w 4198619"/>
              <a:gd name="connsiteY43" fmla="*/ 3340729 h 3569183"/>
              <a:gd name="connsiteX44" fmla="*/ 1048013 w 4198619"/>
              <a:gd name="connsiteY44" fmla="*/ 3250194 h 3569183"/>
              <a:gd name="connsiteX45" fmla="*/ 875997 w 4198619"/>
              <a:gd name="connsiteY45" fmla="*/ 3195873 h 3569183"/>
              <a:gd name="connsiteX46" fmla="*/ 649661 w 4198619"/>
              <a:gd name="connsiteY46" fmla="*/ 3168713 h 3569183"/>
              <a:gd name="connsiteX47" fmla="*/ 392980 w 4198619"/>
              <a:gd name="connsiteY47" fmla="*/ 3213881 h 3569183"/>
              <a:gd name="connsiteX48" fmla="*/ 0 w 4198619"/>
              <a:gd name="connsiteY48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990389 w 4198619"/>
              <a:gd name="connsiteY20" fmla="*/ 3041965 h 3569183"/>
              <a:gd name="connsiteX21" fmla="*/ 3936069 w 4198619"/>
              <a:gd name="connsiteY21" fmla="*/ 3096285 h 3569183"/>
              <a:gd name="connsiteX22" fmla="*/ 3881748 w 4198619"/>
              <a:gd name="connsiteY22" fmla="*/ 3177767 h 3569183"/>
              <a:gd name="connsiteX23" fmla="*/ 3836481 w 4198619"/>
              <a:gd name="connsiteY23" fmla="*/ 3232087 h 3569183"/>
              <a:gd name="connsiteX24" fmla="*/ 3782160 w 4198619"/>
              <a:gd name="connsiteY24" fmla="*/ 3268301 h 3569183"/>
              <a:gd name="connsiteX25" fmla="*/ 3727839 w 4198619"/>
              <a:gd name="connsiteY25" fmla="*/ 3304515 h 3569183"/>
              <a:gd name="connsiteX26" fmla="*/ 3700679 w 4198619"/>
              <a:gd name="connsiteY26" fmla="*/ 3322622 h 3569183"/>
              <a:gd name="connsiteX27" fmla="*/ 3664465 w 4198619"/>
              <a:gd name="connsiteY27" fmla="*/ 3331675 h 3569183"/>
              <a:gd name="connsiteX28" fmla="*/ 3637304 w 4198619"/>
              <a:gd name="connsiteY28" fmla="*/ 3340729 h 3569183"/>
              <a:gd name="connsiteX29" fmla="*/ 3582983 w 4198619"/>
              <a:gd name="connsiteY29" fmla="*/ 3385996 h 3569183"/>
              <a:gd name="connsiteX30" fmla="*/ 3555823 w 4198619"/>
              <a:gd name="connsiteY30" fmla="*/ 3395050 h 3569183"/>
              <a:gd name="connsiteX31" fmla="*/ 3501502 w 4198619"/>
              <a:gd name="connsiteY31" fmla="*/ 3422210 h 3569183"/>
              <a:gd name="connsiteX32" fmla="*/ 3447181 w 4198619"/>
              <a:gd name="connsiteY32" fmla="*/ 3449371 h 3569183"/>
              <a:gd name="connsiteX33" fmla="*/ 3420021 w 4198619"/>
              <a:gd name="connsiteY33" fmla="*/ 3467477 h 3569183"/>
              <a:gd name="connsiteX34" fmla="*/ 3392861 w 4198619"/>
              <a:gd name="connsiteY34" fmla="*/ 3476531 h 3569183"/>
              <a:gd name="connsiteX35" fmla="*/ 3347593 w 4198619"/>
              <a:gd name="connsiteY35" fmla="*/ 3494638 h 3569183"/>
              <a:gd name="connsiteX36" fmla="*/ 3148417 w 4198619"/>
              <a:gd name="connsiteY36" fmla="*/ 3567066 h 3569183"/>
              <a:gd name="connsiteX37" fmla="*/ 2858706 w 4198619"/>
              <a:gd name="connsiteY37" fmla="*/ 3548959 h 3569183"/>
              <a:gd name="connsiteX38" fmla="*/ 2505621 w 4198619"/>
              <a:gd name="connsiteY38" fmla="*/ 3539905 h 3569183"/>
              <a:gd name="connsiteX39" fmla="*/ 2270231 w 4198619"/>
              <a:gd name="connsiteY39" fmla="*/ 3485584 h 3569183"/>
              <a:gd name="connsiteX40" fmla="*/ 1980520 w 4198619"/>
              <a:gd name="connsiteY40" fmla="*/ 3449371 h 3569183"/>
              <a:gd name="connsiteX41" fmla="*/ 1697923 w 4198619"/>
              <a:gd name="connsiteY41" fmla="*/ 3321727 h 3569183"/>
              <a:gd name="connsiteX42" fmla="*/ 1238136 w 4198619"/>
              <a:gd name="connsiteY42" fmla="*/ 3340729 h 3569183"/>
              <a:gd name="connsiteX43" fmla="*/ 1048013 w 4198619"/>
              <a:gd name="connsiteY43" fmla="*/ 3250194 h 3569183"/>
              <a:gd name="connsiteX44" fmla="*/ 875997 w 4198619"/>
              <a:gd name="connsiteY44" fmla="*/ 3195873 h 3569183"/>
              <a:gd name="connsiteX45" fmla="*/ 649661 w 4198619"/>
              <a:gd name="connsiteY45" fmla="*/ 3168713 h 3569183"/>
              <a:gd name="connsiteX46" fmla="*/ 392980 w 4198619"/>
              <a:gd name="connsiteY46" fmla="*/ 3213881 h 3569183"/>
              <a:gd name="connsiteX47" fmla="*/ 0 w 4198619"/>
              <a:gd name="connsiteY47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4028693 w 4198619"/>
              <a:gd name="connsiteY20" fmla="*/ 3003660 h 3569183"/>
              <a:gd name="connsiteX21" fmla="*/ 3990389 w 4198619"/>
              <a:gd name="connsiteY21" fmla="*/ 3041965 h 3569183"/>
              <a:gd name="connsiteX22" fmla="*/ 3936069 w 4198619"/>
              <a:gd name="connsiteY22" fmla="*/ 3096285 h 3569183"/>
              <a:gd name="connsiteX23" fmla="*/ 3881748 w 4198619"/>
              <a:gd name="connsiteY23" fmla="*/ 3177767 h 3569183"/>
              <a:gd name="connsiteX24" fmla="*/ 3836481 w 4198619"/>
              <a:gd name="connsiteY24" fmla="*/ 3232087 h 3569183"/>
              <a:gd name="connsiteX25" fmla="*/ 3782160 w 4198619"/>
              <a:gd name="connsiteY25" fmla="*/ 3268301 h 3569183"/>
              <a:gd name="connsiteX26" fmla="*/ 3727839 w 4198619"/>
              <a:gd name="connsiteY26" fmla="*/ 3304515 h 3569183"/>
              <a:gd name="connsiteX27" fmla="*/ 3700679 w 4198619"/>
              <a:gd name="connsiteY27" fmla="*/ 3322622 h 3569183"/>
              <a:gd name="connsiteX28" fmla="*/ 3664465 w 4198619"/>
              <a:gd name="connsiteY28" fmla="*/ 3331675 h 3569183"/>
              <a:gd name="connsiteX29" fmla="*/ 3637304 w 4198619"/>
              <a:gd name="connsiteY29" fmla="*/ 3340729 h 3569183"/>
              <a:gd name="connsiteX30" fmla="*/ 3582983 w 4198619"/>
              <a:gd name="connsiteY30" fmla="*/ 3385996 h 3569183"/>
              <a:gd name="connsiteX31" fmla="*/ 3555823 w 4198619"/>
              <a:gd name="connsiteY31" fmla="*/ 3395050 h 3569183"/>
              <a:gd name="connsiteX32" fmla="*/ 3501502 w 4198619"/>
              <a:gd name="connsiteY32" fmla="*/ 3422210 h 3569183"/>
              <a:gd name="connsiteX33" fmla="*/ 3447181 w 4198619"/>
              <a:gd name="connsiteY33" fmla="*/ 3449371 h 3569183"/>
              <a:gd name="connsiteX34" fmla="*/ 3420021 w 4198619"/>
              <a:gd name="connsiteY34" fmla="*/ 3467477 h 3569183"/>
              <a:gd name="connsiteX35" fmla="*/ 3392861 w 4198619"/>
              <a:gd name="connsiteY35" fmla="*/ 3476531 h 3569183"/>
              <a:gd name="connsiteX36" fmla="*/ 3347593 w 4198619"/>
              <a:gd name="connsiteY36" fmla="*/ 3494638 h 3569183"/>
              <a:gd name="connsiteX37" fmla="*/ 3148417 w 4198619"/>
              <a:gd name="connsiteY37" fmla="*/ 3567066 h 3569183"/>
              <a:gd name="connsiteX38" fmla="*/ 2858706 w 4198619"/>
              <a:gd name="connsiteY38" fmla="*/ 3548959 h 3569183"/>
              <a:gd name="connsiteX39" fmla="*/ 2505621 w 4198619"/>
              <a:gd name="connsiteY39" fmla="*/ 3539905 h 3569183"/>
              <a:gd name="connsiteX40" fmla="*/ 2270231 w 4198619"/>
              <a:gd name="connsiteY40" fmla="*/ 3485584 h 3569183"/>
              <a:gd name="connsiteX41" fmla="*/ 1980520 w 4198619"/>
              <a:gd name="connsiteY41" fmla="*/ 3449371 h 3569183"/>
              <a:gd name="connsiteX42" fmla="*/ 1697923 w 4198619"/>
              <a:gd name="connsiteY42" fmla="*/ 3321727 h 3569183"/>
              <a:gd name="connsiteX43" fmla="*/ 1238136 w 4198619"/>
              <a:gd name="connsiteY43" fmla="*/ 3340729 h 3569183"/>
              <a:gd name="connsiteX44" fmla="*/ 1048013 w 4198619"/>
              <a:gd name="connsiteY44" fmla="*/ 3250194 h 3569183"/>
              <a:gd name="connsiteX45" fmla="*/ 875997 w 4198619"/>
              <a:gd name="connsiteY45" fmla="*/ 3195873 h 3569183"/>
              <a:gd name="connsiteX46" fmla="*/ 649661 w 4198619"/>
              <a:gd name="connsiteY46" fmla="*/ 3168713 h 3569183"/>
              <a:gd name="connsiteX47" fmla="*/ 392980 w 4198619"/>
              <a:gd name="connsiteY47" fmla="*/ 3213881 h 3569183"/>
              <a:gd name="connsiteX48" fmla="*/ 0 w 4198619"/>
              <a:gd name="connsiteY48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990389 w 4198619"/>
              <a:gd name="connsiteY20" fmla="*/ 3041965 h 3569183"/>
              <a:gd name="connsiteX21" fmla="*/ 3936069 w 4198619"/>
              <a:gd name="connsiteY21" fmla="*/ 3096285 h 3569183"/>
              <a:gd name="connsiteX22" fmla="*/ 3881748 w 4198619"/>
              <a:gd name="connsiteY22" fmla="*/ 3177767 h 3569183"/>
              <a:gd name="connsiteX23" fmla="*/ 3836481 w 4198619"/>
              <a:gd name="connsiteY23" fmla="*/ 3232087 h 3569183"/>
              <a:gd name="connsiteX24" fmla="*/ 3782160 w 4198619"/>
              <a:gd name="connsiteY24" fmla="*/ 3268301 h 3569183"/>
              <a:gd name="connsiteX25" fmla="*/ 3727839 w 4198619"/>
              <a:gd name="connsiteY25" fmla="*/ 3304515 h 3569183"/>
              <a:gd name="connsiteX26" fmla="*/ 3700679 w 4198619"/>
              <a:gd name="connsiteY26" fmla="*/ 3322622 h 3569183"/>
              <a:gd name="connsiteX27" fmla="*/ 3664465 w 4198619"/>
              <a:gd name="connsiteY27" fmla="*/ 3331675 h 3569183"/>
              <a:gd name="connsiteX28" fmla="*/ 3637304 w 4198619"/>
              <a:gd name="connsiteY28" fmla="*/ 3340729 h 3569183"/>
              <a:gd name="connsiteX29" fmla="*/ 3582983 w 4198619"/>
              <a:gd name="connsiteY29" fmla="*/ 3385996 h 3569183"/>
              <a:gd name="connsiteX30" fmla="*/ 3555823 w 4198619"/>
              <a:gd name="connsiteY30" fmla="*/ 3395050 h 3569183"/>
              <a:gd name="connsiteX31" fmla="*/ 3501502 w 4198619"/>
              <a:gd name="connsiteY31" fmla="*/ 3422210 h 3569183"/>
              <a:gd name="connsiteX32" fmla="*/ 3447181 w 4198619"/>
              <a:gd name="connsiteY32" fmla="*/ 3449371 h 3569183"/>
              <a:gd name="connsiteX33" fmla="*/ 3420021 w 4198619"/>
              <a:gd name="connsiteY33" fmla="*/ 3467477 h 3569183"/>
              <a:gd name="connsiteX34" fmla="*/ 3392861 w 4198619"/>
              <a:gd name="connsiteY34" fmla="*/ 3476531 h 3569183"/>
              <a:gd name="connsiteX35" fmla="*/ 3347593 w 4198619"/>
              <a:gd name="connsiteY35" fmla="*/ 3494638 h 3569183"/>
              <a:gd name="connsiteX36" fmla="*/ 3148417 w 4198619"/>
              <a:gd name="connsiteY36" fmla="*/ 3567066 h 3569183"/>
              <a:gd name="connsiteX37" fmla="*/ 2858706 w 4198619"/>
              <a:gd name="connsiteY37" fmla="*/ 3548959 h 3569183"/>
              <a:gd name="connsiteX38" fmla="*/ 2505621 w 4198619"/>
              <a:gd name="connsiteY38" fmla="*/ 3539905 h 3569183"/>
              <a:gd name="connsiteX39" fmla="*/ 2270231 w 4198619"/>
              <a:gd name="connsiteY39" fmla="*/ 3485584 h 3569183"/>
              <a:gd name="connsiteX40" fmla="*/ 1980520 w 4198619"/>
              <a:gd name="connsiteY40" fmla="*/ 3449371 h 3569183"/>
              <a:gd name="connsiteX41" fmla="*/ 1697923 w 4198619"/>
              <a:gd name="connsiteY41" fmla="*/ 3321727 h 3569183"/>
              <a:gd name="connsiteX42" fmla="*/ 1238136 w 4198619"/>
              <a:gd name="connsiteY42" fmla="*/ 3340729 h 3569183"/>
              <a:gd name="connsiteX43" fmla="*/ 1048013 w 4198619"/>
              <a:gd name="connsiteY43" fmla="*/ 3250194 h 3569183"/>
              <a:gd name="connsiteX44" fmla="*/ 875997 w 4198619"/>
              <a:gd name="connsiteY44" fmla="*/ 3195873 h 3569183"/>
              <a:gd name="connsiteX45" fmla="*/ 649661 w 4198619"/>
              <a:gd name="connsiteY45" fmla="*/ 3168713 h 3569183"/>
              <a:gd name="connsiteX46" fmla="*/ 392980 w 4198619"/>
              <a:gd name="connsiteY46" fmla="*/ 3213881 h 3569183"/>
              <a:gd name="connsiteX47" fmla="*/ 0 w 4198619"/>
              <a:gd name="connsiteY47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936069 w 4198619"/>
              <a:gd name="connsiteY20" fmla="*/ 3096285 h 3569183"/>
              <a:gd name="connsiteX21" fmla="*/ 3881748 w 4198619"/>
              <a:gd name="connsiteY21" fmla="*/ 3177767 h 3569183"/>
              <a:gd name="connsiteX22" fmla="*/ 3836481 w 4198619"/>
              <a:gd name="connsiteY22" fmla="*/ 3232087 h 3569183"/>
              <a:gd name="connsiteX23" fmla="*/ 3782160 w 4198619"/>
              <a:gd name="connsiteY23" fmla="*/ 3268301 h 3569183"/>
              <a:gd name="connsiteX24" fmla="*/ 3727839 w 4198619"/>
              <a:gd name="connsiteY24" fmla="*/ 3304515 h 3569183"/>
              <a:gd name="connsiteX25" fmla="*/ 3700679 w 4198619"/>
              <a:gd name="connsiteY25" fmla="*/ 3322622 h 3569183"/>
              <a:gd name="connsiteX26" fmla="*/ 3664465 w 4198619"/>
              <a:gd name="connsiteY26" fmla="*/ 3331675 h 3569183"/>
              <a:gd name="connsiteX27" fmla="*/ 3637304 w 4198619"/>
              <a:gd name="connsiteY27" fmla="*/ 3340729 h 3569183"/>
              <a:gd name="connsiteX28" fmla="*/ 3582983 w 4198619"/>
              <a:gd name="connsiteY28" fmla="*/ 3385996 h 3569183"/>
              <a:gd name="connsiteX29" fmla="*/ 3555823 w 4198619"/>
              <a:gd name="connsiteY29" fmla="*/ 3395050 h 3569183"/>
              <a:gd name="connsiteX30" fmla="*/ 3501502 w 4198619"/>
              <a:gd name="connsiteY30" fmla="*/ 3422210 h 3569183"/>
              <a:gd name="connsiteX31" fmla="*/ 3447181 w 4198619"/>
              <a:gd name="connsiteY31" fmla="*/ 3449371 h 3569183"/>
              <a:gd name="connsiteX32" fmla="*/ 3420021 w 4198619"/>
              <a:gd name="connsiteY32" fmla="*/ 3467477 h 3569183"/>
              <a:gd name="connsiteX33" fmla="*/ 3392861 w 4198619"/>
              <a:gd name="connsiteY33" fmla="*/ 3476531 h 3569183"/>
              <a:gd name="connsiteX34" fmla="*/ 3347593 w 4198619"/>
              <a:gd name="connsiteY34" fmla="*/ 3494638 h 3569183"/>
              <a:gd name="connsiteX35" fmla="*/ 3148417 w 4198619"/>
              <a:gd name="connsiteY35" fmla="*/ 3567066 h 3569183"/>
              <a:gd name="connsiteX36" fmla="*/ 2858706 w 4198619"/>
              <a:gd name="connsiteY36" fmla="*/ 3548959 h 3569183"/>
              <a:gd name="connsiteX37" fmla="*/ 2505621 w 4198619"/>
              <a:gd name="connsiteY37" fmla="*/ 3539905 h 3569183"/>
              <a:gd name="connsiteX38" fmla="*/ 2270231 w 4198619"/>
              <a:gd name="connsiteY38" fmla="*/ 3485584 h 3569183"/>
              <a:gd name="connsiteX39" fmla="*/ 1980520 w 4198619"/>
              <a:gd name="connsiteY39" fmla="*/ 3449371 h 3569183"/>
              <a:gd name="connsiteX40" fmla="*/ 1697923 w 4198619"/>
              <a:gd name="connsiteY40" fmla="*/ 3321727 h 3569183"/>
              <a:gd name="connsiteX41" fmla="*/ 1238136 w 4198619"/>
              <a:gd name="connsiteY41" fmla="*/ 3340729 h 3569183"/>
              <a:gd name="connsiteX42" fmla="*/ 1048013 w 4198619"/>
              <a:gd name="connsiteY42" fmla="*/ 3250194 h 3569183"/>
              <a:gd name="connsiteX43" fmla="*/ 875997 w 4198619"/>
              <a:gd name="connsiteY43" fmla="*/ 3195873 h 3569183"/>
              <a:gd name="connsiteX44" fmla="*/ 649661 w 4198619"/>
              <a:gd name="connsiteY44" fmla="*/ 3168713 h 3569183"/>
              <a:gd name="connsiteX45" fmla="*/ 392980 w 4198619"/>
              <a:gd name="connsiteY45" fmla="*/ 3213881 h 3569183"/>
              <a:gd name="connsiteX46" fmla="*/ 0 w 4198619"/>
              <a:gd name="connsiteY46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81748 w 4198619"/>
              <a:gd name="connsiteY20" fmla="*/ 3177767 h 3569183"/>
              <a:gd name="connsiteX21" fmla="*/ 3836481 w 4198619"/>
              <a:gd name="connsiteY21" fmla="*/ 3232087 h 3569183"/>
              <a:gd name="connsiteX22" fmla="*/ 3782160 w 4198619"/>
              <a:gd name="connsiteY22" fmla="*/ 3268301 h 3569183"/>
              <a:gd name="connsiteX23" fmla="*/ 3727839 w 4198619"/>
              <a:gd name="connsiteY23" fmla="*/ 3304515 h 3569183"/>
              <a:gd name="connsiteX24" fmla="*/ 3700679 w 4198619"/>
              <a:gd name="connsiteY24" fmla="*/ 3322622 h 3569183"/>
              <a:gd name="connsiteX25" fmla="*/ 3664465 w 4198619"/>
              <a:gd name="connsiteY25" fmla="*/ 3331675 h 3569183"/>
              <a:gd name="connsiteX26" fmla="*/ 3637304 w 4198619"/>
              <a:gd name="connsiteY26" fmla="*/ 3340729 h 3569183"/>
              <a:gd name="connsiteX27" fmla="*/ 3582983 w 4198619"/>
              <a:gd name="connsiteY27" fmla="*/ 3385996 h 3569183"/>
              <a:gd name="connsiteX28" fmla="*/ 3555823 w 4198619"/>
              <a:gd name="connsiteY28" fmla="*/ 3395050 h 3569183"/>
              <a:gd name="connsiteX29" fmla="*/ 3501502 w 4198619"/>
              <a:gd name="connsiteY29" fmla="*/ 3422210 h 3569183"/>
              <a:gd name="connsiteX30" fmla="*/ 3447181 w 4198619"/>
              <a:gd name="connsiteY30" fmla="*/ 3449371 h 3569183"/>
              <a:gd name="connsiteX31" fmla="*/ 3420021 w 4198619"/>
              <a:gd name="connsiteY31" fmla="*/ 3467477 h 3569183"/>
              <a:gd name="connsiteX32" fmla="*/ 3392861 w 4198619"/>
              <a:gd name="connsiteY32" fmla="*/ 3476531 h 3569183"/>
              <a:gd name="connsiteX33" fmla="*/ 3347593 w 4198619"/>
              <a:gd name="connsiteY33" fmla="*/ 3494638 h 3569183"/>
              <a:gd name="connsiteX34" fmla="*/ 3148417 w 4198619"/>
              <a:gd name="connsiteY34" fmla="*/ 3567066 h 3569183"/>
              <a:gd name="connsiteX35" fmla="*/ 2858706 w 4198619"/>
              <a:gd name="connsiteY35" fmla="*/ 3548959 h 3569183"/>
              <a:gd name="connsiteX36" fmla="*/ 2505621 w 4198619"/>
              <a:gd name="connsiteY36" fmla="*/ 3539905 h 3569183"/>
              <a:gd name="connsiteX37" fmla="*/ 2270231 w 4198619"/>
              <a:gd name="connsiteY37" fmla="*/ 3485584 h 3569183"/>
              <a:gd name="connsiteX38" fmla="*/ 1980520 w 4198619"/>
              <a:gd name="connsiteY38" fmla="*/ 3449371 h 3569183"/>
              <a:gd name="connsiteX39" fmla="*/ 1697923 w 4198619"/>
              <a:gd name="connsiteY39" fmla="*/ 3321727 h 3569183"/>
              <a:gd name="connsiteX40" fmla="*/ 1238136 w 4198619"/>
              <a:gd name="connsiteY40" fmla="*/ 3340729 h 3569183"/>
              <a:gd name="connsiteX41" fmla="*/ 1048013 w 4198619"/>
              <a:gd name="connsiteY41" fmla="*/ 3250194 h 3569183"/>
              <a:gd name="connsiteX42" fmla="*/ 875997 w 4198619"/>
              <a:gd name="connsiteY42" fmla="*/ 3195873 h 3569183"/>
              <a:gd name="connsiteX43" fmla="*/ 649661 w 4198619"/>
              <a:gd name="connsiteY43" fmla="*/ 3168713 h 3569183"/>
              <a:gd name="connsiteX44" fmla="*/ 392980 w 4198619"/>
              <a:gd name="connsiteY44" fmla="*/ 3213881 h 3569183"/>
              <a:gd name="connsiteX45" fmla="*/ 0 w 4198619"/>
              <a:gd name="connsiteY45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782160 w 4198619"/>
              <a:gd name="connsiteY21" fmla="*/ 3268301 h 3569183"/>
              <a:gd name="connsiteX22" fmla="*/ 3727839 w 4198619"/>
              <a:gd name="connsiteY22" fmla="*/ 3304515 h 3569183"/>
              <a:gd name="connsiteX23" fmla="*/ 3700679 w 4198619"/>
              <a:gd name="connsiteY23" fmla="*/ 3322622 h 3569183"/>
              <a:gd name="connsiteX24" fmla="*/ 3664465 w 4198619"/>
              <a:gd name="connsiteY24" fmla="*/ 3331675 h 3569183"/>
              <a:gd name="connsiteX25" fmla="*/ 3637304 w 4198619"/>
              <a:gd name="connsiteY25" fmla="*/ 3340729 h 3569183"/>
              <a:gd name="connsiteX26" fmla="*/ 3582983 w 4198619"/>
              <a:gd name="connsiteY26" fmla="*/ 3385996 h 3569183"/>
              <a:gd name="connsiteX27" fmla="*/ 3555823 w 4198619"/>
              <a:gd name="connsiteY27" fmla="*/ 3395050 h 3569183"/>
              <a:gd name="connsiteX28" fmla="*/ 3501502 w 4198619"/>
              <a:gd name="connsiteY28" fmla="*/ 3422210 h 3569183"/>
              <a:gd name="connsiteX29" fmla="*/ 3447181 w 4198619"/>
              <a:gd name="connsiteY29" fmla="*/ 3449371 h 3569183"/>
              <a:gd name="connsiteX30" fmla="*/ 3420021 w 4198619"/>
              <a:gd name="connsiteY30" fmla="*/ 3467477 h 3569183"/>
              <a:gd name="connsiteX31" fmla="*/ 3392861 w 4198619"/>
              <a:gd name="connsiteY31" fmla="*/ 3476531 h 3569183"/>
              <a:gd name="connsiteX32" fmla="*/ 3347593 w 4198619"/>
              <a:gd name="connsiteY32" fmla="*/ 3494638 h 3569183"/>
              <a:gd name="connsiteX33" fmla="*/ 3148417 w 4198619"/>
              <a:gd name="connsiteY33" fmla="*/ 3567066 h 3569183"/>
              <a:gd name="connsiteX34" fmla="*/ 2858706 w 4198619"/>
              <a:gd name="connsiteY34" fmla="*/ 3548959 h 3569183"/>
              <a:gd name="connsiteX35" fmla="*/ 2505621 w 4198619"/>
              <a:gd name="connsiteY35" fmla="*/ 3539905 h 3569183"/>
              <a:gd name="connsiteX36" fmla="*/ 2270231 w 4198619"/>
              <a:gd name="connsiteY36" fmla="*/ 3485584 h 3569183"/>
              <a:gd name="connsiteX37" fmla="*/ 1980520 w 4198619"/>
              <a:gd name="connsiteY37" fmla="*/ 3449371 h 3569183"/>
              <a:gd name="connsiteX38" fmla="*/ 1697923 w 4198619"/>
              <a:gd name="connsiteY38" fmla="*/ 3321727 h 3569183"/>
              <a:gd name="connsiteX39" fmla="*/ 1238136 w 4198619"/>
              <a:gd name="connsiteY39" fmla="*/ 3340729 h 3569183"/>
              <a:gd name="connsiteX40" fmla="*/ 1048013 w 4198619"/>
              <a:gd name="connsiteY40" fmla="*/ 3250194 h 3569183"/>
              <a:gd name="connsiteX41" fmla="*/ 875997 w 4198619"/>
              <a:gd name="connsiteY41" fmla="*/ 3195873 h 3569183"/>
              <a:gd name="connsiteX42" fmla="*/ 649661 w 4198619"/>
              <a:gd name="connsiteY42" fmla="*/ 3168713 h 3569183"/>
              <a:gd name="connsiteX43" fmla="*/ 392980 w 4198619"/>
              <a:gd name="connsiteY43" fmla="*/ 3213881 h 3569183"/>
              <a:gd name="connsiteX44" fmla="*/ 0 w 4198619"/>
              <a:gd name="connsiteY44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727839 w 4198619"/>
              <a:gd name="connsiteY21" fmla="*/ 3304515 h 3569183"/>
              <a:gd name="connsiteX22" fmla="*/ 3700679 w 4198619"/>
              <a:gd name="connsiteY22" fmla="*/ 3322622 h 3569183"/>
              <a:gd name="connsiteX23" fmla="*/ 3664465 w 4198619"/>
              <a:gd name="connsiteY23" fmla="*/ 3331675 h 3569183"/>
              <a:gd name="connsiteX24" fmla="*/ 3637304 w 4198619"/>
              <a:gd name="connsiteY24" fmla="*/ 3340729 h 3569183"/>
              <a:gd name="connsiteX25" fmla="*/ 3582983 w 4198619"/>
              <a:gd name="connsiteY25" fmla="*/ 3385996 h 3569183"/>
              <a:gd name="connsiteX26" fmla="*/ 3555823 w 4198619"/>
              <a:gd name="connsiteY26" fmla="*/ 3395050 h 3569183"/>
              <a:gd name="connsiteX27" fmla="*/ 3501502 w 4198619"/>
              <a:gd name="connsiteY27" fmla="*/ 3422210 h 3569183"/>
              <a:gd name="connsiteX28" fmla="*/ 3447181 w 4198619"/>
              <a:gd name="connsiteY28" fmla="*/ 3449371 h 3569183"/>
              <a:gd name="connsiteX29" fmla="*/ 3420021 w 4198619"/>
              <a:gd name="connsiteY29" fmla="*/ 3467477 h 3569183"/>
              <a:gd name="connsiteX30" fmla="*/ 3392861 w 4198619"/>
              <a:gd name="connsiteY30" fmla="*/ 3476531 h 3569183"/>
              <a:gd name="connsiteX31" fmla="*/ 3347593 w 4198619"/>
              <a:gd name="connsiteY31" fmla="*/ 3494638 h 3569183"/>
              <a:gd name="connsiteX32" fmla="*/ 3148417 w 4198619"/>
              <a:gd name="connsiteY32" fmla="*/ 3567066 h 3569183"/>
              <a:gd name="connsiteX33" fmla="*/ 2858706 w 4198619"/>
              <a:gd name="connsiteY33" fmla="*/ 3548959 h 3569183"/>
              <a:gd name="connsiteX34" fmla="*/ 2505621 w 4198619"/>
              <a:gd name="connsiteY34" fmla="*/ 3539905 h 3569183"/>
              <a:gd name="connsiteX35" fmla="*/ 2270231 w 4198619"/>
              <a:gd name="connsiteY35" fmla="*/ 3485584 h 3569183"/>
              <a:gd name="connsiteX36" fmla="*/ 1980520 w 4198619"/>
              <a:gd name="connsiteY36" fmla="*/ 3449371 h 3569183"/>
              <a:gd name="connsiteX37" fmla="*/ 1697923 w 4198619"/>
              <a:gd name="connsiteY37" fmla="*/ 3321727 h 3569183"/>
              <a:gd name="connsiteX38" fmla="*/ 1238136 w 4198619"/>
              <a:gd name="connsiteY38" fmla="*/ 3340729 h 3569183"/>
              <a:gd name="connsiteX39" fmla="*/ 1048013 w 4198619"/>
              <a:gd name="connsiteY39" fmla="*/ 3250194 h 3569183"/>
              <a:gd name="connsiteX40" fmla="*/ 875997 w 4198619"/>
              <a:gd name="connsiteY40" fmla="*/ 3195873 h 3569183"/>
              <a:gd name="connsiteX41" fmla="*/ 649661 w 4198619"/>
              <a:gd name="connsiteY41" fmla="*/ 3168713 h 3569183"/>
              <a:gd name="connsiteX42" fmla="*/ 392980 w 4198619"/>
              <a:gd name="connsiteY42" fmla="*/ 3213881 h 3569183"/>
              <a:gd name="connsiteX43" fmla="*/ 0 w 4198619"/>
              <a:gd name="connsiteY43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700679 w 4198619"/>
              <a:gd name="connsiteY21" fmla="*/ 3322622 h 3569183"/>
              <a:gd name="connsiteX22" fmla="*/ 3664465 w 4198619"/>
              <a:gd name="connsiteY22" fmla="*/ 3331675 h 3569183"/>
              <a:gd name="connsiteX23" fmla="*/ 3637304 w 4198619"/>
              <a:gd name="connsiteY23" fmla="*/ 3340729 h 3569183"/>
              <a:gd name="connsiteX24" fmla="*/ 3582983 w 4198619"/>
              <a:gd name="connsiteY24" fmla="*/ 3385996 h 3569183"/>
              <a:gd name="connsiteX25" fmla="*/ 3555823 w 4198619"/>
              <a:gd name="connsiteY25" fmla="*/ 3395050 h 3569183"/>
              <a:gd name="connsiteX26" fmla="*/ 3501502 w 4198619"/>
              <a:gd name="connsiteY26" fmla="*/ 3422210 h 3569183"/>
              <a:gd name="connsiteX27" fmla="*/ 3447181 w 4198619"/>
              <a:gd name="connsiteY27" fmla="*/ 3449371 h 3569183"/>
              <a:gd name="connsiteX28" fmla="*/ 3420021 w 4198619"/>
              <a:gd name="connsiteY28" fmla="*/ 3467477 h 3569183"/>
              <a:gd name="connsiteX29" fmla="*/ 3392861 w 4198619"/>
              <a:gd name="connsiteY29" fmla="*/ 3476531 h 3569183"/>
              <a:gd name="connsiteX30" fmla="*/ 3347593 w 4198619"/>
              <a:gd name="connsiteY30" fmla="*/ 3494638 h 3569183"/>
              <a:gd name="connsiteX31" fmla="*/ 3148417 w 4198619"/>
              <a:gd name="connsiteY31" fmla="*/ 3567066 h 3569183"/>
              <a:gd name="connsiteX32" fmla="*/ 2858706 w 4198619"/>
              <a:gd name="connsiteY32" fmla="*/ 3548959 h 3569183"/>
              <a:gd name="connsiteX33" fmla="*/ 2505621 w 4198619"/>
              <a:gd name="connsiteY33" fmla="*/ 3539905 h 3569183"/>
              <a:gd name="connsiteX34" fmla="*/ 2270231 w 4198619"/>
              <a:gd name="connsiteY34" fmla="*/ 3485584 h 3569183"/>
              <a:gd name="connsiteX35" fmla="*/ 1980520 w 4198619"/>
              <a:gd name="connsiteY35" fmla="*/ 3449371 h 3569183"/>
              <a:gd name="connsiteX36" fmla="*/ 1697923 w 4198619"/>
              <a:gd name="connsiteY36" fmla="*/ 3321727 h 3569183"/>
              <a:gd name="connsiteX37" fmla="*/ 1238136 w 4198619"/>
              <a:gd name="connsiteY37" fmla="*/ 3340729 h 3569183"/>
              <a:gd name="connsiteX38" fmla="*/ 1048013 w 4198619"/>
              <a:gd name="connsiteY38" fmla="*/ 3250194 h 3569183"/>
              <a:gd name="connsiteX39" fmla="*/ 875997 w 4198619"/>
              <a:gd name="connsiteY39" fmla="*/ 3195873 h 3569183"/>
              <a:gd name="connsiteX40" fmla="*/ 649661 w 4198619"/>
              <a:gd name="connsiteY40" fmla="*/ 3168713 h 3569183"/>
              <a:gd name="connsiteX41" fmla="*/ 392980 w 4198619"/>
              <a:gd name="connsiteY41" fmla="*/ 3213881 h 3569183"/>
              <a:gd name="connsiteX42" fmla="*/ 0 w 4198619"/>
              <a:gd name="connsiteY42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64465 w 4198619"/>
              <a:gd name="connsiteY21" fmla="*/ 3331675 h 3569183"/>
              <a:gd name="connsiteX22" fmla="*/ 3637304 w 4198619"/>
              <a:gd name="connsiteY22" fmla="*/ 3340729 h 3569183"/>
              <a:gd name="connsiteX23" fmla="*/ 3582983 w 4198619"/>
              <a:gd name="connsiteY23" fmla="*/ 3385996 h 3569183"/>
              <a:gd name="connsiteX24" fmla="*/ 3555823 w 4198619"/>
              <a:gd name="connsiteY24" fmla="*/ 3395050 h 3569183"/>
              <a:gd name="connsiteX25" fmla="*/ 3501502 w 4198619"/>
              <a:gd name="connsiteY25" fmla="*/ 3422210 h 3569183"/>
              <a:gd name="connsiteX26" fmla="*/ 3447181 w 4198619"/>
              <a:gd name="connsiteY26" fmla="*/ 3449371 h 3569183"/>
              <a:gd name="connsiteX27" fmla="*/ 3420021 w 4198619"/>
              <a:gd name="connsiteY27" fmla="*/ 3467477 h 3569183"/>
              <a:gd name="connsiteX28" fmla="*/ 3392861 w 4198619"/>
              <a:gd name="connsiteY28" fmla="*/ 3476531 h 3569183"/>
              <a:gd name="connsiteX29" fmla="*/ 3347593 w 4198619"/>
              <a:gd name="connsiteY29" fmla="*/ 3494638 h 3569183"/>
              <a:gd name="connsiteX30" fmla="*/ 3148417 w 4198619"/>
              <a:gd name="connsiteY30" fmla="*/ 3567066 h 3569183"/>
              <a:gd name="connsiteX31" fmla="*/ 2858706 w 4198619"/>
              <a:gd name="connsiteY31" fmla="*/ 3548959 h 3569183"/>
              <a:gd name="connsiteX32" fmla="*/ 2505621 w 4198619"/>
              <a:gd name="connsiteY32" fmla="*/ 3539905 h 3569183"/>
              <a:gd name="connsiteX33" fmla="*/ 2270231 w 4198619"/>
              <a:gd name="connsiteY33" fmla="*/ 3485584 h 3569183"/>
              <a:gd name="connsiteX34" fmla="*/ 1980520 w 4198619"/>
              <a:gd name="connsiteY34" fmla="*/ 3449371 h 3569183"/>
              <a:gd name="connsiteX35" fmla="*/ 1697923 w 4198619"/>
              <a:gd name="connsiteY35" fmla="*/ 3321727 h 3569183"/>
              <a:gd name="connsiteX36" fmla="*/ 1238136 w 4198619"/>
              <a:gd name="connsiteY36" fmla="*/ 3340729 h 3569183"/>
              <a:gd name="connsiteX37" fmla="*/ 1048013 w 4198619"/>
              <a:gd name="connsiteY37" fmla="*/ 3250194 h 3569183"/>
              <a:gd name="connsiteX38" fmla="*/ 875997 w 4198619"/>
              <a:gd name="connsiteY38" fmla="*/ 3195873 h 3569183"/>
              <a:gd name="connsiteX39" fmla="*/ 649661 w 4198619"/>
              <a:gd name="connsiteY39" fmla="*/ 3168713 h 3569183"/>
              <a:gd name="connsiteX40" fmla="*/ 392980 w 4198619"/>
              <a:gd name="connsiteY40" fmla="*/ 3213881 h 3569183"/>
              <a:gd name="connsiteX41" fmla="*/ 0 w 4198619"/>
              <a:gd name="connsiteY41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582983 w 4198619"/>
              <a:gd name="connsiteY22" fmla="*/ 3385996 h 3569183"/>
              <a:gd name="connsiteX23" fmla="*/ 3555823 w 4198619"/>
              <a:gd name="connsiteY23" fmla="*/ 3395050 h 3569183"/>
              <a:gd name="connsiteX24" fmla="*/ 3501502 w 4198619"/>
              <a:gd name="connsiteY24" fmla="*/ 3422210 h 3569183"/>
              <a:gd name="connsiteX25" fmla="*/ 3447181 w 4198619"/>
              <a:gd name="connsiteY25" fmla="*/ 3449371 h 3569183"/>
              <a:gd name="connsiteX26" fmla="*/ 3420021 w 4198619"/>
              <a:gd name="connsiteY26" fmla="*/ 3467477 h 3569183"/>
              <a:gd name="connsiteX27" fmla="*/ 3392861 w 4198619"/>
              <a:gd name="connsiteY27" fmla="*/ 3476531 h 3569183"/>
              <a:gd name="connsiteX28" fmla="*/ 3347593 w 4198619"/>
              <a:gd name="connsiteY28" fmla="*/ 3494638 h 3569183"/>
              <a:gd name="connsiteX29" fmla="*/ 3148417 w 4198619"/>
              <a:gd name="connsiteY29" fmla="*/ 3567066 h 3569183"/>
              <a:gd name="connsiteX30" fmla="*/ 2858706 w 4198619"/>
              <a:gd name="connsiteY30" fmla="*/ 3548959 h 3569183"/>
              <a:gd name="connsiteX31" fmla="*/ 2505621 w 4198619"/>
              <a:gd name="connsiteY31" fmla="*/ 3539905 h 3569183"/>
              <a:gd name="connsiteX32" fmla="*/ 2270231 w 4198619"/>
              <a:gd name="connsiteY32" fmla="*/ 3485584 h 3569183"/>
              <a:gd name="connsiteX33" fmla="*/ 1980520 w 4198619"/>
              <a:gd name="connsiteY33" fmla="*/ 3449371 h 3569183"/>
              <a:gd name="connsiteX34" fmla="*/ 1697923 w 4198619"/>
              <a:gd name="connsiteY34" fmla="*/ 3321727 h 3569183"/>
              <a:gd name="connsiteX35" fmla="*/ 1238136 w 4198619"/>
              <a:gd name="connsiteY35" fmla="*/ 3340729 h 3569183"/>
              <a:gd name="connsiteX36" fmla="*/ 1048013 w 4198619"/>
              <a:gd name="connsiteY36" fmla="*/ 3250194 h 3569183"/>
              <a:gd name="connsiteX37" fmla="*/ 875997 w 4198619"/>
              <a:gd name="connsiteY37" fmla="*/ 3195873 h 3569183"/>
              <a:gd name="connsiteX38" fmla="*/ 649661 w 4198619"/>
              <a:gd name="connsiteY38" fmla="*/ 3168713 h 3569183"/>
              <a:gd name="connsiteX39" fmla="*/ 392980 w 4198619"/>
              <a:gd name="connsiteY39" fmla="*/ 3213881 h 3569183"/>
              <a:gd name="connsiteX40" fmla="*/ 0 w 4198619"/>
              <a:gd name="connsiteY40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582983 w 4198619"/>
              <a:gd name="connsiteY22" fmla="*/ 3385996 h 3569183"/>
              <a:gd name="connsiteX23" fmla="*/ 3501502 w 4198619"/>
              <a:gd name="connsiteY23" fmla="*/ 3422210 h 3569183"/>
              <a:gd name="connsiteX24" fmla="*/ 3447181 w 4198619"/>
              <a:gd name="connsiteY24" fmla="*/ 3449371 h 3569183"/>
              <a:gd name="connsiteX25" fmla="*/ 3420021 w 4198619"/>
              <a:gd name="connsiteY25" fmla="*/ 3467477 h 3569183"/>
              <a:gd name="connsiteX26" fmla="*/ 3392861 w 4198619"/>
              <a:gd name="connsiteY26" fmla="*/ 3476531 h 3569183"/>
              <a:gd name="connsiteX27" fmla="*/ 3347593 w 4198619"/>
              <a:gd name="connsiteY27" fmla="*/ 3494638 h 3569183"/>
              <a:gd name="connsiteX28" fmla="*/ 3148417 w 4198619"/>
              <a:gd name="connsiteY28" fmla="*/ 3567066 h 3569183"/>
              <a:gd name="connsiteX29" fmla="*/ 2858706 w 4198619"/>
              <a:gd name="connsiteY29" fmla="*/ 3548959 h 3569183"/>
              <a:gd name="connsiteX30" fmla="*/ 2505621 w 4198619"/>
              <a:gd name="connsiteY30" fmla="*/ 3539905 h 3569183"/>
              <a:gd name="connsiteX31" fmla="*/ 2270231 w 4198619"/>
              <a:gd name="connsiteY31" fmla="*/ 3485584 h 3569183"/>
              <a:gd name="connsiteX32" fmla="*/ 1980520 w 4198619"/>
              <a:gd name="connsiteY32" fmla="*/ 3449371 h 3569183"/>
              <a:gd name="connsiteX33" fmla="*/ 1697923 w 4198619"/>
              <a:gd name="connsiteY33" fmla="*/ 3321727 h 3569183"/>
              <a:gd name="connsiteX34" fmla="*/ 1238136 w 4198619"/>
              <a:gd name="connsiteY34" fmla="*/ 3340729 h 3569183"/>
              <a:gd name="connsiteX35" fmla="*/ 1048013 w 4198619"/>
              <a:gd name="connsiteY35" fmla="*/ 3250194 h 3569183"/>
              <a:gd name="connsiteX36" fmla="*/ 875997 w 4198619"/>
              <a:gd name="connsiteY36" fmla="*/ 3195873 h 3569183"/>
              <a:gd name="connsiteX37" fmla="*/ 649661 w 4198619"/>
              <a:gd name="connsiteY37" fmla="*/ 3168713 h 3569183"/>
              <a:gd name="connsiteX38" fmla="*/ 392980 w 4198619"/>
              <a:gd name="connsiteY38" fmla="*/ 3213881 h 3569183"/>
              <a:gd name="connsiteX39" fmla="*/ 0 w 4198619"/>
              <a:gd name="connsiteY39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501502 w 4198619"/>
              <a:gd name="connsiteY22" fmla="*/ 3422210 h 3569183"/>
              <a:gd name="connsiteX23" fmla="*/ 3447181 w 4198619"/>
              <a:gd name="connsiteY23" fmla="*/ 3449371 h 3569183"/>
              <a:gd name="connsiteX24" fmla="*/ 3420021 w 4198619"/>
              <a:gd name="connsiteY24" fmla="*/ 3467477 h 3569183"/>
              <a:gd name="connsiteX25" fmla="*/ 3392861 w 4198619"/>
              <a:gd name="connsiteY25" fmla="*/ 3476531 h 3569183"/>
              <a:gd name="connsiteX26" fmla="*/ 3347593 w 4198619"/>
              <a:gd name="connsiteY26" fmla="*/ 3494638 h 3569183"/>
              <a:gd name="connsiteX27" fmla="*/ 3148417 w 4198619"/>
              <a:gd name="connsiteY27" fmla="*/ 3567066 h 3569183"/>
              <a:gd name="connsiteX28" fmla="*/ 2858706 w 4198619"/>
              <a:gd name="connsiteY28" fmla="*/ 3548959 h 3569183"/>
              <a:gd name="connsiteX29" fmla="*/ 2505621 w 4198619"/>
              <a:gd name="connsiteY29" fmla="*/ 3539905 h 3569183"/>
              <a:gd name="connsiteX30" fmla="*/ 2270231 w 4198619"/>
              <a:gd name="connsiteY30" fmla="*/ 3485584 h 3569183"/>
              <a:gd name="connsiteX31" fmla="*/ 1980520 w 4198619"/>
              <a:gd name="connsiteY31" fmla="*/ 3449371 h 3569183"/>
              <a:gd name="connsiteX32" fmla="*/ 1697923 w 4198619"/>
              <a:gd name="connsiteY32" fmla="*/ 3321727 h 3569183"/>
              <a:gd name="connsiteX33" fmla="*/ 1238136 w 4198619"/>
              <a:gd name="connsiteY33" fmla="*/ 3340729 h 3569183"/>
              <a:gd name="connsiteX34" fmla="*/ 1048013 w 4198619"/>
              <a:gd name="connsiteY34" fmla="*/ 3250194 h 3569183"/>
              <a:gd name="connsiteX35" fmla="*/ 875997 w 4198619"/>
              <a:gd name="connsiteY35" fmla="*/ 3195873 h 3569183"/>
              <a:gd name="connsiteX36" fmla="*/ 649661 w 4198619"/>
              <a:gd name="connsiteY36" fmla="*/ 3168713 h 3569183"/>
              <a:gd name="connsiteX37" fmla="*/ 392980 w 4198619"/>
              <a:gd name="connsiteY37" fmla="*/ 3213881 h 3569183"/>
              <a:gd name="connsiteX38" fmla="*/ 0 w 4198619"/>
              <a:gd name="connsiteY38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447181 w 4198619"/>
              <a:gd name="connsiteY22" fmla="*/ 3449371 h 3569183"/>
              <a:gd name="connsiteX23" fmla="*/ 3420021 w 4198619"/>
              <a:gd name="connsiteY23" fmla="*/ 3467477 h 3569183"/>
              <a:gd name="connsiteX24" fmla="*/ 3392861 w 4198619"/>
              <a:gd name="connsiteY24" fmla="*/ 3476531 h 3569183"/>
              <a:gd name="connsiteX25" fmla="*/ 3347593 w 4198619"/>
              <a:gd name="connsiteY25" fmla="*/ 3494638 h 3569183"/>
              <a:gd name="connsiteX26" fmla="*/ 3148417 w 4198619"/>
              <a:gd name="connsiteY26" fmla="*/ 3567066 h 3569183"/>
              <a:gd name="connsiteX27" fmla="*/ 2858706 w 4198619"/>
              <a:gd name="connsiteY27" fmla="*/ 3548959 h 3569183"/>
              <a:gd name="connsiteX28" fmla="*/ 2505621 w 4198619"/>
              <a:gd name="connsiteY28" fmla="*/ 3539905 h 3569183"/>
              <a:gd name="connsiteX29" fmla="*/ 2270231 w 4198619"/>
              <a:gd name="connsiteY29" fmla="*/ 3485584 h 3569183"/>
              <a:gd name="connsiteX30" fmla="*/ 1980520 w 4198619"/>
              <a:gd name="connsiteY30" fmla="*/ 3449371 h 3569183"/>
              <a:gd name="connsiteX31" fmla="*/ 1697923 w 4198619"/>
              <a:gd name="connsiteY31" fmla="*/ 3321727 h 3569183"/>
              <a:gd name="connsiteX32" fmla="*/ 1238136 w 4198619"/>
              <a:gd name="connsiteY32" fmla="*/ 3340729 h 3569183"/>
              <a:gd name="connsiteX33" fmla="*/ 1048013 w 4198619"/>
              <a:gd name="connsiteY33" fmla="*/ 3250194 h 3569183"/>
              <a:gd name="connsiteX34" fmla="*/ 875997 w 4198619"/>
              <a:gd name="connsiteY34" fmla="*/ 3195873 h 3569183"/>
              <a:gd name="connsiteX35" fmla="*/ 649661 w 4198619"/>
              <a:gd name="connsiteY35" fmla="*/ 3168713 h 3569183"/>
              <a:gd name="connsiteX36" fmla="*/ 392980 w 4198619"/>
              <a:gd name="connsiteY36" fmla="*/ 3213881 h 3569183"/>
              <a:gd name="connsiteX37" fmla="*/ 0 w 4198619"/>
              <a:gd name="connsiteY37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447181 w 4198619"/>
              <a:gd name="connsiteY22" fmla="*/ 3449371 h 3569183"/>
              <a:gd name="connsiteX23" fmla="*/ 3420021 w 4198619"/>
              <a:gd name="connsiteY23" fmla="*/ 3467477 h 3569183"/>
              <a:gd name="connsiteX24" fmla="*/ 3347593 w 4198619"/>
              <a:gd name="connsiteY24" fmla="*/ 3494638 h 3569183"/>
              <a:gd name="connsiteX25" fmla="*/ 3148417 w 4198619"/>
              <a:gd name="connsiteY25" fmla="*/ 3567066 h 3569183"/>
              <a:gd name="connsiteX26" fmla="*/ 2858706 w 4198619"/>
              <a:gd name="connsiteY26" fmla="*/ 3548959 h 3569183"/>
              <a:gd name="connsiteX27" fmla="*/ 2505621 w 4198619"/>
              <a:gd name="connsiteY27" fmla="*/ 3539905 h 3569183"/>
              <a:gd name="connsiteX28" fmla="*/ 2270231 w 4198619"/>
              <a:gd name="connsiteY28" fmla="*/ 3485584 h 3569183"/>
              <a:gd name="connsiteX29" fmla="*/ 1980520 w 4198619"/>
              <a:gd name="connsiteY29" fmla="*/ 3449371 h 3569183"/>
              <a:gd name="connsiteX30" fmla="*/ 1697923 w 4198619"/>
              <a:gd name="connsiteY30" fmla="*/ 3321727 h 3569183"/>
              <a:gd name="connsiteX31" fmla="*/ 1238136 w 4198619"/>
              <a:gd name="connsiteY31" fmla="*/ 3340729 h 3569183"/>
              <a:gd name="connsiteX32" fmla="*/ 1048013 w 4198619"/>
              <a:gd name="connsiteY32" fmla="*/ 3250194 h 3569183"/>
              <a:gd name="connsiteX33" fmla="*/ 875997 w 4198619"/>
              <a:gd name="connsiteY33" fmla="*/ 3195873 h 3569183"/>
              <a:gd name="connsiteX34" fmla="*/ 649661 w 4198619"/>
              <a:gd name="connsiteY34" fmla="*/ 3168713 h 3569183"/>
              <a:gd name="connsiteX35" fmla="*/ 392980 w 4198619"/>
              <a:gd name="connsiteY35" fmla="*/ 3213881 h 3569183"/>
              <a:gd name="connsiteX36" fmla="*/ 0 w 4198619"/>
              <a:gd name="connsiteY36" fmla="*/ 3159660 h 3569183"/>
              <a:gd name="connsiteX0" fmla="*/ 776409 w 4198619"/>
              <a:gd name="connsiteY0" fmla="*/ 0 h 3569183"/>
              <a:gd name="connsiteX1" fmla="*/ 776409 w 4198619"/>
              <a:gd name="connsiteY1" fmla="*/ 0 h 3569183"/>
              <a:gd name="connsiteX2" fmla="*/ 1048013 w 4198619"/>
              <a:gd name="connsiteY2" fmla="*/ 117695 h 3569183"/>
              <a:gd name="connsiteX3" fmla="*/ 1238136 w 4198619"/>
              <a:gd name="connsiteY3" fmla="*/ 190123 h 3569183"/>
              <a:gd name="connsiteX4" fmla="*/ 1621366 w 4198619"/>
              <a:gd name="connsiteY4" fmla="*/ 213304 h 3569183"/>
              <a:gd name="connsiteX5" fmla="*/ 1945301 w 4198619"/>
              <a:gd name="connsiteY5" fmla="*/ 389200 h 3569183"/>
              <a:gd name="connsiteX6" fmla="*/ 2279284 w 4198619"/>
              <a:gd name="connsiteY6" fmla="*/ 353085 h 3569183"/>
              <a:gd name="connsiteX7" fmla="*/ 2650477 w 4198619"/>
              <a:gd name="connsiteY7" fmla="*/ 398353 h 3569183"/>
              <a:gd name="connsiteX8" fmla="*/ 2894920 w 4198619"/>
              <a:gd name="connsiteY8" fmla="*/ 434567 h 3569183"/>
              <a:gd name="connsiteX9" fmla="*/ 3275166 w 4198619"/>
              <a:gd name="connsiteY9" fmla="*/ 506994 h 3569183"/>
              <a:gd name="connsiteX10" fmla="*/ 3709732 w 4198619"/>
              <a:gd name="connsiteY10" fmla="*/ 615636 h 3569183"/>
              <a:gd name="connsiteX11" fmla="*/ 3908908 w 4198619"/>
              <a:gd name="connsiteY11" fmla="*/ 1004935 h 3569183"/>
              <a:gd name="connsiteX12" fmla="*/ 3999443 w 4198619"/>
              <a:gd name="connsiteY12" fmla="*/ 1294646 h 3569183"/>
              <a:gd name="connsiteX13" fmla="*/ 4071871 w 4198619"/>
              <a:gd name="connsiteY13" fmla="*/ 1493822 h 3569183"/>
              <a:gd name="connsiteX14" fmla="*/ 4198619 w 4198619"/>
              <a:gd name="connsiteY14" fmla="*/ 1783533 h 3569183"/>
              <a:gd name="connsiteX15" fmla="*/ 4189566 w 4198619"/>
              <a:gd name="connsiteY15" fmla="*/ 2118511 h 3569183"/>
              <a:gd name="connsiteX16" fmla="*/ 4171459 w 4198619"/>
              <a:gd name="connsiteY16" fmla="*/ 2335794 h 3569183"/>
              <a:gd name="connsiteX17" fmla="*/ 4135245 w 4198619"/>
              <a:gd name="connsiteY17" fmla="*/ 2670773 h 3569183"/>
              <a:gd name="connsiteX18" fmla="*/ 4108084 w 4198619"/>
              <a:gd name="connsiteY18" fmla="*/ 2851842 h 3569183"/>
              <a:gd name="connsiteX19" fmla="*/ 4035657 w 4198619"/>
              <a:gd name="connsiteY19" fmla="*/ 2996697 h 3569183"/>
              <a:gd name="connsiteX20" fmla="*/ 3836481 w 4198619"/>
              <a:gd name="connsiteY20" fmla="*/ 3232087 h 3569183"/>
              <a:gd name="connsiteX21" fmla="*/ 3637304 w 4198619"/>
              <a:gd name="connsiteY21" fmla="*/ 3340729 h 3569183"/>
              <a:gd name="connsiteX22" fmla="*/ 3447181 w 4198619"/>
              <a:gd name="connsiteY22" fmla="*/ 3449371 h 3569183"/>
              <a:gd name="connsiteX23" fmla="*/ 3347593 w 4198619"/>
              <a:gd name="connsiteY23" fmla="*/ 3494638 h 3569183"/>
              <a:gd name="connsiteX24" fmla="*/ 3148417 w 4198619"/>
              <a:gd name="connsiteY24" fmla="*/ 3567066 h 3569183"/>
              <a:gd name="connsiteX25" fmla="*/ 2858706 w 4198619"/>
              <a:gd name="connsiteY25" fmla="*/ 3548959 h 3569183"/>
              <a:gd name="connsiteX26" fmla="*/ 2505621 w 4198619"/>
              <a:gd name="connsiteY26" fmla="*/ 3539905 h 3569183"/>
              <a:gd name="connsiteX27" fmla="*/ 2270231 w 4198619"/>
              <a:gd name="connsiteY27" fmla="*/ 3485584 h 3569183"/>
              <a:gd name="connsiteX28" fmla="*/ 1980520 w 4198619"/>
              <a:gd name="connsiteY28" fmla="*/ 3449371 h 3569183"/>
              <a:gd name="connsiteX29" fmla="*/ 1697923 w 4198619"/>
              <a:gd name="connsiteY29" fmla="*/ 3321727 h 3569183"/>
              <a:gd name="connsiteX30" fmla="*/ 1238136 w 4198619"/>
              <a:gd name="connsiteY30" fmla="*/ 3340729 h 3569183"/>
              <a:gd name="connsiteX31" fmla="*/ 1048013 w 4198619"/>
              <a:gd name="connsiteY31" fmla="*/ 3250194 h 3569183"/>
              <a:gd name="connsiteX32" fmla="*/ 875997 w 4198619"/>
              <a:gd name="connsiteY32" fmla="*/ 3195873 h 3569183"/>
              <a:gd name="connsiteX33" fmla="*/ 649661 w 4198619"/>
              <a:gd name="connsiteY33" fmla="*/ 3168713 h 3569183"/>
              <a:gd name="connsiteX34" fmla="*/ 392980 w 4198619"/>
              <a:gd name="connsiteY34" fmla="*/ 3213881 h 3569183"/>
              <a:gd name="connsiteX35" fmla="*/ 0 w 4198619"/>
              <a:gd name="connsiteY35" fmla="*/ 3159660 h 3569183"/>
              <a:gd name="connsiteX0" fmla="*/ 776409 w 4198619"/>
              <a:gd name="connsiteY0" fmla="*/ 0 h 3572005"/>
              <a:gd name="connsiteX1" fmla="*/ 776409 w 4198619"/>
              <a:gd name="connsiteY1" fmla="*/ 0 h 3572005"/>
              <a:gd name="connsiteX2" fmla="*/ 1048013 w 4198619"/>
              <a:gd name="connsiteY2" fmla="*/ 117695 h 3572005"/>
              <a:gd name="connsiteX3" fmla="*/ 1238136 w 4198619"/>
              <a:gd name="connsiteY3" fmla="*/ 190123 h 3572005"/>
              <a:gd name="connsiteX4" fmla="*/ 1621366 w 4198619"/>
              <a:gd name="connsiteY4" fmla="*/ 213304 h 3572005"/>
              <a:gd name="connsiteX5" fmla="*/ 1945301 w 4198619"/>
              <a:gd name="connsiteY5" fmla="*/ 389200 h 3572005"/>
              <a:gd name="connsiteX6" fmla="*/ 2279284 w 4198619"/>
              <a:gd name="connsiteY6" fmla="*/ 353085 h 3572005"/>
              <a:gd name="connsiteX7" fmla="*/ 2650477 w 4198619"/>
              <a:gd name="connsiteY7" fmla="*/ 398353 h 3572005"/>
              <a:gd name="connsiteX8" fmla="*/ 2894920 w 4198619"/>
              <a:gd name="connsiteY8" fmla="*/ 434567 h 3572005"/>
              <a:gd name="connsiteX9" fmla="*/ 3275166 w 4198619"/>
              <a:gd name="connsiteY9" fmla="*/ 506994 h 3572005"/>
              <a:gd name="connsiteX10" fmla="*/ 3709732 w 4198619"/>
              <a:gd name="connsiteY10" fmla="*/ 615636 h 3572005"/>
              <a:gd name="connsiteX11" fmla="*/ 3908908 w 4198619"/>
              <a:gd name="connsiteY11" fmla="*/ 1004935 h 3572005"/>
              <a:gd name="connsiteX12" fmla="*/ 3999443 w 4198619"/>
              <a:gd name="connsiteY12" fmla="*/ 1294646 h 3572005"/>
              <a:gd name="connsiteX13" fmla="*/ 4071871 w 4198619"/>
              <a:gd name="connsiteY13" fmla="*/ 1493822 h 3572005"/>
              <a:gd name="connsiteX14" fmla="*/ 4198619 w 4198619"/>
              <a:gd name="connsiteY14" fmla="*/ 1783533 h 3572005"/>
              <a:gd name="connsiteX15" fmla="*/ 4189566 w 4198619"/>
              <a:gd name="connsiteY15" fmla="*/ 2118511 h 3572005"/>
              <a:gd name="connsiteX16" fmla="*/ 4171459 w 4198619"/>
              <a:gd name="connsiteY16" fmla="*/ 2335794 h 3572005"/>
              <a:gd name="connsiteX17" fmla="*/ 4135245 w 4198619"/>
              <a:gd name="connsiteY17" fmla="*/ 2670773 h 3572005"/>
              <a:gd name="connsiteX18" fmla="*/ 4108084 w 4198619"/>
              <a:gd name="connsiteY18" fmla="*/ 2851842 h 3572005"/>
              <a:gd name="connsiteX19" fmla="*/ 4035657 w 4198619"/>
              <a:gd name="connsiteY19" fmla="*/ 2996697 h 3572005"/>
              <a:gd name="connsiteX20" fmla="*/ 3836481 w 4198619"/>
              <a:gd name="connsiteY20" fmla="*/ 3232087 h 3572005"/>
              <a:gd name="connsiteX21" fmla="*/ 3637304 w 4198619"/>
              <a:gd name="connsiteY21" fmla="*/ 3340729 h 3572005"/>
              <a:gd name="connsiteX22" fmla="*/ 3447181 w 4198619"/>
              <a:gd name="connsiteY22" fmla="*/ 3449371 h 3572005"/>
              <a:gd name="connsiteX23" fmla="*/ 3148417 w 4198619"/>
              <a:gd name="connsiteY23" fmla="*/ 3567066 h 3572005"/>
              <a:gd name="connsiteX24" fmla="*/ 2858706 w 4198619"/>
              <a:gd name="connsiteY24" fmla="*/ 3548959 h 3572005"/>
              <a:gd name="connsiteX25" fmla="*/ 2505621 w 4198619"/>
              <a:gd name="connsiteY25" fmla="*/ 3539905 h 3572005"/>
              <a:gd name="connsiteX26" fmla="*/ 2270231 w 4198619"/>
              <a:gd name="connsiteY26" fmla="*/ 3485584 h 3572005"/>
              <a:gd name="connsiteX27" fmla="*/ 1980520 w 4198619"/>
              <a:gd name="connsiteY27" fmla="*/ 3449371 h 3572005"/>
              <a:gd name="connsiteX28" fmla="*/ 1697923 w 4198619"/>
              <a:gd name="connsiteY28" fmla="*/ 3321727 h 3572005"/>
              <a:gd name="connsiteX29" fmla="*/ 1238136 w 4198619"/>
              <a:gd name="connsiteY29" fmla="*/ 3340729 h 3572005"/>
              <a:gd name="connsiteX30" fmla="*/ 1048013 w 4198619"/>
              <a:gd name="connsiteY30" fmla="*/ 3250194 h 3572005"/>
              <a:gd name="connsiteX31" fmla="*/ 875997 w 4198619"/>
              <a:gd name="connsiteY31" fmla="*/ 3195873 h 3572005"/>
              <a:gd name="connsiteX32" fmla="*/ 649661 w 4198619"/>
              <a:gd name="connsiteY32" fmla="*/ 3168713 h 3572005"/>
              <a:gd name="connsiteX33" fmla="*/ 392980 w 4198619"/>
              <a:gd name="connsiteY33" fmla="*/ 3213881 h 3572005"/>
              <a:gd name="connsiteX34" fmla="*/ 0 w 4198619"/>
              <a:gd name="connsiteY34" fmla="*/ 3159660 h 3572005"/>
              <a:gd name="connsiteX0" fmla="*/ 776409 w 4198619"/>
              <a:gd name="connsiteY0" fmla="*/ 0 h 3572005"/>
              <a:gd name="connsiteX1" fmla="*/ 776409 w 4198619"/>
              <a:gd name="connsiteY1" fmla="*/ 0 h 3572005"/>
              <a:gd name="connsiteX2" fmla="*/ 1048013 w 4198619"/>
              <a:gd name="connsiteY2" fmla="*/ 117695 h 3572005"/>
              <a:gd name="connsiteX3" fmla="*/ 1238136 w 4198619"/>
              <a:gd name="connsiteY3" fmla="*/ 190123 h 3572005"/>
              <a:gd name="connsiteX4" fmla="*/ 1621366 w 4198619"/>
              <a:gd name="connsiteY4" fmla="*/ 213304 h 3572005"/>
              <a:gd name="connsiteX5" fmla="*/ 1945301 w 4198619"/>
              <a:gd name="connsiteY5" fmla="*/ 389200 h 3572005"/>
              <a:gd name="connsiteX6" fmla="*/ 2279284 w 4198619"/>
              <a:gd name="connsiteY6" fmla="*/ 353085 h 3572005"/>
              <a:gd name="connsiteX7" fmla="*/ 2650477 w 4198619"/>
              <a:gd name="connsiteY7" fmla="*/ 398353 h 3572005"/>
              <a:gd name="connsiteX8" fmla="*/ 2894920 w 4198619"/>
              <a:gd name="connsiteY8" fmla="*/ 434567 h 3572005"/>
              <a:gd name="connsiteX9" fmla="*/ 3275166 w 4198619"/>
              <a:gd name="connsiteY9" fmla="*/ 506994 h 3572005"/>
              <a:gd name="connsiteX10" fmla="*/ 3709732 w 4198619"/>
              <a:gd name="connsiteY10" fmla="*/ 615636 h 3572005"/>
              <a:gd name="connsiteX11" fmla="*/ 3908908 w 4198619"/>
              <a:gd name="connsiteY11" fmla="*/ 1004935 h 3572005"/>
              <a:gd name="connsiteX12" fmla="*/ 3999443 w 4198619"/>
              <a:gd name="connsiteY12" fmla="*/ 1294646 h 3572005"/>
              <a:gd name="connsiteX13" fmla="*/ 4071871 w 4198619"/>
              <a:gd name="connsiteY13" fmla="*/ 1493822 h 3572005"/>
              <a:gd name="connsiteX14" fmla="*/ 4198619 w 4198619"/>
              <a:gd name="connsiteY14" fmla="*/ 1783533 h 3572005"/>
              <a:gd name="connsiteX15" fmla="*/ 4189566 w 4198619"/>
              <a:gd name="connsiteY15" fmla="*/ 2118511 h 3572005"/>
              <a:gd name="connsiteX16" fmla="*/ 4171459 w 4198619"/>
              <a:gd name="connsiteY16" fmla="*/ 2335794 h 3572005"/>
              <a:gd name="connsiteX17" fmla="*/ 4135245 w 4198619"/>
              <a:gd name="connsiteY17" fmla="*/ 2670773 h 3572005"/>
              <a:gd name="connsiteX18" fmla="*/ 4108084 w 4198619"/>
              <a:gd name="connsiteY18" fmla="*/ 2851842 h 3572005"/>
              <a:gd name="connsiteX19" fmla="*/ 4035657 w 4198619"/>
              <a:gd name="connsiteY19" fmla="*/ 2996697 h 3572005"/>
              <a:gd name="connsiteX20" fmla="*/ 3595321 w 4198619"/>
              <a:gd name="connsiteY20" fmla="*/ 3011023 h 3572005"/>
              <a:gd name="connsiteX21" fmla="*/ 3637304 w 4198619"/>
              <a:gd name="connsiteY21" fmla="*/ 3340729 h 3572005"/>
              <a:gd name="connsiteX22" fmla="*/ 3447181 w 4198619"/>
              <a:gd name="connsiteY22" fmla="*/ 3449371 h 3572005"/>
              <a:gd name="connsiteX23" fmla="*/ 3148417 w 4198619"/>
              <a:gd name="connsiteY23" fmla="*/ 3567066 h 3572005"/>
              <a:gd name="connsiteX24" fmla="*/ 2858706 w 4198619"/>
              <a:gd name="connsiteY24" fmla="*/ 3548959 h 3572005"/>
              <a:gd name="connsiteX25" fmla="*/ 2505621 w 4198619"/>
              <a:gd name="connsiteY25" fmla="*/ 3539905 h 3572005"/>
              <a:gd name="connsiteX26" fmla="*/ 2270231 w 4198619"/>
              <a:gd name="connsiteY26" fmla="*/ 3485584 h 3572005"/>
              <a:gd name="connsiteX27" fmla="*/ 1980520 w 4198619"/>
              <a:gd name="connsiteY27" fmla="*/ 3449371 h 3572005"/>
              <a:gd name="connsiteX28" fmla="*/ 1697923 w 4198619"/>
              <a:gd name="connsiteY28" fmla="*/ 3321727 h 3572005"/>
              <a:gd name="connsiteX29" fmla="*/ 1238136 w 4198619"/>
              <a:gd name="connsiteY29" fmla="*/ 3340729 h 3572005"/>
              <a:gd name="connsiteX30" fmla="*/ 1048013 w 4198619"/>
              <a:gd name="connsiteY30" fmla="*/ 3250194 h 3572005"/>
              <a:gd name="connsiteX31" fmla="*/ 875997 w 4198619"/>
              <a:gd name="connsiteY31" fmla="*/ 3195873 h 3572005"/>
              <a:gd name="connsiteX32" fmla="*/ 649661 w 4198619"/>
              <a:gd name="connsiteY32" fmla="*/ 3168713 h 3572005"/>
              <a:gd name="connsiteX33" fmla="*/ 392980 w 4198619"/>
              <a:gd name="connsiteY33" fmla="*/ 3213881 h 3572005"/>
              <a:gd name="connsiteX34" fmla="*/ 0 w 4198619"/>
              <a:gd name="connsiteY34" fmla="*/ 3159660 h 3572005"/>
              <a:gd name="connsiteX0" fmla="*/ 776409 w 4198619"/>
              <a:gd name="connsiteY0" fmla="*/ 0 h 3572005"/>
              <a:gd name="connsiteX1" fmla="*/ 776409 w 4198619"/>
              <a:gd name="connsiteY1" fmla="*/ 0 h 3572005"/>
              <a:gd name="connsiteX2" fmla="*/ 1048013 w 4198619"/>
              <a:gd name="connsiteY2" fmla="*/ 117695 h 3572005"/>
              <a:gd name="connsiteX3" fmla="*/ 1238136 w 4198619"/>
              <a:gd name="connsiteY3" fmla="*/ 190123 h 3572005"/>
              <a:gd name="connsiteX4" fmla="*/ 1621366 w 4198619"/>
              <a:gd name="connsiteY4" fmla="*/ 213304 h 3572005"/>
              <a:gd name="connsiteX5" fmla="*/ 1945301 w 4198619"/>
              <a:gd name="connsiteY5" fmla="*/ 389200 h 3572005"/>
              <a:gd name="connsiteX6" fmla="*/ 2279284 w 4198619"/>
              <a:gd name="connsiteY6" fmla="*/ 353085 h 3572005"/>
              <a:gd name="connsiteX7" fmla="*/ 2650477 w 4198619"/>
              <a:gd name="connsiteY7" fmla="*/ 398353 h 3572005"/>
              <a:gd name="connsiteX8" fmla="*/ 2894920 w 4198619"/>
              <a:gd name="connsiteY8" fmla="*/ 434567 h 3572005"/>
              <a:gd name="connsiteX9" fmla="*/ 3275166 w 4198619"/>
              <a:gd name="connsiteY9" fmla="*/ 506994 h 3572005"/>
              <a:gd name="connsiteX10" fmla="*/ 3709732 w 4198619"/>
              <a:gd name="connsiteY10" fmla="*/ 615636 h 3572005"/>
              <a:gd name="connsiteX11" fmla="*/ 3908908 w 4198619"/>
              <a:gd name="connsiteY11" fmla="*/ 1004935 h 3572005"/>
              <a:gd name="connsiteX12" fmla="*/ 3999443 w 4198619"/>
              <a:gd name="connsiteY12" fmla="*/ 1294646 h 3572005"/>
              <a:gd name="connsiteX13" fmla="*/ 4071871 w 4198619"/>
              <a:gd name="connsiteY13" fmla="*/ 1493822 h 3572005"/>
              <a:gd name="connsiteX14" fmla="*/ 4198619 w 4198619"/>
              <a:gd name="connsiteY14" fmla="*/ 1783533 h 3572005"/>
              <a:gd name="connsiteX15" fmla="*/ 4189566 w 4198619"/>
              <a:gd name="connsiteY15" fmla="*/ 2118511 h 3572005"/>
              <a:gd name="connsiteX16" fmla="*/ 4171459 w 4198619"/>
              <a:gd name="connsiteY16" fmla="*/ 2335794 h 3572005"/>
              <a:gd name="connsiteX17" fmla="*/ 4135245 w 4198619"/>
              <a:gd name="connsiteY17" fmla="*/ 2670773 h 3572005"/>
              <a:gd name="connsiteX18" fmla="*/ 4108084 w 4198619"/>
              <a:gd name="connsiteY18" fmla="*/ 2851842 h 3572005"/>
              <a:gd name="connsiteX19" fmla="*/ 4035657 w 4198619"/>
              <a:gd name="connsiteY19" fmla="*/ 2996697 h 3572005"/>
              <a:gd name="connsiteX20" fmla="*/ 3595321 w 4198619"/>
              <a:gd name="connsiteY20" fmla="*/ 3011023 h 3572005"/>
              <a:gd name="connsiteX21" fmla="*/ 3441362 w 4198619"/>
              <a:gd name="connsiteY21" fmla="*/ 3285463 h 3572005"/>
              <a:gd name="connsiteX22" fmla="*/ 3447181 w 4198619"/>
              <a:gd name="connsiteY22" fmla="*/ 3449371 h 3572005"/>
              <a:gd name="connsiteX23" fmla="*/ 3148417 w 4198619"/>
              <a:gd name="connsiteY23" fmla="*/ 3567066 h 3572005"/>
              <a:gd name="connsiteX24" fmla="*/ 2858706 w 4198619"/>
              <a:gd name="connsiteY24" fmla="*/ 3548959 h 3572005"/>
              <a:gd name="connsiteX25" fmla="*/ 2505621 w 4198619"/>
              <a:gd name="connsiteY25" fmla="*/ 3539905 h 3572005"/>
              <a:gd name="connsiteX26" fmla="*/ 2270231 w 4198619"/>
              <a:gd name="connsiteY26" fmla="*/ 3485584 h 3572005"/>
              <a:gd name="connsiteX27" fmla="*/ 1980520 w 4198619"/>
              <a:gd name="connsiteY27" fmla="*/ 3449371 h 3572005"/>
              <a:gd name="connsiteX28" fmla="*/ 1697923 w 4198619"/>
              <a:gd name="connsiteY28" fmla="*/ 3321727 h 3572005"/>
              <a:gd name="connsiteX29" fmla="*/ 1238136 w 4198619"/>
              <a:gd name="connsiteY29" fmla="*/ 3340729 h 3572005"/>
              <a:gd name="connsiteX30" fmla="*/ 1048013 w 4198619"/>
              <a:gd name="connsiteY30" fmla="*/ 3250194 h 3572005"/>
              <a:gd name="connsiteX31" fmla="*/ 875997 w 4198619"/>
              <a:gd name="connsiteY31" fmla="*/ 3195873 h 3572005"/>
              <a:gd name="connsiteX32" fmla="*/ 649661 w 4198619"/>
              <a:gd name="connsiteY32" fmla="*/ 3168713 h 3572005"/>
              <a:gd name="connsiteX33" fmla="*/ 392980 w 4198619"/>
              <a:gd name="connsiteY33" fmla="*/ 3213881 h 3572005"/>
              <a:gd name="connsiteX34" fmla="*/ 0 w 4198619"/>
              <a:gd name="connsiteY34" fmla="*/ 3159660 h 3572005"/>
              <a:gd name="connsiteX0" fmla="*/ 776409 w 4198619"/>
              <a:gd name="connsiteY0" fmla="*/ 0 h 3579309"/>
              <a:gd name="connsiteX1" fmla="*/ 776409 w 4198619"/>
              <a:gd name="connsiteY1" fmla="*/ 0 h 3579309"/>
              <a:gd name="connsiteX2" fmla="*/ 1048013 w 4198619"/>
              <a:gd name="connsiteY2" fmla="*/ 117695 h 3579309"/>
              <a:gd name="connsiteX3" fmla="*/ 1238136 w 4198619"/>
              <a:gd name="connsiteY3" fmla="*/ 190123 h 3579309"/>
              <a:gd name="connsiteX4" fmla="*/ 1621366 w 4198619"/>
              <a:gd name="connsiteY4" fmla="*/ 213304 h 3579309"/>
              <a:gd name="connsiteX5" fmla="*/ 1945301 w 4198619"/>
              <a:gd name="connsiteY5" fmla="*/ 389200 h 3579309"/>
              <a:gd name="connsiteX6" fmla="*/ 2279284 w 4198619"/>
              <a:gd name="connsiteY6" fmla="*/ 353085 h 3579309"/>
              <a:gd name="connsiteX7" fmla="*/ 2650477 w 4198619"/>
              <a:gd name="connsiteY7" fmla="*/ 398353 h 3579309"/>
              <a:gd name="connsiteX8" fmla="*/ 2894920 w 4198619"/>
              <a:gd name="connsiteY8" fmla="*/ 434567 h 3579309"/>
              <a:gd name="connsiteX9" fmla="*/ 3275166 w 4198619"/>
              <a:gd name="connsiteY9" fmla="*/ 506994 h 3579309"/>
              <a:gd name="connsiteX10" fmla="*/ 3709732 w 4198619"/>
              <a:gd name="connsiteY10" fmla="*/ 615636 h 3579309"/>
              <a:gd name="connsiteX11" fmla="*/ 3908908 w 4198619"/>
              <a:gd name="connsiteY11" fmla="*/ 1004935 h 3579309"/>
              <a:gd name="connsiteX12" fmla="*/ 3999443 w 4198619"/>
              <a:gd name="connsiteY12" fmla="*/ 1294646 h 3579309"/>
              <a:gd name="connsiteX13" fmla="*/ 4071871 w 4198619"/>
              <a:gd name="connsiteY13" fmla="*/ 1493822 h 3579309"/>
              <a:gd name="connsiteX14" fmla="*/ 4198619 w 4198619"/>
              <a:gd name="connsiteY14" fmla="*/ 1783533 h 3579309"/>
              <a:gd name="connsiteX15" fmla="*/ 4189566 w 4198619"/>
              <a:gd name="connsiteY15" fmla="*/ 2118511 h 3579309"/>
              <a:gd name="connsiteX16" fmla="*/ 4171459 w 4198619"/>
              <a:gd name="connsiteY16" fmla="*/ 2335794 h 3579309"/>
              <a:gd name="connsiteX17" fmla="*/ 4135245 w 4198619"/>
              <a:gd name="connsiteY17" fmla="*/ 2670773 h 3579309"/>
              <a:gd name="connsiteX18" fmla="*/ 4108084 w 4198619"/>
              <a:gd name="connsiteY18" fmla="*/ 2851842 h 3579309"/>
              <a:gd name="connsiteX19" fmla="*/ 4035657 w 4198619"/>
              <a:gd name="connsiteY19" fmla="*/ 2996697 h 3579309"/>
              <a:gd name="connsiteX20" fmla="*/ 3595321 w 4198619"/>
              <a:gd name="connsiteY20" fmla="*/ 3011023 h 3579309"/>
              <a:gd name="connsiteX21" fmla="*/ 3441362 w 4198619"/>
              <a:gd name="connsiteY21" fmla="*/ 3285463 h 3579309"/>
              <a:gd name="connsiteX22" fmla="*/ 3200996 w 4198619"/>
              <a:gd name="connsiteY22" fmla="*/ 3343864 h 3579309"/>
              <a:gd name="connsiteX23" fmla="*/ 3148417 w 4198619"/>
              <a:gd name="connsiteY23" fmla="*/ 3567066 h 3579309"/>
              <a:gd name="connsiteX24" fmla="*/ 2858706 w 4198619"/>
              <a:gd name="connsiteY24" fmla="*/ 3548959 h 3579309"/>
              <a:gd name="connsiteX25" fmla="*/ 2505621 w 4198619"/>
              <a:gd name="connsiteY25" fmla="*/ 3539905 h 3579309"/>
              <a:gd name="connsiteX26" fmla="*/ 2270231 w 4198619"/>
              <a:gd name="connsiteY26" fmla="*/ 3485584 h 3579309"/>
              <a:gd name="connsiteX27" fmla="*/ 1980520 w 4198619"/>
              <a:gd name="connsiteY27" fmla="*/ 3449371 h 3579309"/>
              <a:gd name="connsiteX28" fmla="*/ 1697923 w 4198619"/>
              <a:gd name="connsiteY28" fmla="*/ 3321727 h 3579309"/>
              <a:gd name="connsiteX29" fmla="*/ 1238136 w 4198619"/>
              <a:gd name="connsiteY29" fmla="*/ 3340729 h 3579309"/>
              <a:gd name="connsiteX30" fmla="*/ 1048013 w 4198619"/>
              <a:gd name="connsiteY30" fmla="*/ 3250194 h 3579309"/>
              <a:gd name="connsiteX31" fmla="*/ 875997 w 4198619"/>
              <a:gd name="connsiteY31" fmla="*/ 3195873 h 3579309"/>
              <a:gd name="connsiteX32" fmla="*/ 649661 w 4198619"/>
              <a:gd name="connsiteY32" fmla="*/ 3168713 h 3579309"/>
              <a:gd name="connsiteX33" fmla="*/ 392980 w 4198619"/>
              <a:gd name="connsiteY33" fmla="*/ 3213881 h 3579309"/>
              <a:gd name="connsiteX34" fmla="*/ 0 w 4198619"/>
              <a:gd name="connsiteY34" fmla="*/ 3159660 h 3579309"/>
              <a:gd name="connsiteX0" fmla="*/ 776409 w 4198619"/>
              <a:gd name="connsiteY0" fmla="*/ 0 h 3579309"/>
              <a:gd name="connsiteX1" fmla="*/ 776409 w 4198619"/>
              <a:gd name="connsiteY1" fmla="*/ 0 h 3579309"/>
              <a:gd name="connsiteX2" fmla="*/ 1048013 w 4198619"/>
              <a:gd name="connsiteY2" fmla="*/ 117695 h 3579309"/>
              <a:gd name="connsiteX3" fmla="*/ 1238136 w 4198619"/>
              <a:gd name="connsiteY3" fmla="*/ 190123 h 3579309"/>
              <a:gd name="connsiteX4" fmla="*/ 1621366 w 4198619"/>
              <a:gd name="connsiteY4" fmla="*/ 213304 h 3579309"/>
              <a:gd name="connsiteX5" fmla="*/ 1945301 w 4198619"/>
              <a:gd name="connsiteY5" fmla="*/ 389200 h 3579309"/>
              <a:gd name="connsiteX6" fmla="*/ 2279284 w 4198619"/>
              <a:gd name="connsiteY6" fmla="*/ 353085 h 3579309"/>
              <a:gd name="connsiteX7" fmla="*/ 2650477 w 4198619"/>
              <a:gd name="connsiteY7" fmla="*/ 398353 h 3579309"/>
              <a:gd name="connsiteX8" fmla="*/ 2894920 w 4198619"/>
              <a:gd name="connsiteY8" fmla="*/ 434567 h 3579309"/>
              <a:gd name="connsiteX9" fmla="*/ 3275166 w 4198619"/>
              <a:gd name="connsiteY9" fmla="*/ 506994 h 3579309"/>
              <a:gd name="connsiteX10" fmla="*/ 3709732 w 4198619"/>
              <a:gd name="connsiteY10" fmla="*/ 615636 h 3579309"/>
              <a:gd name="connsiteX11" fmla="*/ 3908908 w 4198619"/>
              <a:gd name="connsiteY11" fmla="*/ 1004935 h 3579309"/>
              <a:gd name="connsiteX12" fmla="*/ 3999443 w 4198619"/>
              <a:gd name="connsiteY12" fmla="*/ 1294646 h 3579309"/>
              <a:gd name="connsiteX13" fmla="*/ 4071871 w 4198619"/>
              <a:gd name="connsiteY13" fmla="*/ 1493822 h 3579309"/>
              <a:gd name="connsiteX14" fmla="*/ 4198619 w 4198619"/>
              <a:gd name="connsiteY14" fmla="*/ 1783533 h 3579309"/>
              <a:gd name="connsiteX15" fmla="*/ 4189566 w 4198619"/>
              <a:gd name="connsiteY15" fmla="*/ 2118511 h 3579309"/>
              <a:gd name="connsiteX16" fmla="*/ 4171459 w 4198619"/>
              <a:gd name="connsiteY16" fmla="*/ 2335794 h 3579309"/>
              <a:gd name="connsiteX17" fmla="*/ 4135245 w 4198619"/>
              <a:gd name="connsiteY17" fmla="*/ 2670773 h 3579309"/>
              <a:gd name="connsiteX18" fmla="*/ 4035657 w 4198619"/>
              <a:gd name="connsiteY18" fmla="*/ 2996697 h 3579309"/>
              <a:gd name="connsiteX19" fmla="*/ 3595321 w 4198619"/>
              <a:gd name="connsiteY19" fmla="*/ 3011023 h 3579309"/>
              <a:gd name="connsiteX20" fmla="*/ 3441362 w 4198619"/>
              <a:gd name="connsiteY20" fmla="*/ 3285463 h 3579309"/>
              <a:gd name="connsiteX21" fmla="*/ 3200996 w 4198619"/>
              <a:gd name="connsiteY21" fmla="*/ 3343864 h 3579309"/>
              <a:gd name="connsiteX22" fmla="*/ 3148417 w 4198619"/>
              <a:gd name="connsiteY22" fmla="*/ 3567066 h 3579309"/>
              <a:gd name="connsiteX23" fmla="*/ 2858706 w 4198619"/>
              <a:gd name="connsiteY23" fmla="*/ 3548959 h 3579309"/>
              <a:gd name="connsiteX24" fmla="*/ 2505621 w 4198619"/>
              <a:gd name="connsiteY24" fmla="*/ 3539905 h 3579309"/>
              <a:gd name="connsiteX25" fmla="*/ 2270231 w 4198619"/>
              <a:gd name="connsiteY25" fmla="*/ 3485584 h 3579309"/>
              <a:gd name="connsiteX26" fmla="*/ 1980520 w 4198619"/>
              <a:gd name="connsiteY26" fmla="*/ 3449371 h 3579309"/>
              <a:gd name="connsiteX27" fmla="*/ 1697923 w 4198619"/>
              <a:gd name="connsiteY27" fmla="*/ 3321727 h 3579309"/>
              <a:gd name="connsiteX28" fmla="*/ 1238136 w 4198619"/>
              <a:gd name="connsiteY28" fmla="*/ 3340729 h 3579309"/>
              <a:gd name="connsiteX29" fmla="*/ 1048013 w 4198619"/>
              <a:gd name="connsiteY29" fmla="*/ 3250194 h 3579309"/>
              <a:gd name="connsiteX30" fmla="*/ 875997 w 4198619"/>
              <a:gd name="connsiteY30" fmla="*/ 3195873 h 3579309"/>
              <a:gd name="connsiteX31" fmla="*/ 649661 w 4198619"/>
              <a:gd name="connsiteY31" fmla="*/ 3168713 h 3579309"/>
              <a:gd name="connsiteX32" fmla="*/ 392980 w 4198619"/>
              <a:gd name="connsiteY32" fmla="*/ 3213881 h 3579309"/>
              <a:gd name="connsiteX33" fmla="*/ 0 w 4198619"/>
              <a:gd name="connsiteY33" fmla="*/ 3159660 h 3579309"/>
              <a:gd name="connsiteX0" fmla="*/ 776409 w 4198619"/>
              <a:gd name="connsiteY0" fmla="*/ 0 h 3579309"/>
              <a:gd name="connsiteX1" fmla="*/ 776409 w 4198619"/>
              <a:gd name="connsiteY1" fmla="*/ 0 h 3579309"/>
              <a:gd name="connsiteX2" fmla="*/ 1048013 w 4198619"/>
              <a:gd name="connsiteY2" fmla="*/ 117695 h 3579309"/>
              <a:gd name="connsiteX3" fmla="*/ 1238136 w 4198619"/>
              <a:gd name="connsiteY3" fmla="*/ 190123 h 3579309"/>
              <a:gd name="connsiteX4" fmla="*/ 1621366 w 4198619"/>
              <a:gd name="connsiteY4" fmla="*/ 213304 h 3579309"/>
              <a:gd name="connsiteX5" fmla="*/ 1945301 w 4198619"/>
              <a:gd name="connsiteY5" fmla="*/ 389200 h 3579309"/>
              <a:gd name="connsiteX6" fmla="*/ 2279284 w 4198619"/>
              <a:gd name="connsiteY6" fmla="*/ 353085 h 3579309"/>
              <a:gd name="connsiteX7" fmla="*/ 2650477 w 4198619"/>
              <a:gd name="connsiteY7" fmla="*/ 398353 h 3579309"/>
              <a:gd name="connsiteX8" fmla="*/ 2894920 w 4198619"/>
              <a:gd name="connsiteY8" fmla="*/ 434567 h 3579309"/>
              <a:gd name="connsiteX9" fmla="*/ 3275166 w 4198619"/>
              <a:gd name="connsiteY9" fmla="*/ 506994 h 3579309"/>
              <a:gd name="connsiteX10" fmla="*/ 3709732 w 4198619"/>
              <a:gd name="connsiteY10" fmla="*/ 615636 h 3579309"/>
              <a:gd name="connsiteX11" fmla="*/ 3908908 w 4198619"/>
              <a:gd name="connsiteY11" fmla="*/ 1004935 h 3579309"/>
              <a:gd name="connsiteX12" fmla="*/ 3999443 w 4198619"/>
              <a:gd name="connsiteY12" fmla="*/ 1294646 h 3579309"/>
              <a:gd name="connsiteX13" fmla="*/ 4071871 w 4198619"/>
              <a:gd name="connsiteY13" fmla="*/ 1493822 h 3579309"/>
              <a:gd name="connsiteX14" fmla="*/ 4198619 w 4198619"/>
              <a:gd name="connsiteY14" fmla="*/ 1783533 h 3579309"/>
              <a:gd name="connsiteX15" fmla="*/ 4189566 w 4198619"/>
              <a:gd name="connsiteY15" fmla="*/ 2118511 h 3579309"/>
              <a:gd name="connsiteX16" fmla="*/ 4171459 w 4198619"/>
              <a:gd name="connsiteY16" fmla="*/ 2335794 h 3579309"/>
              <a:gd name="connsiteX17" fmla="*/ 4035657 w 4198619"/>
              <a:gd name="connsiteY17" fmla="*/ 2996697 h 3579309"/>
              <a:gd name="connsiteX18" fmla="*/ 3595321 w 4198619"/>
              <a:gd name="connsiteY18" fmla="*/ 3011023 h 3579309"/>
              <a:gd name="connsiteX19" fmla="*/ 3441362 w 4198619"/>
              <a:gd name="connsiteY19" fmla="*/ 3285463 h 3579309"/>
              <a:gd name="connsiteX20" fmla="*/ 3200996 w 4198619"/>
              <a:gd name="connsiteY20" fmla="*/ 3343864 h 3579309"/>
              <a:gd name="connsiteX21" fmla="*/ 3148417 w 4198619"/>
              <a:gd name="connsiteY21" fmla="*/ 3567066 h 3579309"/>
              <a:gd name="connsiteX22" fmla="*/ 2858706 w 4198619"/>
              <a:gd name="connsiteY22" fmla="*/ 3548959 h 3579309"/>
              <a:gd name="connsiteX23" fmla="*/ 2505621 w 4198619"/>
              <a:gd name="connsiteY23" fmla="*/ 3539905 h 3579309"/>
              <a:gd name="connsiteX24" fmla="*/ 2270231 w 4198619"/>
              <a:gd name="connsiteY24" fmla="*/ 3485584 h 3579309"/>
              <a:gd name="connsiteX25" fmla="*/ 1980520 w 4198619"/>
              <a:gd name="connsiteY25" fmla="*/ 3449371 h 3579309"/>
              <a:gd name="connsiteX26" fmla="*/ 1697923 w 4198619"/>
              <a:gd name="connsiteY26" fmla="*/ 3321727 h 3579309"/>
              <a:gd name="connsiteX27" fmla="*/ 1238136 w 4198619"/>
              <a:gd name="connsiteY27" fmla="*/ 3340729 h 3579309"/>
              <a:gd name="connsiteX28" fmla="*/ 1048013 w 4198619"/>
              <a:gd name="connsiteY28" fmla="*/ 3250194 h 3579309"/>
              <a:gd name="connsiteX29" fmla="*/ 875997 w 4198619"/>
              <a:gd name="connsiteY29" fmla="*/ 3195873 h 3579309"/>
              <a:gd name="connsiteX30" fmla="*/ 649661 w 4198619"/>
              <a:gd name="connsiteY30" fmla="*/ 3168713 h 3579309"/>
              <a:gd name="connsiteX31" fmla="*/ 392980 w 4198619"/>
              <a:gd name="connsiteY31" fmla="*/ 3213881 h 3579309"/>
              <a:gd name="connsiteX32" fmla="*/ 0 w 4198619"/>
              <a:gd name="connsiteY32" fmla="*/ 3159660 h 3579309"/>
              <a:gd name="connsiteX0" fmla="*/ 776409 w 4198619"/>
              <a:gd name="connsiteY0" fmla="*/ 0 h 3579309"/>
              <a:gd name="connsiteX1" fmla="*/ 776409 w 4198619"/>
              <a:gd name="connsiteY1" fmla="*/ 0 h 3579309"/>
              <a:gd name="connsiteX2" fmla="*/ 1048013 w 4198619"/>
              <a:gd name="connsiteY2" fmla="*/ 117695 h 3579309"/>
              <a:gd name="connsiteX3" fmla="*/ 1238136 w 4198619"/>
              <a:gd name="connsiteY3" fmla="*/ 190123 h 3579309"/>
              <a:gd name="connsiteX4" fmla="*/ 1621366 w 4198619"/>
              <a:gd name="connsiteY4" fmla="*/ 213304 h 3579309"/>
              <a:gd name="connsiteX5" fmla="*/ 1945301 w 4198619"/>
              <a:gd name="connsiteY5" fmla="*/ 389200 h 3579309"/>
              <a:gd name="connsiteX6" fmla="*/ 2279284 w 4198619"/>
              <a:gd name="connsiteY6" fmla="*/ 353085 h 3579309"/>
              <a:gd name="connsiteX7" fmla="*/ 2650477 w 4198619"/>
              <a:gd name="connsiteY7" fmla="*/ 398353 h 3579309"/>
              <a:gd name="connsiteX8" fmla="*/ 2894920 w 4198619"/>
              <a:gd name="connsiteY8" fmla="*/ 434567 h 3579309"/>
              <a:gd name="connsiteX9" fmla="*/ 3275166 w 4198619"/>
              <a:gd name="connsiteY9" fmla="*/ 506994 h 3579309"/>
              <a:gd name="connsiteX10" fmla="*/ 3709732 w 4198619"/>
              <a:gd name="connsiteY10" fmla="*/ 615636 h 3579309"/>
              <a:gd name="connsiteX11" fmla="*/ 3908908 w 4198619"/>
              <a:gd name="connsiteY11" fmla="*/ 1004935 h 3579309"/>
              <a:gd name="connsiteX12" fmla="*/ 3999443 w 4198619"/>
              <a:gd name="connsiteY12" fmla="*/ 1294646 h 3579309"/>
              <a:gd name="connsiteX13" fmla="*/ 4071871 w 4198619"/>
              <a:gd name="connsiteY13" fmla="*/ 1493822 h 3579309"/>
              <a:gd name="connsiteX14" fmla="*/ 4198619 w 4198619"/>
              <a:gd name="connsiteY14" fmla="*/ 1783533 h 3579309"/>
              <a:gd name="connsiteX15" fmla="*/ 4189566 w 4198619"/>
              <a:gd name="connsiteY15" fmla="*/ 2118511 h 3579309"/>
              <a:gd name="connsiteX16" fmla="*/ 4171459 w 4198619"/>
              <a:gd name="connsiteY16" fmla="*/ 2335794 h 3579309"/>
              <a:gd name="connsiteX17" fmla="*/ 4035657 w 4198619"/>
              <a:gd name="connsiteY17" fmla="*/ 2996697 h 3579309"/>
              <a:gd name="connsiteX18" fmla="*/ 3595321 w 4198619"/>
              <a:gd name="connsiteY18" fmla="*/ 3011023 h 3579309"/>
              <a:gd name="connsiteX19" fmla="*/ 3200996 w 4198619"/>
              <a:gd name="connsiteY19" fmla="*/ 3343864 h 3579309"/>
              <a:gd name="connsiteX20" fmla="*/ 3148417 w 4198619"/>
              <a:gd name="connsiteY20" fmla="*/ 3567066 h 3579309"/>
              <a:gd name="connsiteX21" fmla="*/ 2858706 w 4198619"/>
              <a:gd name="connsiteY21" fmla="*/ 3548959 h 3579309"/>
              <a:gd name="connsiteX22" fmla="*/ 2505621 w 4198619"/>
              <a:gd name="connsiteY22" fmla="*/ 3539905 h 3579309"/>
              <a:gd name="connsiteX23" fmla="*/ 2270231 w 4198619"/>
              <a:gd name="connsiteY23" fmla="*/ 3485584 h 3579309"/>
              <a:gd name="connsiteX24" fmla="*/ 1980520 w 4198619"/>
              <a:gd name="connsiteY24" fmla="*/ 3449371 h 3579309"/>
              <a:gd name="connsiteX25" fmla="*/ 1697923 w 4198619"/>
              <a:gd name="connsiteY25" fmla="*/ 3321727 h 3579309"/>
              <a:gd name="connsiteX26" fmla="*/ 1238136 w 4198619"/>
              <a:gd name="connsiteY26" fmla="*/ 3340729 h 3579309"/>
              <a:gd name="connsiteX27" fmla="*/ 1048013 w 4198619"/>
              <a:gd name="connsiteY27" fmla="*/ 3250194 h 3579309"/>
              <a:gd name="connsiteX28" fmla="*/ 875997 w 4198619"/>
              <a:gd name="connsiteY28" fmla="*/ 3195873 h 3579309"/>
              <a:gd name="connsiteX29" fmla="*/ 649661 w 4198619"/>
              <a:gd name="connsiteY29" fmla="*/ 3168713 h 3579309"/>
              <a:gd name="connsiteX30" fmla="*/ 392980 w 4198619"/>
              <a:gd name="connsiteY30" fmla="*/ 3213881 h 3579309"/>
              <a:gd name="connsiteX31" fmla="*/ 0 w 4198619"/>
              <a:gd name="connsiteY31" fmla="*/ 3159660 h 3579309"/>
              <a:gd name="connsiteX0" fmla="*/ 776409 w 4198619"/>
              <a:gd name="connsiteY0" fmla="*/ 0 h 3561988"/>
              <a:gd name="connsiteX1" fmla="*/ 776409 w 4198619"/>
              <a:gd name="connsiteY1" fmla="*/ 0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650477 w 4198619"/>
              <a:gd name="connsiteY7" fmla="*/ 398353 h 3561988"/>
              <a:gd name="connsiteX8" fmla="*/ 2894920 w 4198619"/>
              <a:gd name="connsiteY8" fmla="*/ 434567 h 3561988"/>
              <a:gd name="connsiteX9" fmla="*/ 3275166 w 4198619"/>
              <a:gd name="connsiteY9" fmla="*/ 506994 h 3561988"/>
              <a:gd name="connsiteX10" fmla="*/ 3709732 w 4198619"/>
              <a:gd name="connsiteY10" fmla="*/ 615636 h 3561988"/>
              <a:gd name="connsiteX11" fmla="*/ 3908908 w 4198619"/>
              <a:gd name="connsiteY11" fmla="*/ 1004935 h 3561988"/>
              <a:gd name="connsiteX12" fmla="*/ 3999443 w 4198619"/>
              <a:gd name="connsiteY12" fmla="*/ 1294646 h 3561988"/>
              <a:gd name="connsiteX13" fmla="*/ 4071871 w 4198619"/>
              <a:gd name="connsiteY13" fmla="*/ 1493822 h 3561988"/>
              <a:gd name="connsiteX14" fmla="*/ 4198619 w 4198619"/>
              <a:gd name="connsiteY14" fmla="*/ 1783533 h 3561988"/>
              <a:gd name="connsiteX15" fmla="*/ 4189566 w 4198619"/>
              <a:gd name="connsiteY15" fmla="*/ 2118511 h 3561988"/>
              <a:gd name="connsiteX16" fmla="*/ 4171459 w 4198619"/>
              <a:gd name="connsiteY16" fmla="*/ 2335794 h 3561988"/>
              <a:gd name="connsiteX17" fmla="*/ 4035657 w 4198619"/>
              <a:gd name="connsiteY17" fmla="*/ 2996697 h 3561988"/>
              <a:gd name="connsiteX18" fmla="*/ 3595321 w 4198619"/>
              <a:gd name="connsiteY18" fmla="*/ 3011023 h 3561988"/>
              <a:gd name="connsiteX19" fmla="*/ 3200996 w 4198619"/>
              <a:gd name="connsiteY19" fmla="*/ 3343864 h 3561988"/>
              <a:gd name="connsiteX20" fmla="*/ 2858706 w 4198619"/>
              <a:gd name="connsiteY20" fmla="*/ 3548959 h 3561988"/>
              <a:gd name="connsiteX21" fmla="*/ 2505621 w 4198619"/>
              <a:gd name="connsiteY21" fmla="*/ 3539905 h 3561988"/>
              <a:gd name="connsiteX22" fmla="*/ 2270231 w 4198619"/>
              <a:gd name="connsiteY22" fmla="*/ 3485584 h 3561988"/>
              <a:gd name="connsiteX23" fmla="*/ 1980520 w 4198619"/>
              <a:gd name="connsiteY23" fmla="*/ 3449371 h 3561988"/>
              <a:gd name="connsiteX24" fmla="*/ 1697923 w 4198619"/>
              <a:gd name="connsiteY24" fmla="*/ 3321727 h 3561988"/>
              <a:gd name="connsiteX25" fmla="*/ 1238136 w 4198619"/>
              <a:gd name="connsiteY25" fmla="*/ 3340729 h 3561988"/>
              <a:gd name="connsiteX26" fmla="*/ 1048013 w 4198619"/>
              <a:gd name="connsiteY26" fmla="*/ 3250194 h 3561988"/>
              <a:gd name="connsiteX27" fmla="*/ 875997 w 4198619"/>
              <a:gd name="connsiteY27" fmla="*/ 3195873 h 3561988"/>
              <a:gd name="connsiteX28" fmla="*/ 649661 w 4198619"/>
              <a:gd name="connsiteY28" fmla="*/ 3168713 h 3561988"/>
              <a:gd name="connsiteX29" fmla="*/ 392980 w 4198619"/>
              <a:gd name="connsiteY29" fmla="*/ 3213881 h 3561988"/>
              <a:gd name="connsiteX30" fmla="*/ 0 w 4198619"/>
              <a:gd name="connsiteY30" fmla="*/ 3159660 h 3561988"/>
              <a:gd name="connsiteX0" fmla="*/ 776409 w 4198619"/>
              <a:gd name="connsiteY0" fmla="*/ 0 h 3561988"/>
              <a:gd name="connsiteX1" fmla="*/ 776409 w 4198619"/>
              <a:gd name="connsiteY1" fmla="*/ 0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650477 w 4198619"/>
              <a:gd name="connsiteY7" fmla="*/ 398353 h 3561988"/>
              <a:gd name="connsiteX8" fmla="*/ 2894920 w 4198619"/>
              <a:gd name="connsiteY8" fmla="*/ 434567 h 3561988"/>
              <a:gd name="connsiteX9" fmla="*/ 3275166 w 4198619"/>
              <a:gd name="connsiteY9" fmla="*/ 506994 h 3561988"/>
              <a:gd name="connsiteX10" fmla="*/ 3709732 w 4198619"/>
              <a:gd name="connsiteY10" fmla="*/ 615636 h 3561988"/>
              <a:gd name="connsiteX11" fmla="*/ 3908908 w 4198619"/>
              <a:gd name="connsiteY11" fmla="*/ 1004935 h 3561988"/>
              <a:gd name="connsiteX12" fmla="*/ 3999443 w 4198619"/>
              <a:gd name="connsiteY12" fmla="*/ 1294646 h 3561988"/>
              <a:gd name="connsiteX13" fmla="*/ 4071871 w 4198619"/>
              <a:gd name="connsiteY13" fmla="*/ 1493822 h 3561988"/>
              <a:gd name="connsiteX14" fmla="*/ 4198619 w 4198619"/>
              <a:gd name="connsiteY14" fmla="*/ 1783533 h 3561988"/>
              <a:gd name="connsiteX15" fmla="*/ 4189566 w 4198619"/>
              <a:gd name="connsiteY15" fmla="*/ 2118511 h 3561988"/>
              <a:gd name="connsiteX16" fmla="*/ 4171459 w 4198619"/>
              <a:gd name="connsiteY16" fmla="*/ 2335794 h 3561988"/>
              <a:gd name="connsiteX17" fmla="*/ 4035657 w 4198619"/>
              <a:gd name="connsiteY17" fmla="*/ 2996697 h 3561988"/>
              <a:gd name="connsiteX18" fmla="*/ 3595321 w 4198619"/>
              <a:gd name="connsiteY18" fmla="*/ 3011023 h 3561988"/>
              <a:gd name="connsiteX19" fmla="*/ 3200996 w 4198619"/>
              <a:gd name="connsiteY19" fmla="*/ 3343864 h 3561988"/>
              <a:gd name="connsiteX20" fmla="*/ 2858706 w 4198619"/>
              <a:gd name="connsiteY20" fmla="*/ 3548959 h 3561988"/>
              <a:gd name="connsiteX21" fmla="*/ 2505621 w 4198619"/>
              <a:gd name="connsiteY21" fmla="*/ 3539905 h 3561988"/>
              <a:gd name="connsiteX22" fmla="*/ 1980520 w 4198619"/>
              <a:gd name="connsiteY22" fmla="*/ 3449371 h 3561988"/>
              <a:gd name="connsiteX23" fmla="*/ 1697923 w 4198619"/>
              <a:gd name="connsiteY23" fmla="*/ 3321727 h 3561988"/>
              <a:gd name="connsiteX24" fmla="*/ 1238136 w 4198619"/>
              <a:gd name="connsiteY24" fmla="*/ 3340729 h 3561988"/>
              <a:gd name="connsiteX25" fmla="*/ 1048013 w 4198619"/>
              <a:gd name="connsiteY25" fmla="*/ 3250194 h 3561988"/>
              <a:gd name="connsiteX26" fmla="*/ 875997 w 4198619"/>
              <a:gd name="connsiteY26" fmla="*/ 3195873 h 3561988"/>
              <a:gd name="connsiteX27" fmla="*/ 649661 w 4198619"/>
              <a:gd name="connsiteY27" fmla="*/ 3168713 h 3561988"/>
              <a:gd name="connsiteX28" fmla="*/ 392980 w 4198619"/>
              <a:gd name="connsiteY28" fmla="*/ 3213881 h 3561988"/>
              <a:gd name="connsiteX29" fmla="*/ 0 w 4198619"/>
              <a:gd name="connsiteY29" fmla="*/ 3159660 h 3561988"/>
              <a:gd name="connsiteX0" fmla="*/ 776409 w 4198619"/>
              <a:gd name="connsiteY0" fmla="*/ 0 h 3561988"/>
              <a:gd name="connsiteX1" fmla="*/ 776409 w 4198619"/>
              <a:gd name="connsiteY1" fmla="*/ 0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650477 w 4198619"/>
              <a:gd name="connsiteY7" fmla="*/ 398353 h 3561988"/>
              <a:gd name="connsiteX8" fmla="*/ 2894920 w 4198619"/>
              <a:gd name="connsiteY8" fmla="*/ 434567 h 3561988"/>
              <a:gd name="connsiteX9" fmla="*/ 3275166 w 4198619"/>
              <a:gd name="connsiteY9" fmla="*/ 506994 h 3561988"/>
              <a:gd name="connsiteX10" fmla="*/ 3709732 w 4198619"/>
              <a:gd name="connsiteY10" fmla="*/ 615636 h 3561988"/>
              <a:gd name="connsiteX11" fmla="*/ 3908908 w 4198619"/>
              <a:gd name="connsiteY11" fmla="*/ 1004935 h 3561988"/>
              <a:gd name="connsiteX12" fmla="*/ 3999443 w 4198619"/>
              <a:gd name="connsiteY12" fmla="*/ 1294646 h 3561988"/>
              <a:gd name="connsiteX13" fmla="*/ 4071871 w 4198619"/>
              <a:gd name="connsiteY13" fmla="*/ 1493822 h 3561988"/>
              <a:gd name="connsiteX14" fmla="*/ 4198619 w 4198619"/>
              <a:gd name="connsiteY14" fmla="*/ 1783533 h 3561988"/>
              <a:gd name="connsiteX15" fmla="*/ 4189566 w 4198619"/>
              <a:gd name="connsiteY15" fmla="*/ 2118511 h 3561988"/>
              <a:gd name="connsiteX16" fmla="*/ 4171459 w 4198619"/>
              <a:gd name="connsiteY16" fmla="*/ 2335794 h 3561988"/>
              <a:gd name="connsiteX17" fmla="*/ 4035657 w 4198619"/>
              <a:gd name="connsiteY17" fmla="*/ 2996697 h 3561988"/>
              <a:gd name="connsiteX18" fmla="*/ 3595321 w 4198619"/>
              <a:gd name="connsiteY18" fmla="*/ 3011023 h 3561988"/>
              <a:gd name="connsiteX19" fmla="*/ 3200996 w 4198619"/>
              <a:gd name="connsiteY19" fmla="*/ 3343864 h 3561988"/>
              <a:gd name="connsiteX20" fmla="*/ 2858706 w 4198619"/>
              <a:gd name="connsiteY20" fmla="*/ 3548959 h 3561988"/>
              <a:gd name="connsiteX21" fmla="*/ 2505621 w 4198619"/>
              <a:gd name="connsiteY21" fmla="*/ 3539905 h 3561988"/>
              <a:gd name="connsiteX22" fmla="*/ 1980520 w 4198619"/>
              <a:gd name="connsiteY22" fmla="*/ 3449371 h 3561988"/>
              <a:gd name="connsiteX23" fmla="*/ 1697923 w 4198619"/>
              <a:gd name="connsiteY23" fmla="*/ 3321727 h 3561988"/>
              <a:gd name="connsiteX24" fmla="*/ 1238136 w 4198619"/>
              <a:gd name="connsiteY24" fmla="*/ 3340729 h 3561988"/>
              <a:gd name="connsiteX25" fmla="*/ 1048013 w 4198619"/>
              <a:gd name="connsiteY25" fmla="*/ 3250194 h 3561988"/>
              <a:gd name="connsiteX26" fmla="*/ 649661 w 4198619"/>
              <a:gd name="connsiteY26" fmla="*/ 3168713 h 3561988"/>
              <a:gd name="connsiteX27" fmla="*/ 392980 w 4198619"/>
              <a:gd name="connsiteY27" fmla="*/ 3213881 h 3561988"/>
              <a:gd name="connsiteX28" fmla="*/ 0 w 4198619"/>
              <a:gd name="connsiteY28" fmla="*/ 3159660 h 3561988"/>
              <a:gd name="connsiteX0" fmla="*/ 776409 w 4198619"/>
              <a:gd name="connsiteY0" fmla="*/ 0 h 3561988"/>
              <a:gd name="connsiteX1" fmla="*/ 776409 w 4198619"/>
              <a:gd name="connsiteY1" fmla="*/ 0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894920 w 4198619"/>
              <a:gd name="connsiteY7" fmla="*/ 434567 h 3561988"/>
              <a:gd name="connsiteX8" fmla="*/ 3275166 w 4198619"/>
              <a:gd name="connsiteY8" fmla="*/ 506994 h 3561988"/>
              <a:gd name="connsiteX9" fmla="*/ 3709732 w 4198619"/>
              <a:gd name="connsiteY9" fmla="*/ 615636 h 3561988"/>
              <a:gd name="connsiteX10" fmla="*/ 3908908 w 4198619"/>
              <a:gd name="connsiteY10" fmla="*/ 1004935 h 3561988"/>
              <a:gd name="connsiteX11" fmla="*/ 3999443 w 4198619"/>
              <a:gd name="connsiteY11" fmla="*/ 1294646 h 3561988"/>
              <a:gd name="connsiteX12" fmla="*/ 4071871 w 4198619"/>
              <a:gd name="connsiteY12" fmla="*/ 1493822 h 3561988"/>
              <a:gd name="connsiteX13" fmla="*/ 4198619 w 4198619"/>
              <a:gd name="connsiteY13" fmla="*/ 1783533 h 3561988"/>
              <a:gd name="connsiteX14" fmla="*/ 4189566 w 4198619"/>
              <a:gd name="connsiteY14" fmla="*/ 2118511 h 3561988"/>
              <a:gd name="connsiteX15" fmla="*/ 4171459 w 4198619"/>
              <a:gd name="connsiteY15" fmla="*/ 2335794 h 3561988"/>
              <a:gd name="connsiteX16" fmla="*/ 4035657 w 4198619"/>
              <a:gd name="connsiteY16" fmla="*/ 2996697 h 3561988"/>
              <a:gd name="connsiteX17" fmla="*/ 3595321 w 4198619"/>
              <a:gd name="connsiteY17" fmla="*/ 3011023 h 3561988"/>
              <a:gd name="connsiteX18" fmla="*/ 3200996 w 4198619"/>
              <a:gd name="connsiteY18" fmla="*/ 3343864 h 3561988"/>
              <a:gd name="connsiteX19" fmla="*/ 2858706 w 4198619"/>
              <a:gd name="connsiteY19" fmla="*/ 3548959 h 3561988"/>
              <a:gd name="connsiteX20" fmla="*/ 2505621 w 4198619"/>
              <a:gd name="connsiteY20" fmla="*/ 3539905 h 3561988"/>
              <a:gd name="connsiteX21" fmla="*/ 1980520 w 4198619"/>
              <a:gd name="connsiteY21" fmla="*/ 3449371 h 3561988"/>
              <a:gd name="connsiteX22" fmla="*/ 1697923 w 4198619"/>
              <a:gd name="connsiteY22" fmla="*/ 3321727 h 3561988"/>
              <a:gd name="connsiteX23" fmla="*/ 1238136 w 4198619"/>
              <a:gd name="connsiteY23" fmla="*/ 3340729 h 3561988"/>
              <a:gd name="connsiteX24" fmla="*/ 1048013 w 4198619"/>
              <a:gd name="connsiteY24" fmla="*/ 3250194 h 3561988"/>
              <a:gd name="connsiteX25" fmla="*/ 649661 w 4198619"/>
              <a:gd name="connsiteY25" fmla="*/ 3168713 h 3561988"/>
              <a:gd name="connsiteX26" fmla="*/ 392980 w 4198619"/>
              <a:gd name="connsiteY26" fmla="*/ 3213881 h 3561988"/>
              <a:gd name="connsiteX27" fmla="*/ 0 w 4198619"/>
              <a:gd name="connsiteY27" fmla="*/ 3159660 h 3561988"/>
              <a:gd name="connsiteX0" fmla="*/ 776409 w 4198619"/>
              <a:gd name="connsiteY0" fmla="*/ 0 h 3561988"/>
              <a:gd name="connsiteX1" fmla="*/ 776409 w 4198619"/>
              <a:gd name="connsiteY1" fmla="*/ 0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894920 w 4198619"/>
              <a:gd name="connsiteY7" fmla="*/ 434567 h 3561988"/>
              <a:gd name="connsiteX8" fmla="*/ 3709732 w 4198619"/>
              <a:gd name="connsiteY8" fmla="*/ 615636 h 3561988"/>
              <a:gd name="connsiteX9" fmla="*/ 3908908 w 4198619"/>
              <a:gd name="connsiteY9" fmla="*/ 1004935 h 3561988"/>
              <a:gd name="connsiteX10" fmla="*/ 3999443 w 4198619"/>
              <a:gd name="connsiteY10" fmla="*/ 1294646 h 3561988"/>
              <a:gd name="connsiteX11" fmla="*/ 4071871 w 4198619"/>
              <a:gd name="connsiteY11" fmla="*/ 1493822 h 3561988"/>
              <a:gd name="connsiteX12" fmla="*/ 4198619 w 4198619"/>
              <a:gd name="connsiteY12" fmla="*/ 1783533 h 3561988"/>
              <a:gd name="connsiteX13" fmla="*/ 4189566 w 4198619"/>
              <a:gd name="connsiteY13" fmla="*/ 2118511 h 3561988"/>
              <a:gd name="connsiteX14" fmla="*/ 4171459 w 4198619"/>
              <a:gd name="connsiteY14" fmla="*/ 2335794 h 3561988"/>
              <a:gd name="connsiteX15" fmla="*/ 4035657 w 4198619"/>
              <a:gd name="connsiteY15" fmla="*/ 2996697 h 3561988"/>
              <a:gd name="connsiteX16" fmla="*/ 3595321 w 4198619"/>
              <a:gd name="connsiteY16" fmla="*/ 3011023 h 3561988"/>
              <a:gd name="connsiteX17" fmla="*/ 3200996 w 4198619"/>
              <a:gd name="connsiteY17" fmla="*/ 3343864 h 3561988"/>
              <a:gd name="connsiteX18" fmla="*/ 2858706 w 4198619"/>
              <a:gd name="connsiteY18" fmla="*/ 3548959 h 3561988"/>
              <a:gd name="connsiteX19" fmla="*/ 2505621 w 4198619"/>
              <a:gd name="connsiteY19" fmla="*/ 3539905 h 3561988"/>
              <a:gd name="connsiteX20" fmla="*/ 1980520 w 4198619"/>
              <a:gd name="connsiteY20" fmla="*/ 3449371 h 3561988"/>
              <a:gd name="connsiteX21" fmla="*/ 1697923 w 4198619"/>
              <a:gd name="connsiteY21" fmla="*/ 3321727 h 3561988"/>
              <a:gd name="connsiteX22" fmla="*/ 1238136 w 4198619"/>
              <a:gd name="connsiteY22" fmla="*/ 3340729 h 3561988"/>
              <a:gd name="connsiteX23" fmla="*/ 1048013 w 4198619"/>
              <a:gd name="connsiteY23" fmla="*/ 3250194 h 3561988"/>
              <a:gd name="connsiteX24" fmla="*/ 649661 w 4198619"/>
              <a:gd name="connsiteY24" fmla="*/ 3168713 h 3561988"/>
              <a:gd name="connsiteX25" fmla="*/ 392980 w 4198619"/>
              <a:gd name="connsiteY25" fmla="*/ 3213881 h 3561988"/>
              <a:gd name="connsiteX26" fmla="*/ 0 w 4198619"/>
              <a:gd name="connsiteY26" fmla="*/ 3159660 h 3561988"/>
              <a:gd name="connsiteX0" fmla="*/ 776409 w 4198619"/>
              <a:gd name="connsiteY0" fmla="*/ 0 h 3561988"/>
              <a:gd name="connsiteX1" fmla="*/ 776409 w 4198619"/>
              <a:gd name="connsiteY1" fmla="*/ 10049 h 3561988"/>
              <a:gd name="connsiteX2" fmla="*/ 1048013 w 4198619"/>
              <a:gd name="connsiteY2" fmla="*/ 117695 h 3561988"/>
              <a:gd name="connsiteX3" fmla="*/ 1238136 w 4198619"/>
              <a:gd name="connsiteY3" fmla="*/ 190123 h 3561988"/>
              <a:gd name="connsiteX4" fmla="*/ 1621366 w 4198619"/>
              <a:gd name="connsiteY4" fmla="*/ 213304 h 3561988"/>
              <a:gd name="connsiteX5" fmla="*/ 1945301 w 4198619"/>
              <a:gd name="connsiteY5" fmla="*/ 389200 h 3561988"/>
              <a:gd name="connsiteX6" fmla="*/ 2279284 w 4198619"/>
              <a:gd name="connsiteY6" fmla="*/ 353085 h 3561988"/>
              <a:gd name="connsiteX7" fmla="*/ 2894920 w 4198619"/>
              <a:gd name="connsiteY7" fmla="*/ 434567 h 3561988"/>
              <a:gd name="connsiteX8" fmla="*/ 3709732 w 4198619"/>
              <a:gd name="connsiteY8" fmla="*/ 615636 h 3561988"/>
              <a:gd name="connsiteX9" fmla="*/ 3908908 w 4198619"/>
              <a:gd name="connsiteY9" fmla="*/ 1004935 h 3561988"/>
              <a:gd name="connsiteX10" fmla="*/ 3999443 w 4198619"/>
              <a:gd name="connsiteY10" fmla="*/ 1294646 h 3561988"/>
              <a:gd name="connsiteX11" fmla="*/ 4071871 w 4198619"/>
              <a:gd name="connsiteY11" fmla="*/ 1493822 h 3561988"/>
              <a:gd name="connsiteX12" fmla="*/ 4198619 w 4198619"/>
              <a:gd name="connsiteY12" fmla="*/ 1783533 h 3561988"/>
              <a:gd name="connsiteX13" fmla="*/ 4189566 w 4198619"/>
              <a:gd name="connsiteY13" fmla="*/ 2118511 h 3561988"/>
              <a:gd name="connsiteX14" fmla="*/ 4171459 w 4198619"/>
              <a:gd name="connsiteY14" fmla="*/ 2335794 h 3561988"/>
              <a:gd name="connsiteX15" fmla="*/ 4035657 w 4198619"/>
              <a:gd name="connsiteY15" fmla="*/ 2996697 h 3561988"/>
              <a:gd name="connsiteX16" fmla="*/ 3595321 w 4198619"/>
              <a:gd name="connsiteY16" fmla="*/ 3011023 h 3561988"/>
              <a:gd name="connsiteX17" fmla="*/ 3200996 w 4198619"/>
              <a:gd name="connsiteY17" fmla="*/ 3343864 h 3561988"/>
              <a:gd name="connsiteX18" fmla="*/ 2858706 w 4198619"/>
              <a:gd name="connsiteY18" fmla="*/ 3548959 h 3561988"/>
              <a:gd name="connsiteX19" fmla="*/ 2505621 w 4198619"/>
              <a:gd name="connsiteY19" fmla="*/ 3539905 h 3561988"/>
              <a:gd name="connsiteX20" fmla="*/ 1980520 w 4198619"/>
              <a:gd name="connsiteY20" fmla="*/ 3449371 h 3561988"/>
              <a:gd name="connsiteX21" fmla="*/ 1697923 w 4198619"/>
              <a:gd name="connsiteY21" fmla="*/ 3321727 h 3561988"/>
              <a:gd name="connsiteX22" fmla="*/ 1238136 w 4198619"/>
              <a:gd name="connsiteY22" fmla="*/ 3340729 h 3561988"/>
              <a:gd name="connsiteX23" fmla="*/ 1048013 w 4198619"/>
              <a:gd name="connsiteY23" fmla="*/ 3250194 h 3561988"/>
              <a:gd name="connsiteX24" fmla="*/ 649661 w 4198619"/>
              <a:gd name="connsiteY24" fmla="*/ 3168713 h 3561988"/>
              <a:gd name="connsiteX25" fmla="*/ 392980 w 4198619"/>
              <a:gd name="connsiteY25" fmla="*/ 3213881 h 3561988"/>
              <a:gd name="connsiteX26" fmla="*/ 0 w 4198619"/>
              <a:gd name="connsiteY26" fmla="*/ 3159660 h 3561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4198619" h="3561988">
                <a:moveTo>
                  <a:pt x="776409" y="0"/>
                </a:moveTo>
                <a:lnTo>
                  <a:pt x="776409" y="10049"/>
                </a:lnTo>
                <a:lnTo>
                  <a:pt x="1048013" y="117695"/>
                </a:lnTo>
                <a:cubicBezTo>
                  <a:pt x="1124968" y="147707"/>
                  <a:pt x="1142577" y="174188"/>
                  <a:pt x="1238136" y="190123"/>
                </a:cubicBezTo>
                <a:cubicBezTo>
                  <a:pt x="1333695" y="206058"/>
                  <a:pt x="1503505" y="180125"/>
                  <a:pt x="1621366" y="213304"/>
                </a:cubicBezTo>
                <a:cubicBezTo>
                  <a:pt x="1739227" y="246483"/>
                  <a:pt x="1830624" y="372602"/>
                  <a:pt x="1945301" y="389200"/>
                </a:cubicBezTo>
                <a:cubicBezTo>
                  <a:pt x="2056629" y="377162"/>
                  <a:pt x="2167956" y="340002"/>
                  <a:pt x="2279284" y="353085"/>
                </a:cubicBezTo>
                <a:cubicBezTo>
                  <a:pt x="2437554" y="360646"/>
                  <a:pt x="2656512" y="390809"/>
                  <a:pt x="2894920" y="434567"/>
                </a:cubicBezTo>
                <a:cubicBezTo>
                  <a:pt x="3133328" y="478326"/>
                  <a:pt x="3540734" y="520575"/>
                  <a:pt x="3709732" y="615636"/>
                </a:cubicBezTo>
                <a:cubicBezTo>
                  <a:pt x="3878730" y="710697"/>
                  <a:pt x="3860623" y="891767"/>
                  <a:pt x="3908908" y="1004935"/>
                </a:cubicBezTo>
                <a:cubicBezTo>
                  <a:pt x="3957193" y="1118103"/>
                  <a:pt x="3972283" y="1213165"/>
                  <a:pt x="3999443" y="1294646"/>
                </a:cubicBezTo>
                <a:cubicBezTo>
                  <a:pt x="4026603" y="1376127"/>
                  <a:pt x="4038675" y="1412341"/>
                  <a:pt x="4071871" y="1493822"/>
                </a:cubicBezTo>
                <a:cubicBezTo>
                  <a:pt x="4105067" y="1575303"/>
                  <a:pt x="4179003" y="1679418"/>
                  <a:pt x="4198619" y="1783533"/>
                </a:cubicBezTo>
                <a:cubicBezTo>
                  <a:pt x="4195601" y="1895192"/>
                  <a:pt x="4193625" y="2006885"/>
                  <a:pt x="4189566" y="2118511"/>
                </a:cubicBezTo>
                <a:cubicBezTo>
                  <a:pt x="4183945" y="2273093"/>
                  <a:pt x="4187954" y="2236820"/>
                  <a:pt x="4171459" y="2335794"/>
                </a:cubicBezTo>
                <a:cubicBezTo>
                  <a:pt x="4145808" y="2482158"/>
                  <a:pt x="4131680" y="2884159"/>
                  <a:pt x="4035657" y="2996697"/>
                </a:cubicBezTo>
                <a:cubicBezTo>
                  <a:pt x="3939634" y="3109235"/>
                  <a:pt x="3734431" y="2953162"/>
                  <a:pt x="3595321" y="3011023"/>
                </a:cubicBezTo>
                <a:cubicBezTo>
                  <a:pt x="3456211" y="3068884"/>
                  <a:pt x="3323765" y="3254208"/>
                  <a:pt x="3200996" y="3343864"/>
                </a:cubicBezTo>
                <a:cubicBezTo>
                  <a:pt x="3078227" y="3433520"/>
                  <a:pt x="2974602" y="3516285"/>
                  <a:pt x="2858706" y="3548959"/>
                </a:cubicBezTo>
                <a:cubicBezTo>
                  <a:pt x="2742810" y="3581633"/>
                  <a:pt x="2623316" y="3542923"/>
                  <a:pt x="2505621" y="3539905"/>
                </a:cubicBezTo>
                <a:cubicBezTo>
                  <a:pt x="2359257" y="3523307"/>
                  <a:pt x="2115136" y="3485734"/>
                  <a:pt x="1980520" y="3449371"/>
                </a:cubicBezTo>
                <a:cubicBezTo>
                  <a:pt x="1845904" y="3413008"/>
                  <a:pt x="1821654" y="3339834"/>
                  <a:pt x="1697923" y="3321727"/>
                </a:cubicBezTo>
                <a:cubicBezTo>
                  <a:pt x="1574192" y="3303620"/>
                  <a:pt x="1346454" y="3352651"/>
                  <a:pt x="1238136" y="3340729"/>
                </a:cubicBezTo>
                <a:cubicBezTo>
                  <a:pt x="1129818" y="3328807"/>
                  <a:pt x="1146092" y="3278863"/>
                  <a:pt x="1048013" y="3250194"/>
                </a:cubicBezTo>
                <a:cubicBezTo>
                  <a:pt x="949934" y="3221525"/>
                  <a:pt x="758833" y="3174765"/>
                  <a:pt x="649661" y="3168713"/>
                </a:cubicBezTo>
                <a:cubicBezTo>
                  <a:pt x="557775" y="3163175"/>
                  <a:pt x="501257" y="3215390"/>
                  <a:pt x="392980" y="3213881"/>
                </a:cubicBezTo>
                <a:cubicBezTo>
                  <a:pt x="284703" y="3212372"/>
                  <a:pt x="50470" y="3152116"/>
                  <a:pt x="0" y="315966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Right Arrow 36"/>
          <p:cNvSpPr/>
          <p:nvPr/>
        </p:nvSpPr>
        <p:spPr bwMode="auto">
          <a:xfrm rot="13334870">
            <a:off x="1428064" y="2351778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9" name="Right Arrow 118"/>
          <p:cNvSpPr/>
          <p:nvPr/>
        </p:nvSpPr>
        <p:spPr bwMode="auto">
          <a:xfrm rot="10008575">
            <a:off x="227308" y="3340738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0" name="Right Arrow 119"/>
          <p:cNvSpPr/>
          <p:nvPr/>
        </p:nvSpPr>
        <p:spPr bwMode="auto">
          <a:xfrm rot="7136958">
            <a:off x="627266" y="5072882"/>
            <a:ext cx="1107710" cy="1206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1" name="Right Arrow 120"/>
          <p:cNvSpPr/>
          <p:nvPr/>
        </p:nvSpPr>
        <p:spPr bwMode="auto">
          <a:xfrm rot="18133570">
            <a:off x="6557673" y="2736223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2" name="Right Arrow 121"/>
          <p:cNvSpPr/>
          <p:nvPr/>
        </p:nvSpPr>
        <p:spPr bwMode="auto">
          <a:xfrm rot="20349765">
            <a:off x="7193628" y="4092330"/>
            <a:ext cx="1450574" cy="14087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3" name="Right Arrow 122"/>
          <p:cNvSpPr/>
          <p:nvPr/>
        </p:nvSpPr>
        <p:spPr bwMode="auto">
          <a:xfrm rot="3265972">
            <a:off x="6261451" y="5740556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4251261" y="2471934"/>
            <a:ext cx="1703787" cy="65297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4" name="Straight Arrow Connector 123"/>
          <p:cNvCxnSpPr/>
          <p:nvPr/>
        </p:nvCxnSpPr>
        <p:spPr bwMode="auto">
          <a:xfrm>
            <a:off x="4188920" y="5214616"/>
            <a:ext cx="992681" cy="101006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 flipV="1">
            <a:off x="4675381" y="3301965"/>
            <a:ext cx="1048814" cy="6362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>
            <a:off x="5717547" y="3311018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 flipV="1">
            <a:off x="5724195" y="4393200"/>
            <a:ext cx="1045418" cy="4056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3618987" y="4329287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/>
          <p:nvPr/>
        </p:nvCxnSpPr>
        <p:spPr bwMode="auto">
          <a:xfrm>
            <a:off x="3637093" y="2827735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/>
          <p:nvPr/>
        </p:nvCxnSpPr>
        <p:spPr bwMode="auto">
          <a:xfrm>
            <a:off x="6749089" y="2900582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7" name="Straight Connector 146"/>
          <p:cNvCxnSpPr/>
          <p:nvPr/>
        </p:nvCxnSpPr>
        <p:spPr bwMode="auto">
          <a:xfrm flipV="1">
            <a:off x="5721802" y="2903841"/>
            <a:ext cx="1056965" cy="3993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9" name="Straight Connector 148"/>
          <p:cNvCxnSpPr/>
          <p:nvPr/>
        </p:nvCxnSpPr>
        <p:spPr bwMode="auto">
          <a:xfrm flipV="1">
            <a:off x="3637867" y="2414681"/>
            <a:ext cx="1056965" cy="3993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/>
          <p:nvPr/>
        </p:nvCxnSpPr>
        <p:spPr bwMode="auto">
          <a:xfrm flipH="1" flipV="1">
            <a:off x="3635561" y="2825399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1" name="Straight Connector 150"/>
          <p:cNvCxnSpPr/>
          <p:nvPr/>
        </p:nvCxnSpPr>
        <p:spPr bwMode="auto">
          <a:xfrm flipH="1" flipV="1">
            <a:off x="4649511" y="2426572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2" name="Straight Arrow Connector 151"/>
          <p:cNvCxnSpPr/>
          <p:nvPr/>
        </p:nvCxnSpPr>
        <p:spPr bwMode="auto">
          <a:xfrm flipH="1">
            <a:off x="3635561" y="3931444"/>
            <a:ext cx="1021029" cy="402628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154" name="Straight Arrow Connector 153"/>
          <p:cNvCxnSpPr/>
          <p:nvPr/>
        </p:nvCxnSpPr>
        <p:spPr bwMode="auto">
          <a:xfrm>
            <a:off x="4666618" y="3944028"/>
            <a:ext cx="2088100" cy="453003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156" name="Straight Arrow Connector 155"/>
          <p:cNvCxnSpPr/>
          <p:nvPr/>
        </p:nvCxnSpPr>
        <p:spPr bwMode="auto">
          <a:xfrm flipH="1" flipV="1">
            <a:off x="4653374" y="2435478"/>
            <a:ext cx="10295" cy="1527833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157" name="Right Arrow 156"/>
          <p:cNvSpPr/>
          <p:nvPr/>
        </p:nvSpPr>
        <p:spPr bwMode="auto">
          <a:xfrm rot="9984764">
            <a:off x="1705927" y="3409438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0" name="Right Arrow 159"/>
          <p:cNvSpPr/>
          <p:nvPr/>
        </p:nvSpPr>
        <p:spPr bwMode="auto">
          <a:xfrm rot="9984764">
            <a:off x="1855785" y="3371562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1" name="Right Arrow 160"/>
          <p:cNvSpPr/>
          <p:nvPr/>
        </p:nvSpPr>
        <p:spPr bwMode="auto">
          <a:xfrm rot="20755509">
            <a:off x="6744075" y="5114121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2" name="Right Arrow 161"/>
          <p:cNvSpPr/>
          <p:nvPr/>
        </p:nvSpPr>
        <p:spPr bwMode="auto">
          <a:xfrm rot="20755509">
            <a:off x="6587348" y="5155118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05847"/>
              </p:ext>
            </p:extLst>
          </p:nvPr>
        </p:nvGraphicFramePr>
        <p:xfrm>
          <a:off x="7327027" y="1979426"/>
          <a:ext cx="301876" cy="441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4" name="Equation" r:id="rId3" imgW="164880" imgH="241200" progId="Equation.DSMT4">
                  <p:embed/>
                </p:oleObj>
              </mc:Choice>
              <mc:Fallback>
                <p:oleObj name="Equation" r:id="rId3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7027" y="1979426"/>
                        <a:ext cx="301876" cy="441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51183"/>
              </p:ext>
            </p:extLst>
          </p:nvPr>
        </p:nvGraphicFramePr>
        <p:xfrm>
          <a:off x="8374063" y="3332163"/>
          <a:ext cx="325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5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74063" y="3332163"/>
                        <a:ext cx="32543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37581"/>
              </p:ext>
            </p:extLst>
          </p:nvPr>
        </p:nvGraphicFramePr>
        <p:xfrm>
          <a:off x="6881813" y="5559425"/>
          <a:ext cx="327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6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1813" y="5559425"/>
                        <a:ext cx="3270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19159"/>
              </p:ext>
            </p:extLst>
          </p:nvPr>
        </p:nvGraphicFramePr>
        <p:xfrm>
          <a:off x="442913" y="5319713"/>
          <a:ext cx="327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7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913" y="5319713"/>
                        <a:ext cx="3270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66174"/>
              </p:ext>
            </p:extLst>
          </p:nvPr>
        </p:nvGraphicFramePr>
        <p:xfrm>
          <a:off x="230188" y="2951163"/>
          <a:ext cx="323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8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188" y="2951163"/>
                        <a:ext cx="3238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22296"/>
              </p:ext>
            </p:extLst>
          </p:nvPr>
        </p:nvGraphicFramePr>
        <p:xfrm>
          <a:off x="1149350" y="1855788"/>
          <a:ext cx="325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9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9350" y="1855788"/>
                        <a:ext cx="3254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76644"/>
              </p:ext>
            </p:extLst>
          </p:nvPr>
        </p:nvGraphicFramePr>
        <p:xfrm>
          <a:off x="5580421" y="2049224"/>
          <a:ext cx="34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0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80421" y="2049224"/>
                        <a:ext cx="3492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35892"/>
              </p:ext>
            </p:extLst>
          </p:nvPr>
        </p:nvGraphicFramePr>
        <p:xfrm>
          <a:off x="4960938" y="5622925"/>
          <a:ext cx="395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1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60938" y="5622925"/>
                        <a:ext cx="3952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59181"/>
              </p:ext>
            </p:extLst>
          </p:nvPr>
        </p:nvGraphicFramePr>
        <p:xfrm>
          <a:off x="5681445" y="3199446"/>
          <a:ext cx="4651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2"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81445" y="3199446"/>
                        <a:ext cx="46513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55516"/>
              </p:ext>
            </p:extLst>
          </p:nvPr>
        </p:nvGraphicFramePr>
        <p:xfrm>
          <a:off x="4050867" y="3407569"/>
          <a:ext cx="419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3" name="Equation" r:id="rId21" imgW="228600" imgH="164880" progId="Equation.DSMT4">
                  <p:embed/>
                </p:oleObj>
              </mc:Choice>
              <mc:Fallback>
                <p:oleObj name="Equation" r:id="rId21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50867" y="3407569"/>
                        <a:ext cx="4191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88294"/>
              </p:ext>
            </p:extLst>
          </p:nvPr>
        </p:nvGraphicFramePr>
        <p:xfrm>
          <a:off x="1209675" y="3490913"/>
          <a:ext cx="441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4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09675" y="3490913"/>
                        <a:ext cx="4413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42701"/>
              </p:ext>
            </p:extLst>
          </p:nvPr>
        </p:nvGraphicFramePr>
        <p:xfrm>
          <a:off x="7634288" y="4891088"/>
          <a:ext cx="419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5" name="Equation" r:id="rId25" imgW="228600" imgH="241200" progId="Equation.DSMT4">
                  <p:embed/>
                </p:oleObj>
              </mc:Choice>
              <mc:Fallback>
                <p:oleObj name="Equation" r:id="rId25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34288" y="4891088"/>
                        <a:ext cx="4191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065198"/>
              </p:ext>
            </p:extLst>
          </p:nvPr>
        </p:nvGraphicFramePr>
        <p:xfrm>
          <a:off x="6470650" y="4371975"/>
          <a:ext cx="488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6" name="Equation" r:id="rId27" imgW="266400" imgH="241200" progId="Equation.DSMT4">
                  <p:embed/>
                </p:oleObj>
              </mc:Choice>
              <mc:Fallback>
                <p:oleObj name="Equation" r:id="rId27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70650" y="4371975"/>
                        <a:ext cx="4889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69682"/>
              </p:ext>
            </p:extLst>
          </p:nvPr>
        </p:nvGraphicFramePr>
        <p:xfrm>
          <a:off x="3455988" y="4343400"/>
          <a:ext cx="5826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7" name="Equation" r:id="rId29" imgW="317160" imgH="241200" progId="Equation.DSMT4">
                  <p:embed/>
                </p:oleObj>
              </mc:Choice>
              <mc:Fallback>
                <p:oleObj name="Equation" r:id="rId29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55988" y="4343400"/>
                        <a:ext cx="582612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54717"/>
              </p:ext>
            </p:extLst>
          </p:nvPr>
        </p:nvGraphicFramePr>
        <p:xfrm>
          <a:off x="4622965" y="2086738"/>
          <a:ext cx="5826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8" name="Equation" r:id="rId31" imgW="317160" imgH="241200" progId="Equation.DSMT4">
                  <p:embed/>
                </p:oleObj>
              </mc:Choice>
              <mc:Fallback>
                <p:oleObj name="Equation" r:id="rId31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22965" y="2086738"/>
                        <a:ext cx="582612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37445"/>
              </p:ext>
            </p:extLst>
          </p:nvPr>
        </p:nvGraphicFramePr>
        <p:xfrm>
          <a:off x="5034069" y="5242526"/>
          <a:ext cx="3932857" cy="46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9" name="Equation" r:id="rId32" imgW="2019240" imgH="241200" progId="Equation.DSMT4">
                  <p:embed/>
                </p:oleObj>
              </mc:Choice>
              <mc:Fallback>
                <p:oleObj name="Equation" r:id="rId32" imgW="2019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034069" y="5242526"/>
                        <a:ext cx="3932857" cy="469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Slide Number Placeholder 179"/>
          <p:cNvSpPr>
            <a:spLocks noGrp="1"/>
          </p:cNvSpPr>
          <p:nvPr>
            <p:ph type="sldNum" sz="quarter" idx="4294967295"/>
          </p:nvPr>
        </p:nvSpPr>
        <p:spPr>
          <a:xfrm>
            <a:off x="7010400" y="6184588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14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61" grpId="0"/>
      <p:bldP spid="3" grpId="0" animBg="1"/>
      <p:bldP spid="71" grpId="0"/>
      <p:bldP spid="72" grpId="0"/>
      <p:bldP spid="36" grpId="0" animBg="1"/>
      <p:bldP spid="121" grpId="0" animBg="1"/>
      <p:bldP spid="122" grpId="0" animBg="1"/>
      <p:bldP spid="123" grpId="0" animBg="1"/>
      <p:bldP spid="161" grpId="0" animBg="1"/>
      <p:bldP spid="1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33990"/>
              </p:ext>
            </p:extLst>
          </p:nvPr>
        </p:nvGraphicFramePr>
        <p:xfrm>
          <a:off x="215900" y="1703388"/>
          <a:ext cx="3300413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5" name="Equation" r:id="rId3" imgW="2070000" imgH="1676160" progId="Equation.DSMT4">
                  <p:embed/>
                </p:oleObj>
              </mc:Choice>
              <mc:Fallback>
                <p:oleObj name="Equation" r:id="rId3" imgW="20700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1703388"/>
                        <a:ext cx="3300413" cy="267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 bwMode="auto">
          <a:xfrm>
            <a:off x="4457700" y="3567113"/>
            <a:ext cx="423863" cy="728662"/>
          </a:xfrm>
          <a:custGeom>
            <a:avLst/>
            <a:gdLst>
              <a:gd name="connsiteX0" fmla="*/ 0 w 423863"/>
              <a:gd name="connsiteY0" fmla="*/ 176212 h 728662"/>
              <a:gd name="connsiteX1" fmla="*/ 423863 w 423863"/>
              <a:gd name="connsiteY1" fmla="*/ 0 h 728662"/>
              <a:gd name="connsiteX2" fmla="*/ 419100 w 423863"/>
              <a:gd name="connsiteY2" fmla="*/ 552450 h 728662"/>
              <a:gd name="connsiteX3" fmla="*/ 0 w 423863"/>
              <a:gd name="connsiteY3" fmla="*/ 728662 h 728662"/>
              <a:gd name="connsiteX4" fmla="*/ 0 w 423863"/>
              <a:gd name="connsiteY4" fmla="*/ 176212 h 728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3863" h="728662">
                <a:moveTo>
                  <a:pt x="0" y="176212"/>
                </a:moveTo>
                <a:lnTo>
                  <a:pt x="423863" y="0"/>
                </a:lnTo>
                <a:cubicBezTo>
                  <a:pt x="422275" y="184150"/>
                  <a:pt x="420688" y="368300"/>
                  <a:pt x="419100" y="552450"/>
                </a:cubicBezTo>
                <a:lnTo>
                  <a:pt x="0" y="728662"/>
                </a:lnTo>
                <a:lnTo>
                  <a:pt x="0" y="176212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Body and Surface Loads Over An Area Define Stress On A Surface</a:t>
            </a:r>
            <a:endParaRPr lang="en-US" sz="3200" dirty="0"/>
          </a:p>
        </p:txBody>
      </p:sp>
      <p:cxnSp>
        <p:nvCxnSpPr>
          <p:cNvPr id="53" name="Straight Arrow Connector 52"/>
          <p:cNvCxnSpPr/>
          <p:nvPr/>
        </p:nvCxnSpPr>
        <p:spPr bwMode="auto">
          <a:xfrm flipV="1">
            <a:off x="4656590" y="2075755"/>
            <a:ext cx="0" cy="18668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4656590" y="3933444"/>
            <a:ext cx="2757968" cy="6240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2718141" y="3933444"/>
            <a:ext cx="1929687" cy="7594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7324103" y="4521827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x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3" name="Oval 2"/>
          <p:cNvSpPr/>
          <p:nvPr/>
        </p:nvSpPr>
        <p:spPr bwMode="auto">
          <a:xfrm rot="932076">
            <a:off x="3424937" y="2503468"/>
            <a:ext cx="2066684" cy="3245603"/>
          </a:xfrm>
          <a:prstGeom prst="ellips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 rot="701973">
            <a:off x="492903" y="1940353"/>
            <a:ext cx="4123055" cy="3554228"/>
          </a:xfrm>
          <a:custGeom>
            <a:avLst/>
            <a:gdLst>
              <a:gd name="connsiteX0" fmla="*/ 3972232 w 3972232"/>
              <a:gd name="connsiteY0" fmla="*/ 167148 h 3480619"/>
              <a:gd name="connsiteX1" fmla="*/ 3972232 w 3972232"/>
              <a:gd name="connsiteY1" fmla="*/ 167148 h 3480619"/>
              <a:gd name="connsiteX2" fmla="*/ 3883742 w 3972232"/>
              <a:gd name="connsiteY2" fmla="*/ 157316 h 3480619"/>
              <a:gd name="connsiteX3" fmla="*/ 3470787 w 3972232"/>
              <a:gd name="connsiteY3" fmla="*/ 176981 h 3480619"/>
              <a:gd name="connsiteX4" fmla="*/ 3441291 w 3972232"/>
              <a:gd name="connsiteY4" fmla="*/ 186813 h 3480619"/>
              <a:gd name="connsiteX5" fmla="*/ 3126658 w 3972232"/>
              <a:gd name="connsiteY5" fmla="*/ 186813 h 3480619"/>
              <a:gd name="connsiteX6" fmla="*/ 2949678 w 3972232"/>
              <a:gd name="connsiteY6" fmla="*/ 176981 h 3480619"/>
              <a:gd name="connsiteX7" fmla="*/ 2861187 w 3972232"/>
              <a:gd name="connsiteY7" fmla="*/ 157316 h 3480619"/>
              <a:gd name="connsiteX8" fmla="*/ 2831691 w 3972232"/>
              <a:gd name="connsiteY8" fmla="*/ 127819 h 3480619"/>
              <a:gd name="connsiteX9" fmla="*/ 2802194 w 3972232"/>
              <a:gd name="connsiteY9" fmla="*/ 108155 h 3480619"/>
              <a:gd name="connsiteX10" fmla="*/ 2772697 w 3972232"/>
              <a:gd name="connsiteY10" fmla="*/ 78658 h 3480619"/>
              <a:gd name="connsiteX11" fmla="*/ 2743200 w 3972232"/>
              <a:gd name="connsiteY11" fmla="*/ 58993 h 3480619"/>
              <a:gd name="connsiteX12" fmla="*/ 2713703 w 3972232"/>
              <a:gd name="connsiteY12" fmla="*/ 29497 h 3480619"/>
              <a:gd name="connsiteX13" fmla="*/ 2674374 w 3972232"/>
              <a:gd name="connsiteY13" fmla="*/ 19664 h 3480619"/>
              <a:gd name="connsiteX14" fmla="*/ 2615381 w 3972232"/>
              <a:gd name="connsiteY14" fmla="*/ 0 h 3480619"/>
              <a:gd name="connsiteX15" fmla="*/ 2241755 w 3972232"/>
              <a:gd name="connsiteY15" fmla="*/ 9832 h 3480619"/>
              <a:gd name="connsiteX16" fmla="*/ 2153265 w 3972232"/>
              <a:gd name="connsiteY16" fmla="*/ 29497 h 3480619"/>
              <a:gd name="connsiteX17" fmla="*/ 2104103 w 3972232"/>
              <a:gd name="connsiteY17" fmla="*/ 39329 h 3480619"/>
              <a:gd name="connsiteX18" fmla="*/ 2045110 w 3972232"/>
              <a:gd name="connsiteY18" fmla="*/ 58993 h 3480619"/>
              <a:gd name="connsiteX19" fmla="*/ 1936955 w 3972232"/>
              <a:gd name="connsiteY19" fmla="*/ 78658 h 3480619"/>
              <a:gd name="connsiteX20" fmla="*/ 1897626 w 3972232"/>
              <a:gd name="connsiteY20" fmla="*/ 108155 h 3480619"/>
              <a:gd name="connsiteX21" fmla="*/ 1868129 w 3972232"/>
              <a:gd name="connsiteY21" fmla="*/ 117987 h 3480619"/>
              <a:gd name="connsiteX22" fmla="*/ 1828800 w 3972232"/>
              <a:gd name="connsiteY22" fmla="*/ 137652 h 3480619"/>
              <a:gd name="connsiteX23" fmla="*/ 1769807 w 3972232"/>
              <a:gd name="connsiteY23" fmla="*/ 167148 h 3480619"/>
              <a:gd name="connsiteX24" fmla="*/ 1740310 w 3972232"/>
              <a:gd name="connsiteY24" fmla="*/ 186813 h 3480619"/>
              <a:gd name="connsiteX25" fmla="*/ 1700981 w 3972232"/>
              <a:gd name="connsiteY25" fmla="*/ 196645 h 3480619"/>
              <a:gd name="connsiteX26" fmla="*/ 1641987 w 3972232"/>
              <a:gd name="connsiteY26" fmla="*/ 235974 h 3480619"/>
              <a:gd name="connsiteX27" fmla="*/ 1553497 w 3972232"/>
              <a:gd name="connsiteY27" fmla="*/ 285135 h 3480619"/>
              <a:gd name="connsiteX28" fmla="*/ 1484671 w 3972232"/>
              <a:gd name="connsiteY28" fmla="*/ 334297 h 3480619"/>
              <a:gd name="connsiteX29" fmla="*/ 1425678 w 3972232"/>
              <a:gd name="connsiteY29" fmla="*/ 373626 h 3480619"/>
              <a:gd name="connsiteX30" fmla="*/ 1406013 w 3972232"/>
              <a:gd name="connsiteY30" fmla="*/ 403123 h 3480619"/>
              <a:gd name="connsiteX31" fmla="*/ 1376516 w 3972232"/>
              <a:gd name="connsiteY31" fmla="*/ 432619 h 3480619"/>
              <a:gd name="connsiteX32" fmla="*/ 1337187 w 3972232"/>
              <a:gd name="connsiteY32" fmla="*/ 511277 h 3480619"/>
              <a:gd name="connsiteX33" fmla="*/ 1317523 w 3972232"/>
              <a:gd name="connsiteY33" fmla="*/ 550606 h 3480619"/>
              <a:gd name="connsiteX34" fmla="*/ 1307691 w 3972232"/>
              <a:gd name="connsiteY34" fmla="*/ 580103 h 3480619"/>
              <a:gd name="connsiteX35" fmla="*/ 1278194 w 3972232"/>
              <a:gd name="connsiteY35" fmla="*/ 599768 h 3480619"/>
              <a:gd name="connsiteX36" fmla="*/ 1229032 w 3972232"/>
              <a:gd name="connsiteY36" fmla="*/ 629264 h 3480619"/>
              <a:gd name="connsiteX37" fmla="*/ 1179871 w 3972232"/>
              <a:gd name="connsiteY37" fmla="*/ 668593 h 3480619"/>
              <a:gd name="connsiteX38" fmla="*/ 1150374 w 3972232"/>
              <a:gd name="connsiteY38" fmla="*/ 678426 h 3480619"/>
              <a:gd name="connsiteX39" fmla="*/ 1111045 w 3972232"/>
              <a:gd name="connsiteY39" fmla="*/ 698090 h 3480619"/>
              <a:gd name="connsiteX40" fmla="*/ 1081549 w 3972232"/>
              <a:gd name="connsiteY40" fmla="*/ 707923 h 3480619"/>
              <a:gd name="connsiteX41" fmla="*/ 1032387 w 3972232"/>
              <a:gd name="connsiteY41" fmla="*/ 727587 h 3480619"/>
              <a:gd name="connsiteX42" fmla="*/ 904568 w 3972232"/>
              <a:gd name="connsiteY42" fmla="*/ 786581 h 3480619"/>
              <a:gd name="connsiteX43" fmla="*/ 865239 w 3972232"/>
              <a:gd name="connsiteY43" fmla="*/ 796413 h 3480619"/>
              <a:gd name="connsiteX44" fmla="*/ 786581 w 3972232"/>
              <a:gd name="connsiteY44" fmla="*/ 825910 h 3480619"/>
              <a:gd name="connsiteX45" fmla="*/ 688258 w 3972232"/>
              <a:gd name="connsiteY45" fmla="*/ 914400 h 3480619"/>
              <a:gd name="connsiteX46" fmla="*/ 629265 w 3972232"/>
              <a:gd name="connsiteY46" fmla="*/ 983226 h 3480619"/>
              <a:gd name="connsiteX47" fmla="*/ 609600 w 3972232"/>
              <a:gd name="connsiteY47" fmla="*/ 1012723 h 3480619"/>
              <a:gd name="connsiteX48" fmla="*/ 550607 w 3972232"/>
              <a:gd name="connsiteY48" fmla="*/ 1052052 h 3480619"/>
              <a:gd name="connsiteX49" fmla="*/ 530942 w 3972232"/>
              <a:gd name="connsiteY49" fmla="*/ 1091381 h 3480619"/>
              <a:gd name="connsiteX50" fmla="*/ 501445 w 3972232"/>
              <a:gd name="connsiteY50" fmla="*/ 1111045 h 3480619"/>
              <a:gd name="connsiteX51" fmla="*/ 491613 w 3972232"/>
              <a:gd name="connsiteY51" fmla="*/ 1140542 h 3480619"/>
              <a:gd name="connsiteX52" fmla="*/ 462116 w 3972232"/>
              <a:gd name="connsiteY52" fmla="*/ 1170039 h 3480619"/>
              <a:gd name="connsiteX53" fmla="*/ 383458 w 3972232"/>
              <a:gd name="connsiteY53" fmla="*/ 1268361 h 3480619"/>
              <a:gd name="connsiteX54" fmla="*/ 383458 w 3972232"/>
              <a:gd name="connsiteY54" fmla="*/ 1268361 h 3480619"/>
              <a:gd name="connsiteX55" fmla="*/ 344129 w 3972232"/>
              <a:gd name="connsiteY55" fmla="*/ 1327355 h 3480619"/>
              <a:gd name="connsiteX56" fmla="*/ 314632 w 3972232"/>
              <a:gd name="connsiteY56" fmla="*/ 1356852 h 3480619"/>
              <a:gd name="connsiteX57" fmla="*/ 255639 w 3972232"/>
              <a:gd name="connsiteY57" fmla="*/ 1455174 h 3480619"/>
              <a:gd name="connsiteX58" fmla="*/ 235974 w 3972232"/>
              <a:gd name="connsiteY58" fmla="*/ 1484671 h 3480619"/>
              <a:gd name="connsiteX59" fmla="*/ 196645 w 3972232"/>
              <a:gd name="connsiteY59" fmla="*/ 1563329 h 3480619"/>
              <a:gd name="connsiteX60" fmla="*/ 167149 w 3972232"/>
              <a:gd name="connsiteY60" fmla="*/ 1661652 h 3480619"/>
              <a:gd name="connsiteX61" fmla="*/ 147484 w 3972232"/>
              <a:gd name="connsiteY61" fmla="*/ 1700981 h 3480619"/>
              <a:gd name="connsiteX62" fmla="*/ 127820 w 3972232"/>
              <a:gd name="connsiteY62" fmla="*/ 1779639 h 3480619"/>
              <a:gd name="connsiteX63" fmla="*/ 117987 w 3972232"/>
              <a:gd name="connsiteY63" fmla="*/ 1818968 h 3480619"/>
              <a:gd name="connsiteX64" fmla="*/ 98323 w 3972232"/>
              <a:gd name="connsiteY64" fmla="*/ 1936955 h 3480619"/>
              <a:gd name="connsiteX65" fmla="*/ 88491 w 3972232"/>
              <a:gd name="connsiteY65" fmla="*/ 2133600 h 3480619"/>
              <a:gd name="connsiteX66" fmla="*/ 78658 w 3972232"/>
              <a:gd name="connsiteY66" fmla="*/ 2163097 h 3480619"/>
              <a:gd name="connsiteX67" fmla="*/ 68826 w 3972232"/>
              <a:gd name="connsiteY67" fmla="*/ 2202426 h 3480619"/>
              <a:gd name="connsiteX68" fmla="*/ 49161 w 3972232"/>
              <a:gd name="connsiteY68" fmla="*/ 2261419 h 3480619"/>
              <a:gd name="connsiteX69" fmla="*/ 39329 w 3972232"/>
              <a:gd name="connsiteY69" fmla="*/ 2290916 h 3480619"/>
              <a:gd name="connsiteX70" fmla="*/ 29497 w 3972232"/>
              <a:gd name="connsiteY70" fmla="*/ 2330245 h 3480619"/>
              <a:gd name="connsiteX71" fmla="*/ 19665 w 3972232"/>
              <a:gd name="connsiteY71" fmla="*/ 2359742 h 3480619"/>
              <a:gd name="connsiteX72" fmla="*/ 0 w 3972232"/>
              <a:gd name="connsiteY72" fmla="*/ 2467897 h 3480619"/>
              <a:gd name="connsiteX73" fmla="*/ 19665 w 3972232"/>
              <a:gd name="connsiteY73" fmla="*/ 2664542 h 3480619"/>
              <a:gd name="connsiteX74" fmla="*/ 39329 w 3972232"/>
              <a:gd name="connsiteY74" fmla="*/ 2733368 h 3480619"/>
              <a:gd name="connsiteX75" fmla="*/ 68826 w 3972232"/>
              <a:gd name="connsiteY75" fmla="*/ 2772697 h 3480619"/>
              <a:gd name="connsiteX76" fmla="*/ 78658 w 3972232"/>
              <a:gd name="connsiteY76" fmla="*/ 2802193 h 3480619"/>
              <a:gd name="connsiteX77" fmla="*/ 117987 w 3972232"/>
              <a:gd name="connsiteY77" fmla="*/ 2861187 h 3480619"/>
              <a:gd name="connsiteX78" fmla="*/ 157316 w 3972232"/>
              <a:gd name="connsiteY78" fmla="*/ 2930013 h 3480619"/>
              <a:gd name="connsiteX79" fmla="*/ 196645 w 3972232"/>
              <a:gd name="connsiteY79" fmla="*/ 2989006 h 3480619"/>
              <a:gd name="connsiteX80" fmla="*/ 226142 w 3972232"/>
              <a:gd name="connsiteY80" fmla="*/ 3028335 h 3480619"/>
              <a:gd name="connsiteX81" fmla="*/ 245807 w 3972232"/>
              <a:gd name="connsiteY81" fmla="*/ 3057832 h 3480619"/>
              <a:gd name="connsiteX82" fmla="*/ 275303 w 3972232"/>
              <a:gd name="connsiteY82" fmla="*/ 3077497 h 3480619"/>
              <a:gd name="connsiteX83" fmla="*/ 304800 w 3972232"/>
              <a:gd name="connsiteY83" fmla="*/ 3106993 h 3480619"/>
              <a:gd name="connsiteX84" fmla="*/ 344129 w 3972232"/>
              <a:gd name="connsiteY84" fmla="*/ 3175819 h 3480619"/>
              <a:gd name="connsiteX85" fmla="*/ 373626 w 3972232"/>
              <a:gd name="connsiteY85" fmla="*/ 3205316 h 3480619"/>
              <a:gd name="connsiteX86" fmla="*/ 452284 w 3972232"/>
              <a:gd name="connsiteY86" fmla="*/ 3283974 h 3480619"/>
              <a:gd name="connsiteX87" fmla="*/ 481781 w 3972232"/>
              <a:gd name="connsiteY87" fmla="*/ 3303639 h 3480619"/>
              <a:gd name="connsiteX88" fmla="*/ 530942 w 3972232"/>
              <a:gd name="connsiteY88" fmla="*/ 3313471 h 3480619"/>
              <a:gd name="connsiteX89" fmla="*/ 619432 w 3972232"/>
              <a:gd name="connsiteY89" fmla="*/ 3352800 h 3480619"/>
              <a:gd name="connsiteX90" fmla="*/ 717755 w 3972232"/>
              <a:gd name="connsiteY90" fmla="*/ 3392129 h 3480619"/>
              <a:gd name="connsiteX91" fmla="*/ 816078 w 3972232"/>
              <a:gd name="connsiteY91" fmla="*/ 3401961 h 3480619"/>
              <a:gd name="connsiteX92" fmla="*/ 845574 w 3972232"/>
              <a:gd name="connsiteY92" fmla="*/ 3411793 h 3480619"/>
              <a:gd name="connsiteX93" fmla="*/ 884903 w 3972232"/>
              <a:gd name="connsiteY93" fmla="*/ 3421626 h 3480619"/>
              <a:gd name="connsiteX94" fmla="*/ 924232 w 3972232"/>
              <a:gd name="connsiteY94" fmla="*/ 3441290 h 3480619"/>
              <a:gd name="connsiteX95" fmla="*/ 1022555 w 3972232"/>
              <a:gd name="connsiteY95" fmla="*/ 3460955 h 3480619"/>
              <a:gd name="connsiteX96" fmla="*/ 1140542 w 3972232"/>
              <a:gd name="connsiteY96" fmla="*/ 3480619 h 3480619"/>
              <a:gd name="connsiteX97" fmla="*/ 1238865 w 3972232"/>
              <a:gd name="connsiteY97" fmla="*/ 3470787 h 3480619"/>
              <a:gd name="connsiteX98" fmla="*/ 1268361 w 3972232"/>
              <a:gd name="connsiteY98" fmla="*/ 3460955 h 3480619"/>
              <a:gd name="connsiteX99" fmla="*/ 1347020 w 3972232"/>
              <a:gd name="connsiteY99" fmla="*/ 3451123 h 3480619"/>
              <a:gd name="connsiteX100" fmla="*/ 1406013 w 3972232"/>
              <a:gd name="connsiteY100" fmla="*/ 3431458 h 3480619"/>
              <a:gd name="connsiteX101" fmla="*/ 1445342 w 3972232"/>
              <a:gd name="connsiteY101" fmla="*/ 3421626 h 3480619"/>
              <a:gd name="connsiteX102" fmla="*/ 1504336 w 3972232"/>
              <a:gd name="connsiteY102" fmla="*/ 3401961 h 3480619"/>
              <a:gd name="connsiteX103" fmla="*/ 1533832 w 3972232"/>
              <a:gd name="connsiteY103" fmla="*/ 3392129 h 3480619"/>
              <a:gd name="connsiteX104" fmla="*/ 1622323 w 3972232"/>
              <a:gd name="connsiteY104" fmla="*/ 3352800 h 3480619"/>
              <a:gd name="connsiteX105" fmla="*/ 1651820 w 3972232"/>
              <a:gd name="connsiteY105" fmla="*/ 3342968 h 3480619"/>
              <a:gd name="connsiteX106" fmla="*/ 1681316 w 3972232"/>
              <a:gd name="connsiteY106" fmla="*/ 3333135 h 3480619"/>
              <a:gd name="connsiteX107" fmla="*/ 1907458 w 3972232"/>
              <a:gd name="connsiteY107" fmla="*/ 3303639 h 3480619"/>
              <a:gd name="connsiteX108" fmla="*/ 2025445 w 3972232"/>
              <a:gd name="connsiteY108" fmla="*/ 3313471 h 3480619"/>
              <a:gd name="connsiteX109" fmla="*/ 2271252 w 3972232"/>
              <a:gd name="connsiteY109" fmla="*/ 3293806 h 3480619"/>
              <a:gd name="connsiteX110" fmla="*/ 2300749 w 3972232"/>
              <a:gd name="connsiteY110" fmla="*/ 3283974 h 3480619"/>
              <a:gd name="connsiteX111" fmla="*/ 2556387 w 3972232"/>
              <a:gd name="connsiteY111" fmla="*/ 3303639 h 3480619"/>
              <a:gd name="connsiteX112" fmla="*/ 2644878 w 3972232"/>
              <a:gd name="connsiteY112" fmla="*/ 3342968 h 3480619"/>
              <a:gd name="connsiteX113" fmla="*/ 2674374 w 3972232"/>
              <a:gd name="connsiteY113" fmla="*/ 3352800 h 3480619"/>
              <a:gd name="connsiteX114" fmla="*/ 2782529 w 3972232"/>
              <a:gd name="connsiteY114" fmla="*/ 3372464 h 3480619"/>
              <a:gd name="connsiteX115" fmla="*/ 3136491 w 3972232"/>
              <a:gd name="connsiteY115" fmla="*/ 3382297 h 3480619"/>
              <a:gd name="connsiteX116" fmla="*/ 3293807 w 3972232"/>
              <a:gd name="connsiteY116" fmla="*/ 3372464 h 3480619"/>
              <a:gd name="connsiteX117" fmla="*/ 3323303 w 3972232"/>
              <a:gd name="connsiteY117" fmla="*/ 3372464 h 3480619"/>
              <a:gd name="connsiteX118" fmla="*/ 3323303 w 3972232"/>
              <a:gd name="connsiteY118" fmla="*/ 3352800 h 3480619"/>
              <a:gd name="connsiteX0" fmla="*/ 3972232 w 4043119"/>
              <a:gd name="connsiteY0" fmla="*/ 167148 h 3480619"/>
              <a:gd name="connsiteX1" fmla="*/ 3972232 w 4043119"/>
              <a:gd name="connsiteY1" fmla="*/ 167148 h 3480619"/>
              <a:gd name="connsiteX2" fmla="*/ 3883742 w 4043119"/>
              <a:gd name="connsiteY2" fmla="*/ 157316 h 3480619"/>
              <a:gd name="connsiteX3" fmla="*/ 3470787 w 4043119"/>
              <a:gd name="connsiteY3" fmla="*/ 176981 h 3480619"/>
              <a:gd name="connsiteX4" fmla="*/ 3441291 w 4043119"/>
              <a:gd name="connsiteY4" fmla="*/ 186813 h 3480619"/>
              <a:gd name="connsiteX5" fmla="*/ 3126658 w 4043119"/>
              <a:gd name="connsiteY5" fmla="*/ 186813 h 3480619"/>
              <a:gd name="connsiteX6" fmla="*/ 2949678 w 4043119"/>
              <a:gd name="connsiteY6" fmla="*/ 176981 h 3480619"/>
              <a:gd name="connsiteX7" fmla="*/ 2861187 w 4043119"/>
              <a:gd name="connsiteY7" fmla="*/ 157316 h 3480619"/>
              <a:gd name="connsiteX8" fmla="*/ 2831691 w 4043119"/>
              <a:gd name="connsiteY8" fmla="*/ 127819 h 3480619"/>
              <a:gd name="connsiteX9" fmla="*/ 2802194 w 4043119"/>
              <a:gd name="connsiteY9" fmla="*/ 108155 h 3480619"/>
              <a:gd name="connsiteX10" fmla="*/ 2772697 w 4043119"/>
              <a:gd name="connsiteY10" fmla="*/ 78658 h 3480619"/>
              <a:gd name="connsiteX11" fmla="*/ 2743200 w 4043119"/>
              <a:gd name="connsiteY11" fmla="*/ 58993 h 3480619"/>
              <a:gd name="connsiteX12" fmla="*/ 2713703 w 4043119"/>
              <a:gd name="connsiteY12" fmla="*/ 29497 h 3480619"/>
              <a:gd name="connsiteX13" fmla="*/ 2674374 w 4043119"/>
              <a:gd name="connsiteY13" fmla="*/ 19664 h 3480619"/>
              <a:gd name="connsiteX14" fmla="*/ 2615381 w 4043119"/>
              <a:gd name="connsiteY14" fmla="*/ 0 h 3480619"/>
              <a:gd name="connsiteX15" fmla="*/ 2241755 w 4043119"/>
              <a:gd name="connsiteY15" fmla="*/ 9832 h 3480619"/>
              <a:gd name="connsiteX16" fmla="*/ 2153265 w 4043119"/>
              <a:gd name="connsiteY16" fmla="*/ 29497 h 3480619"/>
              <a:gd name="connsiteX17" fmla="*/ 2104103 w 4043119"/>
              <a:gd name="connsiteY17" fmla="*/ 39329 h 3480619"/>
              <a:gd name="connsiteX18" fmla="*/ 2045110 w 4043119"/>
              <a:gd name="connsiteY18" fmla="*/ 58993 h 3480619"/>
              <a:gd name="connsiteX19" fmla="*/ 1936955 w 4043119"/>
              <a:gd name="connsiteY19" fmla="*/ 78658 h 3480619"/>
              <a:gd name="connsiteX20" fmla="*/ 1897626 w 4043119"/>
              <a:gd name="connsiteY20" fmla="*/ 108155 h 3480619"/>
              <a:gd name="connsiteX21" fmla="*/ 1868129 w 4043119"/>
              <a:gd name="connsiteY21" fmla="*/ 117987 h 3480619"/>
              <a:gd name="connsiteX22" fmla="*/ 1828800 w 4043119"/>
              <a:gd name="connsiteY22" fmla="*/ 137652 h 3480619"/>
              <a:gd name="connsiteX23" fmla="*/ 1769807 w 4043119"/>
              <a:gd name="connsiteY23" fmla="*/ 167148 h 3480619"/>
              <a:gd name="connsiteX24" fmla="*/ 1740310 w 4043119"/>
              <a:gd name="connsiteY24" fmla="*/ 186813 h 3480619"/>
              <a:gd name="connsiteX25" fmla="*/ 1700981 w 4043119"/>
              <a:gd name="connsiteY25" fmla="*/ 196645 h 3480619"/>
              <a:gd name="connsiteX26" fmla="*/ 1641987 w 4043119"/>
              <a:gd name="connsiteY26" fmla="*/ 235974 h 3480619"/>
              <a:gd name="connsiteX27" fmla="*/ 1553497 w 4043119"/>
              <a:gd name="connsiteY27" fmla="*/ 285135 h 3480619"/>
              <a:gd name="connsiteX28" fmla="*/ 1484671 w 4043119"/>
              <a:gd name="connsiteY28" fmla="*/ 334297 h 3480619"/>
              <a:gd name="connsiteX29" fmla="*/ 1425678 w 4043119"/>
              <a:gd name="connsiteY29" fmla="*/ 373626 h 3480619"/>
              <a:gd name="connsiteX30" fmla="*/ 1406013 w 4043119"/>
              <a:gd name="connsiteY30" fmla="*/ 403123 h 3480619"/>
              <a:gd name="connsiteX31" fmla="*/ 1376516 w 4043119"/>
              <a:gd name="connsiteY31" fmla="*/ 432619 h 3480619"/>
              <a:gd name="connsiteX32" fmla="*/ 1337187 w 4043119"/>
              <a:gd name="connsiteY32" fmla="*/ 511277 h 3480619"/>
              <a:gd name="connsiteX33" fmla="*/ 1317523 w 4043119"/>
              <a:gd name="connsiteY33" fmla="*/ 550606 h 3480619"/>
              <a:gd name="connsiteX34" fmla="*/ 1307691 w 4043119"/>
              <a:gd name="connsiteY34" fmla="*/ 580103 h 3480619"/>
              <a:gd name="connsiteX35" fmla="*/ 1278194 w 4043119"/>
              <a:gd name="connsiteY35" fmla="*/ 599768 h 3480619"/>
              <a:gd name="connsiteX36" fmla="*/ 1229032 w 4043119"/>
              <a:gd name="connsiteY36" fmla="*/ 629264 h 3480619"/>
              <a:gd name="connsiteX37" fmla="*/ 1179871 w 4043119"/>
              <a:gd name="connsiteY37" fmla="*/ 668593 h 3480619"/>
              <a:gd name="connsiteX38" fmla="*/ 1150374 w 4043119"/>
              <a:gd name="connsiteY38" fmla="*/ 678426 h 3480619"/>
              <a:gd name="connsiteX39" fmla="*/ 1111045 w 4043119"/>
              <a:gd name="connsiteY39" fmla="*/ 698090 h 3480619"/>
              <a:gd name="connsiteX40" fmla="*/ 1081549 w 4043119"/>
              <a:gd name="connsiteY40" fmla="*/ 707923 h 3480619"/>
              <a:gd name="connsiteX41" fmla="*/ 1032387 w 4043119"/>
              <a:gd name="connsiteY41" fmla="*/ 727587 h 3480619"/>
              <a:gd name="connsiteX42" fmla="*/ 904568 w 4043119"/>
              <a:gd name="connsiteY42" fmla="*/ 786581 h 3480619"/>
              <a:gd name="connsiteX43" fmla="*/ 865239 w 4043119"/>
              <a:gd name="connsiteY43" fmla="*/ 796413 h 3480619"/>
              <a:gd name="connsiteX44" fmla="*/ 786581 w 4043119"/>
              <a:gd name="connsiteY44" fmla="*/ 825910 h 3480619"/>
              <a:gd name="connsiteX45" fmla="*/ 688258 w 4043119"/>
              <a:gd name="connsiteY45" fmla="*/ 914400 h 3480619"/>
              <a:gd name="connsiteX46" fmla="*/ 629265 w 4043119"/>
              <a:gd name="connsiteY46" fmla="*/ 983226 h 3480619"/>
              <a:gd name="connsiteX47" fmla="*/ 609600 w 4043119"/>
              <a:gd name="connsiteY47" fmla="*/ 1012723 h 3480619"/>
              <a:gd name="connsiteX48" fmla="*/ 550607 w 4043119"/>
              <a:gd name="connsiteY48" fmla="*/ 1052052 h 3480619"/>
              <a:gd name="connsiteX49" fmla="*/ 530942 w 4043119"/>
              <a:gd name="connsiteY49" fmla="*/ 1091381 h 3480619"/>
              <a:gd name="connsiteX50" fmla="*/ 501445 w 4043119"/>
              <a:gd name="connsiteY50" fmla="*/ 1111045 h 3480619"/>
              <a:gd name="connsiteX51" fmla="*/ 491613 w 4043119"/>
              <a:gd name="connsiteY51" fmla="*/ 1140542 h 3480619"/>
              <a:gd name="connsiteX52" fmla="*/ 462116 w 4043119"/>
              <a:gd name="connsiteY52" fmla="*/ 1170039 h 3480619"/>
              <a:gd name="connsiteX53" fmla="*/ 383458 w 4043119"/>
              <a:gd name="connsiteY53" fmla="*/ 1268361 h 3480619"/>
              <a:gd name="connsiteX54" fmla="*/ 383458 w 4043119"/>
              <a:gd name="connsiteY54" fmla="*/ 1268361 h 3480619"/>
              <a:gd name="connsiteX55" fmla="*/ 344129 w 4043119"/>
              <a:gd name="connsiteY55" fmla="*/ 1327355 h 3480619"/>
              <a:gd name="connsiteX56" fmla="*/ 314632 w 4043119"/>
              <a:gd name="connsiteY56" fmla="*/ 1356852 h 3480619"/>
              <a:gd name="connsiteX57" fmla="*/ 255639 w 4043119"/>
              <a:gd name="connsiteY57" fmla="*/ 1455174 h 3480619"/>
              <a:gd name="connsiteX58" fmla="*/ 235974 w 4043119"/>
              <a:gd name="connsiteY58" fmla="*/ 1484671 h 3480619"/>
              <a:gd name="connsiteX59" fmla="*/ 196645 w 4043119"/>
              <a:gd name="connsiteY59" fmla="*/ 1563329 h 3480619"/>
              <a:gd name="connsiteX60" fmla="*/ 167149 w 4043119"/>
              <a:gd name="connsiteY60" fmla="*/ 1661652 h 3480619"/>
              <a:gd name="connsiteX61" fmla="*/ 147484 w 4043119"/>
              <a:gd name="connsiteY61" fmla="*/ 1700981 h 3480619"/>
              <a:gd name="connsiteX62" fmla="*/ 127820 w 4043119"/>
              <a:gd name="connsiteY62" fmla="*/ 1779639 h 3480619"/>
              <a:gd name="connsiteX63" fmla="*/ 117987 w 4043119"/>
              <a:gd name="connsiteY63" fmla="*/ 1818968 h 3480619"/>
              <a:gd name="connsiteX64" fmla="*/ 98323 w 4043119"/>
              <a:gd name="connsiteY64" fmla="*/ 1936955 h 3480619"/>
              <a:gd name="connsiteX65" fmla="*/ 88491 w 4043119"/>
              <a:gd name="connsiteY65" fmla="*/ 2133600 h 3480619"/>
              <a:gd name="connsiteX66" fmla="*/ 78658 w 4043119"/>
              <a:gd name="connsiteY66" fmla="*/ 2163097 h 3480619"/>
              <a:gd name="connsiteX67" fmla="*/ 68826 w 4043119"/>
              <a:gd name="connsiteY67" fmla="*/ 2202426 h 3480619"/>
              <a:gd name="connsiteX68" fmla="*/ 49161 w 4043119"/>
              <a:gd name="connsiteY68" fmla="*/ 2261419 h 3480619"/>
              <a:gd name="connsiteX69" fmla="*/ 39329 w 4043119"/>
              <a:gd name="connsiteY69" fmla="*/ 2290916 h 3480619"/>
              <a:gd name="connsiteX70" fmla="*/ 29497 w 4043119"/>
              <a:gd name="connsiteY70" fmla="*/ 2330245 h 3480619"/>
              <a:gd name="connsiteX71" fmla="*/ 19665 w 4043119"/>
              <a:gd name="connsiteY71" fmla="*/ 2359742 h 3480619"/>
              <a:gd name="connsiteX72" fmla="*/ 0 w 4043119"/>
              <a:gd name="connsiteY72" fmla="*/ 2467897 h 3480619"/>
              <a:gd name="connsiteX73" fmla="*/ 19665 w 4043119"/>
              <a:gd name="connsiteY73" fmla="*/ 2664542 h 3480619"/>
              <a:gd name="connsiteX74" fmla="*/ 39329 w 4043119"/>
              <a:gd name="connsiteY74" fmla="*/ 2733368 h 3480619"/>
              <a:gd name="connsiteX75" fmla="*/ 68826 w 4043119"/>
              <a:gd name="connsiteY75" fmla="*/ 2772697 h 3480619"/>
              <a:gd name="connsiteX76" fmla="*/ 78658 w 4043119"/>
              <a:gd name="connsiteY76" fmla="*/ 2802193 h 3480619"/>
              <a:gd name="connsiteX77" fmla="*/ 117987 w 4043119"/>
              <a:gd name="connsiteY77" fmla="*/ 2861187 h 3480619"/>
              <a:gd name="connsiteX78" fmla="*/ 157316 w 4043119"/>
              <a:gd name="connsiteY78" fmla="*/ 2930013 h 3480619"/>
              <a:gd name="connsiteX79" fmla="*/ 196645 w 4043119"/>
              <a:gd name="connsiteY79" fmla="*/ 2989006 h 3480619"/>
              <a:gd name="connsiteX80" fmla="*/ 226142 w 4043119"/>
              <a:gd name="connsiteY80" fmla="*/ 3028335 h 3480619"/>
              <a:gd name="connsiteX81" fmla="*/ 245807 w 4043119"/>
              <a:gd name="connsiteY81" fmla="*/ 3057832 h 3480619"/>
              <a:gd name="connsiteX82" fmla="*/ 275303 w 4043119"/>
              <a:gd name="connsiteY82" fmla="*/ 3077497 h 3480619"/>
              <a:gd name="connsiteX83" fmla="*/ 304800 w 4043119"/>
              <a:gd name="connsiteY83" fmla="*/ 3106993 h 3480619"/>
              <a:gd name="connsiteX84" fmla="*/ 344129 w 4043119"/>
              <a:gd name="connsiteY84" fmla="*/ 3175819 h 3480619"/>
              <a:gd name="connsiteX85" fmla="*/ 373626 w 4043119"/>
              <a:gd name="connsiteY85" fmla="*/ 3205316 h 3480619"/>
              <a:gd name="connsiteX86" fmla="*/ 452284 w 4043119"/>
              <a:gd name="connsiteY86" fmla="*/ 3283974 h 3480619"/>
              <a:gd name="connsiteX87" fmla="*/ 481781 w 4043119"/>
              <a:gd name="connsiteY87" fmla="*/ 3303639 h 3480619"/>
              <a:gd name="connsiteX88" fmla="*/ 530942 w 4043119"/>
              <a:gd name="connsiteY88" fmla="*/ 3313471 h 3480619"/>
              <a:gd name="connsiteX89" fmla="*/ 619432 w 4043119"/>
              <a:gd name="connsiteY89" fmla="*/ 3352800 h 3480619"/>
              <a:gd name="connsiteX90" fmla="*/ 717755 w 4043119"/>
              <a:gd name="connsiteY90" fmla="*/ 3392129 h 3480619"/>
              <a:gd name="connsiteX91" fmla="*/ 816078 w 4043119"/>
              <a:gd name="connsiteY91" fmla="*/ 3401961 h 3480619"/>
              <a:gd name="connsiteX92" fmla="*/ 845574 w 4043119"/>
              <a:gd name="connsiteY92" fmla="*/ 3411793 h 3480619"/>
              <a:gd name="connsiteX93" fmla="*/ 884903 w 4043119"/>
              <a:gd name="connsiteY93" fmla="*/ 3421626 h 3480619"/>
              <a:gd name="connsiteX94" fmla="*/ 924232 w 4043119"/>
              <a:gd name="connsiteY94" fmla="*/ 3441290 h 3480619"/>
              <a:gd name="connsiteX95" fmla="*/ 1022555 w 4043119"/>
              <a:gd name="connsiteY95" fmla="*/ 3460955 h 3480619"/>
              <a:gd name="connsiteX96" fmla="*/ 1140542 w 4043119"/>
              <a:gd name="connsiteY96" fmla="*/ 3480619 h 3480619"/>
              <a:gd name="connsiteX97" fmla="*/ 1238865 w 4043119"/>
              <a:gd name="connsiteY97" fmla="*/ 3470787 h 3480619"/>
              <a:gd name="connsiteX98" fmla="*/ 1268361 w 4043119"/>
              <a:gd name="connsiteY98" fmla="*/ 3460955 h 3480619"/>
              <a:gd name="connsiteX99" fmla="*/ 1347020 w 4043119"/>
              <a:gd name="connsiteY99" fmla="*/ 3451123 h 3480619"/>
              <a:gd name="connsiteX100" fmla="*/ 1406013 w 4043119"/>
              <a:gd name="connsiteY100" fmla="*/ 3431458 h 3480619"/>
              <a:gd name="connsiteX101" fmla="*/ 1445342 w 4043119"/>
              <a:gd name="connsiteY101" fmla="*/ 3421626 h 3480619"/>
              <a:gd name="connsiteX102" fmla="*/ 1504336 w 4043119"/>
              <a:gd name="connsiteY102" fmla="*/ 3401961 h 3480619"/>
              <a:gd name="connsiteX103" fmla="*/ 1533832 w 4043119"/>
              <a:gd name="connsiteY103" fmla="*/ 3392129 h 3480619"/>
              <a:gd name="connsiteX104" fmla="*/ 1622323 w 4043119"/>
              <a:gd name="connsiteY104" fmla="*/ 3352800 h 3480619"/>
              <a:gd name="connsiteX105" fmla="*/ 1651820 w 4043119"/>
              <a:gd name="connsiteY105" fmla="*/ 3342968 h 3480619"/>
              <a:gd name="connsiteX106" fmla="*/ 1681316 w 4043119"/>
              <a:gd name="connsiteY106" fmla="*/ 3333135 h 3480619"/>
              <a:gd name="connsiteX107" fmla="*/ 1907458 w 4043119"/>
              <a:gd name="connsiteY107" fmla="*/ 3303639 h 3480619"/>
              <a:gd name="connsiteX108" fmla="*/ 2025445 w 4043119"/>
              <a:gd name="connsiteY108" fmla="*/ 3313471 h 3480619"/>
              <a:gd name="connsiteX109" fmla="*/ 2271252 w 4043119"/>
              <a:gd name="connsiteY109" fmla="*/ 3293806 h 3480619"/>
              <a:gd name="connsiteX110" fmla="*/ 2300749 w 4043119"/>
              <a:gd name="connsiteY110" fmla="*/ 3283974 h 3480619"/>
              <a:gd name="connsiteX111" fmla="*/ 2556387 w 4043119"/>
              <a:gd name="connsiteY111" fmla="*/ 3303639 h 3480619"/>
              <a:gd name="connsiteX112" fmla="*/ 2644878 w 4043119"/>
              <a:gd name="connsiteY112" fmla="*/ 3342968 h 3480619"/>
              <a:gd name="connsiteX113" fmla="*/ 2674374 w 4043119"/>
              <a:gd name="connsiteY113" fmla="*/ 3352800 h 3480619"/>
              <a:gd name="connsiteX114" fmla="*/ 2782529 w 4043119"/>
              <a:gd name="connsiteY114" fmla="*/ 3372464 h 3480619"/>
              <a:gd name="connsiteX115" fmla="*/ 3136491 w 4043119"/>
              <a:gd name="connsiteY115" fmla="*/ 3382297 h 3480619"/>
              <a:gd name="connsiteX116" fmla="*/ 3293807 w 4043119"/>
              <a:gd name="connsiteY116" fmla="*/ 3372464 h 3480619"/>
              <a:gd name="connsiteX117" fmla="*/ 3323303 w 4043119"/>
              <a:gd name="connsiteY117" fmla="*/ 3372464 h 3480619"/>
              <a:gd name="connsiteX118" fmla="*/ 4043119 w 4043119"/>
              <a:gd name="connsiteY118" fmla="*/ 3434679 h 3480619"/>
              <a:gd name="connsiteX0" fmla="*/ 3972232 w 4043119"/>
              <a:gd name="connsiteY0" fmla="*/ 167148 h 3483331"/>
              <a:gd name="connsiteX1" fmla="*/ 3972232 w 4043119"/>
              <a:gd name="connsiteY1" fmla="*/ 167148 h 3483331"/>
              <a:gd name="connsiteX2" fmla="*/ 3883742 w 4043119"/>
              <a:gd name="connsiteY2" fmla="*/ 157316 h 3483331"/>
              <a:gd name="connsiteX3" fmla="*/ 3470787 w 4043119"/>
              <a:gd name="connsiteY3" fmla="*/ 176981 h 3483331"/>
              <a:gd name="connsiteX4" fmla="*/ 3441291 w 4043119"/>
              <a:gd name="connsiteY4" fmla="*/ 186813 h 3483331"/>
              <a:gd name="connsiteX5" fmla="*/ 3126658 w 4043119"/>
              <a:gd name="connsiteY5" fmla="*/ 186813 h 3483331"/>
              <a:gd name="connsiteX6" fmla="*/ 2949678 w 4043119"/>
              <a:gd name="connsiteY6" fmla="*/ 176981 h 3483331"/>
              <a:gd name="connsiteX7" fmla="*/ 2861187 w 4043119"/>
              <a:gd name="connsiteY7" fmla="*/ 157316 h 3483331"/>
              <a:gd name="connsiteX8" fmla="*/ 2831691 w 4043119"/>
              <a:gd name="connsiteY8" fmla="*/ 127819 h 3483331"/>
              <a:gd name="connsiteX9" fmla="*/ 2802194 w 4043119"/>
              <a:gd name="connsiteY9" fmla="*/ 108155 h 3483331"/>
              <a:gd name="connsiteX10" fmla="*/ 2772697 w 4043119"/>
              <a:gd name="connsiteY10" fmla="*/ 78658 h 3483331"/>
              <a:gd name="connsiteX11" fmla="*/ 2743200 w 4043119"/>
              <a:gd name="connsiteY11" fmla="*/ 58993 h 3483331"/>
              <a:gd name="connsiteX12" fmla="*/ 2713703 w 4043119"/>
              <a:gd name="connsiteY12" fmla="*/ 29497 h 3483331"/>
              <a:gd name="connsiteX13" fmla="*/ 2674374 w 4043119"/>
              <a:gd name="connsiteY13" fmla="*/ 19664 h 3483331"/>
              <a:gd name="connsiteX14" fmla="*/ 2615381 w 4043119"/>
              <a:gd name="connsiteY14" fmla="*/ 0 h 3483331"/>
              <a:gd name="connsiteX15" fmla="*/ 2241755 w 4043119"/>
              <a:gd name="connsiteY15" fmla="*/ 9832 h 3483331"/>
              <a:gd name="connsiteX16" fmla="*/ 2153265 w 4043119"/>
              <a:gd name="connsiteY16" fmla="*/ 29497 h 3483331"/>
              <a:gd name="connsiteX17" fmla="*/ 2104103 w 4043119"/>
              <a:gd name="connsiteY17" fmla="*/ 39329 h 3483331"/>
              <a:gd name="connsiteX18" fmla="*/ 2045110 w 4043119"/>
              <a:gd name="connsiteY18" fmla="*/ 58993 h 3483331"/>
              <a:gd name="connsiteX19" fmla="*/ 1936955 w 4043119"/>
              <a:gd name="connsiteY19" fmla="*/ 78658 h 3483331"/>
              <a:gd name="connsiteX20" fmla="*/ 1897626 w 4043119"/>
              <a:gd name="connsiteY20" fmla="*/ 108155 h 3483331"/>
              <a:gd name="connsiteX21" fmla="*/ 1868129 w 4043119"/>
              <a:gd name="connsiteY21" fmla="*/ 117987 h 3483331"/>
              <a:gd name="connsiteX22" fmla="*/ 1828800 w 4043119"/>
              <a:gd name="connsiteY22" fmla="*/ 137652 h 3483331"/>
              <a:gd name="connsiteX23" fmla="*/ 1769807 w 4043119"/>
              <a:gd name="connsiteY23" fmla="*/ 167148 h 3483331"/>
              <a:gd name="connsiteX24" fmla="*/ 1740310 w 4043119"/>
              <a:gd name="connsiteY24" fmla="*/ 186813 h 3483331"/>
              <a:gd name="connsiteX25" fmla="*/ 1700981 w 4043119"/>
              <a:gd name="connsiteY25" fmla="*/ 196645 h 3483331"/>
              <a:gd name="connsiteX26" fmla="*/ 1641987 w 4043119"/>
              <a:gd name="connsiteY26" fmla="*/ 235974 h 3483331"/>
              <a:gd name="connsiteX27" fmla="*/ 1553497 w 4043119"/>
              <a:gd name="connsiteY27" fmla="*/ 285135 h 3483331"/>
              <a:gd name="connsiteX28" fmla="*/ 1484671 w 4043119"/>
              <a:gd name="connsiteY28" fmla="*/ 334297 h 3483331"/>
              <a:gd name="connsiteX29" fmla="*/ 1425678 w 4043119"/>
              <a:gd name="connsiteY29" fmla="*/ 373626 h 3483331"/>
              <a:gd name="connsiteX30" fmla="*/ 1406013 w 4043119"/>
              <a:gd name="connsiteY30" fmla="*/ 403123 h 3483331"/>
              <a:gd name="connsiteX31" fmla="*/ 1376516 w 4043119"/>
              <a:gd name="connsiteY31" fmla="*/ 432619 h 3483331"/>
              <a:gd name="connsiteX32" fmla="*/ 1337187 w 4043119"/>
              <a:gd name="connsiteY32" fmla="*/ 511277 h 3483331"/>
              <a:gd name="connsiteX33" fmla="*/ 1317523 w 4043119"/>
              <a:gd name="connsiteY33" fmla="*/ 550606 h 3483331"/>
              <a:gd name="connsiteX34" fmla="*/ 1307691 w 4043119"/>
              <a:gd name="connsiteY34" fmla="*/ 580103 h 3483331"/>
              <a:gd name="connsiteX35" fmla="*/ 1278194 w 4043119"/>
              <a:gd name="connsiteY35" fmla="*/ 599768 h 3483331"/>
              <a:gd name="connsiteX36" fmla="*/ 1229032 w 4043119"/>
              <a:gd name="connsiteY36" fmla="*/ 629264 h 3483331"/>
              <a:gd name="connsiteX37" fmla="*/ 1179871 w 4043119"/>
              <a:gd name="connsiteY37" fmla="*/ 668593 h 3483331"/>
              <a:gd name="connsiteX38" fmla="*/ 1150374 w 4043119"/>
              <a:gd name="connsiteY38" fmla="*/ 678426 h 3483331"/>
              <a:gd name="connsiteX39" fmla="*/ 1111045 w 4043119"/>
              <a:gd name="connsiteY39" fmla="*/ 698090 h 3483331"/>
              <a:gd name="connsiteX40" fmla="*/ 1081549 w 4043119"/>
              <a:gd name="connsiteY40" fmla="*/ 707923 h 3483331"/>
              <a:gd name="connsiteX41" fmla="*/ 1032387 w 4043119"/>
              <a:gd name="connsiteY41" fmla="*/ 727587 h 3483331"/>
              <a:gd name="connsiteX42" fmla="*/ 904568 w 4043119"/>
              <a:gd name="connsiteY42" fmla="*/ 786581 h 3483331"/>
              <a:gd name="connsiteX43" fmla="*/ 865239 w 4043119"/>
              <a:gd name="connsiteY43" fmla="*/ 796413 h 3483331"/>
              <a:gd name="connsiteX44" fmla="*/ 786581 w 4043119"/>
              <a:gd name="connsiteY44" fmla="*/ 825910 h 3483331"/>
              <a:gd name="connsiteX45" fmla="*/ 688258 w 4043119"/>
              <a:gd name="connsiteY45" fmla="*/ 914400 h 3483331"/>
              <a:gd name="connsiteX46" fmla="*/ 629265 w 4043119"/>
              <a:gd name="connsiteY46" fmla="*/ 983226 h 3483331"/>
              <a:gd name="connsiteX47" fmla="*/ 609600 w 4043119"/>
              <a:gd name="connsiteY47" fmla="*/ 1012723 h 3483331"/>
              <a:gd name="connsiteX48" fmla="*/ 550607 w 4043119"/>
              <a:gd name="connsiteY48" fmla="*/ 1052052 h 3483331"/>
              <a:gd name="connsiteX49" fmla="*/ 530942 w 4043119"/>
              <a:gd name="connsiteY49" fmla="*/ 1091381 h 3483331"/>
              <a:gd name="connsiteX50" fmla="*/ 501445 w 4043119"/>
              <a:gd name="connsiteY50" fmla="*/ 1111045 h 3483331"/>
              <a:gd name="connsiteX51" fmla="*/ 491613 w 4043119"/>
              <a:gd name="connsiteY51" fmla="*/ 1140542 h 3483331"/>
              <a:gd name="connsiteX52" fmla="*/ 462116 w 4043119"/>
              <a:gd name="connsiteY52" fmla="*/ 1170039 h 3483331"/>
              <a:gd name="connsiteX53" fmla="*/ 383458 w 4043119"/>
              <a:gd name="connsiteY53" fmla="*/ 1268361 h 3483331"/>
              <a:gd name="connsiteX54" fmla="*/ 383458 w 4043119"/>
              <a:gd name="connsiteY54" fmla="*/ 1268361 h 3483331"/>
              <a:gd name="connsiteX55" fmla="*/ 344129 w 4043119"/>
              <a:gd name="connsiteY55" fmla="*/ 1327355 h 3483331"/>
              <a:gd name="connsiteX56" fmla="*/ 314632 w 4043119"/>
              <a:gd name="connsiteY56" fmla="*/ 1356852 h 3483331"/>
              <a:gd name="connsiteX57" fmla="*/ 255639 w 4043119"/>
              <a:gd name="connsiteY57" fmla="*/ 1455174 h 3483331"/>
              <a:gd name="connsiteX58" fmla="*/ 235974 w 4043119"/>
              <a:gd name="connsiteY58" fmla="*/ 1484671 h 3483331"/>
              <a:gd name="connsiteX59" fmla="*/ 196645 w 4043119"/>
              <a:gd name="connsiteY59" fmla="*/ 1563329 h 3483331"/>
              <a:gd name="connsiteX60" fmla="*/ 167149 w 4043119"/>
              <a:gd name="connsiteY60" fmla="*/ 1661652 h 3483331"/>
              <a:gd name="connsiteX61" fmla="*/ 147484 w 4043119"/>
              <a:gd name="connsiteY61" fmla="*/ 1700981 h 3483331"/>
              <a:gd name="connsiteX62" fmla="*/ 127820 w 4043119"/>
              <a:gd name="connsiteY62" fmla="*/ 1779639 h 3483331"/>
              <a:gd name="connsiteX63" fmla="*/ 117987 w 4043119"/>
              <a:gd name="connsiteY63" fmla="*/ 1818968 h 3483331"/>
              <a:gd name="connsiteX64" fmla="*/ 98323 w 4043119"/>
              <a:gd name="connsiteY64" fmla="*/ 1936955 h 3483331"/>
              <a:gd name="connsiteX65" fmla="*/ 88491 w 4043119"/>
              <a:gd name="connsiteY65" fmla="*/ 2133600 h 3483331"/>
              <a:gd name="connsiteX66" fmla="*/ 78658 w 4043119"/>
              <a:gd name="connsiteY66" fmla="*/ 2163097 h 3483331"/>
              <a:gd name="connsiteX67" fmla="*/ 68826 w 4043119"/>
              <a:gd name="connsiteY67" fmla="*/ 2202426 h 3483331"/>
              <a:gd name="connsiteX68" fmla="*/ 49161 w 4043119"/>
              <a:gd name="connsiteY68" fmla="*/ 2261419 h 3483331"/>
              <a:gd name="connsiteX69" fmla="*/ 39329 w 4043119"/>
              <a:gd name="connsiteY69" fmla="*/ 2290916 h 3483331"/>
              <a:gd name="connsiteX70" fmla="*/ 29497 w 4043119"/>
              <a:gd name="connsiteY70" fmla="*/ 2330245 h 3483331"/>
              <a:gd name="connsiteX71" fmla="*/ 19665 w 4043119"/>
              <a:gd name="connsiteY71" fmla="*/ 2359742 h 3483331"/>
              <a:gd name="connsiteX72" fmla="*/ 0 w 4043119"/>
              <a:gd name="connsiteY72" fmla="*/ 2467897 h 3483331"/>
              <a:gd name="connsiteX73" fmla="*/ 19665 w 4043119"/>
              <a:gd name="connsiteY73" fmla="*/ 2664542 h 3483331"/>
              <a:gd name="connsiteX74" fmla="*/ 39329 w 4043119"/>
              <a:gd name="connsiteY74" fmla="*/ 2733368 h 3483331"/>
              <a:gd name="connsiteX75" fmla="*/ 68826 w 4043119"/>
              <a:gd name="connsiteY75" fmla="*/ 2772697 h 3483331"/>
              <a:gd name="connsiteX76" fmla="*/ 78658 w 4043119"/>
              <a:gd name="connsiteY76" fmla="*/ 2802193 h 3483331"/>
              <a:gd name="connsiteX77" fmla="*/ 117987 w 4043119"/>
              <a:gd name="connsiteY77" fmla="*/ 2861187 h 3483331"/>
              <a:gd name="connsiteX78" fmla="*/ 157316 w 4043119"/>
              <a:gd name="connsiteY78" fmla="*/ 2930013 h 3483331"/>
              <a:gd name="connsiteX79" fmla="*/ 196645 w 4043119"/>
              <a:gd name="connsiteY79" fmla="*/ 2989006 h 3483331"/>
              <a:gd name="connsiteX80" fmla="*/ 226142 w 4043119"/>
              <a:gd name="connsiteY80" fmla="*/ 3028335 h 3483331"/>
              <a:gd name="connsiteX81" fmla="*/ 245807 w 4043119"/>
              <a:gd name="connsiteY81" fmla="*/ 3057832 h 3483331"/>
              <a:gd name="connsiteX82" fmla="*/ 275303 w 4043119"/>
              <a:gd name="connsiteY82" fmla="*/ 3077497 h 3483331"/>
              <a:gd name="connsiteX83" fmla="*/ 304800 w 4043119"/>
              <a:gd name="connsiteY83" fmla="*/ 3106993 h 3483331"/>
              <a:gd name="connsiteX84" fmla="*/ 344129 w 4043119"/>
              <a:gd name="connsiteY84" fmla="*/ 3175819 h 3483331"/>
              <a:gd name="connsiteX85" fmla="*/ 373626 w 4043119"/>
              <a:gd name="connsiteY85" fmla="*/ 3205316 h 3483331"/>
              <a:gd name="connsiteX86" fmla="*/ 452284 w 4043119"/>
              <a:gd name="connsiteY86" fmla="*/ 3283974 h 3483331"/>
              <a:gd name="connsiteX87" fmla="*/ 481781 w 4043119"/>
              <a:gd name="connsiteY87" fmla="*/ 3303639 h 3483331"/>
              <a:gd name="connsiteX88" fmla="*/ 530942 w 4043119"/>
              <a:gd name="connsiteY88" fmla="*/ 3313471 h 3483331"/>
              <a:gd name="connsiteX89" fmla="*/ 619432 w 4043119"/>
              <a:gd name="connsiteY89" fmla="*/ 3352800 h 3483331"/>
              <a:gd name="connsiteX90" fmla="*/ 717755 w 4043119"/>
              <a:gd name="connsiteY90" fmla="*/ 3392129 h 3483331"/>
              <a:gd name="connsiteX91" fmla="*/ 816078 w 4043119"/>
              <a:gd name="connsiteY91" fmla="*/ 3401961 h 3483331"/>
              <a:gd name="connsiteX92" fmla="*/ 845574 w 4043119"/>
              <a:gd name="connsiteY92" fmla="*/ 3411793 h 3483331"/>
              <a:gd name="connsiteX93" fmla="*/ 884903 w 4043119"/>
              <a:gd name="connsiteY93" fmla="*/ 3421626 h 3483331"/>
              <a:gd name="connsiteX94" fmla="*/ 924232 w 4043119"/>
              <a:gd name="connsiteY94" fmla="*/ 3441290 h 3483331"/>
              <a:gd name="connsiteX95" fmla="*/ 1022555 w 4043119"/>
              <a:gd name="connsiteY95" fmla="*/ 3460955 h 3483331"/>
              <a:gd name="connsiteX96" fmla="*/ 1140542 w 4043119"/>
              <a:gd name="connsiteY96" fmla="*/ 3480619 h 3483331"/>
              <a:gd name="connsiteX97" fmla="*/ 1238865 w 4043119"/>
              <a:gd name="connsiteY97" fmla="*/ 3470787 h 3483331"/>
              <a:gd name="connsiteX98" fmla="*/ 1268361 w 4043119"/>
              <a:gd name="connsiteY98" fmla="*/ 3460955 h 3483331"/>
              <a:gd name="connsiteX99" fmla="*/ 1347020 w 4043119"/>
              <a:gd name="connsiteY99" fmla="*/ 3451123 h 3483331"/>
              <a:gd name="connsiteX100" fmla="*/ 1406013 w 4043119"/>
              <a:gd name="connsiteY100" fmla="*/ 3431458 h 3483331"/>
              <a:gd name="connsiteX101" fmla="*/ 1445342 w 4043119"/>
              <a:gd name="connsiteY101" fmla="*/ 3421626 h 3483331"/>
              <a:gd name="connsiteX102" fmla="*/ 1504336 w 4043119"/>
              <a:gd name="connsiteY102" fmla="*/ 3401961 h 3483331"/>
              <a:gd name="connsiteX103" fmla="*/ 1533832 w 4043119"/>
              <a:gd name="connsiteY103" fmla="*/ 3392129 h 3483331"/>
              <a:gd name="connsiteX104" fmla="*/ 1622323 w 4043119"/>
              <a:gd name="connsiteY104" fmla="*/ 3352800 h 3483331"/>
              <a:gd name="connsiteX105" fmla="*/ 1651820 w 4043119"/>
              <a:gd name="connsiteY105" fmla="*/ 3342968 h 3483331"/>
              <a:gd name="connsiteX106" fmla="*/ 1681316 w 4043119"/>
              <a:gd name="connsiteY106" fmla="*/ 3333135 h 3483331"/>
              <a:gd name="connsiteX107" fmla="*/ 1907458 w 4043119"/>
              <a:gd name="connsiteY107" fmla="*/ 3303639 h 3483331"/>
              <a:gd name="connsiteX108" fmla="*/ 2025445 w 4043119"/>
              <a:gd name="connsiteY108" fmla="*/ 3313471 h 3483331"/>
              <a:gd name="connsiteX109" fmla="*/ 2271252 w 4043119"/>
              <a:gd name="connsiteY109" fmla="*/ 3293806 h 3483331"/>
              <a:gd name="connsiteX110" fmla="*/ 2300749 w 4043119"/>
              <a:gd name="connsiteY110" fmla="*/ 3283974 h 3483331"/>
              <a:gd name="connsiteX111" fmla="*/ 2556387 w 4043119"/>
              <a:gd name="connsiteY111" fmla="*/ 3303639 h 3483331"/>
              <a:gd name="connsiteX112" fmla="*/ 2644878 w 4043119"/>
              <a:gd name="connsiteY112" fmla="*/ 3342968 h 3483331"/>
              <a:gd name="connsiteX113" fmla="*/ 2674374 w 4043119"/>
              <a:gd name="connsiteY113" fmla="*/ 3352800 h 3483331"/>
              <a:gd name="connsiteX114" fmla="*/ 2782529 w 4043119"/>
              <a:gd name="connsiteY114" fmla="*/ 3372464 h 3483331"/>
              <a:gd name="connsiteX115" fmla="*/ 3136491 w 4043119"/>
              <a:gd name="connsiteY115" fmla="*/ 3382297 h 3483331"/>
              <a:gd name="connsiteX116" fmla="*/ 3293807 w 4043119"/>
              <a:gd name="connsiteY116" fmla="*/ 3372464 h 3483331"/>
              <a:gd name="connsiteX117" fmla="*/ 3466752 w 4043119"/>
              <a:gd name="connsiteY117" fmla="*/ 3483331 h 3483331"/>
              <a:gd name="connsiteX118" fmla="*/ 4043119 w 4043119"/>
              <a:gd name="connsiteY118" fmla="*/ 3434679 h 3483331"/>
              <a:gd name="connsiteX0" fmla="*/ 3972232 w 4043119"/>
              <a:gd name="connsiteY0" fmla="*/ 167148 h 3510924"/>
              <a:gd name="connsiteX1" fmla="*/ 3972232 w 4043119"/>
              <a:gd name="connsiteY1" fmla="*/ 167148 h 3510924"/>
              <a:gd name="connsiteX2" fmla="*/ 3883742 w 4043119"/>
              <a:gd name="connsiteY2" fmla="*/ 157316 h 3510924"/>
              <a:gd name="connsiteX3" fmla="*/ 3470787 w 4043119"/>
              <a:gd name="connsiteY3" fmla="*/ 176981 h 3510924"/>
              <a:gd name="connsiteX4" fmla="*/ 3441291 w 4043119"/>
              <a:gd name="connsiteY4" fmla="*/ 186813 h 3510924"/>
              <a:gd name="connsiteX5" fmla="*/ 3126658 w 4043119"/>
              <a:gd name="connsiteY5" fmla="*/ 186813 h 3510924"/>
              <a:gd name="connsiteX6" fmla="*/ 2949678 w 4043119"/>
              <a:gd name="connsiteY6" fmla="*/ 176981 h 3510924"/>
              <a:gd name="connsiteX7" fmla="*/ 2861187 w 4043119"/>
              <a:gd name="connsiteY7" fmla="*/ 157316 h 3510924"/>
              <a:gd name="connsiteX8" fmla="*/ 2831691 w 4043119"/>
              <a:gd name="connsiteY8" fmla="*/ 127819 h 3510924"/>
              <a:gd name="connsiteX9" fmla="*/ 2802194 w 4043119"/>
              <a:gd name="connsiteY9" fmla="*/ 108155 h 3510924"/>
              <a:gd name="connsiteX10" fmla="*/ 2772697 w 4043119"/>
              <a:gd name="connsiteY10" fmla="*/ 78658 h 3510924"/>
              <a:gd name="connsiteX11" fmla="*/ 2743200 w 4043119"/>
              <a:gd name="connsiteY11" fmla="*/ 58993 h 3510924"/>
              <a:gd name="connsiteX12" fmla="*/ 2713703 w 4043119"/>
              <a:gd name="connsiteY12" fmla="*/ 29497 h 3510924"/>
              <a:gd name="connsiteX13" fmla="*/ 2674374 w 4043119"/>
              <a:gd name="connsiteY13" fmla="*/ 19664 h 3510924"/>
              <a:gd name="connsiteX14" fmla="*/ 2615381 w 4043119"/>
              <a:gd name="connsiteY14" fmla="*/ 0 h 3510924"/>
              <a:gd name="connsiteX15" fmla="*/ 2241755 w 4043119"/>
              <a:gd name="connsiteY15" fmla="*/ 9832 h 3510924"/>
              <a:gd name="connsiteX16" fmla="*/ 2153265 w 4043119"/>
              <a:gd name="connsiteY16" fmla="*/ 29497 h 3510924"/>
              <a:gd name="connsiteX17" fmla="*/ 2104103 w 4043119"/>
              <a:gd name="connsiteY17" fmla="*/ 39329 h 3510924"/>
              <a:gd name="connsiteX18" fmla="*/ 2045110 w 4043119"/>
              <a:gd name="connsiteY18" fmla="*/ 58993 h 3510924"/>
              <a:gd name="connsiteX19" fmla="*/ 1936955 w 4043119"/>
              <a:gd name="connsiteY19" fmla="*/ 78658 h 3510924"/>
              <a:gd name="connsiteX20" fmla="*/ 1897626 w 4043119"/>
              <a:gd name="connsiteY20" fmla="*/ 108155 h 3510924"/>
              <a:gd name="connsiteX21" fmla="*/ 1868129 w 4043119"/>
              <a:gd name="connsiteY21" fmla="*/ 117987 h 3510924"/>
              <a:gd name="connsiteX22" fmla="*/ 1828800 w 4043119"/>
              <a:gd name="connsiteY22" fmla="*/ 137652 h 3510924"/>
              <a:gd name="connsiteX23" fmla="*/ 1769807 w 4043119"/>
              <a:gd name="connsiteY23" fmla="*/ 167148 h 3510924"/>
              <a:gd name="connsiteX24" fmla="*/ 1740310 w 4043119"/>
              <a:gd name="connsiteY24" fmla="*/ 186813 h 3510924"/>
              <a:gd name="connsiteX25" fmla="*/ 1700981 w 4043119"/>
              <a:gd name="connsiteY25" fmla="*/ 196645 h 3510924"/>
              <a:gd name="connsiteX26" fmla="*/ 1641987 w 4043119"/>
              <a:gd name="connsiteY26" fmla="*/ 235974 h 3510924"/>
              <a:gd name="connsiteX27" fmla="*/ 1553497 w 4043119"/>
              <a:gd name="connsiteY27" fmla="*/ 285135 h 3510924"/>
              <a:gd name="connsiteX28" fmla="*/ 1484671 w 4043119"/>
              <a:gd name="connsiteY28" fmla="*/ 334297 h 3510924"/>
              <a:gd name="connsiteX29" fmla="*/ 1425678 w 4043119"/>
              <a:gd name="connsiteY29" fmla="*/ 373626 h 3510924"/>
              <a:gd name="connsiteX30" fmla="*/ 1406013 w 4043119"/>
              <a:gd name="connsiteY30" fmla="*/ 403123 h 3510924"/>
              <a:gd name="connsiteX31" fmla="*/ 1376516 w 4043119"/>
              <a:gd name="connsiteY31" fmla="*/ 432619 h 3510924"/>
              <a:gd name="connsiteX32" fmla="*/ 1337187 w 4043119"/>
              <a:gd name="connsiteY32" fmla="*/ 511277 h 3510924"/>
              <a:gd name="connsiteX33" fmla="*/ 1317523 w 4043119"/>
              <a:gd name="connsiteY33" fmla="*/ 550606 h 3510924"/>
              <a:gd name="connsiteX34" fmla="*/ 1307691 w 4043119"/>
              <a:gd name="connsiteY34" fmla="*/ 580103 h 3510924"/>
              <a:gd name="connsiteX35" fmla="*/ 1278194 w 4043119"/>
              <a:gd name="connsiteY35" fmla="*/ 599768 h 3510924"/>
              <a:gd name="connsiteX36" fmla="*/ 1229032 w 4043119"/>
              <a:gd name="connsiteY36" fmla="*/ 629264 h 3510924"/>
              <a:gd name="connsiteX37" fmla="*/ 1179871 w 4043119"/>
              <a:gd name="connsiteY37" fmla="*/ 668593 h 3510924"/>
              <a:gd name="connsiteX38" fmla="*/ 1150374 w 4043119"/>
              <a:gd name="connsiteY38" fmla="*/ 678426 h 3510924"/>
              <a:gd name="connsiteX39" fmla="*/ 1111045 w 4043119"/>
              <a:gd name="connsiteY39" fmla="*/ 698090 h 3510924"/>
              <a:gd name="connsiteX40" fmla="*/ 1081549 w 4043119"/>
              <a:gd name="connsiteY40" fmla="*/ 707923 h 3510924"/>
              <a:gd name="connsiteX41" fmla="*/ 1032387 w 4043119"/>
              <a:gd name="connsiteY41" fmla="*/ 727587 h 3510924"/>
              <a:gd name="connsiteX42" fmla="*/ 904568 w 4043119"/>
              <a:gd name="connsiteY42" fmla="*/ 786581 h 3510924"/>
              <a:gd name="connsiteX43" fmla="*/ 865239 w 4043119"/>
              <a:gd name="connsiteY43" fmla="*/ 796413 h 3510924"/>
              <a:gd name="connsiteX44" fmla="*/ 786581 w 4043119"/>
              <a:gd name="connsiteY44" fmla="*/ 825910 h 3510924"/>
              <a:gd name="connsiteX45" fmla="*/ 688258 w 4043119"/>
              <a:gd name="connsiteY45" fmla="*/ 914400 h 3510924"/>
              <a:gd name="connsiteX46" fmla="*/ 629265 w 4043119"/>
              <a:gd name="connsiteY46" fmla="*/ 983226 h 3510924"/>
              <a:gd name="connsiteX47" fmla="*/ 609600 w 4043119"/>
              <a:gd name="connsiteY47" fmla="*/ 1012723 h 3510924"/>
              <a:gd name="connsiteX48" fmla="*/ 550607 w 4043119"/>
              <a:gd name="connsiteY48" fmla="*/ 1052052 h 3510924"/>
              <a:gd name="connsiteX49" fmla="*/ 530942 w 4043119"/>
              <a:gd name="connsiteY49" fmla="*/ 1091381 h 3510924"/>
              <a:gd name="connsiteX50" fmla="*/ 501445 w 4043119"/>
              <a:gd name="connsiteY50" fmla="*/ 1111045 h 3510924"/>
              <a:gd name="connsiteX51" fmla="*/ 491613 w 4043119"/>
              <a:gd name="connsiteY51" fmla="*/ 1140542 h 3510924"/>
              <a:gd name="connsiteX52" fmla="*/ 462116 w 4043119"/>
              <a:gd name="connsiteY52" fmla="*/ 1170039 h 3510924"/>
              <a:gd name="connsiteX53" fmla="*/ 383458 w 4043119"/>
              <a:gd name="connsiteY53" fmla="*/ 1268361 h 3510924"/>
              <a:gd name="connsiteX54" fmla="*/ 383458 w 4043119"/>
              <a:gd name="connsiteY54" fmla="*/ 1268361 h 3510924"/>
              <a:gd name="connsiteX55" fmla="*/ 344129 w 4043119"/>
              <a:gd name="connsiteY55" fmla="*/ 1327355 h 3510924"/>
              <a:gd name="connsiteX56" fmla="*/ 314632 w 4043119"/>
              <a:gd name="connsiteY56" fmla="*/ 1356852 h 3510924"/>
              <a:gd name="connsiteX57" fmla="*/ 255639 w 4043119"/>
              <a:gd name="connsiteY57" fmla="*/ 1455174 h 3510924"/>
              <a:gd name="connsiteX58" fmla="*/ 235974 w 4043119"/>
              <a:gd name="connsiteY58" fmla="*/ 1484671 h 3510924"/>
              <a:gd name="connsiteX59" fmla="*/ 196645 w 4043119"/>
              <a:gd name="connsiteY59" fmla="*/ 1563329 h 3510924"/>
              <a:gd name="connsiteX60" fmla="*/ 167149 w 4043119"/>
              <a:gd name="connsiteY60" fmla="*/ 1661652 h 3510924"/>
              <a:gd name="connsiteX61" fmla="*/ 147484 w 4043119"/>
              <a:gd name="connsiteY61" fmla="*/ 1700981 h 3510924"/>
              <a:gd name="connsiteX62" fmla="*/ 127820 w 4043119"/>
              <a:gd name="connsiteY62" fmla="*/ 1779639 h 3510924"/>
              <a:gd name="connsiteX63" fmla="*/ 117987 w 4043119"/>
              <a:gd name="connsiteY63" fmla="*/ 1818968 h 3510924"/>
              <a:gd name="connsiteX64" fmla="*/ 98323 w 4043119"/>
              <a:gd name="connsiteY64" fmla="*/ 1936955 h 3510924"/>
              <a:gd name="connsiteX65" fmla="*/ 88491 w 4043119"/>
              <a:gd name="connsiteY65" fmla="*/ 2133600 h 3510924"/>
              <a:gd name="connsiteX66" fmla="*/ 78658 w 4043119"/>
              <a:gd name="connsiteY66" fmla="*/ 2163097 h 3510924"/>
              <a:gd name="connsiteX67" fmla="*/ 68826 w 4043119"/>
              <a:gd name="connsiteY67" fmla="*/ 2202426 h 3510924"/>
              <a:gd name="connsiteX68" fmla="*/ 49161 w 4043119"/>
              <a:gd name="connsiteY68" fmla="*/ 2261419 h 3510924"/>
              <a:gd name="connsiteX69" fmla="*/ 39329 w 4043119"/>
              <a:gd name="connsiteY69" fmla="*/ 2290916 h 3510924"/>
              <a:gd name="connsiteX70" fmla="*/ 29497 w 4043119"/>
              <a:gd name="connsiteY70" fmla="*/ 2330245 h 3510924"/>
              <a:gd name="connsiteX71" fmla="*/ 19665 w 4043119"/>
              <a:gd name="connsiteY71" fmla="*/ 2359742 h 3510924"/>
              <a:gd name="connsiteX72" fmla="*/ 0 w 4043119"/>
              <a:gd name="connsiteY72" fmla="*/ 2467897 h 3510924"/>
              <a:gd name="connsiteX73" fmla="*/ 19665 w 4043119"/>
              <a:gd name="connsiteY73" fmla="*/ 2664542 h 3510924"/>
              <a:gd name="connsiteX74" fmla="*/ 39329 w 4043119"/>
              <a:gd name="connsiteY74" fmla="*/ 2733368 h 3510924"/>
              <a:gd name="connsiteX75" fmla="*/ 68826 w 4043119"/>
              <a:gd name="connsiteY75" fmla="*/ 2772697 h 3510924"/>
              <a:gd name="connsiteX76" fmla="*/ 78658 w 4043119"/>
              <a:gd name="connsiteY76" fmla="*/ 2802193 h 3510924"/>
              <a:gd name="connsiteX77" fmla="*/ 117987 w 4043119"/>
              <a:gd name="connsiteY77" fmla="*/ 2861187 h 3510924"/>
              <a:gd name="connsiteX78" fmla="*/ 157316 w 4043119"/>
              <a:gd name="connsiteY78" fmla="*/ 2930013 h 3510924"/>
              <a:gd name="connsiteX79" fmla="*/ 196645 w 4043119"/>
              <a:gd name="connsiteY79" fmla="*/ 2989006 h 3510924"/>
              <a:gd name="connsiteX80" fmla="*/ 226142 w 4043119"/>
              <a:gd name="connsiteY80" fmla="*/ 3028335 h 3510924"/>
              <a:gd name="connsiteX81" fmla="*/ 245807 w 4043119"/>
              <a:gd name="connsiteY81" fmla="*/ 3057832 h 3510924"/>
              <a:gd name="connsiteX82" fmla="*/ 275303 w 4043119"/>
              <a:gd name="connsiteY82" fmla="*/ 3077497 h 3510924"/>
              <a:gd name="connsiteX83" fmla="*/ 304800 w 4043119"/>
              <a:gd name="connsiteY83" fmla="*/ 3106993 h 3510924"/>
              <a:gd name="connsiteX84" fmla="*/ 344129 w 4043119"/>
              <a:gd name="connsiteY84" fmla="*/ 3175819 h 3510924"/>
              <a:gd name="connsiteX85" fmla="*/ 373626 w 4043119"/>
              <a:gd name="connsiteY85" fmla="*/ 3205316 h 3510924"/>
              <a:gd name="connsiteX86" fmla="*/ 452284 w 4043119"/>
              <a:gd name="connsiteY86" fmla="*/ 3283974 h 3510924"/>
              <a:gd name="connsiteX87" fmla="*/ 481781 w 4043119"/>
              <a:gd name="connsiteY87" fmla="*/ 3303639 h 3510924"/>
              <a:gd name="connsiteX88" fmla="*/ 530942 w 4043119"/>
              <a:gd name="connsiteY88" fmla="*/ 3313471 h 3510924"/>
              <a:gd name="connsiteX89" fmla="*/ 619432 w 4043119"/>
              <a:gd name="connsiteY89" fmla="*/ 3352800 h 3510924"/>
              <a:gd name="connsiteX90" fmla="*/ 717755 w 4043119"/>
              <a:gd name="connsiteY90" fmla="*/ 3392129 h 3510924"/>
              <a:gd name="connsiteX91" fmla="*/ 816078 w 4043119"/>
              <a:gd name="connsiteY91" fmla="*/ 3401961 h 3510924"/>
              <a:gd name="connsiteX92" fmla="*/ 845574 w 4043119"/>
              <a:gd name="connsiteY92" fmla="*/ 3411793 h 3510924"/>
              <a:gd name="connsiteX93" fmla="*/ 884903 w 4043119"/>
              <a:gd name="connsiteY93" fmla="*/ 3421626 h 3510924"/>
              <a:gd name="connsiteX94" fmla="*/ 924232 w 4043119"/>
              <a:gd name="connsiteY94" fmla="*/ 3441290 h 3510924"/>
              <a:gd name="connsiteX95" fmla="*/ 1022555 w 4043119"/>
              <a:gd name="connsiteY95" fmla="*/ 3460955 h 3510924"/>
              <a:gd name="connsiteX96" fmla="*/ 1140542 w 4043119"/>
              <a:gd name="connsiteY96" fmla="*/ 3480619 h 3510924"/>
              <a:gd name="connsiteX97" fmla="*/ 1238865 w 4043119"/>
              <a:gd name="connsiteY97" fmla="*/ 3470787 h 3510924"/>
              <a:gd name="connsiteX98" fmla="*/ 1268361 w 4043119"/>
              <a:gd name="connsiteY98" fmla="*/ 3460955 h 3510924"/>
              <a:gd name="connsiteX99" fmla="*/ 1347020 w 4043119"/>
              <a:gd name="connsiteY99" fmla="*/ 3451123 h 3510924"/>
              <a:gd name="connsiteX100" fmla="*/ 1406013 w 4043119"/>
              <a:gd name="connsiteY100" fmla="*/ 3431458 h 3510924"/>
              <a:gd name="connsiteX101" fmla="*/ 1445342 w 4043119"/>
              <a:gd name="connsiteY101" fmla="*/ 3421626 h 3510924"/>
              <a:gd name="connsiteX102" fmla="*/ 1504336 w 4043119"/>
              <a:gd name="connsiteY102" fmla="*/ 3401961 h 3510924"/>
              <a:gd name="connsiteX103" fmla="*/ 1533832 w 4043119"/>
              <a:gd name="connsiteY103" fmla="*/ 3392129 h 3510924"/>
              <a:gd name="connsiteX104" fmla="*/ 1622323 w 4043119"/>
              <a:gd name="connsiteY104" fmla="*/ 3352800 h 3510924"/>
              <a:gd name="connsiteX105" fmla="*/ 1651820 w 4043119"/>
              <a:gd name="connsiteY105" fmla="*/ 3342968 h 3510924"/>
              <a:gd name="connsiteX106" fmla="*/ 1681316 w 4043119"/>
              <a:gd name="connsiteY106" fmla="*/ 3333135 h 3510924"/>
              <a:gd name="connsiteX107" fmla="*/ 1907458 w 4043119"/>
              <a:gd name="connsiteY107" fmla="*/ 3303639 h 3510924"/>
              <a:gd name="connsiteX108" fmla="*/ 2025445 w 4043119"/>
              <a:gd name="connsiteY108" fmla="*/ 3313471 h 3510924"/>
              <a:gd name="connsiteX109" fmla="*/ 2271252 w 4043119"/>
              <a:gd name="connsiteY109" fmla="*/ 3293806 h 3510924"/>
              <a:gd name="connsiteX110" fmla="*/ 2300749 w 4043119"/>
              <a:gd name="connsiteY110" fmla="*/ 3283974 h 3510924"/>
              <a:gd name="connsiteX111" fmla="*/ 2556387 w 4043119"/>
              <a:gd name="connsiteY111" fmla="*/ 3303639 h 3510924"/>
              <a:gd name="connsiteX112" fmla="*/ 2644878 w 4043119"/>
              <a:gd name="connsiteY112" fmla="*/ 3342968 h 3510924"/>
              <a:gd name="connsiteX113" fmla="*/ 2674374 w 4043119"/>
              <a:gd name="connsiteY113" fmla="*/ 3352800 h 3510924"/>
              <a:gd name="connsiteX114" fmla="*/ 2782529 w 4043119"/>
              <a:gd name="connsiteY114" fmla="*/ 3372464 h 3510924"/>
              <a:gd name="connsiteX115" fmla="*/ 3052516 w 4043119"/>
              <a:gd name="connsiteY115" fmla="*/ 3510136 h 3510924"/>
              <a:gd name="connsiteX116" fmla="*/ 3293807 w 4043119"/>
              <a:gd name="connsiteY116" fmla="*/ 3372464 h 3510924"/>
              <a:gd name="connsiteX117" fmla="*/ 3466752 w 4043119"/>
              <a:gd name="connsiteY117" fmla="*/ 3483331 h 3510924"/>
              <a:gd name="connsiteX118" fmla="*/ 4043119 w 4043119"/>
              <a:gd name="connsiteY118" fmla="*/ 3434679 h 3510924"/>
              <a:gd name="connsiteX0" fmla="*/ 3972232 w 4043119"/>
              <a:gd name="connsiteY0" fmla="*/ 167148 h 3511921"/>
              <a:gd name="connsiteX1" fmla="*/ 3972232 w 4043119"/>
              <a:gd name="connsiteY1" fmla="*/ 167148 h 3511921"/>
              <a:gd name="connsiteX2" fmla="*/ 3883742 w 4043119"/>
              <a:gd name="connsiteY2" fmla="*/ 157316 h 3511921"/>
              <a:gd name="connsiteX3" fmla="*/ 3470787 w 4043119"/>
              <a:gd name="connsiteY3" fmla="*/ 176981 h 3511921"/>
              <a:gd name="connsiteX4" fmla="*/ 3441291 w 4043119"/>
              <a:gd name="connsiteY4" fmla="*/ 186813 h 3511921"/>
              <a:gd name="connsiteX5" fmla="*/ 3126658 w 4043119"/>
              <a:gd name="connsiteY5" fmla="*/ 186813 h 3511921"/>
              <a:gd name="connsiteX6" fmla="*/ 2949678 w 4043119"/>
              <a:gd name="connsiteY6" fmla="*/ 176981 h 3511921"/>
              <a:gd name="connsiteX7" fmla="*/ 2861187 w 4043119"/>
              <a:gd name="connsiteY7" fmla="*/ 157316 h 3511921"/>
              <a:gd name="connsiteX8" fmla="*/ 2831691 w 4043119"/>
              <a:gd name="connsiteY8" fmla="*/ 127819 h 3511921"/>
              <a:gd name="connsiteX9" fmla="*/ 2802194 w 4043119"/>
              <a:gd name="connsiteY9" fmla="*/ 108155 h 3511921"/>
              <a:gd name="connsiteX10" fmla="*/ 2772697 w 4043119"/>
              <a:gd name="connsiteY10" fmla="*/ 78658 h 3511921"/>
              <a:gd name="connsiteX11" fmla="*/ 2743200 w 4043119"/>
              <a:gd name="connsiteY11" fmla="*/ 58993 h 3511921"/>
              <a:gd name="connsiteX12" fmla="*/ 2713703 w 4043119"/>
              <a:gd name="connsiteY12" fmla="*/ 29497 h 3511921"/>
              <a:gd name="connsiteX13" fmla="*/ 2674374 w 4043119"/>
              <a:gd name="connsiteY13" fmla="*/ 19664 h 3511921"/>
              <a:gd name="connsiteX14" fmla="*/ 2615381 w 4043119"/>
              <a:gd name="connsiteY14" fmla="*/ 0 h 3511921"/>
              <a:gd name="connsiteX15" fmla="*/ 2241755 w 4043119"/>
              <a:gd name="connsiteY15" fmla="*/ 9832 h 3511921"/>
              <a:gd name="connsiteX16" fmla="*/ 2153265 w 4043119"/>
              <a:gd name="connsiteY16" fmla="*/ 29497 h 3511921"/>
              <a:gd name="connsiteX17" fmla="*/ 2104103 w 4043119"/>
              <a:gd name="connsiteY17" fmla="*/ 39329 h 3511921"/>
              <a:gd name="connsiteX18" fmla="*/ 2045110 w 4043119"/>
              <a:gd name="connsiteY18" fmla="*/ 58993 h 3511921"/>
              <a:gd name="connsiteX19" fmla="*/ 1936955 w 4043119"/>
              <a:gd name="connsiteY19" fmla="*/ 78658 h 3511921"/>
              <a:gd name="connsiteX20" fmla="*/ 1897626 w 4043119"/>
              <a:gd name="connsiteY20" fmla="*/ 108155 h 3511921"/>
              <a:gd name="connsiteX21" fmla="*/ 1868129 w 4043119"/>
              <a:gd name="connsiteY21" fmla="*/ 117987 h 3511921"/>
              <a:gd name="connsiteX22" fmla="*/ 1828800 w 4043119"/>
              <a:gd name="connsiteY22" fmla="*/ 137652 h 3511921"/>
              <a:gd name="connsiteX23" fmla="*/ 1769807 w 4043119"/>
              <a:gd name="connsiteY23" fmla="*/ 167148 h 3511921"/>
              <a:gd name="connsiteX24" fmla="*/ 1740310 w 4043119"/>
              <a:gd name="connsiteY24" fmla="*/ 186813 h 3511921"/>
              <a:gd name="connsiteX25" fmla="*/ 1700981 w 4043119"/>
              <a:gd name="connsiteY25" fmla="*/ 196645 h 3511921"/>
              <a:gd name="connsiteX26" fmla="*/ 1641987 w 4043119"/>
              <a:gd name="connsiteY26" fmla="*/ 235974 h 3511921"/>
              <a:gd name="connsiteX27" fmla="*/ 1553497 w 4043119"/>
              <a:gd name="connsiteY27" fmla="*/ 285135 h 3511921"/>
              <a:gd name="connsiteX28" fmla="*/ 1484671 w 4043119"/>
              <a:gd name="connsiteY28" fmla="*/ 334297 h 3511921"/>
              <a:gd name="connsiteX29" fmla="*/ 1425678 w 4043119"/>
              <a:gd name="connsiteY29" fmla="*/ 373626 h 3511921"/>
              <a:gd name="connsiteX30" fmla="*/ 1406013 w 4043119"/>
              <a:gd name="connsiteY30" fmla="*/ 403123 h 3511921"/>
              <a:gd name="connsiteX31" fmla="*/ 1376516 w 4043119"/>
              <a:gd name="connsiteY31" fmla="*/ 432619 h 3511921"/>
              <a:gd name="connsiteX32" fmla="*/ 1337187 w 4043119"/>
              <a:gd name="connsiteY32" fmla="*/ 511277 h 3511921"/>
              <a:gd name="connsiteX33" fmla="*/ 1317523 w 4043119"/>
              <a:gd name="connsiteY33" fmla="*/ 550606 h 3511921"/>
              <a:gd name="connsiteX34" fmla="*/ 1307691 w 4043119"/>
              <a:gd name="connsiteY34" fmla="*/ 580103 h 3511921"/>
              <a:gd name="connsiteX35" fmla="*/ 1278194 w 4043119"/>
              <a:gd name="connsiteY35" fmla="*/ 599768 h 3511921"/>
              <a:gd name="connsiteX36" fmla="*/ 1229032 w 4043119"/>
              <a:gd name="connsiteY36" fmla="*/ 629264 h 3511921"/>
              <a:gd name="connsiteX37" fmla="*/ 1179871 w 4043119"/>
              <a:gd name="connsiteY37" fmla="*/ 668593 h 3511921"/>
              <a:gd name="connsiteX38" fmla="*/ 1150374 w 4043119"/>
              <a:gd name="connsiteY38" fmla="*/ 678426 h 3511921"/>
              <a:gd name="connsiteX39" fmla="*/ 1111045 w 4043119"/>
              <a:gd name="connsiteY39" fmla="*/ 698090 h 3511921"/>
              <a:gd name="connsiteX40" fmla="*/ 1081549 w 4043119"/>
              <a:gd name="connsiteY40" fmla="*/ 707923 h 3511921"/>
              <a:gd name="connsiteX41" fmla="*/ 1032387 w 4043119"/>
              <a:gd name="connsiteY41" fmla="*/ 727587 h 3511921"/>
              <a:gd name="connsiteX42" fmla="*/ 904568 w 4043119"/>
              <a:gd name="connsiteY42" fmla="*/ 786581 h 3511921"/>
              <a:gd name="connsiteX43" fmla="*/ 865239 w 4043119"/>
              <a:gd name="connsiteY43" fmla="*/ 796413 h 3511921"/>
              <a:gd name="connsiteX44" fmla="*/ 786581 w 4043119"/>
              <a:gd name="connsiteY44" fmla="*/ 825910 h 3511921"/>
              <a:gd name="connsiteX45" fmla="*/ 688258 w 4043119"/>
              <a:gd name="connsiteY45" fmla="*/ 914400 h 3511921"/>
              <a:gd name="connsiteX46" fmla="*/ 629265 w 4043119"/>
              <a:gd name="connsiteY46" fmla="*/ 983226 h 3511921"/>
              <a:gd name="connsiteX47" fmla="*/ 609600 w 4043119"/>
              <a:gd name="connsiteY47" fmla="*/ 1012723 h 3511921"/>
              <a:gd name="connsiteX48" fmla="*/ 550607 w 4043119"/>
              <a:gd name="connsiteY48" fmla="*/ 1052052 h 3511921"/>
              <a:gd name="connsiteX49" fmla="*/ 530942 w 4043119"/>
              <a:gd name="connsiteY49" fmla="*/ 1091381 h 3511921"/>
              <a:gd name="connsiteX50" fmla="*/ 501445 w 4043119"/>
              <a:gd name="connsiteY50" fmla="*/ 1111045 h 3511921"/>
              <a:gd name="connsiteX51" fmla="*/ 491613 w 4043119"/>
              <a:gd name="connsiteY51" fmla="*/ 1140542 h 3511921"/>
              <a:gd name="connsiteX52" fmla="*/ 462116 w 4043119"/>
              <a:gd name="connsiteY52" fmla="*/ 1170039 h 3511921"/>
              <a:gd name="connsiteX53" fmla="*/ 383458 w 4043119"/>
              <a:gd name="connsiteY53" fmla="*/ 1268361 h 3511921"/>
              <a:gd name="connsiteX54" fmla="*/ 383458 w 4043119"/>
              <a:gd name="connsiteY54" fmla="*/ 1268361 h 3511921"/>
              <a:gd name="connsiteX55" fmla="*/ 344129 w 4043119"/>
              <a:gd name="connsiteY55" fmla="*/ 1327355 h 3511921"/>
              <a:gd name="connsiteX56" fmla="*/ 314632 w 4043119"/>
              <a:gd name="connsiteY56" fmla="*/ 1356852 h 3511921"/>
              <a:gd name="connsiteX57" fmla="*/ 255639 w 4043119"/>
              <a:gd name="connsiteY57" fmla="*/ 1455174 h 3511921"/>
              <a:gd name="connsiteX58" fmla="*/ 235974 w 4043119"/>
              <a:gd name="connsiteY58" fmla="*/ 1484671 h 3511921"/>
              <a:gd name="connsiteX59" fmla="*/ 196645 w 4043119"/>
              <a:gd name="connsiteY59" fmla="*/ 1563329 h 3511921"/>
              <a:gd name="connsiteX60" fmla="*/ 167149 w 4043119"/>
              <a:gd name="connsiteY60" fmla="*/ 1661652 h 3511921"/>
              <a:gd name="connsiteX61" fmla="*/ 147484 w 4043119"/>
              <a:gd name="connsiteY61" fmla="*/ 1700981 h 3511921"/>
              <a:gd name="connsiteX62" fmla="*/ 127820 w 4043119"/>
              <a:gd name="connsiteY62" fmla="*/ 1779639 h 3511921"/>
              <a:gd name="connsiteX63" fmla="*/ 117987 w 4043119"/>
              <a:gd name="connsiteY63" fmla="*/ 1818968 h 3511921"/>
              <a:gd name="connsiteX64" fmla="*/ 98323 w 4043119"/>
              <a:gd name="connsiteY64" fmla="*/ 1936955 h 3511921"/>
              <a:gd name="connsiteX65" fmla="*/ 88491 w 4043119"/>
              <a:gd name="connsiteY65" fmla="*/ 2133600 h 3511921"/>
              <a:gd name="connsiteX66" fmla="*/ 78658 w 4043119"/>
              <a:gd name="connsiteY66" fmla="*/ 2163097 h 3511921"/>
              <a:gd name="connsiteX67" fmla="*/ 68826 w 4043119"/>
              <a:gd name="connsiteY67" fmla="*/ 2202426 h 3511921"/>
              <a:gd name="connsiteX68" fmla="*/ 49161 w 4043119"/>
              <a:gd name="connsiteY68" fmla="*/ 2261419 h 3511921"/>
              <a:gd name="connsiteX69" fmla="*/ 39329 w 4043119"/>
              <a:gd name="connsiteY69" fmla="*/ 2290916 h 3511921"/>
              <a:gd name="connsiteX70" fmla="*/ 29497 w 4043119"/>
              <a:gd name="connsiteY70" fmla="*/ 2330245 h 3511921"/>
              <a:gd name="connsiteX71" fmla="*/ 19665 w 4043119"/>
              <a:gd name="connsiteY71" fmla="*/ 2359742 h 3511921"/>
              <a:gd name="connsiteX72" fmla="*/ 0 w 4043119"/>
              <a:gd name="connsiteY72" fmla="*/ 2467897 h 3511921"/>
              <a:gd name="connsiteX73" fmla="*/ 19665 w 4043119"/>
              <a:gd name="connsiteY73" fmla="*/ 2664542 h 3511921"/>
              <a:gd name="connsiteX74" fmla="*/ 39329 w 4043119"/>
              <a:gd name="connsiteY74" fmla="*/ 2733368 h 3511921"/>
              <a:gd name="connsiteX75" fmla="*/ 68826 w 4043119"/>
              <a:gd name="connsiteY75" fmla="*/ 2772697 h 3511921"/>
              <a:gd name="connsiteX76" fmla="*/ 78658 w 4043119"/>
              <a:gd name="connsiteY76" fmla="*/ 2802193 h 3511921"/>
              <a:gd name="connsiteX77" fmla="*/ 117987 w 4043119"/>
              <a:gd name="connsiteY77" fmla="*/ 2861187 h 3511921"/>
              <a:gd name="connsiteX78" fmla="*/ 157316 w 4043119"/>
              <a:gd name="connsiteY78" fmla="*/ 2930013 h 3511921"/>
              <a:gd name="connsiteX79" fmla="*/ 196645 w 4043119"/>
              <a:gd name="connsiteY79" fmla="*/ 2989006 h 3511921"/>
              <a:gd name="connsiteX80" fmla="*/ 226142 w 4043119"/>
              <a:gd name="connsiteY80" fmla="*/ 3028335 h 3511921"/>
              <a:gd name="connsiteX81" fmla="*/ 245807 w 4043119"/>
              <a:gd name="connsiteY81" fmla="*/ 3057832 h 3511921"/>
              <a:gd name="connsiteX82" fmla="*/ 275303 w 4043119"/>
              <a:gd name="connsiteY82" fmla="*/ 3077497 h 3511921"/>
              <a:gd name="connsiteX83" fmla="*/ 304800 w 4043119"/>
              <a:gd name="connsiteY83" fmla="*/ 3106993 h 3511921"/>
              <a:gd name="connsiteX84" fmla="*/ 344129 w 4043119"/>
              <a:gd name="connsiteY84" fmla="*/ 3175819 h 3511921"/>
              <a:gd name="connsiteX85" fmla="*/ 373626 w 4043119"/>
              <a:gd name="connsiteY85" fmla="*/ 3205316 h 3511921"/>
              <a:gd name="connsiteX86" fmla="*/ 452284 w 4043119"/>
              <a:gd name="connsiteY86" fmla="*/ 3283974 h 3511921"/>
              <a:gd name="connsiteX87" fmla="*/ 481781 w 4043119"/>
              <a:gd name="connsiteY87" fmla="*/ 3303639 h 3511921"/>
              <a:gd name="connsiteX88" fmla="*/ 530942 w 4043119"/>
              <a:gd name="connsiteY88" fmla="*/ 3313471 h 3511921"/>
              <a:gd name="connsiteX89" fmla="*/ 619432 w 4043119"/>
              <a:gd name="connsiteY89" fmla="*/ 3352800 h 3511921"/>
              <a:gd name="connsiteX90" fmla="*/ 717755 w 4043119"/>
              <a:gd name="connsiteY90" fmla="*/ 3392129 h 3511921"/>
              <a:gd name="connsiteX91" fmla="*/ 816078 w 4043119"/>
              <a:gd name="connsiteY91" fmla="*/ 3401961 h 3511921"/>
              <a:gd name="connsiteX92" fmla="*/ 845574 w 4043119"/>
              <a:gd name="connsiteY92" fmla="*/ 3411793 h 3511921"/>
              <a:gd name="connsiteX93" fmla="*/ 884903 w 4043119"/>
              <a:gd name="connsiteY93" fmla="*/ 3421626 h 3511921"/>
              <a:gd name="connsiteX94" fmla="*/ 924232 w 4043119"/>
              <a:gd name="connsiteY94" fmla="*/ 3441290 h 3511921"/>
              <a:gd name="connsiteX95" fmla="*/ 1022555 w 4043119"/>
              <a:gd name="connsiteY95" fmla="*/ 3460955 h 3511921"/>
              <a:gd name="connsiteX96" fmla="*/ 1140542 w 4043119"/>
              <a:gd name="connsiteY96" fmla="*/ 3480619 h 3511921"/>
              <a:gd name="connsiteX97" fmla="*/ 1238865 w 4043119"/>
              <a:gd name="connsiteY97" fmla="*/ 3470787 h 3511921"/>
              <a:gd name="connsiteX98" fmla="*/ 1268361 w 4043119"/>
              <a:gd name="connsiteY98" fmla="*/ 3460955 h 3511921"/>
              <a:gd name="connsiteX99" fmla="*/ 1347020 w 4043119"/>
              <a:gd name="connsiteY99" fmla="*/ 3451123 h 3511921"/>
              <a:gd name="connsiteX100" fmla="*/ 1406013 w 4043119"/>
              <a:gd name="connsiteY100" fmla="*/ 3431458 h 3511921"/>
              <a:gd name="connsiteX101" fmla="*/ 1445342 w 4043119"/>
              <a:gd name="connsiteY101" fmla="*/ 3421626 h 3511921"/>
              <a:gd name="connsiteX102" fmla="*/ 1504336 w 4043119"/>
              <a:gd name="connsiteY102" fmla="*/ 3401961 h 3511921"/>
              <a:gd name="connsiteX103" fmla="*/ 1533832 w 4043119"/>
              <a:gd name="connsiteY103" fmla="*/ 3392129 h 3511921"/>
              <a:gd name="connsiteX104" fmla="*/ 1622323 w 4043119"/>
              <a:gd name="connsiteY104" fmla="*/ 3352800 h 3511921"/>
              <a:gd name="connsiteX105" fmla="*/ 1651820 w 4043119"/>
              <a:gd name="connsiteY105" fmla="*/ 3342968 h 3511921"/>
              <a:gd name="connsiteX106" fmla="*/ 1681316 w 4043119"/>
              <a:gd name="connsiteY106" fmla="*/ 3333135 h 3511921"/>
              <a:gd name="connsiteX107" fmla="*/ 1907458 w 4043119"/>
              <a:gd name="connsiteY107" fmla="*/ 3303639 h 3511921"/>
              <a:gd name="connsiteX108" fmla="*/ 2025445 w 4043119"/>
              <a:gd name="connsiteY108" fmla="*/ 3313471 h 3511921"/>
              <a:gd name="connsiteX109" fmla="*/ 2271252 w 4043119"/>
              <a:gd name="connsiteY109" fmla="*/ 3293806 h 3511921"/>
              <a:gd name="connsiteX110" fmla="*/ 2300749 w 4043119"/>
              <a:gd name="connsiteY110" fmla="*/ 3283974 h 3511921"/>
              <a:gd name="connsiteX111" fmla="*/ 2556387 w 4043119"/>
              <a:gd name="connsiteY111" fmla="*/ 3303639 h 3511921"/>
              <a:gd name="connsiteX112" fmla="*/ 2644878 w 4043119"/>
              <a:gd name="connsiteY112" fmla="*/ 3342968 h 3511921"/>
              <a:gd name="connsiteX113" fmla="*/ 2674374 w 4043119"/>
              <a:gd name="connsiteY113" fmla="*/ 3352800 h 3511921"/>
              <a:gd name="connsiteX114" fmla="*/ 2782529 w 4043119"/>
              <a:gd name="connsiteY114" fmla="*/ 3372464 h 3511921"/>
              <a:gd name="connsiteX115" fmla="*/ 3052516 w 4043119"/>
              <a:gd name="connsiteY115" fmla="*/ 3510136 h 3511921"/>
              <a:gd name="connsiteX116" fmla="*/ 3302464 w 4043119"/>
              <a:gd name="connsiteY116" fmla="*/ 3511243 h 3511921"/>
              <a:gd name="connsiteX117" fmla="*/ 3466752 w 4043119"/>
              <a:gd name="connsiteY117" fmla="*/ 3483331 h 3511921"/>
              <a:gd name="connsiteX118" fmla="*/ 4043119 w 4043119"/>
              <a:gd name="connsiteY118" fmla="*/ 3434679 h 3511921"/>
              <a:gd name="connsiteX0" fmla="*/ 3972232 w 4043119"/>
              <a:gd name="connsiteY0" fmla="*/ 167148 h 3511921"/>
              <a:gd name="connsiteX1" fmla="*/ 3972232 w 4043119"/>
              <a:gd name="connsiteY1" fmla="*/ 167148 h 3511921"/>
              <a:gd name="connsiteX2" fmla="*/ 3883742 w 4043119"/>
              <a:gd name="connsiteY2" fmla="*/ 157316 h 3511921"/>
              <a:gd name="connsiteX3" fmla="*/ 3470787 w 4043119"/>
              <a:gd name="connsiteY3" fmla="*/ 176981 h 3511921"/>
              <a:gd name="connsiteX4" fmla="*/ 3441291 w 4043119"/>
              <a:gd name="connsiteY4" fmla="*/ 186813 h 3511921"/>
              <a:gd name="connsiteX5" fmla="*/ 3126658 w 4043119"/>
              <a:gd name="connsiteY5" fmla="*/ 186813 h 3511921"/>
              <a:gd name="connsiteX6" fmla="*/ 2949678 w 4043119"/>
              <a:gd name="connsiteY6" fmla="*/ 176981 h 3511921"/>
              <a:gd name="connsiteX7" fmla="*/ 2861187 w 4043119"/>
              <a:gd name="connsiteY7" fmla="*/ 157316 h 3511921"/>
              <a:gd name="connsiteX8" fmla="*/ 2831691 w 4043119"/>
              <a:gd name="connsiteY8" fmla="*/ 127819 h 3511921"/>
              <a:gd name="connsiteX9" fmla="*/ 2802194 w 4043119"/>
              <a:gd name="connsiteY9" fmla="*/ 108155 h 3511921"/>
              <a:gd name="connsiteX10" fmla="*/ 2772697 w 4043119"/>
              <a:gd name="connsiteY10" fmla="*/ 78658 h 3511921"/>
              <a:gd name="connsiteX11" fmla="*/ 2743200 w 4043119"/>
              <a:gd name="connsiteY11" fmla="*/ 58993 h 3511921"/>
              <a:gd name="connsiteX12" fmla="*/ 2713703 w 4043119"/>
              <a:gd name="connsiteY12" fmla="*/ 29497 h 3511921"/>
              <a:gd name="connsiteX13" fmla="*/ 2674374 w 4043119"/>
              <a:gd name="connsiteY13" fmla="*/ 19664 h 3511921"/>
              <a:gd name="connsiteX14" fmla="*/ 2615381 w 4043119"/>
              <a:gd name="connsiteY14" fmla="*/ 0 h 3511921"/>
              <a:gd name="connsiteX15" fmla="*/ 2241755 w 4043119"/>
              <a:gd name="connsiteY15" fmla="*/ 9832 h 3511921"/>
              <a:gd name="connsiteX16" fmla="*/ 2153265 w 4043119"/>
              <a:gd name="connsiteY16" fmla="*/ 29497 h 3511921"/>
              <a:gd name="connsiteX17" fmla="*/ 2104103 w 4043119"/>
              <a:gd name="connsiteY17" fmla="*/ 39329 h 3511921"/>
              <a:gd name="connsiteX18" fmla="*/ 2045110 w 4043119"/>
              <a:gd name="connsiteY18" fmla="*/ 58993 h 3511921"/>
              <a:gd name="connsiteX19" fmla="*/ 1936955 w 4043119"/>
              <a:gd name="connsiteY19" fmla="*/ 78658 h 3511921"/>
              <a:gd name="connsiteX20" fmla="*/ 1897626 w 4043119"/>
              <a:gd name="connsiteY20" fmla="*/ 108155 h 3511921"/>
              <a:gd name="connsiteX21" fmla="*/ 1868129 w 4043119"/>
              <a:gd name="connsiteY21" fmla="*/ 117987 h 3511921"/>
              <a:gd name="connsiteX22" fmla="*/ 1828800 w 4043119"/>
              <a:gd name="connsiteY22" fmla="*/ 137652 h 3511921"/>
              <a:gd name="connsiteX23" fmla="*/ 1769807 w 4043119"/>
              <a:gd name="connsiteY23" fmla="*/ 167148 h 3511921"/>
              <a:gd name="connsiteX24" fmla="*/ 1740310 w 4043119"/>
              <a:gd name="connsiteY24" fmla="*/ 186813 h 3511921"/>
              <a:gd name="connsiteX25" fmla="*/ 1700981 w 4043119"/>
              <a:gd name="connsiteY25" fmla="*/ 196645 h 3511921"/>
              <a:gd name="connsiteX26" fmla="*/ 1641987 w 4043119"/>
              <a:gd name="connsiteY26" fmla="*/ 235974 h 3511921"/>
              <a:gd name="connsiteX27" fmla="*/ 1553497 w 4043119"/>
              <a:gd name="connsiteY27" fmla="*/ 285135 h 3511921"/>
              <a:gd name="connsiteX28" fmla="*/ 1484671 w 4043119"/>
              <a:gd name="connsiteY28" fmla="*/ 334297 h 3511921"/>
              <a:gd name="connsiteX29" fmla="*/ 1425678 w 4043119"/>
              <a:gd name="connsiteY29" fmla="*/ 373626 h 3511921"/>
              <a:gd name="connsiteX30" fmla="*/ 1406013 w 4043119"/>
              <a:gd name="connsiteY30" fmla="*/ 403123 h 3511921"/>
              <a:gd name="connsiteX31" fmla="*/ 1376516 w 4043119"/>
              <a:gd name="connsiteY31" fmla="*/ 432619 h 3511921"/>
              <a:gd name="connsiteX32" fmla="*/ 1337187 w 4043119"/>
              <a:gd name="connsiteY32" fmla="*/ 511277 h 3511921"/>
              <a:gd name="connsiteX33" fmla="*/ 1317523 w 4043119"/>
              <a:gd name="connsiteY33" fmla="*/ 550606 h 3511921"/>
              <a:gd name="connsiteX34" fmla="*/ 1307691 w 4043119"/>
              <a:gd name="connsiteY34" fmla="*/ 580103 h 3511921"/>
              <a:gd name="connsiteX35" fmla="*/ 1278194 w 4043119"/>
              <a:gd name="connsiteY35" fmla="*/ 599768 h 3511921"/>
              <a:gd name="connsiteX36" fmla="*/ 1229032 w 4043119"/>
              <a:gd name="connsiteY36" fmla="*/ 629264 h 3511921"/>
              <a:gd name="connsiteX37" fmla="*/ 1179871 w 4043119"/>
              <a:gd name="connsiteY37" fmla="*/ 668593 h 3511921"/>
              <a:gd name="connsiteX38" fmla="*/ 1150374 w 4043119"/>
              <a:gd name="connsiteY38" fmla="*/ 678426 h 3511921"/>
              <a:gd name="connsiteX39" fmla="*/ 1111045 w 4043119"/>
              <a:gd name="connsiteY39" fmla="*/ 698090 h 3511921"/>
              <a:gd name="connsiteX40" fmla="*/ 1081549 w 4043119"/>
              <a:gd name="connsiteY40" fmla="*/ 707923 h 3511921"/>
              <a:gd name="connsiteX41" fmla="*/ 1032387 w 4043119"/>
              <a:gd name="connsiteY41" fmla="*/ 727587 h 3511921"/>
              <a:gd name="connsiteX42" fmla="*/ 904568 w 4043119"/>
              <a:gd name="connsiteY42" fmla="*/ 786581 h 3511921"/>
              <a:gd name="connsiteX43" fmla="*/ 865239 w 4043119"/>
              <a:gd name="connsiteY43" fmla="*/ 796413 h 3511921"/>
              <a:gd name="connsiteX44" fmla="*/ 786581 w 4043119"/>
              <a:gd name="connsiteY44" fmla="*/ 825910 h 3511921"/>
              <a:gd name="connsiteX45" fmla="*/ 688258 w 4043119"/>
              <a:gd name="connsiteY45" fmla="*/ 914400 h 3511921"/>
              <a:gd name="connsiteX46" fmla="*/ 629265 w 4043119"/>
              <a:gd name="connsiteY46" fmla="*/ 983226 h 3511921"/>
              <a:gd name="connsiteX47" fmla="*/ 609600 w 4043119"/>
              <a:gd name="connsiteY47" fmla="*/ 1012723 h 3511921"/>
              <a:gd name="connsiteX48" fmla="*/ 550607 w 4043119"/>
              <a:gd name="connsiteY48" fmla="*/ 1052052 h 3511921"/>
              <a:gd name="connsiteX49" fmla="*/ 530942 w 4043119"/>
              <a:gd name="connsiteY49" fmla="*/ 1091381 h 3511921"/>
              <a:gd name="connsiteX50" fmla="*/ 501445 w 4043119"/>
              <a:gd name="connsiteY50" fmla="*/ 1111045 h 3511921"/>
              <a:gd name="connsiteX51" fmla="*/ 491613 w 4043119"/>
              <a:gd name="connsiteY51" fmla="*/ 1140542 h 3511921"/>
              <a:gd name="connsiteX52" fmla="*/ 462116 w 4043119"/>
              <a:gd name="connsiteY52" fmla="*/ 1170039 h 3511921"/>
              <a:gd name="connsiteX53" fmla="*/ 383458 w 4043119"/>
              <a:gd name="connsiteY53" fmla="*/ 1268361 h 3511921"/>
              <a:gd name="connsiteX54" fmla="*/ 383458 w 4043119"/>
              <a:gd name="connsiteY54" fmla="*/ 1268361 h 3511921"/>
              <a:gd name="connsiteX55" fmla="*/ 344129 w 4043119"/>
              <a:gd name="connsiteY55" fmla="*/ 1327355 h 3511921"/>
              <a:gd name="connsiteX56" fmla="*/ 314632 w 4043119"/>
              <a:gd name="connsiteY56" fmla="*/ 1356852 h 3511921"/>
              <a:gd name="connsiteX57" fmla="*/ 255639 w 4043119"/>
              <a:gd name="connsiteY57" fmla="*/ 1455174 h 3511921"/>
              <a:gd name="connsiteX58" fmla="*/ 235974 w 4043119"/>
              <a:gd name="connsiteY58" fmla="*/ 1484671 h 3511921"/>
              <a:gd name="connsiteX59" fmla="*/ 196645 w 4043119"/>
              <a:gd name="connsiteY59" fmla="*/ 1563329 h 3511921"/>
              <a:gd name="connsiteX60" fmla="*/ 167149 w 4043119"/>
              <a:gd name="connsiteY60" fmla="*/ 1661652 h 3511921"/>
              <a:gd name="connsiteX61" fmla="*/ 147484 w 4043119"/>
              <a:gd name="connsiteY61" fmla="*/ 1700981 h 3511921"/>
              <a:gd name="connsiteX62" fmla="*/ 127820 w 4043119"/>
              <a:gd name="connsiteY62" fmla="*/ 1779639 h 3511921"/>
              <a:gd name="connsiteX63" fmla="*/ 117987 w 4043119"/>
              <a:gd name="connsiteY63" fmla="*/ 1818968 h 3511921"/>
              <a:gd name="connsiteX64" fmla="*/ 98323 w 4043119"/>
              <a:gd name="connsiteY64" fmla="*/ 1936955 h 3511921"/>
              <a:gd name="connsiteX65" fmla="*/ 88491 w 4043119"/>
              <a:gd name="connsiteY65" fmla="*/ 2133600 h 3511921"/>
              <a:gd name="connsiteX66" fmla="*/ 78658 w 4043119"/>
              <a:gd name="connsiteY66" fmla="*/ 2163097 h 3511921"/>
              <a:gd name="connsiteX67" fmla="*/ 68826 w 4043119"/>
              <a:gd name="connsiteY67" fmla="*/ 2202426 h 3511921"/>
              <a:gd name="connsiteX68" fmla="*/ 49161 w 4043119"/>
              <a:gd name="connsiteY68" fmla="*/ 2261419 h 3511921"/>
              <a:gd name="connsiteX69" fmla="*/ 39329 w 4043119"/>
              <a:gd name="connsiteY69" fmla="*/ 2290916 h 3511921"/>
              <a:gd name="connsiteX70" fmla="*/ 29497 w 4043119"/>
              <a:gd name="connsiteY70" fmla="*/ 2330245 h 3511921"/>
              <a:gd name="connsiteX71" fmla="*/ 19665 w 4043119"/>
              <a:gd name="connsiteY71" fmla="*/ 2359742 h 3511921"/>
              <a:gd name="connsiteX72" fmla="*/ 0 w 4043119"/>
              <a:gd name="connsiteY72" fmla="*/ 2467897 h 3511921"/>
              <a:gd name="connsiteX73" fmla="*/ 19665 w 4043119"/>
              <a:gd name="connsiteY73" fmla="*/ 2664542 h 3511921"/>
              <a:gd name="connsiteX74" fmla="*/ 39329 w 4043119"/>
              <a:gd name="connsiteY74" fmla="*/ 2733368 h 3511921"/>
              <a:gd name="connsiteX75" fmla="*/ 68826 w 4043119"/>
              <a:gd name="connsiteY75" fmla="*/ 2772697 h 3511921"/>
              <a:gd name="connsiteX76" fmla="*/ 78658 w 4043119"/>
              <a:gd name="connsiteY76" fmla="*/ 2802193 h 3511921"/>
              <a:gd name="connsiteX77" fmla="*/ 117987 w 4043119"/>
              <a:gd name="connsiteY77" fmla="*/ 2861187 h 3511921"/>
              <a:gd name="connsiteX78" fmla="*/ 157316 w 4043119"/>
              <a:gd name="connsiteY78" fmla="*/ 2930013 h 3511921"/>
              <a:gd name="connsiteX79" fmla="*/ 196645 w 4043119"/>
              <a:gd name="connsiteY79" fmla="*/ 2989006 h 3511921"/>
              <a:gd name="connsiteX80" fmla="*/ 226142 w 4043119"/>
              <a:gd name="connsiteY80" fmla="*/ 3028335 h 3511921"/>
              <a:gd name="connsiteX81" fmla="*/ 245807 w 4043119"/>
              <a:gd name="connsiteY81" fmla="*/ 3057832 h 3511921"/>
              <a:gd name="connsiteX82" fmla="*/ 275303 w 4043119"/>
              <a:gd name="connsiteY82" fmla="*/ 3077497 h 3511921"/>
              <a:gd name="connsiteX83" fmla="*/ 304800 w 4043119"/>
              <a:gd name="connsiteY83" fmla="*/ 3106993 h 3511921"/>
              <a:gd name="connsiteX84" fmla="*/ 344129 w 4043119"/>
              <a:gd name="connsiteY84" fmla="*/ 3175819 h 3511921"/>
              <a:gd name="connsiteX85" fmla="*/ 373626 w 4043119"/>
              <a:gd name="connsiteY85" fmla="*/ 3205316 h 3511921"/>
              <a:gd name="connsiteX86" fmla="*/ 452284 w 4043119"/>
              <a:gd name="connsiteY86" fmla="*/ 3283974 h 3511921"/>
              <a:gd name="connsiteX87" fmla="*/ 481781 w 4043119"/>
              <a:gd name="connsiteY87" fmla="*/ 3303639 h 3511921"/>
              <a:gd name="connsiteX88" fmla="*/ 530942 w 4043119"/>
              <a:gd name="connsiteY88" fmla="*/ 3313471 h 3511921"/>
              <a:gd name="connsiteX89" fmla="*/ 619432 w 4043119"/>
              <a:gd name="connsiteY89" fmla="*/ 3352800 h 3511921"/>
              <a:gd name="connsiteX90" fmla="*/ 717755 w 4043119"/>
              <a:gd name="connsiteY90" fmla="*/ 3392129 h 3511921"/>
              <a:gd name="connsiteX91" fmla="*/ 816078 w 4043119"/>
              <a:gd name="connsiteY91" fmla="*/ 3401961 h 3511921"/>
              <a:gd name="connsiteX92" fmla="*/ 845574 w 4043119"/>
              <a:gd name="connsiteY92" fmla="*/ 3411793 h 3511921"/>
              <a:gd name="connsiteX93" fmla="*/ 884903 w 4043119"/>
              <a:gd name="connsiteY93" fmla="*/ 3421626 h 3511921"/>
              <a:gd name="connsiteX94" fmla="*/ 924232 w 4043119"/>
              <a:gd name="connsiteY94" fmla="*/ 3441290 h 3511921"/>
              <a:gd name="connsiteX95" fmla="*/ 1022555 w 4043119"/>
              <a:gd name="connsiteY95" fmla="*/ 3460955 h 3511921"/>
              <a:gd name="connsiteX96" fmla="*/ 1140542 w 4043119"/>
              <a:gd name="connsiteY96" fmla="*/ 3480619 h 3511921"/>
              <a:gd name="connsiteX97" fmla="*/ 1238865 w 4043119"/>
              <a:gd name="connsiteY97" fmla="*/ 3470787 h 3511921"/>
              <a:gd name="connsiteX98" fmla="*/ 1268361 w 4043119"/>
              <a:gd name="connsiteY98" fmla="*/ 3460955 h 3511921"/>
              <a:gd name="connsiteX99" fmla="*/ 1347020 w 4043119"/>
              <a:gd name="connsiteY99" fmla="*/ 3451123 h 3511921"/>
              <a:gd name="connsiteX100" fmla="*/ 1406013 w 4043119"/>
              <a:gd name="connsiteY100" fmla="*/ 3431458 h 3511921"/>
              <a:gd name="connsiteX101" fmla="*/ 1445342 w 4043119"/>
              <a:gd name="connsiteY101" fmla="*/ 3421626 h 3511921"/>
              <a:gd name="connsiteX102" fmla="*/ 1504336 w 4043119"/>
              <a:gd name="connsiteY102" fmla="*/ 3401961 h 3511921"/>
              <a:gd name="connsiteX103" fmla="*/ 1533832 w 4043119"/>
              <a:gd name="connsiteY103" fmla="*/ 3392129 h 3511921"/>
              <a:gd name="connsiteX104" fmla="*/ 1622323 w 4043119"/>
              <a:gd name="connsiteY104" fmla="*/ 3352800 h 3511921"/>
              <a:gd name="connsiteX105" fmla="*/ 1651820 w 4043119"/>
              <a:gd name="connsiteY105" fmla="*/ 3342968 h 3511921"/>
              <a:gd name="connsiteX106" fmla="*/ 1681316 w 4043119"/>
              <a:gd name="connsiteY106" fmla="*/ 3333135 h 3511921"/>
              <a:gd name="connsiteX107" fmla="*/ 1907458 w 4043119"/>
              <a:gd name="connsiteY107" fmla="*/ 3303639 h 3511921"/>
              <a:gd name="connsiteX108" fmla="*/ 2025445 w 4043119"/>
              <a:gd name="connsiteY108" fmla="*/ 3313471 h 3511921"/>
              <a:gd name="connsiteX109" fmla="*/ 2271252 w 4043119"/>
              <a:gd name="connsiteY109" fmla="*/ 3293806 h 3511921"/>
              <a:gd name="connsiteX110" fmla="*/ 2300749 w 4043119"/>
              <a:gd name="connsiteY110" fmla="*/ 3283974 h 3511921"/>
              <a:gd name="connsiteX111" fmla="*/ 2556387 w 4043119"/>
              <a:gd name="connsiteY111" fmla="*/ 3303639 h 3511921"/>
              <a:gd name="connsiteX112" fmla="*/ 2644878 w 4043119"/>
              <a:gd name="connsiteY112" fmla="*/ 3342968 h 3511921"/>
              <a:gd name="connsiteX113" fmla="*/ 2782529 w 4043119"/>
              <a:gd name="connsiteY113" fmla="*/ 3372464 h 3511921"/>
              <a:gd name="connsiteX114" fmla="*/ 3052516 w 4043119"/>
              <a:gd name="connsiteY114" fmla="*/ 3510136 h 3511921"/>
              <a:gd name="connsiteX115" fmla="*/ 3302464 w 4043119"/>
              <a:gd name="connsiteY115" fmla="*/ 3511243 h 3511921"/>
              <a:gd name="connsiteX116" fmla="*/ 3466752 w 4043119"/>
              <a:gd name="connsiteY116" fmla="*/ 3483331 h 3511921"/>
              <a:gd name="connsiteX117" fmla="*/ 4043119 w 4043119"/>
              <a:gd name="connsiteY117" fmla="*/ 3434679 h 3511921"/>
              <a:gd name="connsiteX0" fmla="*/ 3972232 w 4043119"/>
              <a:gd name="connsiteY0" fmla="*/ 167148 h 3523990"/>
              <a:gd name="connsiteX1" fmla="*/ 3972232 w 4043119"/>
              <a:gd name="connsiteY1" fmla="*/ 167148 h 3523990"/>
              <a:gd name="connsiteX2" fmla="*/ 3883742 w 4043119"/>
              <a:gd name="connsiteY2" fmla="*/ 157316 h 3523990"/>
              <a:gd name="connsiteX3" fmla="*/ 3470787 w 4043119"/>
              <a:gd name="connsiteY3" fmla="*/ 176981 h 3523990"/>
              <a:gd name="connsiteX4" fmla="*/ 3441291 w 4043119"/>
              <a:gd name="connsiteY4" fmla="*/ 186813 h 3523990"/>
              <a:gd name="connsiteX5" fmla="*/ 3126658 w 4043119"/>
              <a:gd name="connsiteY5" fmla="*/ 186813 h 3523990"/>
              <a:gd name="connsiteX6" fmla="*/ 2949678 w 4043119"/>
              <a:gd name="connsiteY6" fmla="*/ 176981 h 3523990"/>
              <a:gd name="connsiteX7" fmla="*/ 2861187 w 4043119"/>
              <a:gd name="connsiteY7" fmla="*/ 157316 h 3523990"/>
              <a:gd name="connsiteX8" fmla="*/ 2831691 w 4043119"/>
              <a:gd name="connsiteY8" fmla="*/ 127819 h 3523990"/>
              <a:gd name="connsiteX9" fmla="*/ 2802194 w 4043119"/>
              <a:gd name="connsiteY9" fmla="*/ 108155 h 3523990"/>
              <a:gd name="connsiteX10" fmla="*/ 2772697 w 4043119"/>
              <a:gd name="connsiteY10" fmla="*/ 78658 h 3523990"/>
              <a:gd name="connsiteX11" fmla="*/ 2743200 w 4043119"/>
              <a:gd name="connsiteY11" fmla="*/ 58993 h 3523990"/>
              <a:gd name="connsiteX12" fmla="*/ 2713703 w 4043119"/>
              <a:gd name="connsiteY12" fmla="*/ 29497 h 3523990"/>
              <a:gd name="connsiteX13" fmla="*/ 2674374 w 4043119"/>
              <a:gd name="connsiteY13" fmla="*/ 19664 h 3523990"/>
              <a:gd name="connsiteX14" fmla="*/ 2615381 w 4043119"/>
              <a:gd name="connsiteY14" fmla="*/ 0 h 3523990"/>
              <a:gd name="connsiteX15" fmla="*/ 2241755 w 4043119"/>
              <a:gd name="connsiteY15" fmla="*/ 9832 h 3523990"/>
              <a:gd name="connsiteX16" fmla="*/ 2153265 w 4043119"/>
              <a:gd name="connsiteY16" fmla="*/ 29497 h 3523990"/>
              <a:gd name="connsiteX17" fmla="*/ 2104103 w 4043119"/>
              <a:gd name="connsiteY17" fmla="*/ 39329 h 3523990"/>
              <a:gd name="connsiteX18" fmla="*/ 2045110 w 4043119"/>
              <a:gd name="connsiteY18" fmla="*/ 58993 h 3523990"/>
              <a:gd name="connsiteX19" fmla="*/ 1936955 w 4043119"/>
              <a:gd name="connsiteY19" fmla="*/ 78658 h 3523990"/>
              <a:gd name="connsiteX20" fmla="*/ 1897626 w 4043119"/>
              <a:gd name="connsiteY20" fmla="*/ 108155 h 3523990"/>
              <a:gd name="connsiteX21" fmla="*/ 1868129 w 4043119"/>
              <a:gd name="connsiteY21" fmla="*/ 117987 h 3523990"/>
              <a:gd name="connsiteX22" fmla="*/ 1828800 w 4043119"/>
              <a:gd name="connsiteY22" fmla="*/ 137652 h 3523990"/>
              <a:gd name="connsiteX23" fmla="*/ 1769807 w 4043119"/>
              <a:gd name="connsiteY23" fmla="*/ 167148 h 3523990"/>
              <a:gd name="connsiteX24" fmla="*/ 1740310 w 4043119"/>
              <a:gd name="connsiteY24" fmla="*/ 186813 h 3523990"/>
              <a:gd name="connsiteX25" fmla="*/ 1700981 w 4043119"/>
              <a:gd name="connsiteY25" fmla="*/ 196645 h 3523990"/>
              <a:gd name="connsiteX26" fmla="*/ 1641987 w 4043119"/>
              <a:gd name="connsiteY26" fmla="*/ 235974 h 3523990"/>
              <a:gd name="connsiteX27" fmla="*/ 1553497 w 4043119"/>
              <a:gd name="connsiteY27" fmla="*/ 285135 h 3523990"/>
              <a:gd name="connsiteX28" fmla="*/ 1484671 w 4043119"/>
              <a:gd name="connsiteY28" fmla="*/ 334297 h 3523990"/>
              <a:gd name="connsiteX29" fmla="*/ 1425678 w 4043119"/>
              <a:gd name="connsiteY29" fmla="*/ 373626 h 3523990"/>
              <a:gd name="connsiteX30" fmla="*/ 1406013 w 4043119"/>
              <a:gd name="connsiteY30" fmla="*/ 403123 h 3523990"/>
              <a:gd name="connsiteX31" fmla="*/ 1376516 w 4043119"/>
              <a:gd name="connsiteY31" fmla="*/ 432619 h 3523990"/>
              <a:gd name="connsiteX32" fmla="*/ 1337187 w 4043119"/>
              <a:gd name="connsiteY32" fmla="*/ 511277 h 3523990"/>
              <a:gd name="connsiteX33" fmla="*/ 1317523 w 4043119"/>
              <a:gd name="connsiteY33" fmla="*/ 550606 h 3523990"/>
              <a:gd name="connsiteX34" fmla="*/ 1307691 w 4043119"/>
              <a:gd name="connsiteY34" fmla="*/ 580103 h 3523990"/>
              <a:gd name="connsiteX35" fmla="*/ 1278194 w 4043119"/>
              <a:gd name="connsiteY35" fmla="*/ 599768 h 3523990"/>
              <a:gd name="connsiteX36" fmla="*/ 1229032 w 4043119"/>
              <a:gd name="connsiteY36" fmla="*/ 629264 h 3523990"/>
              <a:gd name="connsiteX37" fmla="*/ 1179871 w 4043119"/>
              <a:gd name="connsiteY37" fmla="*/ 668593 h 3523990"/>
              <a:gd name="connsiteX38" fmla="*/ 1150374 w 4043119"/>
              <a:gd name="connsiteY38" fmla="*/ 678426 h 3523990"/>
              <a:gd name="connsiteX39" fmla="*/ 1111045 w 4043119"/>
              <a:gd name="connsiteY39" fmla="*/ 698090 h 3523990"/>
              <a:gd name="connsiteX40" fmla="*/ 1081549 w 4043119"/>
              <a:gd name="connsiteY40" fmla="*/ 707923 h 3523990"/>
              <a:gd name="connsiteX41" fmla="*/ 1032387 w 4043119"/>
              <a:gd name="connsiteY41" fmla="*/ 727587 h 3523990"/>
              <a:gd name="connsiteX42" fmla="*/ 904568 w 4043119"/>
              <a:gd name="connsiteY42" fmla="*/ 786581 h 3523990"/>
              <a:gd name="connsiteX43" fmla="*/ 865239 w 4043119"/>
              <a:gd name="connsiteY43" fmla="*/ 796413 h 3523990"/>
              <a:gd name="connsiteX44" fmla="*/ 786581 w 4043119"/>
              <a:gd name="connsiteY44" fmla="*/ 825910 h 3523990"/>
              <a:gd name="connsiteX45" fmla="*/ 688258 w 4043119"/>
              <a:gd name="connsiteY45" fmla="*/ 914400 h 3523990"/>
              <a:gd name="connsiteX46" fmla="*/ 629265 w 4043119"/>
              <a:gd name="connsiteY46" fmla="*/ 983226 h 3523990"/>
              <a:gd name="connsiteX47" fmla="*/ 609600 w 4043119"/>
              <a:gd name="connsiteY47" fmla="*/ 1012723 h 3523990"/>
              <a:gd name="connsiteX48" fmla="*/ 550607 w 4043119"/>
              <a:gd name="connsiteY48" fmla="*/ 1052052 h 3523990"/>
              <a:gd name="connsiteX49" fmla="*/ 530942 w 4043119"/>
              <a:gd name="connsiteY49" fmla="*/ 1091381 h 3523990"/>
              <a:gd name="connsiteX50" fmla="*/ 501445 w 4043119"/>
              <a:gd name="connsiteY50" fmla="*/ 1111045 h 3523990"/>
              <a:gd name="connsiteX51" fmla="*/ 491613 w 4043119"/>
              <a:gd name="connsiteY51" fmla="*/ 1140542 h 3523990"/>
              <a:gd name="connsiteX52" fmla="*/ 462116 w 4043119"/>
              <a:gd name="connsiteY52" fmla="*/ 1170039 h 3523990"/>
              <a:gd name="connsiteX53" fmla="*/ 383458 w 4043119"/>
              <a:gd name="connsiteY53" fmla="*/ 1268361 h 3523990"/>
              <a:gd name="connsiteX54" fmla="*/ 383458 w 4043119"/>
              <a:gd name="connsiteY54" fmla="*/ 1268361 h 3523990"/>
              <a:gd name="connsiteX55" fmla="*/ 344129 w 4043119"/>
              <a:gd name="connsiteY55" fmla="*/ 1327355 h 3523990"/>
              <a:gd name="connsiteX56" fmla="*/ 314632 w 4043119"/>
              <a:gd name="connsiteY56" fmla="*/ 1356852 h 3523990"/>
              <a:gd name="connsiteX57" fmla="*/ 255639 w 4043119"/>
              <a:gd name="connsiteY57" fmla="*/ 1455174 h 3523990"/>
              <a:gd name="connsiteX58" fmla="*/ 235974 w 4043119"/>
              <a:gd name="connsiteY58" fmla="*/ 1484671 h 3523990"/>
              <a:gd name="connsiteX59" fmla="*/ 196645 w 4043119"/>
              <a:gd name="connsiteY59" fmla="*/ 1563329 h 3523990"/>
              <a:gd name="connsiteX60" fmla="*/ 167149 w 4043119"/>
              <a:gd name="connsiteY60" fmla="*/ 1661652 h 3523990"/>
              <a:gd name="connsiteX61" fmla="*/ 147484 w 4043119"/>
              <a:gd name="connsiteY61" fmla="*/ 1700981 h 3523990"/>
              <a:gd name="connsiteX62" fmla="*/ 127820 w 4043119"/>
              <a:gd name="connsiteY62" fmla="*/ 1779639 h 3523990"/>
              <a:gd name="connsiteX63" fmla="*/ 117987 w 4043119"/>
              <a:gd name="connsiteY63" fmla="*/ 1818968 h 3523990"/>
              <a:gd name="connsiteX64" fmla="*/ 98323 w 4043119"/>
              <a:gd name="connsiteY64" fmla="*/ 1936955 h 3523990"/>
              <a:gd name="connsiteX65" fmla="*/ 88491 w 4043119"/>
              <a:gd name="connsiteY65" fmla="*/ 2133600 h 3523990"/>
              <a:gd name="connsiteX66" fmla="*/ 78658 w 4043119"/>
              <a:gd name="connsiteY66" fmla="*/ 2163097 h 3523990"/>
              <a:gd name="connsiteX67" fmla="*/ 68826 w 4043119"/>
              <a:gd name="connsiteY67" fmla="*/ 2202426 h 3523990"/>
              <a:gd name="connsiteX68" fmla="*/ 49161 w 4043119"/>
              <a:gd name="connsiteY68" fmla="*/ 2261419 h 3523990"/>
              <a:gd name="connsiteX69" fmla="*/ 39329 w 4043119"/>
              <a:gd name="connsiteY69" fmla="*/ 2290916 h 3523990"/>
              <a:gd name="connsiteX70" fmla="*/ 29497 w 4043119"/>
              <a:gd name="connsiteY70" fmla="*/ 2330245 h 3523990"/>
              <a:gd name="connsiteX71" fmla="*/ 19665 w 4043119"/>
              <a:gd name="connsiteY71" fmla="*/ 2359742 h 3523990"/>
              <a:gd name="connsiteX72" fmla="*/ 0 w 4043119"/>
              <a:gd name="connsiteY72" fmla="*/ 2467897 h 3523990"/>
              <a:gd name="connsiteX73" fmla="*/ 19665 w 4043119"/>
              <a:gd name="connsiteY73" fmla="*/ 2664542 h 3523990"/>
              <a:gd name="connsiteX74" fmla="*/ 39329 w 4043119"/>
              <a:gd name="connsiteY74" fmla="*/ 2733368 h 3523990"/>
              <a:gd name="connsiteX75" fmla="*/ 68826 w 4043119"/>
              <a:gd name="connsiteY75" fmla="*/ 2772697 h 3523990"/>
              <a:gd name="connsiteX76" fmla="*/ 78658 w 4043119"/>
              <a:gd name="connsiteY76" fmla="*/ 2802193 h 3523990"/>
              <a:gd name="connsiteX77" fmla="*/ 117987 w 4043119"/>
              <a:gd name="connsiteY77" fmla="*/ 2861187 h 3523990"/>
              <a:gd name="connsiteX78" fmla="*/ 157316 w 4043119"/>
              <a:gd name="connsiteY78" fmla="*/ 2930013 h 3523990"/>
              <a:gd name="connsiteX79" fmla="*/ 196645 w 4043119"/>
              <a:gd name="connsiteY79" fmla="*/ 2989006 h 3523990"/>
              <a:gd name="connsiteX80" fmla="*/ 226142 w 4043119"/>
              <a:gd name="connsiteY80" fmla="*/ 3028335 h 3523990"/>
              <a:gd name="connsiteX81" fmla="*/ 245807 w 4043119"/>
              <a:gd name="connsiteY81" fmla="*/ 3057832 h 3523990"/>
              <a:gd name="connsiteX82" fmla="*/ 275303 w 4043119"/>
              <a:gd name="connsiteY82" fmla="*/ 3077497 h 3523990"/>
              <a:gd name="connsiteX83" fmla="*/ 304800 w 4043119"/>
              <a:gd name="connsiteY83" fmla="*/ 3106993 h 3523990"/>
              <a:gd name="connsiteX84" fmla="*/ 344129 w 4043119"/>
              <a:gd name="connsiteY84" fmla="*/ 3175819 h 3523990"/>
              <a:gd name="connsiteX85" fmla="*/ 373626 w 4043119"/>
              <a:gd name="connsiteY85" fmla="*/ 3205316 h 3523990"/>
              <a:gd name="connsiteX86" fmla="*/ 452284 w 4043119"/>
              <a:gd name="connsiteY86" fmla="*/ 3283974 h 3523990"/>
              <a:gd name="connsiteX87" fmla="*/ 481781 w 4043119"/>
              <a:gd name="connsiteY87" fmla="*/ 3303639 h 3523990"/>
              <a:gd name="connsiteX88" fmla="*/ 530942 w 4043119"/>
              <a:gd name="connsiteY88" fmla="*/ 3313471 h 3523990"/>
              <a:gd name="connsiteX89" fmla="*/ 619432 w 4043119"/>
              <a:gd name="connsiteY89" fmla="*/ 3352800 h 3523990"/>
              <a:gd name="connsiteX90" fmla="*/ 717755 w 4043119"/>
              <a:gd name="connsiteY90" fmla="*/ 3392129 h 3523990"/>
              <a:gd name="connsiteX91" fmla="*/ 816078 w 4043119"/>
              <a:gd name="connsiteY91" fmla="*/ 3401961 h 3523990"/>
              <a:gd name="connsiteX92" fmla="*/ 845574 w 4043119"/>
              <a:gd name="connsiteY92" fmla="*/ 3411793 h 3523990"/>
              <a:gd name="connsiteX93" fmla="*/ 884903 w 4043119"/>
              <a:gd name="connsiteY93" fmla="*/ 3421626 h 3523990"/>
              <a:gd name="connsiteX94" fmla="*/ 924232 w 4043119"/>
              <a:gd name="connsiteY94" fmla="*/ 3441290 h 3523990"/>
              <a:gd name="connsiteX95" fmla="*/ 1022555 w 4043119"/>
              <a:gd name="connsiteY95" fmla="*/ 3460955 h 3523990"/>
              <a:gd name="connsiteX96" fmla="*/ 1140542 w 4043119"/>
              <a:gd name="connsiteY96" fmla="*/ 3480619 h 3523990"/>
              <a:gd name="connsiteX97" fmla="*/ 1238865 w 4043119"/>
              <a:gd name="connsiteY97" fmla="*/ 3470787 h 3523990"/>
              <a:gd name="connsiteX98" fmla="*/ 1268361 w 4043119"/>
              <a:gd name="connsiteY98" fmla="*/ 3460955 h 3523990"/>
              <a:gd name="connsiteX99" fmla="*/ 1347020 w 4043119"/>
              <a:gd name="connsiteY99" fmla="*/ 3451123 h 3523990"/>
              <a:gd name="connsiteX100" fmla="*/ 1406013 w 4043119"/>
              <a:gd name="connsiteY100" fmla="*/ 3431458 h 3523990"/>
              <a:gd name="connsiteX101" fmla="*/ 1445342 w 4043119"/>
              <a:gd name="connsiteY101" fmla="*/ 3421626 h 3523990"/>
              <a:gd name="connsiteX102" fmla="*/ 1504336 w 4043119"/>
              <a:gd name="connsiteY102" fmla="*/ 3401961 h 3523990"/>
              <a:gd name="connsiteX103" fmla="*/ 1533832 w 4043119"/>
              <a:gd name="connsiteY103" fmla="*/ 3392129 h 3523990"/>
              <a:gd name="connsiteX104" fmla="*/ 1622323 w 4043119"/>
              <a:gd name="connsiteY104" fmla="*/ 3352800 h 3523990"/>
              <a:gd name="connsiteX105" fmla="*/ 1651820 w 4043119"/>
              <a:gd name="connsiteY105" fmla="*/ 3342968 h 3523990"/>
              <a:gd name="connsiteX106" fmla="*/ 1681316 w 4043119"/>
              <a:gd name="connsiteY106" fmla="*/ 3333135 h 3523990"/>
              <a:gd name="connsiteX107" fmla="*/ 1907458 w 4043119"/>
              <a:gd name="connsiteY107" fmla="*/ 3303639 h 3523990"/>
              <a:gd name="connsiteX108" fmla="*/ 2025445 w 4043119"/>
              <a:gd name="connsiteY108" fmla="*/ 3313471 h 3523990"/>
              <a:gd name="connsiteX109" fmla="*/ 2271252 w 4043119"/>
              <a:gd name="connsiteY109" fmla="*/ 3293806 h 3523990"/>
              <a:gd name="connsiteX110" fmla="*/ 2300749 w 4043119"/>
              <a:gd name="connsiteY110" fmla="*/ 3283974 h 3523990"/>
              <a:gd name="connsiteX111" fmla="*/ 2556387 w 4043119"/>
              <a:gd name="connsiteY111" fmla="*/ 3303639 h 3523990"/>
              <a:gd name="connsiteX112" fmla="*/ 2644878 w 4043119"/>
              <a:gd name="connsiteY112" fmla="*/ 3342968 h 3523990"/>
              <a:gd name="connsiteX113" fmla="*/ 3052516 w 4043119"/>
              <a:gd name="connsiteY113" fmla="*/ 3510136 h 3523990"/>
              <a:gd name="connsiteX114" fmla="*/ 3302464 w 4043119"/>
              <a:gd name="connsiteY114" fmla="*/ 3511243 h 3523990"/>
              <a:gd name="connsiteX115" fmla="*/ 3466752 w 4043119"/>
              <a:gd name="connsiteY115" fmla="*/ 3483331 h 3523990"/>
              <a:gd name="connsiteX116" fmla="*/ 4043119 w 4043119"/>
              <a:gd name="connsiteY116" fmla="*/ 3434679 h 3523990"/>
              <a:gd name="connsiteX0" fmla="*/ 3972232 w 4043119"/>
              <a:gd name="connsiteY0" fmla="*/ 167148 h 3523990"/>
              <a:gd name="connsiteX1" fmla="*/ 3972232 w 4043119"/>
              <a:gd name="connsiteY1" fmla="*/ 167148 h 3523990"/>
              <a:gd name="connsiteX2" fmla="*/ 3883742 w 4043119"/>
              <a:gd name="connsiteY2" fmla="*/ 157316 h 3523990"/>
              <a:gd name="connsiteX3" fmla="*/ 3470787 w 4043119"/>
              <a:gd name="connsiteY3" fmla="*/ 176981 h 3523990"/>
              <a:gd name="connsiteX4" fmla="*/ 3441291 w 4043119"/>
              <a:gd name="connsiteY4" fmla="*/ 186813 h 3523990"/>
              <a:gd name="connsiteX5" fmla="*/ 3126658 w 4043119"/>
              <a:gd name="connsiteY5" fmla="*/ 186813 h 3523990"/>
              <a:gd name="connsiteX6" fmla="*/ 2949678 w 4043119"/>
              <a:gd name="connsiteY6" fmla="*/ 176981 h 3523990"/>
              <a:gd name="connsiteX7" fmla="*/ 2861187 w 4043119"/>
              <a:gd name="connsiteY7" fmla="*/ 157316 h 3523990"/>
              <a:gd name="connsiteX8" fmla="*/ 2831691 w 4043119"/>
              <a:gd name="connsiteY8" fmla="*/ 127819 h 3523990"/>
              <a:gd name="connsiteX9" fmla="*/ 2802194 w 4043119"/>
              <a:gd name="connsiteY9" fmla="*/ 108155 h 3523990"/>
              <a:gd name="connsiteX10" fmla="*/ 2772697 w 4043119"/>
              <a:gd name="connsiteY10" fmla="*/ 78658 h 3523990"/>
              <a:gd name="connsiteX11" fmla="*/ 2743200 w 4043119"/>
              <a:gd name="connsiteY11" fmla="*/ 58993 h 3523990"/>
              <a:gd name="connsiteX12" fmla="*/ 2713703 w 4043119"/>
              <a:gd name="connsiteY12" fmla="*/ 29497 h 3523990"/>
              <a:gd name="connsiteX13" fmla="*/ 2674374 w 4043119"/>
              <a:gd name="connsiteY13" fmla="*/ 19664 h 3523990"/>
              <a:gd name="connsiteX14" fmla="*/ 2615381 w 4043119"/>
              <a:gd name="connsiteY14" fmla="*/ 0 h 3523990"/>
              <a:gd name="connsiteX15" fmla="*/ 2241755 w 4043119"/>
              <a:gd name="connsiteY15" fmla="*/ 9832 h 3523990"/>
              <a:gd name="connsiteX16" fmla="*/ 2153265 w 4043119"/>
              <a:gd name="connsiteY16" fmla="*/ 29497 h 3523990"/>
              <a:gd name="connsiteX17" fmla="*/ 2104103 w 4043119"/>
              <a:gd name="connsiteY17" fmla="*/ 39329 h 3523990"/>
              <a:gd name="connsiteX18" fmla="*/ 2045110 w 4043119"/>
              <a:gd name="connsiteY18" fmla="*/ 58993 h 3523990"/>
              <a:gd name="connsiteX19" fmla="*/ 1936955 w 4043119"/>
              <a:gd name="connsiteY19" fmla="*/ 78658 h 3523990"/>
              <a:gd name="connsiteX20" fmla="*/ 1897626 w 4043119"/>
              <a:gd name="connsiteY20" fmla="*/ 108155 h 3523990"/>
              <a:gd name="connsiteX21" fmla="*/ 1868129 w 4043119"/>
              <a:gd name="connsiteY21" fmla="*/ 117987 h 3523990"/>
              <a:gd name="connsiteX22" fmla="*/ 1828800 w 4043119"/>
              <a:gd name="connsiteY22" fmla="*/ 137652 h 3523990"/>
              <a:gd name="connsiteX23" fmla="*/ 1769807 w 4043119"/>
              <a:gd name="connsiteY23" fmla="*/ 167148 h 3523990"/>
              <a:gd name="connsiteX24" fmla="*/ 1740310 w 4043119"/>
              <a:gd name="connsiteY24" fmla="*/ 186813 h 3523990"/>
              <a:gd name="connsiteX25" fmla="*/ 1700981 w 4043119"/>
              <a:gd name="connsiteY25" fmla="*/ 196645 h 3523990"/>
              <a:gd name="connsiteX26" fmla="*/ 1641987 w 4043119"/>
              <a:gd name="connsiteY26" fmla="*/ 235974 h 3523990"/>
              <a:gd name="connsiteX27" fmla="*/ 1553497 w 4043119"/>
              <a:gd name="connsiteY27" fmla="*/ 285135 h 3523990"/>
              <a:gd name="connsiteX28" fmla="*/ 1484671 w 4043119"/>
              <a:gd name="connsiteY28" fmla="*/ 334297 h 3523990"/>
              <a:gd name="connsiteX29" fmla="*/ 1425678 w 4043119"/>
              <a:gd name="connsiteY29" fmla="*/ 373626 h 3523990"/>
              <a:gd name="connsiteX30" fmla="*/ 1406013 w 4043119"/>
              <a:gd name="connsiteY30" fmla="*/ 403123 h 3523990"/>
              <a:gd name="connsiteX31" fmla="*/ 1376516 w 4043119"/>
              <a:gd name="connsiteY31" fmla="*/ 432619 h 3523990"/>
              <a:gd name="connsiteX32" fmla="*/ 1337187 w 4043119"/>
              <a:gd name="connsiteY32" fmla="*/ 511277 h 3523990"/>
              <a:gd name="connsiteX33" fmla="*/ 1317523 w 4043119"/>
              <a:gd name="connsiteY33" fmla="*/ 550606 h 3523990"/>
              <a:gd name="connsiteX34" fmla="*/ 1307691 w 4043119"/>
              <a:gd name="connsiteY34" fmla="*/ 580103 h 3523990"/>
              <a:gd name="connsiteX35" fmla="*/ 1278194 w 4043119"/>
              <a:gd name="connsiteY35" fmla="*/ 599768 h 3523990"/>
              <a:gd name="connsiteX36" fmla="*/ 1229032 w 4043119"/>
              <a:gd name="connsiteY36" fmla="*/ 629264 h 3523990"/>
              <a:gd name="connsiteX37" fmla="*/ 1179871 w 4043119"/>
              <a:gd name="connsiteY37" fmla="*/ 668593 h 3523990"/>
              <a:gd name="connsiteX38" fmla="*/ 1150374 w 4043119"/>
              <a:gd name="connsiteY38" fmla="*/ 678426 h 3523990"/>
              <a:gd name="connsiteX39" fmla="*/ 1111045 w 4043119"/>
              <a:gd name="connsiteY39" fmla="*/ 698090 h 3523990"/>
              <a:gd name="connsiteX40" fmla="*/ 1081549 w 4043119"/>
              <a:gd name="connsiteY40" fmla="*/ 707923 h 3523990"/>
              <a:gd name="connsiteX41" fmla="*/ 1032387 w 4043119"/>
              <a:gd name="connsiteY41" fmla="*/ 727587 h 3523990"/>
              <a:gd name="connsiteX42" fmla="*/ 904568 w 4043119"/>
              <a:gd name="connsiteY42" fmla="*/ 786581 h 3523990"/>
              <a:gd name="connsiteX43" fmla="*/ 865239 w 4043119"/>
              <a:gd name="connsiteY43" fmla="*/ 796413 h 3523990"/>
              <a:gd name="connsiteX44" fmla="*/ 786581 w 4043119"/>
              <a:gd name="connsiteY44" fmla="*/ 825910 h 3523990"/>
              <a:gd name="connsiteX45" fmla="*/ 688258 w 4043119"/>
              <a:gd name="connsiteY45" fmla="*/ 914400 h 3523990"/>
              <a:gd name="connsiteX46" fmla="*/ 629265 w 4043119"/>
              <a:gd name="connsiteY46" fmla="*/ 983226 h 3523990"/>
              <a:gd name="connsiteX47" fmla="*/ 609600 w 4043119"/>
              <a:gd name="connsiteY47" fmla="*/ 1012723 h 3523990"/>
              <a:gd name="connsiteX48" fmla="*/ 550607 w 4043119"/>
              <a:gd name="connsiteY48" fmla="*/ 1052052 h 3523990"/>
              <a:gd name="connsiteX49" fmla="*/ 530942 w 4043119"/>
              <a:gd name="connsiteY49" fmla="*/ 1091381 h 3523990"/>
              <a:gd name="connsiteX50" fmla="*/ 501445 w 4043119"/>
              <a:gd name="connsiteY50" fmla="*/ 1111045 h 3523990"/>
              <a:gd name="connsiteX51" fmla="*/ 491613 w 4043119"/>
              <a:gd name="connsiteY51" fmla="*/ 1140542 h 3523990"/>
              <a:gd name="connsiteX52" fmla="*/ 462116 w 4043119"/>
              <a:gd name="connsiteY52" fmla="*/ 1170039 h 3523990"/>
              <a:gd name="connsiteX53" fmla="*/ 383458 w 4043119"/>
              <a:gd name="connsiteY53" fmla="*/ 1268361 h 3523990"/>
              <a:gd name="connsiteX54" fmla="*/ 383458 w 4043119"/>
              <a:gd name="connsiteY54" fmla="*/ 1268361 h 3523990"/>
              <a:gd name="connsiteX55" fmla="*/ 344129 w 4043119"/>
              <a:gd name="connsiteY55" fmla="*/ 1327355 h 3523990"/>
              <a:gd name="connsiteX56" fmla="*/ 314632 w 4043119"/>
              <a:gd name="connsiteY56" fmla="*/ 1356852 h 3523990"/>
              <a:gd name="connsiteX57" fmla="*/ 255639 w 4043119"/>
              <a:gd name="connsiteY57" fmla="*/ 1455174 h 3523990"/>
              <a:gd name="connsiteX58" fmla="*/ 235974 w 4043119"/>
              <a:gd name="connsiteY58" fmla="*/ 1484671 h 3523990"/>
              <a:gd name="connsiteX59" fmla="*/ 196645 w 4043119"/>
              <a:gd name="connsiteY59" fmla="*/ 1563329 h 3523990"/>
              <a:gd name="connsiteX60" fmla="*/ 167149 w 4043119"/>
              <a:gd name="connsiteY60" fmla="*/ 1661652 h 3523990"/>
              <a:gd name="connsiteX61" fmla="*/ 147484 w 4043119"/>
              <a:gd name="connsiteY61" fmla="*/ 1700981 h 3523990"/>
              <a:gd name="connsiteX62" fmla="*/ 127820 w 4043119"/>
              <a:gd name="connsiteY62" fmla="*/ 1779639 h 3523990"/>
              <a:gd name="connsiteX63" fmla="*/ 117987 w 4043119"/>
              <a:gd name="connsiteY63" fmla="*/ 1818968 h 3523990"/>
              <a:gd name="connsiteX64" fmla="*/ 98323 w 4043119"/>
              <a:gd name="connsiteY64" fmla="*/ 1936955 h 3523990"/>
              <a:gd name="connsiteX65" fmla="*/ 88491 w 4043119"/>
              <a:gd name="connsiteY65" fmla="*/ 2133600 h 3523990"/>
              <a:gd name="connsiteX66" fmla="*/ 78658 w 4043119"/>
              <a:gd name="connsiteY66" fmla="*/ 2163097 h 3523990"/>
              <a:gd name="connsiteX67" fmla="*/ 68826 w 4043119"/>
              <a:gd name="connsiteY67" fmla="*/ 2202426 h 3523990"/>
              <a:gd name="connsiteX68" fmla="*/ 49161 w 4043119"/>
              <a:gd name="connsiteY68" fmla="*/ 2261419 h 3523990"/>
              <a:gd name="connsiteX69" fmla="*/ 39329 w 4043119"/>
              <a:gd name="connsiteY69" fmla="*/ 2290916 h 3523990"/>
              <a:gd name="connsiteX70" fmla="*/ 29497 w 4043119"/>
              <a:gd name="connsiteY70" fmla="*/ 2330245 h 3523990"/>
              <a:gd name="connsiteX71" fmla="*/ 19665 w 4043119"/>
              <a:gd name="connsiteY71" fmla="*/ 2359742 h 3523990"/>
              <a:gd name="connsiteX72" fmla="*/ 0 w 4043119"/>
              <a:gd name="connsiteY72" fmla="*/ 2467897 h 3523990"/>
              <a:gd name="connsiteX73" fmla="*/ 19665 w 4043119"/>
              <a:gd name="connsiteY73" fmla="*/ 2664542 h 3523990"/>
              <a:gd name="connsiteX74" fmla="*/ 39329 w 4043119"/>
              <a:gd name="connsiteY74" fmla="*/ 2733368 h 3523990"/>
              <a:gd name="connsiteX75" fmla="*/ 68826 w 4043119"/>
              <a:gd name="connsiteY75" fmla="*/ 2772697 h 3523990"/>
              <a:gd name="connsiteX76" fmla="*/ 78658 w 4043119"/>
              <a:gd name="connsiteY76" fmla="*/ 2802193 h 3523990"/>
              <a:gd name="connsiteX77" fmla="*/ 117987 w 4043119"/>
              <a:gd name="connsiteY77" fmla="*/ 2861187 h 3523990"/>
              <a:gd name="connsiteX78" fmla="*/ 157316 w 4043119"/>
              <a:gd name="connsiteY78" fmla="*/ 2930013 h 3523990"/>
              <a:gd name="connsiteX79" fmla="*/ 196645 w 4043119"/>
              <a:gd name="connsiteY79" fmla="*/ 2989006 h 3523990"/>
              <a:gd name="connsiteX80" fmla="*/ 226142 w 4043119"/>
              <a:gd name="connsiteY80" fmla="*/ 3028335 h 3523990"/>
              <a:gd name="connsiteX81" fmla="*/ 245807 w 4043119"/>
              <a:gd name="connsiteY81" fmla="*/ 3057832 h 3523990"/>
              <a:gd name="connsiteX82" fmla="*/ 275303 w 4043119"/>
              <a:gd name="connsiteY82" fmla="*/ 3077497 h 3523990"/>
              <a:gd name="connsiteX83" fmla="*/ 304800 w 4043119"/>
              <a:gd name="connsiteY83" fmla="*/ 3106993 h 3523990"/>
              <a:gd name="connsiteX84" fmla="*/ 344129 w 4043119"/>
              <a:gd name="connsiteY84" fmla="*/ 3175819 h 3523990"/>
              <a:gd name="connsiteX85" fmla="*/ 373626 w 4043119"/>
              <a:gd name="connsiteY85" fmla="*/ 3205316 h 3523990"/>
              <a:gd name="connsiteX86" fmla="*/ 452284 w 4043119"/>
              <a:gd name="connsiteY86" fmla="*/ 3283974 h 3523990"/>
              <a:gd name="connsiteX87" fmla="*/ 481781 w 4043119"/>
              <a:gd name="connsiteY87" fmla="*/ 3303639 h 3523990"/>
              <a:gd name="connsiteX88" fmla="*/ 530942 w 4043119"/>
              <a:gd name="connsiteY88" fmla="*/ 3313471 h 3523990"/>
              <a:gd name="connsiteX89" fmla="*/ 619432 w 4043119"/>
              <a:gd name="connsiteY89" fmla="*/ 3352800 h 3523990"/>
              <a:gd name="connsiteX90" fmla="*/ 717755 w 4043119"/>
              <a:gd name="connsiteY90" fmla="*/ 3392129 h 3523990"/>
              <a:gd name="connsiteX91" fmla="*/ 816078 w 4043119"/>
              <a:gd name="connsiteY91" fmla="*/ 3401961 h 3523990"/>
              <a:gd name="connsiteX92" fmla="*/ 845574 w 4043119"/>
              <a:gd name="connsiteY92" fmla="*/ 3411793 h 3523990"/>
              <a:gd name="connsiteX93" fmla="*/ 884903 w 4043119"/>
              <a:gd name="connsiteY93" fmla="*/ 3421626 h 3523990"/>
              <a:gd name="connsiteX94" fmla="*/ 924232 w 4043119"/>
              <a:gd name="connsiteY94" fmla="*/ 3441290 h 3523990"/>
              <a:gd name="connsiteX95" fmla="*/ 1022555 w 4043119"/>
              <a:gd name="connsiteY95" fmla="*/ 3460955 h 3523990"/>
              <a:gd name="connsiteX96" fmla="*/ 1140542 w 4043119"/>
              <a:gd name="connsiteY96" fmla="*/ 3480619 h 3523990"/>
              <a:gd name="connsiteX97" fmla="*/ 1238865 w 4043119"/>
              <a:gd name="connsiteY97" fmla="*/ 3470787 h 3523990"/>
              <a:gd name="connsiteX98" fmla="*/ 1268361 w 4043119"/>
              <a:gd name="connsiteY98" fmla="*/ 3460955 h 3523990"/>
              <a:gd name="connsiteX99" fmla="*/ 1347020 w 4043119"/>
              <a:gd name="connsiteY99" fmla="*/ 3451123 h 3523990"/>
              <a:gd name="connsiteX100" fmla="*/ 1406013 w 4043119"/>
              <a:gd name="connsiteY100" fmla="*/ 3431458 h 3523990"/>
              <a:gd name="connsiteX101" fmla="*/ 1445342 w 4043119"/>
              <a:gd name="connsiteY101" fmla="*/ 3421626 h 3523990"/>
              <a:gd name="connsiteX102" fmla="*/ 1504336 w 4043119"/>
              <a:gd name="connsiteY102" fmla="*/ 3401961 h 3523990"/>
              <a:gd name="connsiteX103" fmla="*/ 1533832 w 4043119"/>
              <a:gd name="connsiteY103" fmla="*/ 3392129 h 3523990"/>
              <a:gd name="connsiteX104" fmla="*/ 1622323 w 4043119"/>
              <a:gd name="connsiteY104" fmla="*/ 3352800 h 3523990"/>
              <a:gd name="connsiteX105" fmla="*/ 1651820 w 4043119"/>
              <a:gd name="connsiteY105" fmla="*/ 3342968 h 3523990"/>
              <a:gd name="connsiteX106" fmla="*/ 1681316 w 4043119"/>
              <a:gd name="connsiteY106" fmla="*/ 3333135 h 3523990"/>
              <a:gd name="connsiteX107" fmla="*/ 1907458 w 4043119"/>
              <a:gd name="connsiteY107" fmla="*/ 3303639 h 3523990"/>
              <a:gd name="connsiteX108" fmla="*/ 2025445 w 4043119"/>
              <a:gd name="connsiteY108" fmla="*/ 3313471 h 3523990"/>
              <a:gd name="connsiteX109" fmla="*/ 2271252 w 4043119"/>
              <a:gd name="connsiteY109" fmla="*/ 3293806 h 3523990"/>
              <a:gd name="connsiteX110" fmla="*/ 2300749 w 4043119"/>
              <a:gd name="connsiteY110" fmla="*/ 3283974 h 3523990"/>
              <a:gd name="connsiteX111" fmla="*/ 2644878 w 4043119"/>
              <a:gd name="connsiteY111" fmla="*/ 3342968 h 3523990"/>
              <a:gd name="connsiteX112" fmla="*/ 3052516 w 4043119"/>
              <a:gd name="connsiteY112" fmla="*/ 3510136 h 3523990"/>
              <a:gd name="connsiteX113" fmla="*/ 3302464 w 4043119"/>
              <a:gd name="connsiteY113" fmla="*/ 3511243 h 3523990"/>
              <a:gd name="connsiteX114" fmla="*/ 3466752 w 4043119"/>
              <a:gd name="connsiteY114" fmla="*/ 3483331 h 3523990"/>
              <a:gd name="connsiteX115" fmla="*/ 4043119 w 4043119"/>
              <a:gd name="connsiteY115" fmla="*/ 3434679 h 3523990"/>
              <a:gd name="connsiteX0" fmla="*/ 3972232 w 4043119"/>
              <a:gd name="connsiteY0" fmla="*/ 167148 h 3526307"/>
              <a:gd name="connsiteX1" fmla="*/ 3972232 w 4043119"/>
              <a:gd name="connsiteY1" fmla="*/ 167148 h 3526307"/>
              <a:gd name="connsiteX2" fmla="*/ 3883742 w 4043119"/>
              <a:gd name="connsiteY2" fmla="*/ 157316 h 3526307"/>
              <a:gd name="connsiteX3" fmla="*/ 3470787 w 4043119"/>
              <a:gd name="connsiteY3" fmla="*/ 176981 h 3526307"/>
              <a:gd name="connsiteX4" fmla="*/ 3441291 w 4043119"/>
              <a:gd name="connsiteY4" fmla="*/ 186813 h 3526307"/>
              <a:gd name="connsiteX5" fmla="*/ 3126658 w 4043119"/>
              <a:gd name="connsiteY5" fmla="*/ 186813 h 3526307"/>
              <a:gd name="connsiteX6" fmla="*/ 2949678 w 4043119"/>
              <a:gd name="connsiteY6" fmla="*/ 176981 h 3526307"/>
              <a:gd name="connsiteX7" fmla="*/ 2861187 w 4043119"/>
              <a:gd name="connsiteY7" fmla="*/ 157316 h 3526307"/>
              <a:gd name="connsiteX8" fmla="*/ 2831691 w 4043119"/>
              <a:gd name="connsiteY8" fmla="*/ 127819 h 3526307"/>
              <a:gd name="connsiteX9" fmla="*/ 2802194 w 4043119"/>
              <a:gd name="connsiteY9" fmla="*/ 108155 h 3526307"/>
              <a:gd name="connsiteX10" fmla="*/ 2772697 w 4043119"/>
              <a:gd name="connsiteY10" fmla="*/ 78658 h 3526307"/>
              <a:gd name="connsiteX11" fmla="*/ 2743200 w 4043119"/>
              <a:gd name="connsiteY11" fmla="*/ 58993 h 3526307"/>
              <a:gd name="connsiteX12" fmla="*/ 2713703 w 4043119"/>
              <a:gd name="connsiteY12" fmla="*/ 29497 h 3526307"/>
              <a:gd name="connsiteX13" fmla="*/ 2674374 w 4043119"/>
              <a:gd name="connsiteY13" fmla="*/ 19664 h 3526307"/>
              <a:gd name="connsiteX14" fmla="*/ 2615381 w 4043119"/>
              <a:gd name="connsiteY14" fmla="*/ 0 h 3526307"/>
              <a:gd name="connsiteX15" fmla="*/ 2241755 w 4043119"/>
              <a:gd name="connsiteY15" fmla="*/ 9832 h 3526307"/>
              <a:gd name="connsiteX16" fmla="*/ 2153265 w 4043119"/>
              <a:gd name="connsiteY16" fmla="*/ 29497 h 3526307"/>
              <a:gd name="connsiteX17" fmla="*/ 2104103 w 4043119"/>
              <a:gd name="connsiteY17" fmla="*/ 39329 h 3526307"/>
              <a:gd name="connsiteX18" fmla="*/ 2045110 w 4043119"/>
              <a:gd name="connsiteY18" fmla="*/ 58993 h 3526307"/>
              <a:gd name="connsiteX19" fmla="*/ 1936955 w 4043119"/>
              <a:gd name="connsiteY19" fmla="*/ 78658 h 3526307"/>
              <a:gd name="connsiteX20" fmla="*/ 1897626 w 4043119"/>
              <a:gd name="connsiteY20" fmla="*/ 108155 h 3526307"/>
              <a:gd name="connsiteX21" fmla="*/ 1868129 w 4043119"/>
              <a:gd name="connsiteY21" fmla="*/ 117987 h 3526307"/>
              <a:gd name="connsiteX22" fmla="*/ 1828800 w 4043119"/>
              <a:gd name="connsiteY22" fmla="*/ 137652 h 3526307"/>
              <a:gd name="connsiteX23" fmla="*/ 1769807 w 4043119"/>
              <a:gd name="connsiteY23" fmla="*/ 167148 h 3526307"/>
              <a:gd name="connsiteX24" fmla="*/ 1740310 w 4043119"/>
              <a:gd name="connsiteY24" fmla="*/ 186813 h 3526307"/>
              <a:gd name="connsiteX25" fmla="*/ 1700981 w 4043119"/>
              <a:gd name="connsiteY25" fmla="*/ 196645 h 3526307"/>
              <a:gd name="connsiteX26" fmla="*/ 1641987 w 4043119"/>
              <a:gd name="connsiteY26" fmla="*/ 235974 h 3526307"/>
              <a:gd name="connsiteX27" fmla="*/ 1553497 w 4043119"/>
              <a:gd name="connsiteY27" fmla="*/ 285135 h 3526307"/>
              <a:gd name="connsiteX28" fmla="*/ 1484671 w 4043119"/>
              <a:gd name="connsiteY28" fmla="*/ 334297 h 3526307"/>
              <a:gd name="connsiteX29" fmla="*/ 1425678 w 4043119"/>
              <a:gd name="connsiteY29" fmla="*/ 373626 h 3526307"/>
              <a:gd name="connsiteX30" fmla="*/ 1406013 w 4043119"/>
              <a:gd name="connsiteY30" fmla="*/ 403123 h 3526307"/>
              <a:gd name="connsiteX31" fmla="*/ 1376516 w 4043119"/>
              <a:gd name="connsiteY31" fmla="*/ 432619 h 3526307"/>
              <a:gd name="connsiteX32" fmla="*/ 1337187 w 4043119"/>
              <a:gd name="connsiteY32" fmla="*/ 511277 h 3526307"/>
              <a:gd name="connsiteX33" fmla="*/ 1317523 w 4043119"/>
              <a:gd name="connsiteY33" fmla="*/ 550606 h 3526307"/>
              <a:gd name="connsiteX34" fmla="*/ 1307691 w 4043119"/>
              <a:gd name="connsiteY34" fmla="*/ 580103 h 3526307"/>
              <a:gd name="connsiteX35" fmla="*/ 1278194 w 4043119"/>
              <a:gd name="connsiteY35" fmla="*/ 599768 h 3526307"/>
              <a:gd name="connsiteX36" fmla="*/ 1229032 w 4043119"/>
              <a:gd name="connsiteY36" fmla="*/ 629264 h 3526307"/>
              <a:gd name="connsiteX37" fmla="*/ 1179871 w 4043119"/>
              <a:gd name="connsiteY37" fmla="*/ 668593 h 3526307"/>
              <a:gd name="connsiteX38" fmla="*/ 1150374 w 4043119"/>
              <a:gd name="connsiteY38" fmla="*/ 678426 h 3526307"/>
              <a:gd name="connsiteX39" fmla="*/ 1111045 w 4043119"/>
              <a:gd name="connsiteY39" fmla="*/ 698090 h 3526307"/>
              <a:gd name="connsiteX40" fmla="*/ 1081549 w 4043119"/>
              <a:gd name="connsiteY40" fmla="*/ 707923 h 3526307"/>
              <a:gd name="connsiteX41" fmla="*/ 1032387 w 4043119"/>
              <a:gd name="connsiteY41" fmla="*/ 727587 h 3526307"/>
              <a:gd name="connsiteX42" fmla="*/ 904568 w 4043119"/>
              <a:gd name="connsiteY42" fmla="*/ 786581 h 3526307"/>
              <a:gd name="connsiteX43" fmla="*/ 865239 w 4043119"/>
              <a:gd name="connsiteY43" fmla="*/ 796413 h 3526307"/>
              <a:gd name="connsiteX44" fmla="*/ 786581 w 4043119"/>
              <a:gd name="connsiteY44" fmla="*/ 825910 h 3526307"/>
              <a:gd name="connsiteX45" fmla="*/ 688258 w 4043119"/>
              <a:gd name="connsiteY45" fmla="*/ 914400 h 3526307"/>
              <a:gd name="connsiteX46" fmla="*/ 629265 w 4043119"/>
              <a:gd name="connsiteY46" fmla="*/ 983226 h 3526307"/>
              <a:gd name="connsiteX47" fmla="*/ 609600 w 4043119"/>
              <a:gd name="connsiteY47" fmla="*/ 1012723 h 3526307"/>
              <a:gd name="connsiteX48" fmla="*/ 550607 w 4043119"/>
              <a:gd name="connsiteY48" fmla="*/ 1052052 h 3526307"/>
              <a:gd name="connsiteX49" fmla="*/ 530942 w 4043119"/>
              <a:gd name="connsiteY49" fmla="*/ 1091381 h 3526307"/>
              <a:gd name="connsiteX50" fmla="*/ 501445 w 4043119"/>
              <a:gd name="connsiteY50" fmla="*/ 1111045 h 3526307"/>
              <a:gd name="connsiteX51" fmla="*/ 491613 w 4043119"/>
              <a:gd name="connsiteY51" fmla="*/ 1140542 h 3526307"/>
              <a:gd name="connsiteX52" fmla="*/ 462116 w 4043119"/>
              <a:gd name="connsiteY52" fmla="*/ 1170039 h 3526307"/>
              <a:gd name="connsiteX53" fmla="*/ 383458 w 4043119"/>
              <a:gd name="connsiteY53" fmla="*/ 1268361 h 3526307"/>
              <a:gd name="connsiteX54" fmla="*/ 383458 w 4043119"/>
              <a:gd name="connsiteY54" fmla="*/ 1268361 h 3526307"/>
              <a:gd name="connsiteX55" fmla="*/ 344129 w 4043119"/>
              <a:gd name="connsiteY55" fmla="*/ 1327355 h 3526307"/>
              <a:gd name="connsiteX56" fmla="*/ 314632 w 4043119"/>
              <a:gd name="connsiteY56" fmla="*/ 1356852 h 3526307"/>
              <a:gd name="connsiteX57" fmla="*/ 255639 w 4043119"/>
              <a:gd name="connsiteY57" fmla="*/ 1455174 h 3526307"/>
              <a:gd name="connsiteX58" fmla="*/ 235974 w 4043119"/>
              <a:gd name="connsiteY58" fmla="*/ 1484671 h 3526307"/>
              <a:gd name="connsiteX59" fmla="*/ 196645 w 4043119"/>
              <a:gd name="connsiteY59" fmla="*/ 1563329 h 3526307"/>
              <a:gd name="connsiteX60" fmla="*/ 167149 w 4043119"/>
              <a:gd name="connsiteY60" fmla="*/ 1661652 h 3526307"/>
              <a:gd name="connsiteX61" fmla="*/ 147484 w 4043119"/>
              <a:gd name="connsiteY61" fmla="*/ 1700981 h 3526307"/>
              <a:gd name="connsiteX62" fmla="*/ 127820 w 4043119"/>
              <a:gd name="connsiteY62" fmla="*/ 1779639 h 3526307"/>
              <a:gd name="connsiteX63" fmla="*/ 117987 w 4043119"/>
              <a:gd name="connsiteY63" fmla="*/ 1818968 h 3526307"/>
              <a:gd name="connsiteX64" fmla="*/ 98323 w 4043119"/>
              <a:gd name="connsiteY64" fmla="*/ 1936955 h 3526307"/>
              <a:gd name="connsiteX65" fmla="*/ 88491 w 4043119"/>
              <a:gd name="connsiteY65" fmla="*/ 2133600 h 3526307"/>
              <a:gd name="connsiteX66" fmla="*/ 78658 w 4043119"/>
              <a:gd name="connsiteY66" fmla="*/ 2163097 h 3526307"/>
              <a:gd name="connsiteX67" fmla="*/ 68826 w 4043119"/>
              <a:gd name="connsiteY67" fmla="*/ 2202426 h 3526307"/>
              <a:gd name="connsiteX68" fmla="*/ 49161 w 4043119"/>
              <a:gd name="connsiteY68" fmla="*/ 2261419 h 3526307"/>
              <a:gd name="connsiteX69" fmla="*/ 39329 w 4043119"/>
              <a:gd name="connsiteY69" fmla="*/ 2290916 h 3526307"/>
              <a:gd name="connsiteX70" fmla="*/ 29497 w 4043119"/>
              <a:gd name="connsiteY70" fmla="*/ 2330245 h 3526307"/>
              <a:gd name="connsiteX71" fmla="*/ 19665 w 4043119"/>
              <a:gd name="connsiteY71" fmla="*/ 2359742 h 3526307"/>
              <a:gd name="connsiteX72" fmla="*/ 0 w 4043119"/>
              <a:gd name="connsiteY72" fmla="*/ 2467897 h 3526307"/>
              <a:gd name="connsiteX73" fmla="*/ 19665 w 4043119"/>
              <a:gd name="connsiteY73" fmla="*/ 2664542 h 3526307"/>
              <a:gd name="connsiteX74" fmla="*/ 39329 w 4043119"/>
              <a:gd name="connsiteY74" fmla="*/ 2733368 h 3526307"/>
              <a:gd name="connsiteX75" fmla="*/ 68826 w 4043119"/>
              <a:gd name="connsiteY75" fmla="*/ 2772697 h 3526307"/>
              <a:gd name="connsiteX76" fmla="*/ 78658 w 4043119"/>
              <a:gd name="connsiteY76" fmla="*/ 2802193 h 3526307"/>
              <a:gd name="connsiteX77" fmla="*/ 117987 w 4043119"/>
              <a:gd name="connsiteY77" fmla="*/ 2861187 h 3526307"/>
              <a:gd name="connsiteX78" fmla="*/ 157316 w 4043119"/>
              <a:gd name="connsiteY78" fmla="*/ 2930013 h 3526307"/>
              <a:gd name="connsiteX79" fmla="*/ 196645 w 4043119"/>
              <a:gd name="connsiteY79" fmla="*/ 2989006 h 3526307"/>
              <a:gd name="connsiteX80" fmla="*/ 226142 w 4043119"/>
              <a:gd name="connsiteY80" fmla="*/ 3028335 h 3526307"/>
              <a:gd name="connsiteX81" fmla="*/ 245807 w 4043119"/>
              <a:gd name="connsiteY81" fmla="*/ 3057832 h 3526307"/>
              <a:gd name="connsiteX82" fmla="*/ 275303 w 4043119"/>
              <a:gd name="connsiteY82" fmla="*/ 3077497 h 3526307"/>
              <a:gd name="connsiteX83" fmla="*/ 304800 w 4043119"/>
              <a:gd name="connsiteY83" fmla="*/ 3106993 h 3526307"/>
              <a:gd name="connsiteX84" fmla="*/ 344129 w 4043119"/>
              <a:gd name="connsiteY84" fmla="*/ 3175819 h 3526307"/>
              <a:gd name="connsiteX85" fmla="*/ 373626 w 4043119"/>
              <a:gd name="connsiteY85" fmla="*/ 3205316 h 3526307"/>
              <a:gd name="connsiteX86" fmla="*/ 452284 w 4043119"/>
              <a:gd name="connsiteY86" fmla="*/ 3283974 h 3526307"/>
              <a:gd name="connsiteX87" fmla="*/ 481781 w 4043119"/>
              <a:gd name="connsiteY87" fmla="*/ 3303639 h 3526307"/>
              <a:gd name="connsiteX88" fmla="*/ 530942 w 4043119"/>
              <a:gd name="connsiteY88" fmla="*/ 3313471 h 3526307"/>
              <a:gd name="connsiteX89" fmla="*/ 619432 w 4043119"/>
              <a:gd name="connsiteY89" fmla="*/ 3352800 h 3526307"/>
              <a:gd name="connsiteX90" fmla="*/ 717755 w 4043119"/>
              <a:gd name="connsiteY90" fmla="*/ 3392129 h 3526307"/>
              <a:gd name="connsiteX91" fmla="*/ 816078 w 4043119"/>
              <a:gd name="connsiteY91" fmla="*/ 3401961 h 3526307"/>
              <a:gd name="connsiteX92" fmla="*/ 845574 w 4043119"/>
              <a:gd name="connsiteY92" fmla="*/ 3411793 h 3526307"/>
              <a:gd name="connsiteX93" fmla="*/ 884903 w 4043119"/>
              <a:gd name="connsiteY93" fmla="*/ 3421626 h 3526307"/>
              <a:gd name="connsiteX94" fmla="*/ 924232 w 4043119"/>
              <a:gd name="connsiteY94" fmla="*/ 3441290 h 3526307"/>
              <a:gd name="connsiteX95" fmla="*/ 1022555 w 4043119"/>
              <a:gd name="connsiteY95" fmla="*/ 3460955 h 3526307"/>
              <a:gd name="connsiteX96" fmla="*/ 1140542 w 4043119"/>
              <a:gd name="connsiteY96" fmla="*/ 3480619 h 3526307"/>
              <a:gd name="connsiteX97" fmla="*/ 1238865 w 4043119"/>
              <a:gd name="connsiteY97" fmla="*/ 3470787 h 3526307"/>
              <a:gd name="connsiteX98" fmla="*/ 1268361 w 4043119"/>
              <a:gd name="connsiteY98" fmla="*/ 3460955 h 3526307"/>
              <a:gd name="connsiteX99" fmla="*/ 1347020 w 4043119"/>
              <a:gd name="connsiteY99" fmla="*/ 3451123 h 3526307"/>
              <a:gd name="connsiteX100" fmla="*/ 1406013 w 4043119"/>
              <a:gd name="connsiteY100" fmla="*/ 3431458 h 3526307"/>
              <a:gd name="connsiteX101" fmla="*/ 1445342 w 4043119"/>
              <a:gd name="connsiteY101" fmla="*/ 3421626 h 3526307"/>
              <a:gd name="connsiteX102" fmla="*/ 1504336 w 4043119"/>
              <a:gd name="connsiteY102" fmla="*/ 3401961 h 3526307"/>
              <a:gd name="connsiteX103" fmla="*/ 1533832 w 4043119"/>
              <a:gd name="connsiteY103" fmla="*/ 3392129 h 3526307"/>
              <a:gd name="connsiteX104" fmla="*/ 1622323 w 4043119"/>
              <a:gd name="connsiteY104" fmla="*/ 3352800 h 3526307"/>
              <a:gd name="connsiteX105" fmla="*/ 1651820 w 4043119"/>
              <a:gd name="connsiteY105" fmla="*/ 3342968 h 3526307"/>
              <a:gd name="connsiteX106" fmla="*/ 1681316 w 4043119"/>
              <a:gd name="connsiteY106" fmla="*/ 3333135 h 3526307"/>
              <a:gd name="connsiteX107" fmla="*/ 1907458 w 4043119"/>
              <a:gd name="connsiteY107" fmla="*/ 3303639 h 3526307"/>
              <a:gd name="connsiteX108" fmla="*/ 2025445 w 4043119"/>
              <a:gd name="connsiteY108" fmla="*/ 3313471 h 3526307"/>
              <a:gd name="connsiteX109" fmla="*/ 2271252 w 4043119"/>
              <a:gd name="connsiteY109" fmla="*/ 3293806 h 3526307"/>
              <a:gd name="connsiteX110" fmla="*/ 2300749 w 4043119"/>
              <a:gd name="connsiteY110" fmla="*/ 3283974 h 3526307"/>
              <a:gd name="connsiteX111" fmla="*/ 2644878 w 4043119"/>
              <a:gd name="connsiteY111" fmla="*/ 3342968 h 3526307"/>
              <a:gd name="connsiteX112" fmla="*/ 3052516 w 4043119"/>
              <a:gd name="connsiteY112" fmla="*/ 3510136 h 3526307"/>
              <a:gd name="connsiteX113" fmla="*/ 3302464 w 4043119"/>
              <a:gd name="connsiteY113" fmla="*/ 3511243 h 3526307"/>
              <a:gd name="connsiteX114" fmla="*/ 4043119 w 4043119"/>
              <a:gd name="connsiteY114" fmla="*/ 3434679 h 3526307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533832 w 4043119"/>
              <a:gd name="connsiteY103" fmla="*/ 3392129 h 3557410"/>
              <a:gd name="connsiteX104" fmla="*/ 1622323 w 4043119"/>
              <a:gd name="connsiteY104" fmla="*/ 3352800 h 3557410"/>
              <a:gd name="connsiteX105" fmla="*/ 1651820 w 4043119"/>
              <a:gd name="connsiteY105" fmla="*/ 3342968 h 3557410"/>
              <a:gd name="connsiteX106" fmla="*/ 1681316 w 4043119"/>
              <a:gd name="connsiteY106" fmla="*/ 3333135 h 3557410"/>
              <a:gd name="connsiteX107" fmla="*/ 1907458 w 4043119"/>
              <a:gd name="connsiteY107" fmla="*/ 3303639 h 3557410"/>
              <a:gd name="connsiteX108" fmla="*/ 2025445 w 4043119"/>
              <a:gd name="connsiteY108" fmla="*/ 3313471 h 3557410"/>
              <a:gd name="connsiteX109" fmla="*/ 2271252 w 4043119"/>
              <a:gd name="connsiteY109" fmla="*/ 3293806 h 3557410"/>
              <a:gd name="connsiteX110" fmla="*/ 2300749 w 4043119"/>
              <a:gd name="connsiteY110" fmla="*/ 3283974 h 3557410"/>
              <a:gd name="connsiteX111" fmla="*/ 2644878 w 4043119"/>
              <a:gd name="connsiteY111" fmla="*/ 3342968 h 3557410"/>
              <a:gd name="connsiteX112" fmla="*/ 3052516 w 4043119"/>
              <a:gd name="connsiteY112" fmla="*/ 3510136 h 3557410"/>
              <a:gd name="connsiteX113" fmla="*/ 3482090 w 4043119"/>
              <a:gd name="connsiteY113" fmla="*/ 3554373 h 3557410"/>
              <a:gd name="connsiteX114" fmla="*/ 4043119 w 4043119"/>
              <a:gd name="connsiteY114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533832 w 4043119"/>
              <a:gd name="connsiteY103" fmla="*/ 3392129 h 3557410"/>
              <a:gd name="connsiteX104" fmla="*/ 1622323 w 4043119"/>
              <a:gd name="connsiteY104" fmla="*/ 3352800 h 3557410"/>
              <a:gd name="connsiteX105" fmla="*/ 1651820 w 4043119"/>
              <a:gd name="connsiteY105" fmla="*/ 3342968 h 3557410"/>
              <a:gd name="connsiteX106" fmla="*/ 1681316 w 4043119"/>
              <a:gd name="connsiteY106" fmla="*/ 3333135 h 3557410"/>
              <a:gd name="connsiteX107" fmla="*/ 1907458 w 4043119"/>
              <a:gd name="connsiteY107" fmla="*/ 3303639 h 3557410"/>
              <a:gd name="connsiteX108" fmla="*/ 2271252 w 4043119"/>
              <a:gd name="connsiteY108" fmla="*/ 3293806 h 3557410"/>
              <a:gd name="connsiteX109" fmla="*/ 2300749 w 4043119"/>
              <a:gd name="connsiteY109" fmla="*/ 3283974 h 3557410"/>
              <a:gd name="connsiteX110" fmla="*/ 2644878 w 4043119"/>
              <a:gd name="connsiteY110" fmla="*/ 3342968 h 3557410"/>
              <a:gd name="connsiteX111" fmla="*/ 3052516 w 4043119"/>
              <a:gd name="connsiteY111" fmla="*/ 3510136 h 3557410"/>
              <a:gd name="connsiteX112" fmla="*/ 3482090 w 4043119"/>
              <a:gd name="connsiteY112" fmla="*/ 3554373 h 3557410"/>
              <a:gd name="connsiteX113" fmla="*/ 4043119 w 4043119"/>
              <a:gd name="connsiteY11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445342 w 4043119"/>
              <a:gd name="connsiteY101" fmla="*/ 3421626 h 3557410"/>
              <a:gd name="connsiteX102" fmla="*/ 1504336 w 4043119"/>
              <a:gd name="connsiteY102" fmla="*/ 3401961 h 3557410"/>
              <a:gd name="connsiteX103" fmla="*/ 1622323 w 4043119"/>
              <a:gd name="connsiteY103" fmla="*/ 3352800 h 3557410"/>
              <a:gd name="connsiteX104" fmla="*/ 1651820 w 4043119"/>
              <a:gd name="connsiteY104" fmla="*/ 3342968 h 3557410"/>
              <a:gd name="connsiteX105" fmla="*/ 1681316 w 4043119"/>
              <a:gd name="connsiteY105" fmla="*/ 3333135 h 3557410"/>
              <a:gd name="connsiteX106" fmla="*/ 1907458 w 4043119"/>
              <a:gd name="connsiteY106" fmla="*/ 3303639 h 3557410"/>
              <a:gd name="connsiteX107" fmla="*/ 2271252 w 4043119"/>
              <a:gd name="connsiteY107" fmla="*/ 3293806 h 3557410"/>
              <a:gd name="connsiteX108" fmla="*/ 2300749 w 4043119"/>
              <a:gd name="connsiteY108" fmla="*/ 3283974 h 3557410"/>
              <a:gd name="connsiteX109" fmla="*/ 2644878 w 4043119"/>
              <a:gd name="connsiteY109" fmla="*/ 3342968 h 3557410"/>
              <a:gd name="connsiteX110" fmla="*/ 3052516 w 4043119"/>
              <a:gd name="connsiteY110" fmla="*/ 3510136 h 3557410"/>
              <a:gd name="connsiteX111" fmla="*/ 3482090 w 4043119"/>
              <a:gd name="connsiteY111" fmla="*/ 3554373 h 3557410"/>
              <a:gd name="connsiteX112" fmla="*/ 4043119 w 4043119"/>
              <a:gd name="connsiteY112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651820 w 4043119"/>
              <a:gd name="connsiteY103" fmla="*/ 3342968 h 3557410"/>
              <a:gd name="connsiteX104" fmla="*/ 1681316 w 4043119"/>
              <a:gd name="connsiteY104" fmla="*/ 3333135 h 3557410"/>
              <a:gd name="connsiteX105" fmla="*/ 1907458 w 4043119"/>
              <a:gd name="connsiteY105" fmla="*/ 3303639 h 3557410"/>
              <a:gd name="connsiteX106" fmla="*/ 2271252 w 4043119"/>
              <a:gd name="connsiteY106" fmla="*/ 3293806 h 3557410"/>
              <a:gd name="connsiteX107" fmla="*/ 2300749 w 4043119"/>
              <a:gd name="connsiteY107" fmla="*/ 3283974 h 3557410"/>
              <a:gd name="connsiteX108" fmla="*/ 2644878 w 4043119"/>
              <a:gd name="connsiteY108" fmla="*/ 3342968 h 3557410"/>
              <a:gd name="connsiteX109" fmla="*/ 3052516 w 4043119"/>
              <a:gd name="connsiteY109" fmla="*/ 3510136 h 3557410"/>
              <a:gd name="connsiteX110" fmla="*/ 3482090 w 4043119"/>
              <a:gd name="connsiteY110" fmla="*/ 3554373 h 3557410"/>
              <a:gd name="connsiteX111" fmla="*/ 4043119 w 4043119"/>
              <a:gd name="connsiteY111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651820 w 4043119"/>
              <a:gd name="connsiteY103" fmla="*/ 3342968 h 3557410"/>
              <a:gd name="connsiteX104" fmla="*/ 1907458 w 4043119"/>
              <a:gd name="connsiteY104" fmla="*/ 3303639 h 3557410"/>
              <a:gd name="connsiteX105" fmla="*/ 2271252 w 4043119"/>
              <a:gd name="connsiteY105" fmla="*/ 3293806 h 3557410"/>
              <a:gd name="connsiteX106" fmla="*/ 2300749 w 4043119"/>
              <a:gd name="connsiteY106" fmla="*/ 3283974 h 3557410"/>
              <a:gd name="connsiteX107" fmla="*/ 2644878 w 4043119"/>
              <a:gd name="connsiteY107" fmla="*/ 3342968 h 3557410"/>
              <a:gd name="connsiteX108" fmla="*/ 3052516 w 4043119"/>
              <a:gd name="connsiteY108" fmla="*/ 3510136 h 3557410"/>
              <a:gd name="connsiteX109" fmla="*/ 3482090 w 4043119"/>
              <a:gd name="connsiteY109" fmla="*/ 3554373 h 3557410"/>
              <a:gd name="connsiteX110" fmla="*/ 4043119 w 4043119"/>
              <a:gd name="connsiteY110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504336 w 4043119"/>
              <a:gd name="connsiteY101" fmla="*/ 3401961 h 3557410"/>
              <a:gd name="connsiteX102" fmla="*/ 1622323 w 4043119"/>
              <a:gd name="connsiteY102" fmla="*/ 3352800 h 3557410"/>
              <a:gd name="connsiteX103" fmla="*/ 1907458 w 4043119"/>
              <a:gd name="connsiteY103" fmla="*/ 3303639 h 3557410"/>
              <a:gd name="connsiteX104" fmla="*/ 2271252 w 4043119"/>
              <a:gd name="connsiteY104" fmla="*/ 3293806 h 3557410"/>
              <a:gd name="connsiteX105" fmla="*/ 2300749 w 4043119"/>
              <a:gd name="connsiteY105" fmla="*/ 3283974 h 3557410"/>
              <a:gd name="connsiteX106" fmla="*/ 2644878 w 4043119"/>
              <a:gd name="connsiteY106" fmla="*/ 3342968 h 3557410"/>
              <a:gd name="connsiteX107" fmla="*/ 3052516 w 4043119"/>
              <a:gd name="connsiteY107" fmla="*/ 3510136 h 3557410"/>
              <a:gd name="connsiteX108" fmla="*/ 3482090 w 4043119"/>
              <a:gd name="connsiteY108" fmla="*/ 3554373 h 3557410"/>
              <a:gd name="connsiteX109" fmla="*/ 4043119 w 4043119"/>
              <a:gd name="connsiteY109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347020 w 4043119"/>
              <a:gd name="connsiteY99" fmla="*/ 3451123 h 3557410"/>
              <a:gd name="connsiteX100" fmla="*/ 1406013 w 4043119"/>
              <a:gd name="connsiteY100" fmla="*/ 3431458 h 3557410"/>
              <a:gd name="connsiteX101" fmla="*/ 1622323 w 4043119"/>
              <a:gd name="connsiteY101" fmla="*/ 3352800 h 3557410"/>
              <a:gd name="connsiteX102" fmla="*/ 1907458 w 4043119"/>
              <a:gd name="connsiteY102" fmla="*/ 3303639 h 3557410"/>
              <a:gd name="connsiteX103" fmla="*/ 2271252 w 4043119"/>
              <a:gd name="connsiteY103" fmla="*/ 3293806 h 3557410"/>
              <a:gd name="connsiteX104" fmla="*/ 2300749 w 4043119"/>
              <a:gd name="connsiteY104" fmla="*/ 3283974 h 3557410"/>
              <a:gd name="connsiteX105" fmla="*/ 2644878 w 4043119"/>
              <a:gd name="connsiteY105" fmla="*/ 3342968 h 3557410"/>
              <a:gd name="connsiteX106" fmla="*/ 3052516 w 4043119"/>
              <a:gd name="connsiteY106" fmla="*/ 3510136 h 3557410"/>
              <a:gd name="connsiteX107" fmla="*/ 3482090 w 4043119"/>
              <a:gd name="connsiteY107" fmla="*/ 3554373 h 3557410"/>
              <a:gd name="connsiteX108" fmla="*/ 4043119 w 4043119"/>
              <a:gd name="connsiteY108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268361 w 4043119"/>
              <a:gd name="connsiteY98" fmla="*/ 3460955 h 3557410"/>
              <a:gd name="connsiteX99" fmla="*/ 1406013 w 4043119"/>
              <a:gd name="connsiteY99" fmla="*/ 3431458 h 3557410"/>
              <a:gd name="connsiteX100" fmla="*/ 1622323 w 4043119"/>
              <a:gd name="connsiteY100" fmla="*/ 3352800 h 3557410"/>
              <a:gd name="connsiteX101" fmla="*/ 1907458 w 4043119"/>
              <a:gd name="connsiteY101" fmla="*/ 3303639 h 3557410"/>
              <a:gd name="connsiteX102" fmla="*/ 2271252 w 4043119"/>
              <a:gd name="connsiteY102" fmla="*/ 3293806 h 3557410"/>
              <a:gd name="connsiteX103" fmla="*/ 2300749 w 4043119"/>
              <a:gd name="connsiteY103" fmla="*/ 3283974 h 3557410"/>
              <a:gd name="connsiteX104" fmla="*/ 2644878 w 4043119"/>
              <a:gd name="connsiteY104" fmla="*/ 3342968 h 3557410"/>
              <a:gd name="connsiteX105" fmla="*/ 3052516 w 4043119"/>
              <a:gd name="connsiteY105" fmla="*/ 3510136 h 3557410"/>
              <a:gd name="connsiteX106" fmla="*/ 3482090 w 4043119"/>
              <a:gd name="connsiteY106" fmla="*/ 3554373 h 3557410"/>
              <a:gd name="connsiteX107" fmla="*/ 4043119 w 4043119"/>
              <a:gd name="connsiteY107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140542 w 4043119"/>
              <a:gd name="connsiteY96" fmla="*/ 3480619 h 3557410"/>
              <a:gd name="connsiteX97" fmla="*/ 1238865 w 4043119"/>
              <a:gd name="connsiteY97" fmla="*/ 3470787 h 3557410"/>
              <a:gd name="connsiteX98" fmla="*/ 1406013 w 4043119"/>
              <a:gd name="connsiteY98" fmla="*/ 3431458 h 3557410"/>
              <a:gd name="connsiteX99" fmla="*/ 1622323 w 4043119"/>
              <a:gd name="connsiteY99" fmla="*/ 3352800 h 3557410"/>
              <a:gd name="connsiteX100" fmla="*/ 1907458 w 4043119"/>
              <a:gd name="connsiteY100" fmla="*/ 3303639 h 3557410"/>
              <a:gd name="connsiteX101" fmla="*/ 2271252 w 4043119"/>
              <a:gd name="connsiteY101" fmla="*/ 3293806 h 3557410"/>
              <a:gd name="connsiteX102" fmla="*/ 2300749 w 4043119"/>
              <a:gd name="connsiteY102" fmla="*/ 3283974 h 3557410"/>
              <a:gd name="connsiteX103" fmla="*/ 2644878 w 4043119"/>
              <a:gd name="connsiteY103" fmla="*/ 3342968 h 3557410"/>
              <a:gd name="connsiteX104" fmla="*/ 3052516 w 4043119"/>
              <a:gd name="connsiteY104" fmla="*/ 3510136 h 3557410"/>
              <a:gd name="connsiteX105" fmla="*/ 3482090 w 4043119"/>
              <a:gd name="connsiteY105" fmla="*/ 3554373 h 3557410"/>
              <a:gd name="connsiteX106" fmla="*/ 4043119 w 4043119"/>
              <a:gd name="connsiteY106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883742 w 4043119"/>
              <a:gd name="connsiteY2" fmla="*/ 157316 h 3557410"/>
              <a:gd name="connsiteX3" fmla="*/ 3470787 w 4043119"/>
              <a:gd name="connsiteY3" fmla="*/ 176981 h 3557410"/>
              <a:gd name="connsiteX4" fmla="*/ 3441291 w 4043119"/>
              <a:gd name="connsiteY4" fmla="*/ 186813 h 3557410"/>
              <a:gd name="connsiteX5" fmla="*/ 3126658 w 4043119"/>
              <a:gd name="connsiteY5" fmla="*/ 186813 h 3557410"/>
              <a:gd name="connsiteX6" fmla="*/ 2949678 w 4043119"/>
              <a:gd name="connsiteY6" fmla="*/ 176981 h 3557410"/>
              <a:gd name="connsiteX7" fmla="*/ 2861187 w 4043119"/>
              <a:gd name="connsiteY7" fmla="*/ 157316 h 3557410"/>
              <a:gd name="connsiteX8" fmla="*/ 2831691 w 4043119"/>
              <a:gd name="connsiteY8" fmla="*/ 127819 h 3557410"/>
              <a:gd name="connsiteX9" fmla="*/ 2802194 w 4043119"/>
              <a:gd name="connsiteY9" fmla="*/ 108155 h 3557410"/>
              <a:gd name="connsiteX10" fmla="*/ 2772697 w 4043119"/>
              <a:gd name="connsiteY10" fmla="*/ 78658 h 3557410"/>
              <a:gd name="connsiteX11" fmla="*/ 2743200 w 4043119"/>
              <a:gd name="connsiteY11" fmla="*/ 58993 h 3557410"/>
              <a:gd name="connsiteX12" fmla="*/ 2713703 w 4043119"/>
              <a:gd name="connsiteY12" fmla="*/ 29497 h 3557410"/>
              <a:gd name="connsiteX13" fmla="*/ 2674374 w 4043119"/>
              <a:gd name="connsiteY13" fmla="*/ 19664 h 3557410"/>
              <a:gd name="connsiteX14" fmla="*/ 2615381 w 4043119"/>
              <a:gd name="connsiteY14" fmla="*/ 0 h 3557410"/>
              <a:gd name="connsiteX15" fmla="*/ 2241755 w 4043119"/>
              <a:gd name="connsiteY15" fmla="*/ 9832 h 3557410"/>
              <a:gd name="connsiteX16" fmla="*/ 2153265 w 4043119"/>
              <a:gd name="connsiteY16" fmla="*/ 29497 h 3557410"/>
              <a:gd name="connsiteX17" fmla="*/ 2104103 w 4043119"/>
              <a:gd name="connsiteY17" fmla="*/ 39329 h 3557410"/>
              <a:gd name="connsiteX18" fmla="*/ 2045110 w 4043119"/>
              <a:gd name="connsiteY18" fmla="*/ 58993 h 3557410"/>
              <a:gd name="connsiteX19" fmla="*/ 1936955 w 4043119"/>
              <a:gd name="connsiteY19" fmla="*/ 78658 h 3557410"/>
              <a:gd name="connsiteX20" fmla="*/ 1897626 w 4043119"/>
              <a:gd name="connsiteY20" fmla="*/ 108155 h 3557410"/>
              <a:gd name="connsiteX21" fmla="*/ 1868129 w 4043119"/>
              <a:gd name="connsiteY21" fmla="*/ 117987 h 3557410"/>
              <a:gd name="connsiteX22" fmla="*/ 1828800 w 4043119"/>
              <a:gd name="connsiteY22" fmla="*/ 137652 h 3557410"/>
              <a:gd name="connsiteX23" fmla="*/ 1769807 w 4043119"/>
              <a:gd name="connsiteY23" fmla="*/ 167148 h 3557410"/>
              <a:gd name="connsiteX24" fmla="*/ 1740310 w 4043119"/>
              <a:gd name="connsiteY24" fmla="*/ 186813 h 3557410"/>
              <a:gd name="connsiteX25" fmla="*/ 1700981 w 4043119"/>
              <a:gd name="connsiteY25" fmla="*/ 196645 h 3557410"/>
              <a:gd name="connsiteX26" fmla="*/ 1641987 w 4043119"/>
              <a:gd name="connsiteY26" fmla="*/ 235974 h 3557410"/>
              <a:gd name="connsiteX27" fmla="*/ 1553497 w 4043119"/>
              <a:gd name="connsiteY27" fmla="*/ 285135 h 3557410"/>
              <a:gd name="connsiteX28" fmla="*/ 1484671 w 4043119"/>
              <a:gd name="connsiteY28" fmla="*/ 334297 h 3557410"/>
              <a:gd name="connsiteX29" fmla="*/ 1425678 w 4043119"/>
              <a:gd name="connsiteY29" fmla="*/ 373626 h 3557410"/>
              <a:gd name="connsiteX30" fmla="*/ 1406013 w 4043119"/>
              <a:gd name="connsiteY30" fmla="*/ 403123 h 3557410"/>
              <a:gd name="connsiteX31" fmla="*/ 1376516 w 4043119"/>
              <a:gd name="connsiteY31" fmla="*/ 432619 h 3557410"/>
              <a:gd name="connsiteX32" fmla="*/ 1337187 w 4043119"/>
              <a:gd name="connsiteY32" fmla="*/ 511277 h 3557410"/>
              <a:gd name="connsiteX33" fmla="*/ 1317523 w 4043119"/>
              <a:gd name="connsiteY33" fmla="*/ 550606 h 3557410"/>
              <a:gd name="connsiteX34" fmla="*/ 1307691 w 4043119"/>
              <a:gd name="connsiteY34" fmla="*/ 580103 h 3557410"/>
              <a:gd name="connsiteX35" fmla="*/ 1278194 w 4043119"/>
              <a:gd name="connsiteY35" fmla="*/ 599768 h 3557410"/>
              <a:gd name="connsiteX36" fmla="*/ 1229032 w 4043119"/>
              <a:gd name="connsiteY36" fmla="*/ 629264 h 3557410"/>
              <a:gd name="connsiteX37" fmla="*/ 1179871 w 4043119"/>
              <a:gd name="connsiteY37" fmla="*/ 668593 h 3557410"/>
              <a:gd name="connsiteX38" fmla="*/ 1150374 w 4043119"/>
              <a:gd name="connsiteY38" fmla="*/ 678426 h 3557410"/>
              <a:gd name="connsiteX39" fmla="*/ 1111045 w 4043119"/>
              <a:gd name="connsiteY39" fmla="*/ 698090 h 3557410"/>
              <a:gd name="connsiteX40" fmla="*/ 1081549 w 4043119"/>
              <a:gd name="connsiteY40" fmla="*/ 707923 h 3557410"/>
              <a:gd name="connsiteX41" fmla="*/ 1032387 w 4043119"/>
              <a:gd name="connsiteY41" fmla="*/ 727587 h 3557410"/>
              <a:gd name="connsiteX42" fmla="*/ 904568 w 4043119"/>
              <a:gd name="connsiteY42" fmla="*/ 786581 h 3557410"/>
              <a:gd name="connsiteX43" fmla="*/ 865239 w 4043119"/>
              <a:gd name="connsiteY43" fmla="*/ 796413 h 3557410"/>
              <a:gd name="connsiteX44" fmla="*/ 786581 w 4043119"/>
              <a:gd name="connsiteY44" fmla="*/ 825910 h 3557410"/>
              <a:gd name="connsiteX45" fmla="*/ 688258 w 4043119"/>
              <a:gd name="connsiteY45" fmla="*/ 914400 h 3557410"/>
              <a:gd name="connsiteX46" fmla="*/ 629265 w 4043119"/>
              <a:gd name="connsiteY46" fmla="*/ 983226 h 3557410"/>
              <a:gd name="connsiteX47" fmla="*/ 609600 w 4043119"/>
              <a:gd name="connsiteY47" fmla="*/ 1012723 h 3557410"/>
              <a:gd name="connsiteX48" fmla="*/ 550607 w 4043119"/>
              <a:gd name="connsiteY48" fmla="*/ 1052052 h 3557410"/>
              <a:gd name="connsiteX49" fmla="*/ 530942 w 4043119"/>
              <a:gd name="connsiteY49" fmla="*/ 1091381 h 3557410"/>
              <a:gd name="connsiteX50" fmla="*/ 501445 w 4043119"/>
              <a:gd name="connsiteY50" fmla="*/ 1111045 h 3557410"/>
              <a:gd name="connsiteX51" fmla="*/ 491613 w 4043119"/>
              <a:gd name="connsiteY51" fmla="*/ 1140542 h 3557410"/>
              <a:gd name="connsiteX52" fmla="*/ 462116 w 4043119"/>
              <a:gd name="connsiteY52" fmla="*/ 1170039 h 3557410"/>
              <a:gd name="connsiteX53" fmla="*/ 383458 w 4043119"/>
              <a:gd name="connsiteY53" fmla="*/ 1268361 h 3557410"/>
              <a:gd name="connsiteX54" fmla="*/ 383458 w 4043119"/>
              <a:gd name="connsiteY54" fmla="*/ 1268361 h 3557410"/>
              <a:gd name="connsiteX55" fmla="*/ 344129 w 4043119"/>
              <a:gd name="connsiteY55" fmla="*/ 1327355 h 3557410"/>
              <a:gd name="connsiteX56" fmla="*/ 314632 w 4043119"/>
              <a:gd name="connsiteY56" fmla="*/ 1356852 h 3557410"/>
              <a:gd name="connsiteX57" fmla="*/ 255639 w 4043119"/>
              <a:gd name="connsiteY57" fmla="*/ 1455174 h 3557410"/>
              <a:gd name="connsiteX58" fmla="*/ 235974 w 4043119"/>
              <a:gd name="connsiteY58" fmla="*/ 1484671 h 3557410"/>
              <a:gd name="connsiteX59" fmla="*/ 196645 w 4043119"/>
              <a:gd name="connsiteY59" fmla="*/ 1563329 h 3557410"/>
              <a:gd name="connsiteX60" fmla="*/ 167149 w 4043119"/>
              <a:gd name="connsiteY60" fmla="*/ 1661652 h 3557410"/>
              <a:gd name="connsiteX61" fmla="*/ 147484 w 4043119"/>
              <a:gd name="connsiteY61" fmla="*/ 1700981 h 3557410"/>
              <a:gd name="connsiteX62" fmla="*/ 127820 w 4043119"/>
              <a:gd name="connsiteY62" fmla="*/ 1779639 h 3557410"/>
              <a:gd name="connsiteX63" fmla="*/ 117987 w 4043119"/>
              <a:gd name="connsiteY63" fmla="*/ 1818968 h 3557410"/>
              <a:gd name="connsiteX64" fmla="*/ 98323 w 4043119"/>
              <a:gd name="connsiteY64" fmla="*/ 1936955 h 3557410"/>
              <a:gd name="connsiteX65" fmla="*/ 88491 w 4043119"/>
              <a:gd name="connsiteY65" fmla="*/ 2133600 h 3557410"/>
              <a:gd name="connsiteX66" fmla="*/ 78658 w 4043119"/>
              <a:gd name="connsiteY66" fmla="*/ 2163097 h 3557410"/>
              <a:gd name="connsiteX67" fmla="*/ 68826 w 4043119"/>
              <a:gd name="connsiteY67" fmla="*/ 2202426 h 3557410"/>
              <a:gd name="connsiteX68" fmla="*/ 49161 w 4043119"/>
              <a:gd name="connsiteY68" fmla="*/ 2261419 h 3557410"/>
              <a:gd name="connsiteX69" fmla="*/ 39329 w 4043119"/>
              <a:gd name="connsiteY69" fmla="*/ 2290916 h 3557410"/>
              <a:gd name="connsiteX70" fmla="*/ 29497 w 4043119"/>
              <a:gd name="connsiteY70" fmla="*/ 2330245 h 3557410"/>
              <a:gd name="connsiteX71" fmla="*/ 19665 w 4043119"/>
              <a:gd name="connsiteY71" fmla="*/ 2359742 h 3557410"/>
              <a:gd name="connsiteX72" fmla="*/ 0 w 4043119"/>
              <a:gd name="connsiteY72" fmla="*/ 2467897 h 3557410"/>
              <a:gd name="connsiteX73" fmla="*/ 19665 w 4043119"/>
              <a:gd name="connsiteY73" fmla="*/ 2664542 h 3557410"/>
              <a:gd name="connsiteX74" fmla="*/ 39329 w 4043119"/>
              <a:gd name="connsiteY74" fmla="*/ 2733368 h 3557410"/>
              <a:gd name="connsiteX75" fmla="*/ 68826 w 4043119"/>
              <a:gd name="connsiteY75" fmla="*/ 2772697 h 3557410"/>
              <a:gd name="connsiteX76" fmla="*/ 78658 w 4043119"/>
              <a:gd name="connsiteY76" fmla="*/ 2802193 h 3557410"/>
              <a:gd name="connsiteX77" fmla="*/ 117987 w 4043119"/>
              <a:gd name="connsiteY77" fmla="*/ 2861187 h 3557410"/>
              <a:gd name="connsiteX78" fmla="*/ 157316 w 4043119"/>
              <a:gd name="connsiteY78" fmla="*/ 2930013 h 3557410"/>
              <a:gd name="connsiteX79" fmla="*/ 196645 w 4043119"/>
              <a:gd name="connsiteY79" fmla="*/ 2989006 h 3557410"/>
              <a:gd name="connsiteX80" fmla="*/ 226142 w 4043119"/>
              <a:gd name="connsiteY80" fmla="*/ 3028335 h 3557410"/>
              <a:gd name="connsiteX81" fmla="*/ 245807 w 4043119"/>
              <a:gd name="connsiteY81" fmla="*/ 3057832 h 3557410"/>
              <a:gd name="connsiteX82" fmla="*/ 275303 w 4043119"/>
              <a:gd name="connsiteY82" fmla="*/ 3077497 h 3557410"/>
              <a:gd name="connsiteX83" fmla="*/ 304800 w 4043119"/>
              <a:gd name="connsiteY83" fmla="*/ 3106993 h 3557410"/>
              <a:gd name="connsiteX84" fmla="*/ 344129 w 4043119"/>
              <a:gd name="connsiteY84" fmla="*/ 3175819 h 3557410"/>
              <a:gd name="connsiteX85" fmla="*/ 373626 w 4043119"/>
              <a:gd name="connsiteY85" fmla="*/ 3205316 h 3557410"/>
              <a:gd name="connsiteX86" fmla="*/ 452284 w 4043119"/>
              <a:gd name="connsiteY86" fmla="*/ 3283974 h 3557410"/>
              <a:gd name="connsiteX87" fmla="*/ 481781 w 4043119"/>
              <a:gd name="connsiteY87" fmla="*/ 3303639 h 3557410"/>
              <a:gd name="connsiteX88" fmla="*/ 530942 w 4043119"/>
              <a:gd name="connsiteY88" fmla="*/ 3313471 h 3557410"/>
              <a:gd name="connsiteX89" fmla="*/ 619432 w 4043119"/>
              <a:gd name="connsiteY89" fmla="*/ 3352800 h 3557410"/>
              <a:gd name="connsiteX90" fmla="*/ 717755 w 4043119"/>
              <a:gd name="connsiteY90" fmla="*/ 3392129 h 3557410"/>
              <a:gd name="connsiteX91" fmla="*/ 816078 w 4043119"/>
              <a:gd name="connsiteY91" fmla="*/ 3401961 h 3557410"/>
              <a:gd name="connsiteX92" fmla="*/ 845574 w 4043119"/>
              <a:gd name="connsiteY92" fmla="*/ 3411793 h 3557410"/>
              <a:gd name="connsiteX93" fmla="*/ 884903 w 4043119"/>
              <a:gd name="connsiteY93" fmla="*/ 3421626 h 3557410"/>
              <a:gd name="connsiteX94" fmla="*/ 924232 w 4043119"/>
              <a:gd name="connsiteY94" fmla="*/ 3441290 h 3557410"/>
              <a:gd name="connsiteX95" fmla="*/ 1022555 w 4043119"/>
              <a:gd name="connsiteY95" fmla="*/ 3460955 h 3557410"/>
              <a:gd name="connsiteX96" fmla="*/ 1238865 w 4043119"/>
              <a:gd name="connsiteY96" fmla="*/ 3470787 h 3557410"/>
              <a:gd name="connsiteX97" fmla="*/ 1406013 w 4043119"/>
              <a:gd name="connsiteY97" fmla="*/ 3431458 h 3557410"/>
              <a:gd name="connsiteX98" fmla="*/ 1622323 w 4043119"/>
              <a:gd name="connsiteY98" fmla="*/ 3352800 h 3557410"/>
              <a:gd name="connsiteX99" fmla="*/ 1907458 w 4043119"/>
              <a:gd name="connsiteY99" fmla="*/ 3303639 h 3557410"/>
              <a:gd name="connsiteX100" fmla="*/ 2271252 w 4043119"/>
              <a:gd name="connsiteY100" fmla="*/ 3293806 h 3557410"/>
              <a:gd name="connsiteX101" fmla="*/ 2300749 w 4043119"/>
              <a:gd name="connsiteY101" fmla="*/ 3283974 h 3557410"/>
              <a:gd name="connsiteX102" fmla="*/ 2644878 w 4043119"/>
              <a:gd name="connsiteY102" fmla="*/ 3342968 h 3557410"/>
              <a:gd name="connsiteX103" fmla="*/ 3052516 w 4043119"/>
              <a:gd name="connsiteY103" fmla="*/ 3510136 h 3557410"/>
              <a:gd name="connsiteX104" fmla="*/ 3482090 w 4043119"/>
              <a:gd name="connsiteY104" fmla="*/ 3554373 h 3557410"/>
              <a:gd name="connsiteX105" fmla="*/ 4043119 w 4043119"/>
              <a:gd name="connsiteY105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470787 w 4043119"/>
              <a:gd name="connsiteY2" fmla="*/ 176981 h 3557410"/>
              <a:gd name="connsiteX3" fmla="*/ 3441291 w 4043119"/>
              <a:gd name="connsiteY3" fmla="*/ 186813 h 3557410"/>
              <a:gd name="connsiteX4" fmla="*/ 3126658 w 4043119"/>
              <a:gd name="connsiteY4" fmla="*/ 186813 h 3557410"/>
              <a:gd name="connsiteX5" fmla="*/ 2949678 w 4043119"/>
              <a:gd name="connsiteY5" fmla="*/ 176981 h 3557410"/>
              <a:gd name="connsiteX6" fmla="*/ 2861187 w 4043119"/>
              <a:gd name="connsiteY6" fmla="*/ 157316 h 3557410"/>
              <a:gd name="connsiteX7" fmla="*/ 2831691 w 4043119"/>
              <a:gd name="connsiteY7" fmla="*/ 127819 h 3557410"/>
              <a:gd name="connsiteX8" fmla="*/ 2802194 w 4043119"/>
              <a:gd name="connsiteY8" fmla="*/ 108155 h 3557410"/>
              <a:gd name="connsiteX9" fmla="*/ 2772697 w 4043119"/>
              <a:gd name="connsiteY9" fmla="*/ 78658 h 3557410"/>
              <a:gd name="connsiteX10" fmla="*/ 2743200 w 4043119"/>
              <a:gd name="connsiteY10" fmla="*/ 58993 h 3557410"/>
              <a:gd name="connsiteX11" fmla="*/ 2713703 w 4043119"/>
              <a:gd name="connsiteY11" fmla="*/ 29497 h 3557410"/>
              <a:gd name="connsiteX12" fmla="*/ 2674374 w 4043119"/>
              <a:gd name="connsiteY12" fmla="*/ 19664 h 3557410"/>
              <a:gd name="connsiteX13" fmla="*/ 2615381 w 4043119"/>
              <a:gd name="connsiteY13" fmla="*/ 0 h 3557410"/>
              <a:gd name="connsiteX14" fmla="*/ 2241755 w 4043119"/>
              <a:gd name="connsiteY14" fmla="*/ 9832 h 3557410"/>
              <a:gd name="connsiteX15" fmla="*/ 2153265 w 4043119"/>
              <a:gd name="connsiteY15" fmla="*/ 29497 h 3557410"/>
              <a:gd name="connsiteX16" fmla="*/ 2104103 w 4043119"/>
              <a:gd name="connsiteY16" fmla="*/ 39329 h 3557410"/>
              <a:gd name="connsiteX17" fmla="*/ 2045110 w 4043119"/>
              <a:gd name="connsiteY17" fmla="*/ 58993 h 3557410"/>
              <a:gd name="connsiteX18" fmla="*/ 1936955 w 4043119"/>
              <a:gd name="connsiteY18" fmla="*/ 78658 h 3557410"/>
              <a:gd name="connsiteX19" fmla="*/ 1897626 w 4043119"/>
              <a:gd name="connsiteY19" fmla="*/ 108155 h 3557410"/>
              <a:gd name="connsiteX20" fmla="*/ 1868129 w 4043119"/>
              <a:gd name="connsiteY20" fmla="*/ 117987 h 3557410"/>
              <a:gd name="connsiteX21" fmla="*/ 1828800 w 4043119"/>
              <a:gd name="connsiteY21" fmla="*/ 137652 h 3557410"/>
              <a:gd name="connsiteX22" fmla="*/ 1769807 w 4043119"/>
              <a:gd name="connsiteY22" fmla="*/ 167148 h 3557410"/>
              <a:gd name="connsiteX23" fmla="*/ 1740310 w 4043119"/>
              <a:gd name="connsiteY23" fmla="*/ 186813 h 3557410"/>
              <a:gd name="connsiteX24" fmla="*/ 1700981 w 4043119"/>
              <a:gd name="connsiteY24" fmla="*/ 196645 h 3557410"/>
              <a:gd name="connsiteX25" fmla="*/ 1641987 w 4043119"/>
              <a:gd name="connsiteY25" fmla="*/ 235974 h 3557410"/>
              <a:gd name="connsiteX26" fmla="*/ 1553497 w 4043119"/>
              <a:gd name="connsiteY26" fmla="*/ 285135 h 3557410"/>
              <a:gd name="connsiteX27" fmla="*/ 1484671 w 4043119"/>
              <a:gd name="connsiteY27" fmla="*/ 334297 h 3557410"/>
              <a:gd name="connsiteX28" fmla="*/ 1425678 w 4043119"/>
              <a:gd name="connsiteY28" fmla="*/ 373626 h 3557410"/>
              <a:gd name="connsiteX29" fmla="*/ 1406013 w 4043119"/>
              <a:gd name="connsiteY29" fmla="*/ 403123 h 3557410"/>
              <a:gd name="connsiteX30" fmla="*/ 1376516 w 4043119"/>
              <a:gd name="connsiteY30" fmla="*/ 432619 h 3557410"/>
              <a:gd name="connsiteX31" fmla="*/ 1337187 w 4043119"/>
              <a:gd name="connsiteY31" fmla="*/ 511277 h 3557410"/>
              <a:gd name="connsiteX32" fmla="*/ 1317523 w 4043119"/>
              <a:gd name="connsiteY32" fmla="*/ 550606 h 3557410"/>
              <a:gd name="connsiteX33" fmla="*/ 1307691 w 4043119"/>
              <a:gd name="connsiteY33" fmla="*/ 580103 h 3557410"/>
              <a:gd name="connsiteX34" fmla="*/ 1278194 w 4043119"/>
              <a:gd name="connsiteY34" fmla="*/ 599768 h 3557410"/>
              <a:gd name="connsiteX35" fmla="*/ 1229032 w 4043119"/>
              <a:gd name="connsiteY35" fmla="*/ 629264 h 3557410"/>
              <a:gd name="connsiteX36" fmla="*/ 1179871 w 4043119"/>
              <a:gd name="connsiteY36" fmla="*/ 668593 h 3557410"/>
              <a:gd name="connsiteX37" fmla="*/ 1150374 w 4043119"/>
              <a:gd name="connsiteY37" fmla="*/ 678426 h 3557410"/>
              <a:gd name="connsiteX38" fmla="*/ 1111045 w 4043119"/>
              <a:gd name="connsiteY38" fmla="*/ 698090 h 3557410"/>
              <a:gd name="connsiteX39" fmla="*/ 1081549 w 4043119"/>
              <a:gd name="connsiteY39" fmla="*/ 707923 h 3557410"/>
              <a:gd name="connsiteX40" fmla="*/ 1032387 w 4043119"/>
              <a:gd name="connsiteY40" fmla="*/ 727587 h 3557410"/>
              <a:gd name="connsiteX41" fmla="*/ 904568 w 4043119"/>
              <a:gd name="connsiteY41" fmla="*/ 786581 h 3557410"/>
              <a:gd name="connsiteX42" fmla="*/ 865239 w 4043119"/>
              <a:gd name="connsiteY42" fmla="*/ 796413 h 3557410"/>
              <a:gd name="connsiteX43" fmla="*/ 786581 w 4043119"/>
              <a:gd name="connsiteY43" fmla="*/ 825910 h 3557410"/>
              <a:gd name="connsiteX44" fmla="*/ 688258 w 4043119"/>
              <a:gd name="connsiteY44" fmla="*/ 914400 h 3557410"/>
              <a:gd name="connsiteX45" fmla="*/ 629265 w 4043119"/>
              <a:gd name="connsiteY45" fmla="*/ 983226 h 3557410"/>
              <a:gd name="connsiteX46" fmla="*/ 609600 w 4043119"/>
              <a:gd name="connsiteY46" fmla="*/ 1012723 h 3557410"/>
              <a:gd name="connsiteX47" fmla="*/ 550607 w 4043119"/>
              <a:gd name="connsiteY47" fmla="*/ 1052052 h 3557410"/>
              <a:gd name="connsiteX48" fmla="*/ 530942 w 4043119"/>
              <a:gd name="connsiteY48" fmla="*/ 1091381 h 3557410"/>
              <a:gd name="connsiteX49" fmla="*/ 501445 w 4043119"/>
              <a:gd name="connsiteY49" fmla="*/ 1111045 h 3557410"/>
              <a:gd name="connsiteX50" fmla="*/ 491613 w 4043119"/>
              <a:gd name="connsiteY50" fmla="*/ 1140542 h 3557410"/>
              <a:gd name="connsiteX51" fmla="*/ 462116 w 4043119"/>
              <a:gd name="connsiteY51" fmla="*/ 1170039 h 3557410"/>
              <a:gd name="connsiteX52" fmla="*/ 383458 w 4043119"/>
              <a:gd name="connsiteY52" fmla="*/ 1268361 h 3557410"/>
              <a:gd name="connsiteX53" fmla="*/ 383458 w 4043119"/>
              <a:gd name="connsiteY53" fmla="*/ 1268361 h 3557410"/>
              <a:gd name="connsiteX54" fmla="*/ 344129 w 4043119"/>
              <a:gd name="connsiteY54" fmla="*/ 1327355 h 3557410"/>
              <a:gd name="connsiteX55" fmla="*/ 314632 w 4043119"/>
              <a:gd name="connsiteY55" fmla="*/ 1356852 h 3557410"/>
              <a:gd name="connsiteX56" fmla="*/ 255639 w 4043119"/>
              <a:gd name="connsiteY56" fmla="*/ 1455174 h 3557410"/>
              <a:gd name="connsiteX57" fmla="*/ 235974 w 4043119"/>
              <a:gd name="connsiteY57" fmla="*/ 1484671 h 3557410"/>
              <a:gd name="connsiteX58" fmla="*/ 196645 w 4043119"/>
              <a:gd name="connsiteY58" fmla="*/ 1563329 h 3557410"/>
              <a:gd name="connsiteX59" fmla="*/ 167149 w 4043119"/>
              <a:gd name="connsiteY59" fmla="*/ 1661652 h 3557410"/>
              <a:gd name="connsiteX60" fmla="*/ 147484 w 4043119"/>
              <a:gd name="connsiteY60" fmla="*/ 1700981 h 3557410"/>
              <a:gd name="connsiteX61" fmla="*/ 127820 w 4043119"/>
              <a:gd name="connsiteY61" fmla="*/ 1779639 h 3557410"/>
              <a:gd name="connsiteX62" fmla="*/ 117987 w 4043119"/>
              <a:gd name="connsiteY62" fmla="*/ 1818968 h 3557410"/>
              <a:gd name="connsiteX63" fmla="*/ 98323 w 4043119"/>
              <a:gd name="connsiteY63" fmla="*/ 1936955 h 3557410"/>
              <a:gd name="connsiteX64" fmla="*/ 88491 w 4043119"/>
              <a:gd name="connsiteY64" fmla="*/ 2133600 h 3557410"/>
              <a:gd name="connsiteX65" fmla="*/ 78658 w 4043119"/>
              <a:gd name="connsiteY65" fmla="*/ 2163097 h 3557410"/>
              <a:gd name="connsiteX66" fmla="*/ 68826 w 4043119"/>
              <a:gd name="connsiteY66" fmla="*/ 2202426 h 3557410"/>
              <a:gd name="connsiteX67" fmla="*/ 49161 w 4043119"/>
              <a:gd name="connsiteY67" fmla="*/ 2261419 h 3557410"/>
              <a:gd name="connsiteX68" fmla="*/ 39329 w 4043119"/>
              <a:gd name="connsiteY68" fmla="*/ 2290916 h 3557410"/>
              <a:gd name="connsiteX69" fmla="*/ 29497 w 4043119"/>
              <a:gd name="connsiteY69" fmla="*/ 2330245 h 3557410"/>
              <a:gd name="connsiteX70" fmla="*/ 19665 w 4043119"/>
              <a:gd name="connsiteY70" fmla="*/ 2359742 h 3557410"/>
              <a:gd name="connsiteX71" fmla="*/ 0 w 4043119"/>
              <a:gd name="connsiteY71" fmla="*/ 2467897 h 3557410"/>
              <a:gd name="connsiteX72" fmla="*/ 19665 w 4043119"/>
              <a:gd name="connsiteY72" fmla="*/ 2664542 h 3557410"/>
              <a:gd name="connsiteX73" fmla="*/ 39329 w 4043119"/>
              <a:gd name="connsiteY73" fmla="*/ 2733368 h 3557410"/>
              <a:gd name="connsiteX74" fmla="*/ 68826 w 4043119"/>
              <a:gd name="connsiteY74" fmla="*/ 2772697 h 3557410"/>
              <a:gd name="connsiteX75" fmla="*/ 78658 w 4043119"/>
              <a:gd name="connsiteY75" fmla="*/ 2802193 h 3557410"/>
              <a:gd name="connsiteX76" fmla="*/ 117987 w 4043119"/>
              <a:gd name="connsiteY76" fmla="*/ 2861187 h 3557410"/>
              <a:gd name="connsiteX77" fmla="*/ 157316 w 4043119"/>
              <a:gd name="connsiteY77" fmla="*/ 2930013 h 3557410"/>
              <a:gd name="connsiteX78" fmla="*/ 196645 w 4043119"/>
              <a:gd name="connsiteY78" fmla="*/ 2989006 h 3557410"/>
              <a:gd name="connsiteX79" fmla="*/ 226142 w 4043119"/>
              <a:gd name="connsiteY79" fmla="*/ 3028335 h 3557410"/>
              <a:gd name="connsiteX80" fmla="*/ 245807 w 4043119"/>
              <a:gd name="connsiteY80" fmla="*/ 3057832 h 3557410"/>
              <a:gd name="connsiteX81" fmla="*/ 275303 w 4043119"/>
              <a:gd name="connsiteY81" fmla="*/ 3077497 h 3557410"/>
              <a:gd name="connsiteX82" fmla="*/ 304800 w 4043119"/>
              <a:gd name="connsiteY82" fmla="*/ 3106993 h 3557410"/>
              <a:gd name="connsiteX83" fmla="*/ 344129 w 4043119"/>
              <a:gd name="connsiteY83" fmla="*/ 3175819 h 3557410"/>
              <a:gd name="connsiteX84" fmla="*/ 373626 w 4043119"/>
              <a:gd name="connsiteY84" fmla="*/ 3205316 h 3557410"/>
              <a:gd name="connsiteX85" fmla="*/ 452284 w 4043119"/>
              <a:gd name="connsiteY85" fmla="*/ 3283974 h 3557410"/>
              <a:gd name="connsiteX86" fmla="*/ 481781 w 4043119"/>
              <a:gd name="connsiteY86" fmla="*/ 3303639 h 3557410"/>
              <a:gd name="connsiteX87" fmla="*/ 530942 w 4043119"/>
              <a:gd name="connsiteY87" fmla="*/ 3313471 h 3557410"/>
              <a:gd name="connsiteX88" fmla="*/ 619432 w 4043119"/>
              <a:gd name="connsiteY88" fmla="*/ 3352800 h 3557410"/>
              <a:gd name="connsiteX89" fmla="*/ 717755 w 4043119"/>
              <a:gd name="connsiteY89" fmla="*/ 3392129 h 3557410"/>
              <a:gd name="connsiteX90" fmla="*/ 816078 w 4043119"/>
              <a:gd name="connsiteY90" fmla="*/ 3401961 h 3557410"/>
              <a:gd name="connsiteX91" fmla="*/ 845574 w 4043119"/>
              <a:gd name="connsiteY91" fmla="*/ 3411793 h 3557410"/>
              <a:gd name="connsiteX92" fmla="*/ 884903 w 4043119"/>
              <a:gd name="connsiteY92" fmla="*/ 3421626 h 3557410"/>
              <a:gd name="connsiteX93" fmla="*/ 924232 w 4043119"/>
              <a:gd name="connsiteY93" fmla="*/ 3441290 h 3557410"/>
              <a:gd name="connsiteX94" fmla="*/ 1022555 w 4043119"/>
              <a:gd name="connsiteY94" fmla="*/ 3460955 h 3557410"/>
              <a:gd name="connsiteX95" fmla="*/ 1238865 w 4043119"/>
              <a:gd name="connsiteY95" fmla="*/ 3470787 h 3557410"/>
              <a:gd name="connsiteX96" fmla="*/ 1406013 w 4043119"/>
              <a:gd name="connsiteY96" fmla="*/ 3431458 h 3557410"/>
              <a:gd name="connsiteX97" fmla="*/ 1622323 w 4043119"/>
              <a:gd name="connsiteY97" fmla="*/ 3352800 h 3557410"/>
              <a:gd name="connsiteX98" fmla="*/ 1907458 w 4043119"/>
              <a:gd name="connsiteY98" fmla="*/ 3303639 h 3557410"/>
              <a:gd name="connsiteX99" fmla="*/ 2271252 w 4043119"/>
              <a:gd name="connsiteY99" fmla="*/ 3293806 h 3557410"/>
              <a:gd name="connsiteX100" fmla="*/ 2300749 w 4043119"/>
              <a:gd name="connsiteY100" fmla="*/ 3283974 h 3557410"/>
              <a:gd name="connsiteX101" fmla="*/ 2644878 w 4043119"/>
              <a:gd name="connsiteY101" fmla="*/ 3342968 h 3557410"/>
              <a:gd name="connsiteX102" fmla="*/ 3052516 w 4043119"/>
              <a:gd name="connsiteY102" fmla="*/ 3510136 h 3557410"/>
              <a:gd name="connsiteX103" fmla="*/ 3482090 w 4043119"/>
              <a:gd name="connsiteY103" fmla="*/ 3554373 h 3557410"/>
              <a:gd name="connsiteX104" fmla="*/ 4043119 w 4043119"/>
              <a:gd name="connsiteY104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470787 w 4043119"/>
              <a:gd name="connsiteY2" fmla="*/ 176981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43200 w 4043119"/>
              <a:gd name="connsiteY9" fmla="*/ 58993 h 3557410"/>
              <a:gd name="connsiteX10" fmla="*/ 2713703 w 4043119"/>
              <a:gd name="connsiteY10" fmla="*/ 29497 h 3557410"/>
              <a:gd name="connsiteX11" fmla="*/ 2674374 w 4043119"/>
              <a:gd name="connsiteY11" fmla="*/ 19664 h 3557410"/>
              <a:gd name="connsiteX12" fmla="*/ 2615381 w 4043119"/>
              <a:gd name="connsiteY12" fmla="*/ 0 h 3557410"/>
              <a:gd name="connsiteX13" fmla="*/ 2241755 w 4043119"/>
              <a:gd name="connsiteY13" fmla="*/ 9832 h 3557410"/>
              <a:gd name="connsiteX14" fmla="*/ 2153265 w 4043119"/>
              <a:gd name="connsiteY14" fmla="*/ 29497 h 3557410"/>
              <a:gd name="connsiteX15" fmla="*/ 2104103 w 4043119"/>
              <a:gd name="connsiteY15" fmla="*/ 39329 h 3557410"/>
              <a:gd name="connsiteX16" fmla="*/ 2045110 w 4043119"/>
              <a:gd name="connsiteY16" fmla="*/ 58993 h 3557410"/>
              <a:gd name="connsiteX17" fmla="*/ 1936955 w 4043119"/>
              <a:gd name="connsiteY17" fmla="*/ 78658 h 3557410"/>
              <a:gd name="connsiteX18" fmla="*/ 1897626 w 4043119"/>
              <a:gd name="connsiteY18" fmla="*/ 108155 h 3557410"/>
              <a:gd name="connsiteX19" fmla="*/ 1868129 w 4043119"/>
              <a:gd name="connsiteY19" fmla="*/ 117987 h 3557410"/>
              <a:gd name="connsiteX20" fmla="*/ 1828800 w 4043119"/>
              <a:gd name="connsiteY20" fmla="*/ 137652 h 3557410"/>
              <a:gd name="connsiteX21" fmla="*/ 1769807 w 4043119"/>
              <a:gd name="connsiteY21" fmla="*/ 167148 h 3557410"/>
              <a:gd name="connsiteX22" fmla="*/ 1740310 w 4043119"/>
              <a:gd name="connsiteY22" fmla="*/ 186813 h 3557410"/>
              <a:gd name="connsiteX23" fmla="*/ 1700981 w 4043119"/>
              <a:gd name="connsiteY23" fmla="*/ 196645 h 3557410"/>
              <a:gd name="connsiteX24" fmla="*/ 1641987 w 4043119"/>
              <a:gd name="connsiteY24" fmla="*/ 235974 h 3557410"/>
              <a:gd name="connsiteX25" fmla="*/ 1553497 w 4043119"/>
              <a:gd name="connsiteY25" fmla="*/ 285135 h 3557410"/>
              <a:gd name="connsiteX26" fmla="*/ 1484671 w 4043119"/>
              <a:gd name="connsiteY26" fmla="*/ 334297 h 3557410"/>
              <a:gd name="connsiteX27" fmla="*/ 1425678 w 4043119"/>
              <a:gd name="connsiteY27" fmla="*/ 373626 h 3557410"/>
              <a:gd name="connsiteX28" fmla="*/ 1406013 w 4043119"/>
              <a:gd name="connsiteY28" fmla="*/ 403123 h 3557410"/>
              <a:gd name="connsiteX29" fmla="*/ 1376516 w 4043119"/>
              <a:gd name="connsiteY29" fmla="*/ 432619 h 3557410"/>
              <a:gd name="connsiteX30" fmla="*/ 1337187 w 4043119"/>
              <a:gd name="connsiteY30" fmla="*/ 511277 h 3557410"/>
              <a:gd name="connsiteX31" fmla="*/ 1317523 w 4043119"/>
              <a:gd name="connsiteY31" fmla="*/ 550606 h 3557410"/>
              <a:gd name="connsiteX32" fmla="*/ 1307691 w 4043119"/>
              <a:gd name="connsiteY32" fmla="*/ 580103 h 3557410"/>
              <a:gd name="connsiteX33" fmla="*/ 1278194 w 4043119"/>
              <a:gd name="connsiteY33" fmla="*/ 599768 h 3557410"/>
              <a:gd name="connsiteX34" fmla="*/ 1229032 w 4043119"/>
              <a:gd name="connsiteY34" fmla="*/ 629264 h 3557410"/>
              <a:gd name="connsiteX35" fmla="*/ 1179871 w 4043119"/>
              <a:gd name="connsiteY35" fmla="*/ 668593 h 3557410"/>
              <a:gd name="connsiteX36" fmla="*/ 1150374 w 4043119"/>
              <a:gd name="connsiteY36" fmla="*/ 678426 h 3557410"/>
              <a:gd name="connsiteX37" fmla="*/ 1111045 w 4043119"/>
              <a:gd name="connsiteY37" fmla="*/ 698090 h 3557410"/>
              <a:gd name="connsiteX38" fmla="*/ 1081549 w 4043119"/>
              <a:gd name="connsiteY38" fmla="*/ 707923 h 3557410"/>
              <a:gd name="connsiteX39" fmla="*/ 1032387 w 4043119"/>
              <a:gd name="connsiteY39" fmla="*/ 727587 h 3557410"/>
              <a:gd name="connsiteX40" fmla="*/ 904568 w 4043119"/>
              <a:gd name="connsiteY40" fmla="*/ 786581 h 3557410"/>
              <a:gd name="connsiteX41" fmla="*/ 865239 w 4043119"/>
              <a:gd name="connsiteY41" fmla="*/ 796413 h 3557410"/>
              <a:gd name="connsiteX42" fmla="*/ 786581 w 4043119"/>
              <a:gd name="connsiteY42" fmla="*/ 825910 h 3557410"/>
              <a:gd name="connsiteX43" fmla="*/ 688258 w 4043119"/>
              <a:gd name="connsiteY43" fmla="*/ 914400 h 3557410"/>
              <a:gd name="connsiteX44" fmla="*/ 629265 w 4043119"/>
              <a:gd name="connsiteY44" fmla="*/ 983226 h 3557410"/>
              <a:gd name="connsiteX45" fmla="*/ 609600 w 4043119"/>
              <a:gd name="connsiteY45" fmla="*/ 1012723 h 3557410"/>
              <a:gd name="connsiteX46" fmla="*/ 550607 w 4043119"/>
              <a:gd name="connsiteY46" fmla="*/ 1052052 h 3557410"/>
              <a:gd name="connsiteX47" fmla="*/ 530942 w 4043119"/>
              <a:gd name="connsiteY47" fmla="*/ 1091381 h 3557410"/>
              <a:gd name="connsiteX48" fmla="*/ 501445 w 4043119"/>
              <a:gd name="connsiteY48" fmla="*/ 1111045 h 3557410"/>
              <a:gd name="connsiteX49" fmla="*/ 491613 w 4043119"/>
              <a:gd name="connsiteY49" fmla="*/ 1140542 h 3557410"/>
              <a:gd name="connsiteX50" fmla="*/ 462116 w 4043119"/>
              <a:gd name="connsiteY50" fmla="*/ 1170039 h 3557410"/>
              <a:gd name="connsiteX51" fmla="*/ 383458 w 4043119"/>
              <a:gd name="connsiteY51" fmla="*/ 1268361 h 3557410"/>
              <a:gd name="connsiteX52" fmla="*/ 383458 w 4043119"/>
              <a:gd name="connsiteY52" fmla="*/ 1268361 h 3557410"/>
              <a:gd name="connsiteX53" fmla="*/ 344129 w 4043119"/>
              <a:gd name="connsiteY53" fmla="*/ 1327355 h 3557410"/>
              <a:gd name="connsiteX54" fmla="*/ 314632 w 4043119"/>
              <a:gd name="connsiteY54" fmla="*/ 1356852 h 3557410"/>
              <a:gd name="connsiteX55" fmla="*/ 255639 w 4043119"/>
              <a:gd name="connsiteY55" fmla="*/ 1455174 h 3557410"/>
              <a:gd name="connsiteX56" fmla="*/ 235974 w 4043119"/>
              <a:gd name="connsiteY56" fmla="*/ 1484671 h 3557410"/>
              <a:gd name="connsiteX57" fmla="*/ 196645 w 4043119"/>
              <a:gd name="connsiteY57" fmla="*/ 1563329 h 3557410"/>
              <a:gd name="connsiteX58" fmla="*/ 167149 w 4043119"/>
              <a:gd name="connsiteY58" fmla="*/ 1661652 h 3557410"/>
              <a:gd name="connsiteX59" fmla="*/ 147484 w 4043119"/>
              <a:gd name="connsiteY59" fmla="*/ 1700981 h 3557410"/>
              <a:gd name="connsiteX60" fmla="*/ 127820 w 4043119"/>
              <a:gd name="connsiteY60" fmla="*/ 1779639 h 3557410"/>
              <a:gd name="connsiteX61" fmla="*/ 117987 w 4043119"/>
              <a:gd name="connsiteY61" fmla="*/ 1818968 h 3557410"/>
              <a:gd name="connsiteX62" fmla="*/ 98323 w 4043119"/>
              <a:gd name="connsiteY62" fmla="*/ 1936955 h 3557410"/>
              <a:gd name="connsiteX63" fmla="*/ 88491 w 4043119"/>
              <a:gd name="connsiteY63" fmla="*/ 2133600 h 3557410"/>
              <a:gd name="connsiteX64" fmla="*/ 78658 w 4043119"/>
              <a:gd name="connsiteY64" fmla="*/ 2163097 h 3557410"/>
              <a:gd name="connsiteX65" fmla="*/ 68826 w 4043119"/>
              <a:gd name="connsiteY65" fmla="*/ 2202426 h 3557410"/>
              <a:gd name="connsiteX66" fmla="*/ 49161 w 4043119"/>
              <a:gd name="connsiteY66" fmla="*/ 2261419 h 3557410"/>
              <a:gd name="connsiteX67" fmla="*/ 39329 w 4043119"/>
              <a:gd name="connsiteY67" fmla="*/ 2290916 h 3557410"/>
              <a:gd name="connsiteX68" fmla="*/ 29497 w 4043119"/>
              <a:gd name="connsiteY68" fmla="*/ 2330245 h 3557410"/>
              <a:gd name="connsiteX69" fmla="*/ 19665 w 4043119"/>
              <a:gd name="connsiteY69" fmla="*/ 2359742 h 3557410"/>
              <a:gd name="connsiteX70" fmla="*/ 0 w 4043119"/>
              <a:gd name="connsiteY70" fmla="*/ 2467897 h 3557410"/>
              <a:gd name="connsiteX71" fmla="*/ 19665 w 4043119"/>
              <a:gd name="connsiteY71" fmla="*/ 2664542 h 3557410"/>
              <a:gd name="connsiteX72" fmla="*/ 39329 w 4043119"/>
              <a:gd name="connsiteY72" fmla="*/ 2733368 h 3557410"/>
              <a:gd name="connsiteX73" fmla="*/ 68826 w 4043119"/>
              <a:gd name="connsiteY73" fmla="*/ 2772697 h 3557410"/>
              <a:gd name="connsiteX74" fmla="*/ 78658 w 4043119"/>
              <a:gd name="connsiteY74" fmla="*/ 2802193 h 3557410"/>
              <a:gd name="connsiteX75" fmla="*/ 117987 w 4043119"/>
              <a:gd name="connsiteY75" fmla="*/ 2861187 h 3557410"/>
              <a:gd name="connsiteX76" fmla="*/ 157316 w 4043119"/>
              <a:gd name="connsiteY76" fmla="*/ 2930013 h 3557410"/>
              <a:gd name="connsiteX77" fmla="*/ 196645 w 4043119"/>
              <a:gd name="connsiteY77" fmla="*/ 2989006 h 3557410"/>
              <a:gd name="connsiteX78" fmla="*/ 226142 w 4043119"/>
              <a:gd name="connsiteY78" fmla="*/ 3028335 h 3557410"/>
              <a:gd name="connsiteX79" fmla="*/ 245807 w 4043119"/>
              <a:gd name="connsiteY79" fmla="*/ 3057832 h 3557410"/>
              <a:gd name="connsiteX80" fmla="*/ 275303 w 4043119"/>
              <a:gd name="connsiteY80" fmla="*/ 3077497 h 3557410"/>
              <a:gd name="connsiteX81" fmla="*/ 304800 w 4043119"/>
              <a:gd name="connsiteY81" fmla="*/ 3106993 h 3557410"/>
              <a:gd name="connsiteX82" fmla="*/ 344129 w 4043119"/>
              <a:gd name="connsiteY82" fmla="*/ 3175819 h 3557410"/>
              <a:gd name="connsiteX83" fmla="*/ 373626 w 4043119"/>
              <a:gd name="connsiteY83" fmla="*/ 3205316 h 3557410"/>
              <a:gd name="connsiteX84" fmla="*/ 452284 w 4043119"/>
              <a:gd name="connsiteY84" fmla="*/ 3283974 h 3557410"/>
              <a:gd name="connsiteX85" fmla="*/ 481781 w 4043119"/>
              <a:gd name="connsiteY85" fmla="*/ 3303639 h 3557410"/>
              <a:gd name="connsiteX86" fmla="*/ 530942 w 4043119"/>
              <a:gd name="connsiteY86" fmla="*/ 3313471 h 3557410"/>
              <a:gd name="connsiteX87" fmla="*/ 619432 w 4043119"/>
              <a:gd name="connsiteY87" fmla="*/ 3352800 h 3557410"/>
              <a:gd name="connsiteX88" fmla="*/ 717755 w 4043119"/>
              <a:gd name="connsiteY88" fmla="*/ 3392129 h 3557410"/>
              <a:gd name="connsiteX89" fmla="*/ 816078 w 4043119"/>
              <a:gd name="connsiteY89" fmla="*/ 3401961 h 3557410"/>
              <a:gd name="connsiteX90" fmla="*/ 845574 w 4043119"/>
              <a:gd name="connsiteY90" fmla="*/ 3411793 h 3557410"/>
              <a:gd name="connsiteX91" fmla="*/ 884903 w 4043119"/>
              <a:gd name="connsiteY91" fmla="*/ 3421626 h 3557410"/>
              <a:gd name="connsiteX92" fmla="*/ 924232 w 4043119"/>
              <a:gd name="connsiteY92" fmla="*/ 3441290 h 3557410"/>
              <a:gd name="connsiteX93" fmla="*/ 1022555 w 4043119"/>
              <a:gd name="connsiteY93" fmla="*/ 3460955 h 3557410"/>
              <a:gd name="connsiteX94" fmla="*/ 1238865 w 4043119"/>
              <a:gd name="connsiteY94" fmla="*/ 3470787 h 3557410"/>
              <a:gd name="connsiteX95" fmla="*/ 1406013 w 4043119"/>
              <a:gd name="connsiteY95" fmla="*/ 3431458 h 3557410"/>
              <a:gd name="connsiteX96" fmla="*/ 1622323 w 4043119"/>
              <a:gd name="connsiteY96" fmla="*/ 3352800 h 3557410"/>
              <a:gd name="connsiteX97" fmla="*/ 1907458 w 4043119"/>
              <a:gd name="connsiteY97" fmla="*/ 3303639 h 3557410"/>
              <a:gd name="connsiteX98" fmla="*/ 2271252 w 4043119"/>
              <a:gd name="connsiteY98" fmla="*/ 3293806 h 3557410"/>
              <a:gd name="connsiteX99" fmla="*/ 2300749 w 4043119"/>
              <a:gd name="connsiteY99" fmla="*/ 3283974 h 3557410"/>
              <a:gd name="connsiteX100" fmla="*/ 2644878 w 4043119"/>
              <a:gd name="connsiteY100" fmla="*/ 3342968 h 3557410"/>
              <a:gd name="connsiteX101" fmla="*/ 3052516 w 4043119"/>
              <a:gd name="connsiteY101" fmla="*/ 3510136 h 3557410"/>
              <a:gd name="connsiteX102" fmla="*/ 3482090 w 4043119"/>
              <a:gd name="connsiteY102" fmla="*/ 3554373 h 3557410"/>
              <a:gd name="connsiteX103" fmla="*/ 4043119 w 4043119"/>
              <a:gd name="connsiteY10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512605 w 4043119"/>
              <a:gd name="connsiteY2" fmla="*/ 87994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43200 w 4043119"/>
              <a:gd name="connsiteY9" fmla="*/ 58993 h 3557410"/>
              <a:gd name="connsiteX10" fmla="*/ 2713703 w 4043119"/>
              <a:gd name="connsiteY10" fmla="*/ 29497 h 3557410"/>
              <a:gd name="connsiteX11" fmla="*/ 2674374 w 4043119"/>
              <a:gd name="connsiteY11" fmla="*/ 19664 h 3557410"/>
              <a:gd name="connsiteX12" fmla="*/ 2615381 w 4043119"/>
              <a:gd name="connsiteY12" fmla="*/ 0 h 3557410"/>
              <a:gd name="connsiteX13" fmla="*/ 2241755 w 4043119"/>
              <a:gd name="connsiteY13" fmla="*/ 9832 h 3557410"/>
              <a:gd name="connsiteX14" fmla="*/ 2153265 w 4043119"/>
              <a:gd name="connsiteY14" fmla="*/ 29497 h 3557410"/>
              <a:gd name="connsiteX15" fmla="*/ 2104103 w 4043119"/>
              <a:gd name="connsiteY15" fmla="*/ 39329 h 3557410"/>
              <a:gd name="connsiteX16" fmla="*/ 2045110 w 4043119"/>
              <a:gd name="connsiteY16" fmla="*/ 58993 h 3557410"/>
              <a:gd name="connsiteX17" fmla="*/ 1936955 w 4043119"/>
              <a:gd name="connsiteY17" fmla="*/ 78658 h 3557410"/>
              <a:gd name="connsiteX18" fmla="*/ 1897626 w 4043119"/>
              <a:gd name="connsiteY18" fmla="*/ 108155 h 3557410"/>
              <a:gd name="connsiteX19" fmla="*/ 1868129 w 4043119"/>
              <a:gd name="connsiteY19" fmla="*/ 117987 h 3557410"/>
              <a:gd name="connsiteX20" fmla="*/ 1828800 w 4043119"/>
              <a:gd name="connsiteY20" fmla="*/ 137652 h 3557410"/>
              <a:gd name="connsiteX21" fmla="*/ 1769807 w 4043119"/>
              <a:gd name="connsiteY21" fmla="*/ 167148 h 3557410"/>
              <a:gd name="connsiteX22" fmla="*/ 1740310 w 4043119"/>
              <a:gd name="connsiteY22" fmla="*/ 186813 h 3557410"/>
              <a:gd name="connsiteX23" fmla="*/ 1700981 w 4043119"/>
              <a:gd name="connsiteY23" fmla="*/ 196645 h 3557410"/>
              <a:gd name="connsiteX24" fmla="*/ 1641987 w 4043119"/>
              <a:gd name="connsiteY24" fmla="*/ 235974 h 3557410"/>
              <a:gd name="connsiteX25" fmla="*/ 1553497 w 4043119"/>
              <a:gd name="connsiteY25" fmla="*/ 285135 h 3557410"/>
              <a:gd name="connsiteX26" fmla="*/ 1484671 w 4043119"/>
              <a:gd name="connsiteY26" fmla="*/ 334297 h 3557410"/>
              <a:gd name="connsiteX27" fmla="*/ 1425678 w 4043119"/>
              <a:gd name="connsiteY27" fmla="*/ 373626 h 3557410"/>
              <a:gd name="connsiteX28" fmla="*/ 1406013 w 4043119"/>
              <a:gd name="connsiteY28" fmla="*/ 403123 h 3557410"/>
              <a:gd name="connsiteX29" fmla="*/ 1376516 w 4043119"/>
              <a:gd name="connsiteY29" fmla="*/ 432619 h 3557410"/>
              <a:gd name="connsiteX30" fmla="*/ 1337187 w 4043119"/>
              <a:gd name="connsiteY30" fmla="*/ 511277 h 3557410"/>
              <a:gd name="connsiteX31" fmla="*/ 1317523 w 4043119"/>
              <a:gd name="connsiteY31" fmla="*/ 550606 h 3557410"/>
              <a:gd name="connsiteX32" fmla="*/ 1307691 w 4043119"/>
              <a:gd name="connsiteY32" fmla="*/ 580103 h 3557410"/>
              <a:gd name="connsiteX33" fmla="*/ 1278194 w 4043119"/>
              <a:gd name="connsiteY33" fmla="*/ 599768 h 3557410"/>
              <a:gd name="connsiteX34" fmla="*/ 1229032 w 4043119"/>
              <a:gd name="connsiteY34" fmla="*/ 629264 h 3557410"/>
              <a:gd name="connsiteX35" fmla="*/ 1179871 w 4043119"/>
              <a:gd name="connsiteY35" fmla="*/ 668593 h 3557410"/>
              <a:gd name="connsiteX36" fmla="*/ 1150374 w 4043119"/>
              <a:gd name="connsiteY36" fmla="*/ 678426 h 3557410"/>
              <a:gd name="connsiteX37" fmla="*/ 1111045 w 4043119"/>
              <a:gd name="connsiteY37" fmla="*/ 698090 h 3557410"/>
              <a:gd name="connsiteX38" fmla="*/ 1081549 w 4043119"/>
              <a:gd name="connsiteY38" fmla="*/ 707923 h 3557410"/>
              <a:gd name="connsiteX39" fmla="*/ 1032387 w 4043119"/>
              <a:gd name="connsiteY39" fmla="*/ 727587 h 3557410"/>
              <a:gd name="connsiteX40" fmla="*/ 904568 w 4043119"/>
              <a:gd name="connsiteY40" fmla="*/ 786581 h 3557410"/>
              <a:gd name="connsiteX41" fmla="*/ 865239 w 4043119"/>
              <a:gd name="connsiteY41" fmla="*/ 796413 h 3557410"/>
              <a:gd name="connsiteX42" fmla="*/ 786581 w 4043119"/>
              <a:gd name="connsiteY42" fmla="*/ 825910 h 3557410"/>
              <a:gd name="connsiteX43" fmla="*/ 688258 w 4043119"/>
              <a:gd name="connsiteY43" fmla="*/ 914400 h 3557410"/>
              <a:gd name="connsiteX44" fmla="*/ 629265 w 4043119"/>
              <a:gd name="connsiteY44" fmla="*/ 983226 h 3557410"/>
              <a:gd name="connsiteX45" fmla="*/ 609600 w 4043119"/>
              <a:gd name="connsiteY45" fmla="*/ 1012723 h 3557410"/>
              <a:gd name="connsiteX46" fmla="*/ 550607 w 4043119"/>
              <a:gd name="connsiteY46" fmla="*/ 1052052 h 3557410"/>
              <a:gd name="connsiteX47" fmla="*/ 530942 w 4043119"/>
              <a:gd name="connsiteY47" fmla="*/ 1091381 h 3557410"/>
              <a:gd name="connsiteX48" fmla="*/ 501445 w 4043119"/>
              <a:gd name="connsiteY48" fmla="*/ 1111045 h 3557410"/>
              <a:gd name="connsiteX49" fmla="*/ 491613 w 4043119"/>
              <a:gd name="connsiteY49" fmla="*/ 1140542 h 3557410"/>
              <a:gd name="connsiteX50" fmla="*/ 462116 w 4043119"/>
              <a:gd name="connsiteY50" fmla="*/ 1170039 h 3557410"/>
              <a:gd name="connsiteX51" fmla="*/ 383458 w 4043119"/>
              <a:gd name="connsiteY51" fmla="*/ 1268361 h 3557410"/>
              <a:gd name="connsiteX52" fmla="*/ 383458 w 4043119"/>
              <a:gd name="connsiteY52" fmla="*/ 1268361 h 3557410"/>
              <a:gd name="connsiteX53" fmla="*/ 344129 w 4043119"/>
              <a:gd name="connsiteY53" fmla="*/ 1327355 h 3557410"/>
              <a:gd name="connsiteX54" fmla="*/ 314632 w 4043119"/>
              <a:gd name="connsiteY54" fmla="*/ 1356852 h 3557410"/>
              <a:gd name="connsiteX55" fmla="*/ 255639 w 4043119"/>
              <a:gd name="connsiteY55" fmla="*/ 1455174 h 3557410"/>
              <a:gd name="connsiteX56" fmla="*/ 235974 w 4043119"/>
              <a:gd name="connsiteY56" fmla="*/ 1484671 h 3557410"/>
              <a:gd name="connsiteX57" fmla="*/ 196645 w 4043119"/>
              <a:gd name="connsiteY57" fmla="*/ 1563329 h 3557410"/>
              <a:gd name="connsiteX58" fmla="*/ 167149 w 4043119"/>
              <a:gd name="connsiteY58" fmla="*/ 1661652 h 3557410"/>
              <a:gd name="connsiteX59" fmla="*/ 147484 w 4043119"/>
              <a:gd name="connsiteY59" fmla="*/ 1700981 h 3557410"/>
              <a:gd name="connsiteX60" fmla="*/ 127820 w 4043119"/>
              <a:gd name="connsiteY60" fmla="*/ 1779639 h 3557410"/>
              <a:gd name="connsiteX61" fmla="*/ 117987 w 4043119"/>
              <a:gd name="connsiteY61" fmla="*/ 1818968 h 3557410"/>
              <a:gd name="connsiteX62" fmla="*/ 98323 w 4043119"/>
              <a:gd name="connsiteY62" fmla="*/ 1936955 h 3557410"/>
              <a:gd name="connsiteX63" fmla="*/ 88491 w 4043119"/>
              <a:gd name="connsiteY63" fmla="*/ 2133600 h 3557410"/>
              <a:gd name="connsiteX64" fmla="*/ 78658 w 4043119"/>
              <a:gd name="connsiteY64" fmla="*/ 2163097 h 3557410"/>
              <a:gd name="connsiteX65" fmla="*/ 68826 w 4043119"/>
              <a:gd name="connsiteY65" fmla="*/ 2202426 h 3557410"/>
              <a:gd name="connsiteX66" fmla="*/ 49161 w 4043119"/>
              <a:gd name="connsiteY66" fmla="*/ 2261419 h 3557410"/>
              <a:gd name="connsiteX67" fmla="*/ 39329 w 4043119"/>
              <a:gd name="connsiteY67" fmla="*/ 2290916 h 3557410"/>
              <a:gd name="connsiteX68" fmla="*/ 29497 w 4043119"/>
              <a:gd name="connsiteY68" fmla="*/ 2330245 h 3557410"/>
              <a:gd name="connsiteX69" fmla="*/ 19665 w 4043119"/>
              <a:gd name="connsiteY69" fmla="*/ 2359742 h 3557410"/>
              <a:gd name="connsiteX70" fmla="*/ 0 w 4043119"/>
              <a:gd name="connsiteY70" fmla="*/ 2467897 h 3557410"/>
              <a:gd name="connsiteX71" fmla="*/ 19665 w 4043119"/>
              <a:gd name="connsiteY71" fmla="*/ 2664542 h 3557410"/>
              <a:gd name="connsiteX72" fmla="*/ 39329 w 4043119"/>
              <a:gd name="connsiteY72" fmla="*/ 2733368 h 3557410"/>
              <a:gd name="connsiteX73" fmla="*/ 68826 w 4043119"/>
              <a:gd name="connsiteY73" fmla="*/ 2772697 h 3557410"/>
              <a:gd name="connsiteX74" fmla="*/ 78658 w 4043119"/>
              <a:gd name="connsiteY74" fmla="*/ 2802193 h 3557410"/>
              <a:gd name="connsiteX75" fmla="*/ 117987 w 4043119"/>
              <a:gd name="connsiteY75" fmla="*/ 2861187 h 3557410"/>
              <a:gd name="connsiteX76" fmla="*/ 157316 w 4043119"/>
              <a:gd name="connsiteY76" fmla="*/ 2930013 h 3557410"/>
              <a:gd name="connsiteX77" fmla="*/ 196645 w 4043119"/>
              <a:gd name="connsiteY77" fmla="*/ 2989006 h 3557410"/>
              <a:gd name="connsiteX78" fmla="*/ 226142 w 4043119"/>
              <a:gd name="connsiteY78" fmla="*/ 3028335 h 3557410"/>
              <a:gd name="connsiteX79" fmla="*/ 245807 w 4043119"/>
              <a:gd name="connsiteY79" fmla="*/ 3057832 h 3557410"/>
              <a:gd name="connsiteX80" fmla="*/ 275303 w 4043119"/>
              <a:gd name="connsiteY80" fmla="*/ 3077497 h 3557410"/>
              <a:gd name="connsiteX81" fmla="*/ 304800 w 4043119"/>
              <a:gd name="connsiteY81" fmla="*/ 3106993 h 3557410"/>
              <a:gd name="connsiteX82" fmla="*/ 344129 w 4043119"/>
              <a:gd name="connsiteY82" fmla="*/ 3175819 h 3557410"/>
              <a:gd name="connsiteX83" fmla="*/ 373626 w 4043119"/>
              <a:gd name="connsiteY83" fmla="*/ 3205316 h 3557410"/>
              <a:gd name="connsiteX84" fmla="*/ 452284 w 4043119"/>
              <a:gd name="connsiteY84" fmla="*/ 3283974 h 3557410"/>
              <a:gd name="connsiteX85" fmla="*/ 481781 w 4043119"/>
              <a:gd name="connsiteY85" fmla="*/ 3303639 h 3557410"/>
              <a:gd name="connsiteX86" fmla="*/ 530942 w 4043119"/>
              <a:gd name="connsiteY86" fmla="*/ 3313471 h 3557410"/>
              <a:gd name="connsiteX87" fmla="*/ 619432 w 4043119"/>
              <a:gd name="connsiteY87" fmla="*/ 3352800 h 3557410"/>
              <a:gd name="connsiteX88" fmla="*/ 717755 w 4043119"/>
              <a:gd name="connsiteY88" fmla="*/ 3392129 h 3557410"/>
              <a:gd name="connsiteX89" fmla="*/ 816078 w 4043119"/>
              <a:gd name="connsiteY89" fmla="*/ 3401961 h 3557410"/>
              <a:gd name="connsiteX90" fmla="*/ 845574 w 4043119"/>
              <a:gd name="connsiteY90" fmla="*/ 3411793 h 3557410"/>
              <a:gd name="connsiteX91" fmla="*/ 884903 w 4043119"/>
              <a:gd name="connsiteY91" fmla="*/ 3421626 h 3557410"/>
              <a:gd name="connsiteX92" fmla="*/ 924232 w 4043119"/>
              <a:gd name="connsiteY92" fmla="*/ 3441290 h 3557410"/>
              <a:gd name="connsiteX93" fmla="*/ 1022555 w 4043119"/>
              <a:gd name="connsiteY93" fmla="*/ 3460955 h 3557410"/>
              <a:gd name="connsiteX94" fmla="*/ 1238865 w 4043119"/>
              <a:gd name="connsiteY94" fmla="*/ 3470787 h 3557410"/>
              <a:gd name="connsiteX95" fmla="*/ 1406013 w 4043119"/>
              <a:gd name="connsiteY95" fmla="*/ 3431458 h 3557410"/>
              <a:gd name="connsiteX96" fmla="*/ 1622323 w 4043119"/>
              <a:gd name="connsiteY96" fmla="*/ 3352800 h 3557410"/>
              <a:gd name="connsiteX97" fmla="*/ 1907458 w 4043119"/>
              <a:gd name="connsiteY97" fmla="*/ 3303639 h 3557410"/>
              <a:gd name="connsiteX98" fmla="*/ 2271252 w 4043119"/>
              <a:gd name="connsiteY98" fmla="*/ 3293806 h 3557410"/>
              <a:gd name="connsiteX99" fmla="*/ 2300749 w 4043119"/>
              <a:gd name="connsiteY99" fmla="*/ 3283974 h 3557410"/>
              <a:gd name="connsiteX100" fmla="*/ 2644878 w 4043119"/>
              <a:gd name="connsiteY100" fmla="*/ 3342968 h 3557410"/>
              <a:gd name="connsiteX101" fmla="*/ 3052516 w 4043119"/>
              <a:gd name="connsiteY101" fmla="*/ 3510136 h 3557410"/>
              <a:gd name="connsiteX102" fmla="*/ 3482090 w 4043119"/>
              <a:gd name="connsiteY102" fmla="*/ 3554373 h 3557410"/>
              <a:gd name="connsiteX103" fmla="*/ 4043119 w 4043119"/>
              <a:gd name="connsiteY103" fmla="*/ 3434679 h 3557410"/>
              <a:gd name="connsiteX0" fmla="*/ 3972232 w 4043119"/>
              <a:gd name="connsiteY0" fmla="*/ 167148 h 3557410"/>
              <a:gd name="connsiteX1" fmla="*/ 3972232 w 4043119"/>
              <a:gd name="connsiteY1" fmla="*/ 167148 h 3557410"/>
              <a:gd name="connsiteX2" fmla="*/ 3512605 w 4043119"/>
              <a:gd name="connsiteY2" fmla="*/ 87994 h 3557410"/>
              <a:gd name="connsiteX3" fmla="*/ 3126658 w 4043119"/>
              <a:gd name="connsiteY3" fmla="*/ 186813 h 3557410"/>
              <a:gd name="connsiteX4" fmla="*/ 2949678 w 4043119"/>
              <a:gd name="connsiteY4" fmla="*/ 176981 h 3557410"/>
              <a:gd name="connsiteX5" fmla="*/ 2861187 w 4043119"/>
              <a:gd name="connsiteY5" fmla="*/ 157316 h 3557410"/>
              <a:gd name="connsiteX6" fmla="*/ 2831691 w 4043119"/>
              <a:gd name="connsiteY6" fmla="*/ 127819 h 3557410"/>
              <a:gd name="connsiteX7" fmla="*/ 2802194 w 4043119"/>
              <a:gd name="connsiteY7" fmla="*/ 108155 h 3557410"/>
              <a:gd name="connsiteX8" fmla="*/ 2772697 w 4043119"/>
              <a:gd name="connsiteY8" fmla="*/ 78658 h 3557410"/>
              <a:gd name="connsiteX9" fmla="*/ 2713703 w 4043119"/>
              <a:gd name="connsiteY9" fmla="*/ 29497 h 3557410"/>
              <a:gd name="connsiteX10" fmla="*/ 2674374 w 4043119"/>
              <a:gd name="connsiteY10" fmla="*/ 19664 h 3557410"/>
              <a:gd name="connsiteX11" fmla="*/ 2615381 w 4043119"/>
              <a:gd name="connsiteY11" fmla="*/ 0 h 3557410"/>
              <a:gd name="connsiteX12" fmla="*/ 2241755 w 4043119"/>
              <a:gd name="connsiteY12" fmla="*/ 9832 h 3557410"/>
              <a:gd name="connsiteX13" fmla="*/ 2153265 w 4043119"/>
              <a:gd name="connsiteY13" fmla="*/ 29497 h 3557410"/>
              <a:gd name="connsiteX14" fmla="*/ 2104103 w 4043119"/>
              <a:gd name="connsiteY14" fmla="*/ 39329 h 3557410"/>
              <a:gd name="connsiteX15" fmla="*/ 2045110 w 4043119"/>
              <a:gd name="connsiteY15" fmla="*/ 58993 h 3557410"/>
              <a:gd name="connsiteX16" fmla="*/ 1936955 w 4043119"/>
              <a:gd name="connsiteY16" fmla="*/ 78658 h 3557410"/>
              <a:gd name="connsiteX17" fmla="*/ 1897626 w 4043119"/>
              <a:gd name="connsiteY17" fmla="*/ 108155 h 3557410"/>
              <a:gd name="connsiteX18" fmla="*/ 1868129 w 4043119"/>
              <a:gd name="connsiteY18" fmla="*/ 117987 h 3557410"/>
              <a:gd name="connsiteX19" fmla="*/ 1828800 w 4043119"/>
              <a:gd name="connsiteY19" fmla="*/ 137652 h 3557410"/>
              <a:gd name="connsiteX20" fmla="*/ 1769807 w 4043119"/>
              <a:gd name="connsiteY20" fmla="*/ 167148 h 3557410"/>
              <a:gd name="connsiteX21" fmla="*/ 1740310 w 4043119"/>
              <a:gd name="connsiteY21" fmla="*/ 186813 h 3557410"/>
              <a:gd name="connsiteX22" fmla="*/ 1700981 w 4043119"/>
              <a:gd name="connsiteY22" fmla="*/ 196645 h 3557410"/>
              <a:gd name="connsiteX23" fmla="*/ 1641987 w 4043119"/>
              <a:gd name="connsiteY23" fmla="*/ 235974 h 3557410"/>
              <a:gd name="connsiteX24" fmla="*/ 1553497 w 4043119"/>
              <a:gd name="connsiteY24" fmla="*/ 285135 h 3557410"/>
              <a:gd name="connsiteX25" fmla="*/ 1484671 w 4043119"/>
              <a:gd name="connsiteY25" fmla="*/ 334297 h 3557410"/>
              <a:gd name="connsiteX26" fmla="*/ 1425678 w 4043119"/>
              <a:gd name="connsiteY26" fmla="*/ 373626 h 3557410"/>
              <a:gd name="connsiteX27" fmla="*/ 1406013 w 4043119"/>
              <a:gd name="connsiteY27" fmla="*/ 403123 h 3557410"/>
              <a:gd name="connsiteX28" fmla="*/ 1376516 w 4043119"/>
              <a:gd name="connsiteY28" fmla="*/ 432619 h 3557410"/>
              <a:gd name="connsiteX29" fmla="*/ 1337187 w 4043119"/>
              <a:gd name="connsiteY29" fmla="*/ 511277 h 3557410"/>
              <a:gd name="connsiteX30" fmla="*/ 1317523 w 4043119"/>
              <a:gd name="connsiteY30" fmla="*/ 550606 h 3557410"/>
              <a:gd name="connsiteX31" fmla="*/ 1307691 w 4043119"/>
              <a:gd name="connsiteY31" fmla="*/ 580103 h 3557410"/>
              <a:gd name="connsiteX32" fmla="*/ 1278194 w 4043119"/>
              <a:gd name="connsiteY32" fmla="*/ 599768 h 3557410"/>
              <a:gd name="connsiteX33" fmla="*/ 1229032 w 4043119"/>
              <a:gd name="connsiteY33" fmla="*/ 629264 h 3557410"/>
              <a:gd name="connsiteX34" fmla="*/ 1179871 w 4043119"/>
              <a:gd name="connsiteY34" fmla="*/ 668593 h 3557410"/>
              <a:gd name="connsiteX35" fmla="*/ 1150374 w 4043119"/>
              <a:gd name="connsiteY35" fmla="*/ 678426 h 3557410"/>
              <a:gd name="connsiteX36" fmla="*/ 1111045 w 4043119"/>
              <a:gd name="connsiteY36" fmla="*/ 698090 h 3557410"/>
              <a:gd name="connsiteX37" fmla="*/ 1081549 w 4043119"/>
              <a:gd name="connsiteY37" fmla="*/ 707923 h 3557410"/>
              <a:gd name="connsiteX38" fmla="*/ 1032387 w 4043119"/>
              <a:gd name="connsiteY38" fmla="*/ 727587 h 3557410"/>
              <a:gd name="connsiteX39" fmla="*/ 904568 w 4043119"/>
              <a:gd name="connsiteY39" fmla="*/ 786581 h 3557410"/>
              <a:gd name="connsiteX40" fmla="*/ 865239 w 4043119"/>
              <a:gd name="connsiteY40" fmla="*/ 796413 h 3557410"/>
              <a:gd name="connsiteX41" fmla="*/ 786581 w 4043119"/>
              <a:gd name="connsiteY41" fmla="*/ 825910 h 3557410"/>
              <a:gd name="connsiteX42" fmla="*/ 688258 w 4043119"/>
              <a:gd name="connsiteY42" fmla="*/ 914400 h 3557410"/>
              <a:gd name="connsiteX43" fmla="*/ 629265 w 4043119"/>
              <a:gd name="connsiteY43" fmla="*/ 983226 h 3557410"/>
              <a:gd name="connsiteX44" fmla="*/ 609600 w 4043119"/>
              <a:gd name="connsiteY44" fmla="*/ 1012723 h 3557410"/>
              <a:gd name="connsiteX45" fmla="*/ 550607 w 4043119"/>
              <a:gd name="connsiteY45" fmla="*/ 1052052 h 3557410"/>
              <a:gd name="connsiteX46" fmla="*/ 530942 w 4043119"/>
              <a:gd name="connsiteY46" fmla="*/ 1091381 h 3557410"/>
              <a:gd name="connsiteX47" fmla="*/ 501445 w 4043119"/>
              <a:gd name="connsiteY47" fmla="*/ 1111045 h 3557410"/>
              <a:gd name="connsiteX48" fmla="*/ 491613 w 4043119"/>
              <a:gd name="connsiteY48" fmla="*/ 1140542 h 3557410"/>
              <a:gd name="connsiteX49" fmla="*/ 462116 w 4043119"/>
              <a:gd name="connsiteY49" fmla="*/ 1170039 h 3557410"/>
              <a:gd name="connsiteX50" fmla="*/ 383458 w 4043119"/>
              <a:gd name="connsiteY50" fmla="*/ 1268361 h 3557410"/>
              <a:gd name="connsiteX51" fmla="*/ 383458 w 4043119"/>
              <a:gd name="connsiteY51" fmla="*/ 1268361 h 3557410"/>
              <a:gd name="connsiteX52" fmla="*/ 344129 w 4043119"/>
              <a:gd name="connsiteY52" fmla="*/ 1327355 h 3557410"/>
              <a:gd name="connsiteX53" fmla="*/ 314632 w 4043119"/>
              <a:gd name="connsiteY53" fmla="*/ 1356852 h 3557410"/>
              <a:gd name="connsiteX54" fmla="*/ 255639 w 4043119"/>
              <a:gd name="connsiteY54" fmla="*/ 1455174 h 3557410"/>
              <a:gd name="connsiteX55" fmla="*/ 235974 w 4043119"/>
              <a:gd name="connsiteY55" fmla="*/ 1484671 h 3557410"/>
              <a:gd name="connsiteX56" fmla="*/ 196645 w 4043119"/>
              <a:gd name="connsiteY56" fmla="*/ 1563329 h 3557410"/>
              <a:gd name="connsiteX57" fmla="*/ 167149 w 4043119"/>
              <a:gd name="connsiteY57" fmla="*/ 1661652 h 3557410"/>
              <a:gd name="connsiteX58" fmla="*/ 147484 w 4043119"/>
              <a:gd name="connsiteY58" fmla="*/ 1700981 h 3557410"/>
              <a:gd name="connsiteX59" fmla="*/ 127820 w 4043119"/>
              <a:gd name="connsiteY59" fmla="*/ 1779639 h 3557410"/>
              <a:gd name="connsiteX60" fmla="*/ 117987 w 4043119"/>
              <a:gd name="connsiteY60" fmla="*/ 1818968 h 3557410"/>
              <a:gd name="connsiteX61" fmla="*/ 98323 w 4043119"/>
              <a:gd name="connsiteY61" fmla="*/ 1936955 h 3557410"/>
              <a:gd name="connsiteX62" fmla="*/ 88491 w 4043119"/>
              <a:gd name="connsiteY62" fmla="*/ 2133600 h 3557410"/>
              <a:gd name="connsiteX63" fmla="*/ 78658 w 4043119"/>
              <a:gd name="connsiteY63" fmla="*/ 2163097 h 3557410"/>
              <a:gd name="connsiteX64" fmla="*/ 68826 w 4043119"/>
              <a:gd name="connsiteY64" fmla="*/ 2202426 h 3557410"/>
              <a:gd name="connsiteX65" fmla="*/ 49161 w 4043119"/>
              <a:gd name="connsiteY65" fmla="*/ 2261419 h 3557410"/>
              <a:gd name="connsiteX66" fmla="*/ 39329 w 4043119"/>
              <a:gd name="connsiteY66" fmla="*/ 2290916 h 3557410"/>
              <a:gd name="connsiteX67" fmla="*/ 29497 w 4043119"/>
              <a:gd name="connsiteY67" fmla="*/ 2330245 h 3557410"/>
              <a:gd name="connsiteX68" fmla="*/ 19665 w 4043119"/>
              <a:gd name="connsiteY68" fmla="*/ 2359742 h 3557410"/>
              <a:gd name="connsiteX69" fmla="*/ 0 w 4043119"/>
              <a:gd name="connsiteY69" fmla="*/ 2467897 h 3557410"/>
              <a:gd name="connsiteX70" fmla="*/ 19665 w 4043119"/>
              <a:gd name="connsiteY70" fmla="*/ 2664542 h 3557410"/>
              <a:gd name="connsiteX71" fmla="*/ 39329 w 4043119"/>
              <a:gd name="connsiteY71" fmla="*/ 2733368 h 3557410"/>
              <a:gd name="connsiteX72" fmla="*/ 68826 w 4043119"/>
              <a:gd name="connsiteY72" fmla="*/ 2772697 h 3557410"/>
              <a:gd name="connsiteX73" fmla="*/ 78658 w 4043119"/>
              <a:gd name="connsiteY73" fmla="*/ 2802193 h 3557410"/>
              <a:gd name="connsiteX74" fmla="*/ 117987 w 4043119"/>
              <a:gd name="connsiteY74" fmla="*/ 2861187 h 3557410"/>
              <a:gd name="connsiteX75" fmla="*/ 157316 w 4043119"/>
              <a:gd name="connsiteY75" fmla="*/ 2930013 h 3557410"/>
              <a:gd name="connsiteX76" fmla="*/ 196645 w 4043119"/>
              <a:gd name="connsiteY76" fmla="*/ 2989006 h 3557410"/>
              <a:gd name="connsiteX77" fmla="*/ 226142 w 4043119"/>
              <a:gd name="connsiteY77" fmla="*/ 3028335 h 3557410"/>
              <a:gd name="connsiteX78" fmla="*/ 245807 w 4043119"/>
              <a:gd name="connsiteY78" fmla="*/ 3057832 h 3557410"/>
              <a:gd name="connsiteX79" fmla="*/ 275303 w 4043119"/>
              <a:gd name="connsiteY79" fmla="*/ 3077497 h 3557410"/>
              <a:gd name="connsiteX80" fmla="*/ 304800 w 4043119"/>
              <a:gd name="connsiteY80" fmla="*/ 3106993 h 3557410"/>
              <a:gd name="connsiteX81" fmla="*/ 344129 w 4043119"/>
              <a:gd name="connsiteY81" fmla="*/ 3175819 h 3557410"/>
              <a:gd name="connsiteX82" fmla="*/ 373626 w 4043119"/>
              <a:gd name="connsiteY82" fmla="*/ 3205316 h 3557410"/>
              <a:gd name="connsiteX83" fmla="*/ 452284 w 4043119"/>
              <a:gd name="connsiteY83" fmla="*/ 3283974 h 3557410"/>
              <a:gd name="connsiteX84" fmla="*/ 481781 w 4043119"/>
              <a:gd name="connsiteY84" fmla="*/ 3303639 h 3557410"/>
              <a:gd name="connsiteX85" fmla="*/ 530942 w 4043119"/>
              <a:gd name="connsiteY85" fmla="*/ 3313471 h 3557410"/>
              <a:gd name="connsiteX86" fmla="*/ 619432 w 4043119"/>
              <a:gd name="connsiteY86" fmla="*/ 3352800 h 3557410"/>
              <a:gd name="connsiteX87" fmla="*/ 717755 w 4043119"/>
              <a:gd name="connsiteY87" fmla="*/ 3392129 h 3557410"/>
              <a:gd name="connsiteX88" fmla="*/ 816078 w 4043119"/>
              <a:gd name="connsiteY88" fmla="*/ 3401961 h 3557410"/>
              <a:gd name="connsiteX89" fmla="*/ 845574 w 4043119"/>
              <a:gd name="connsiteY89" fmla="*/ 3411793 h 3557410"/>
              <a:gd name="connsiteX90" fmla="*/ 884903 w 4043119"/>
              <a:gd name="connsiteY90" fmla="*/ 3421626 h 3557410"/>
              <a:gd name="connsiteX91" fmla="*/ 924232 w 4043119"/>
              <a:gd name="connsiteY91" fmla="*/ 3441290 h 3557410"/>
              <a:gd name="connsiteX92" fmla="*/ 1022555 w 4043119"/>
              <a:gd name="connsiteY92" fmla="*/ 3460955 h 3557410"/>
              <a:gd name="connsiteX93" fmla="*/ 1238865 w 4043119"/>
              <a:gd name="connsiteY93" fmla="*/ 3470787 h 3557410"/>
              <a:gd name="connsiteX94" fmla="*/ 1406013 w 4043119"/>
              <a:gd name="connsiteY94" fmla="*/ 3431458 h 3557410"/>
              <a:gd name="connsiteX95" fmla="*/ 1622323 w 4043119"/>
              <a:gd name="connsiteY95" fmla="*/ 3352800 h 3557410"/>
              <a:gd name="connsiteX96" fmla="*/ 1907458 w 4043119"/>
              <a:gd name="connsiteY96" fmla="*/ 3303639 h 3557410"/>
              <a:gd name="connsiteX97" fmla="*/ 2271252 w 4043119"/>
              <a:gd name="connsiteY97" fmla="*/ 3293806 h 3557410"/>
              <a:gd name="connsiteX98" fmla="*/ 2300749 w 4043119"/>
              <a:gd name="connsiteY98" fmla="*/ 3283974 h 3557410"/>
              <a:gd name="connsiteX99" fmla="*/ 2644878 w 4043119"/>
              <a:gd name="connsiteY99" fmla="*/ 3342968 h 3557410"/>
              <a:gd name="connsiteX100" fmla="*/ 3052516 w 4043119"/>
              <a:gd name="connsiteY100" fmla="*/ 3510136 h 3557410"/>
              <a:gd name="connsiteX101" fmla="*/ 3482090 w 4043119"/>
              <a:gd name="connsiteY101" fmla="*/ 3554373 h 3557410"/>
              <a:gd name="connsiteX102" fmla="*/ 4043119 w 4043119"/>
              <a:gd name="connsiteY102" fmla="*/ 3434679 h 3557410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31691 w 4043119"/>
              <a:gd name="connsiteY6" fmla="*/ 128631 h 3558222"/>
              <a:gd name="connsiteX7" fmla="*/ 2802194 w 4043119"/>
              <a:gd name="connsiteY7" fmla="*/ 108967 h 3558222"/>
              <a:gd name="connsiteX8" fmla="*/ 2772697 w 4043119"/>
              <a:gd name="connsiteY8" fmla="*/ 79470 h 3558222"/>
              <a:gd name="connsiteX9" fmla="*/ 2713703 w 4043119"/>
              <a:gd name="connsiteY9" fmla="*/ 30309 h 3558222"/>
              <a:gd name="connsiteX10" fmla="*/ 2615381 w 4043119"/>
              <a:gd name="connsiteY10" fmla="*/ 812 h 3558222"/>
              <a:gd name="connsiteX11" fmla="*/ 2241755 w 4043119"/>
              <a:gd name="connsiteY11" fmla="*/ 10644 h 3558222"/>
              <a:gd name="connsiteX12" fmla="*/ 2153265 w 4043119"/>
              <a:gd name="connsiteY12" fmla="*/ 30309 h 3558222"/>
              <a:gd name="connsiteX13" fmla="*/ 2104103 w 4043119"/>
              <a:gd name="connsiteY13" fmla="*/ 40141 h 3558222"/>
              <a:gd name="connsiteX14" fmla="*/ 2045110 w 4043119"/>
              <a:gd name="connsiteY14" fmla="*/ 59805 h 3558222"/>
              <a:gd name="connsiteX15" fmla="*/ 1936955 w 4043119"/>
              <a:gd name="connsiteY15" fmla="*/ 79470 h 3558222"/>
              <a:gd name="connsiteX16" fmla="*/ 1897626 w 4043119"/>
              <a:gd name="connsiteY16" fmla="*/ 108967 h 3558222"/>
              <a:gd name="connsiteX17" fmla="*/ 1868129 w 4043119"/>
              <a:gd name="connsiteY17" fmla="*/ 118799 h 3558222"/>
              <a:gd name="connsiteX18" fmla="*/ 1828800 w 4043119"/>
              <a:gd name="connsiteY18" fmla="*/ 138464 h 3558222"/>
              <a:gd name="connsiteX19" fmla="*/ 1769807 w 4043119"/>
              <a:gd name="connsiteY19" fmla="*/ 167960 h 3558222"/>
              <a:gd name="connsiteX20" fmla="*/ 1740310 w 4043119"/>
              <a:gd name="connsiteY20" fmla="*/ 187625 h 3558222"/>
              <a:gd name="connsiteX21" fmla="*/ 1700981 w 4043119"/>
              <a:gd name="connsiteY21" fmla="*/ 197457 h 3558222"/>
              <a:gd name="connsiteX22" fmla="*/ 1641987 w 4043119"/>
              <a:gd name="connsiteY22" fmla="*/ 236786 h 3558222"/>
              <a:gd name="connsiteX23" fmla="*/ 1553497 w 4043119"/>
              <a:gd name="connsiteY23" fmla="*/ 285947 h 3558222"/>
              <a:gd name="connsiteX24" fmla="*/ 1484671 w 4043119"/>
              <a:gd name="connsiteY24" fmla="*/ 335109 h 3558222"/>
              <a:gd name="connsiteX25" fmla="*/ 1425678 w 4043119"/>
              <a:gd name="connsiteY25" fmla="*/ 374438 h 3558222"/>
              <a:gd name="connsiteX26" fmla="*/ 1406013 w 4043119"/>
              <a:gd name="connsiteY26" fmla="*/ 403935 h 3558222"/>
              <a:gd name="connsiteX27" fmla="*/ 1376516 w 4043119"/>
              <a:gd name="connsiteY27" fmla="*/ 433431 h 3558222"/>
              <a:gd name="connsiteX28" fmla="*/ 1337187 w 4043119"/>
              <a:gd name="connsiteY28" fmla="*/ 512089 h 3558222"/>
              <a:gd name="connsiteX29" fmla="*/ 1317523 w 4043119"/>
              <a:gd name="connsiteY29" fmla="*/ 551418 h 3558222"/>
              <a:gd name="connsiteX30" fmla="*/ 1307691 w 4043119"/>
              <a:gd name="connsiteY30" fmla="*/ 580915 h 3558222"/>
              <a:gd name="connsiteX31" fmla="*/ 1278194 w 4043119"/>
              <a:gd name="connsiteY31" fmla="*/ 600580 h 3558222"/>
              <a:gd name="connsiteX32" fmla="*/ 1229032 w 4043119"/>
              <a:gd name="connsiteY32" fmla="*/ 630076 h 3558222"/>
              <a:gd name="connsiteX33" fmla="*/ 1179871 w 4043119"/>
              <a:gd name="connsiteY33" fmla="*/ 669405 h 3558222"/>
              <a:gd name="connsiteX34" fmla="*/ 1150374 w 4043119"/>
              <a:gd name="connsiteY34" fmla="*/ 679238 h 3558222"/>
              <a:gd name="connsiteX35" fmla="*/ 1111045 w 4043119"/>
              <a:gd name="connsiteY35" fmla="*/ 698902 h 3558222"/>
              <a:gd name="connsiteX36" fmla="*/ 1081549 w 4043119"/>
              <a:gd name="connsiteY36" fmla="*/ 708735 h 3558222"/>
              <a:gd name="connsiteX37" fmla="*/ 1032387 w 4043119"/>
              <a:gd name="connsiteY37" fmla="*/ 728399 h 3558222"/>
              <a:gd name="connsiteX38" fmla="*/ 904568 w 4043119"/>
              <a:gd name="connsiteY38" fmla="*/ 787393 h 3558222"/>
              <a:gd name="connsiteX39" fmla="*/ 865239 w 4043119"/>
              <a:gd name="connsiteY39" fmla="*/ 797225 h 3558222"/>
              <a:gd name="connsiteX40" fmla="*/ 786581 w 4043119"/>
              <a:gd name="connsiteY40" fmla="*/ 826722 h 3558222"/>
              <a:gd name="connsiteX41" fmla="*/ 688258 w 4043119"/>
              <a:gd name="connsiteY41" fmla="*/ 915212 h 3558222"/>
              <a:gd name="connsiteX42" fmla="*/ 629265 w 4043119"/>
              <a:gd name="connsiteY42" fmla="*/ 984038 h 3558222"/>
              <a:gd name="connsiteX43" fmla="*/ 609600 w 4043119"/>
              <a:gd name="connsiteY43" fmla="*/ 1013535 h 3558222"/>
              <a:gd name="connsiteX44" fmla="*/ 550607 w 4043119"/>
              <a:gd name="connsiteY44" fmla="*/ 1052864 h 3558222"/>
              <a:gd name="connsiteX45" fmla="*/ 530942 w 4043119"/>
              <a:gd name="connsiteY45" fmla="*/ 1092193 h 3558222"/>
              <a:gd name="connsiteX46" fmla="*/ 501445 w 4043119"/>
              <a:gd name="connsiteY46" fmla="*/ 1111857 h 3558222"/>
              <a:gd name="connsiteX47" fmla="*/ 491613 w 4043119"/>
              <a:gd name="connsiteY47" fmla="*/ 1141354 h 3558222"/>
              <a:gd name="connsiteX48" fmla="*/ 462116 w 4043119"/>
              <a:gd name="connsiteY48" fmla="*/ 1170851 h 3558222"/>
              <a:gd name="connsiteX49" fmla="*/ 383458 w 4043119"/>
              <a:gd name="connsiteY49" fmla="*/ 1269173 h 3558222"/>
              <a:gd name="connsiteX50" fmla="*/ 383458 w 4043119"/>
              <a:gd name="connsiteY50" fmla="*/ 1269173 h 3558222"/>
              <a:gd name="connsiteX51" fmla="*/ 344129 w 4043119"/>
              <a:gd name="connsiteY51" fmla="*/ 1328167 h 3558222"/>
              <a:gd name="connsiteX52" fmla="*/ 314632 w 4043119"/>
              <a:gd name="connsiteY52" fmla="*/ 1357664 h 3558222"/>
              <a:gd name="connsiteX53" fmla="*/ 255639 w 4043119"/>
              <a:gd name="connsiteY53" fmla="*/ 1455986 h 3558222"/>
              <a:gd name="connsiteX54" fmla="*/ 235974 w 4043119"/>
              <a:gd name="connsiteY54" fmla="*/ 1485483 h 3558222"/>
              <a:gd name="connsiteX55" fmla="*/ 196645 w 4043119"/>
              <a:gd name="connsiteY55" fmla="*/ 1564141 h 3558222"/>
              <a:gd name="connsiteX56" fmla="*/ 167149 w 4043119"/>
              <a:gd name="connsiteY56" fmla="*/ 1662464 h 3558222"/>
              <a:gd name="connsiteX57" fmla="*/ 147484 w 4043119"/>
              <a:gd name="connsiteY57" fmla="*/ 1701793 h 3558222"/>
              <a:gd name="connsiteX58" fmla="*/ 127820 w 4043119"/>
              <a:gd name="connsiteY58" fmla="*/ 1780451 h 3558222"/>
              <a:gd name="connsiteX59" fmla="*/ 117987 w 4043119"/>
              <a:gd name="connsiteY59" fmla="*/ 1819780 h 3558222"/>
              <a:gd name="connsiteX60" fmla="*/ 98323 w 4043119"/>
              <a:gd name="connsiteY60" fmla="*/ 1937767 h 3558222"/>
              <a:gd name="connsiteX61" fmla="*/ 88491 w 4043119"/>
              <a:gd name="connsiteY61" fmla="*/ 2134412 h 3558222"/>
              <a:gd name="connsiteX62" fmla="*/ 78658 w 4043119"/>
              <a:gd name="connsiteY62" fmla="*/ 2163909 h 3558222"/>
              <a:gd name="connsiteX63" fmla="*/ 68826 w 4043119"/>
              <a:gd name="connsiteY63" fmla="*/ 2203238 h 3558222"/>
              <a:gd name="connsiteX64" fmla="*/ 49161 w 4043119"/>
              <a:gd name="connsiteY64" fmla="*/ 2262231 h 3558222"/>
              <a:gd name="connsiteX65" fmla="*/ 39329 w 4043119"/>
              <a:gd name="connsiteY65" fmla="*/ 2291728 h 3558222"/>
              <a:gd name="connsiteX66" fmla="*/ 29497 w 4043119"/>
              <a:gd name="connsiteY66" fmla="*/ 2331057 h 3558222"/>
              <a:gd name="connsiteX67" fmla="*/ 19665 w 4043119"/>
              <a:gd name="connsiteY67" fmla="*/ 2360554 h 3558222"/>
              <a:gd name="connsiteX68" fmla="*/ 0 w 4043119"/>
              <a:gd name="connsiteY68" fmla="*/ 2468709 h 3558222"/>
              <a:gd name="connsiteX69" fmla="*/ 19665 w 4043119"/>
              <a:gd name="connsiteY69" fmla="*/ 2665354 h 3558222"/>
              <a:gd name="connsiteX70" fmla="*/ 39329 w 4043119"/>
              <a:gd name="connsiteY70" fmla="*/ 2734180 h 3558222"/>
              <a:gd name="connsiteX71" fmla="*/ 68826 w 4043119"/>
              <a:gd name="connsiteY71" fmla="*/ 2773509 h 3558222"/>
              <a:gd name="connsiteX72" fmla="*/ 78658 w 4043119"/>
              <a:gd name="connsiteY72" fmla="*/ 2803005 h 3558222"/>
              <a:gd name="connsiteX73" fmla="*/ 117987 w 4043119"/>
              <a:gd name="connsiteY73" fmla="*/ 2861999 h 3558222"/>
              <a:gd name="connsiteX74" fmla="*/ 157316 w 4043119"/>
              <a:gd name="connsiteY74" fmla="*/ 2930825 h 3558222"/>
              <a:gd name="connsiteX75" fmla="*/ 196645 w 4043119"/>
              <a:gd name="connsiteY75" fmla="*/ 2989818 h 3558222"/>
              <a:gd name="connsiteX76" fmla="*/ 226142 w 4043119"/>
              <a:gd name="connsiteY76" fmla="*/ 3029147 h 3558222"/>
              <a:gd name="connsiteX77" fmla="*/ 245807 w 4043119"/>
              <a:gd name="connsiteY77" fmla="*/ 3058644 h 3558222"/>
              <a:gd name="connsiteX78" fmla="*/ 275303 w 4043119"/>
              <a:gd name="connsiteY78" fmla="*/ 3078309 h 3558222"/>
              <a:gd name="connsiteX79" fmla="*/ 304800 w 4043119"/>
              <a:gd name="connsiteY79" fmla="*/ 3107805 h 3558222"/>
              <a:gd name="connsiteX80" fmla="*/ 344129 w 4043119"/>
              <a:gd name="connsiteY80" fmla="*/ 3176631 h 3558222"/>
              <a:gd name="connsiteX81" fmla="*/ 373626 w 4043119"/>
              <a:gd name="connsiteY81" fmla="*/ 3206128 h 3558222"/>
              <a:gd name="connsiteX82" fmla="*/ 452284 w 4043119"/>
              <a:gd name="connsiteY82" fmla="*/ 3284786 h 3558222"/>
              <a:gd name="connsiteX83" fmla="*/ 481781 w 4043119"/>
              <a:gd name="connsiteY83" fmla="*/ 3304451 h 3558222"/>
              <a:gd name="connsiteX84" fmla="*/ 530942 w 4043119"/>
              <a:gd name="connsiteY84" fmla="*/ 3314283 h 3558222"/>
              <a:gd name="connsiteX85" fmla="*/ 619432 w 4043119"/>
              <a:gd name="connsiteY85" fmla="*/ 3353612 h 3558222"/>
              <a:gd name="connsiteX86" fmla="*/ 717755 w 4043119"/>
              <a:gd name="connsiteY86" fmla="*/ 3392941 h 3558222"/>
              <a:gd name="connsiteX87" fmla="*/ 816078 w 4043119"/>
              <a:gd name="connsiteY87" fmla="*/ 3402773 h 3558222"/>
              <a:gd name="connsiteX88" fmla="*/ 845574 w 4043119"/>
              <a:gd name="connsiteY88" fmla="*/ 3412605 h 3558222"/>
              <a:gd name="connsiteX89" fmla="*/ 884903 w 4043119"/>
              <a:gd name="connsiteY89" fmla="*/ 3422438 h 3558222"/>
              <a:gd name="connsiteX90" fmla="*/ 924232 w 4043119"/>
              <a:gd name="connsiteY90" fmla="*/ 3442102 h 3558222"/>
              <a:gd name="connsiteX91" fmla="*/ 1022555 w 4043119"/>
              <a:gd name="connsiteY91" fmla="*/ 3461767 h 3558222"/>
              <a:gd name="connsiteX92" fmla="*/ 1238865 w 4043119"/>
              <a:gd name="connsiteY92" fmla="*/ 3471599 h 3558222"/>
              <a:gd name="connsiteX93" fmla="*/ 1406013 w 4043119"/>
              <a:gd name="connsiteY93" fmla="*/ 3432270 h 3558222"/>
              <a:gd name="connsiteX94" fmla="*/ 1622323 w 4043119"/>
              <a:gd name="connsiteY94" fmla="*/ 3353612 h 3558222"/>
              <a:gd name="connsiteX95" fmla="*/ 1907458 w 4043119"/>
              <a:gd name="connsiteY95" fmla="*/ 3304451 h 3558222"/>
              <a:gd name="connsiteX96" fmla="*/ 2271252 w 4043119"/>
              <a:gd name="connsiteY96" fmla="*/ 3294618 h 3558222"/>
              <a:gd name="connsiteX97" fmla="*/ 2300749 w 4043119"/>
              <a:gd name="connsiteY97" fmla="*/ 3284786 h 3558222"/>
              <a:gd name="connsiteX98" fmla="*/ 2644878 w 4043119"/>
              <a:gd name="connsiteY98" fmla="*/ 3343780 h 3558222"/>
              <a:gd name="connsiteX99" fmla="*/ 3052516 w 4043119"/>
              <a:gd name="connsiteY99" fmla="*/ 3510948 h 3558222"/>
              <a:gd name="connsiteX100" fmla="*/ 3482090 w 4043119"/>
              <a:gd name="connsiteY100" fmla="*/ 3555185 h 3558222"/>
              <a:gd name="connsiteX101" fmla="*/ 4043119 w 4043119"/>
              <a:gd name="connsiteY101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31691 w 4043119"/>
              <a:gd name="connsiteY6" fmla="*/ 128631 h 3558222"/>
              <a:gd name="connsiteX7" fmla="*/ 2802194 w 4043119"/>
              <a:gd name="connsiteY7" fmla="*/ 108967 h 3558222"/>
              <a:gd name="connsiteX8" fmla="*/ 2713703 w 4043119"/>
              <a:gd name="connsiteY8" fmla="*/ 30309 h 3558222"/>
              <a:gd name="connsiteX9" fmla="*/ 2615381 w 4043119"/>
              <a:gd name="connsiteY9" fmla="*/ 812 h 3558222"/>
              <a:gd name="connsiteX10" fmla="*/ 2241755 w 4043119"/>
              <a:gd name="connsiteY10" fmla="*/ 10644 h 3558222"/>
              <a:gd name="connsiteX11" fmla="*/ 2153265 w 4043119"/>
              <a:gd name="connsiteY11" fmla="*/ 30309 h 3558222"/>
              <a:gd name="connsiteX12" fmla="*/ 2104103 w 4043119"/>
              <a:gd name="connsiteY12" fmla="*/ 40141 h 3558222"/>
              <a:gd name="connsiteX13" fmla="*/ 2045110 w 4043119"/>
              <a:gd name="connsiteY13" fmla="*/ 59805 h 3558222"/>
              <a:gd name="connsiteX14" fmla="*/ 1936955 w 4043119"/>
              <a:gd name="connsiteY14" fmla="*/ 79470 h 3558222"/>
              <a:gd name="connsiteX15" fmla="*/ 1897626 w 4043119"/>
              <a:gd name="connsiteY15" fmla="*/ 108967 h 3558222"/>
              <a:gd name="connsiteX16" fmla="*/ 1868129 w 4043119"/>
              <a:gd name="connsiteY16" fmla="*/ 118799 h 3558222"/>
              <a:gd name="connsiteX17" fmla="*/ 1828800 w 4043119"/>
              <a:gd name="connsiteY17" fmla="*/ 138464 h 3558222"/>
              <a:gd name="connsiteX18" fmla="*/ 1769807 w 4043119"/>
              <a:gd name="connsiteY18" fmla="*/ 167960 h 3558222"/>
              <a:gd name="connsiteX19" fmla="*/ 1740310 w 4043119"/>
              <a:gd name="connsiteY19" fmla="*/ 187625 h 3558222"/>
              <a:gd name="connsiteX20" fmla="*/ 1700981 w 4043119"/>
              <a:gd name="connsiteY20" fmla="*/ 197457 h 3558222"/>
              <a:gd name="connsiteX21" fmla="*/ 1641987 w 4043119"/>
              <a:gd name="connsiteY21" fmla="*/ 236786 h 3558222"/>
              <a:gd name="connsiteX22" fmla="*/ 1553497 w 4043119"/>
              <a:gd name="connsiteY22" fmla="*/ 285947 h 3558222"/>
              <a:gd name="connsiteX23" fmla="*/ 1484671 w 4043119"/>
              <a:gd name="connsiteY23" fmla="*/ 335109 h 3558222"/>
              <a:gd name="connsiteX24" fmla="*/ 1425678 w 4043119"/>
              <a:gd name="connsiteY24" fmla="*/ 374438 h 3558222"/>
              <a:gd name="connsiteX25" fmla="*/ 1406013 w 4043119"/>
              <a:gd name="connsiteY25" fmla="*/ 403935 h 3558222"/>
              <a:gd name="connsiteX26" fmla="*/ 1376516 w 4043119"/>
              <a:gd name="connsiteY26" fmla="*/ 433431 h 3558222"/>
              <a:gd name="connsiteX27" fmla="*/ 1337187 w 4043119"/>
              <a:gd name="connsiteY27" fmla="*/ 512089 h 3558222"/>
              <a:gd name="connsiteX28" fmla="*/ 1317523 w 4043119"/>
              <a:gd name="connsiteY28" fmla="*/ 551418 h 3558222"/>
              <a:gd name="connsiteX29" fmla="*/ 1307691 w 4043119"/>
              <a:gd name="connsiteY29" fmla="*/ 580915 h 3558222"/>
              <a:gd name="connsiteX30" fmla="*/ 1278194 w 4043119"/>
              <a:gd name="connsiteY30" fmla="*/ 600580 h 3558222"/>
              <a:gd name="connsiteX31" fmla="*/ 1229032 w 4043119"/>
              <a:gd name="connsiteY31" fmla="*/ 630076 h 3558222"/>
              <a:gd name="connsiteX32" fmla="*/ 1179871 w 4043119"/>
              <a:gd name="connsiteY32" fmla="*/ 669405 h 3558222"/>
              <a:gd name="connsiteX33" fmla="*/ 1150374 w 4043119"/>
              <a:gd name="connsiteY33" fmla="*/ 679238 h 3558222"/>
              <a:gd name="connsiteX34" fmla="*/ 1111045 w 4043119"/>
              <a:gd name="connsiteY34" fmla="*/ 698902 h 3558222"/>
              <a:gd name="connsiteX35" fmla="*/ 1081549 w 4043119"/>
              <a:gd name="connsiteY35" fmla="*/ 708735 h 3558222"/>
              <a:gd name="connsiteX36" fmla="*/ 1032387 w 4043119"/>
              <a:gd name="connsiteY36" fmla="*/ 728399 h 3558222"/>
              <a:gd name="connsiteX37" fmla="*/ 904568 w 4043119"/>
              <a:gd name="connsiteY37" fmla="*/ 787393 h 3558222"/>
              <a:gd name="connsiteX38" fmla="*/ 865239 w 4043119"/>
              <a:gd name="connsiteY38" fmla="*/ 797225 h 3558222"/>
              <a:gd name="connsiteX39" fmla="*/ 786581 w 4043119"/>
              <a:gd name="connsiteY39" fmla="*/ 826722 h 3558222"/>
              <a:gd name="connsiteX40" fmla="*/ 688258 w 4043119"/>
              <a:gd name="connsiteY40" fmla="*/ 915212 h 3558222"/>
              <a:gd name="connsiteX41" fmla="*/ 629265 w 4043119"/>
              <a:gd name="connsiteY41" fmla="*/ 984038 h 3558222"/>
              <a:gd name="connsiteX42" fmla="*/ 609600 w 4043119"/>
              <a:gd name="connsiteY42" fmla="*/ 1013535 h 3558222"/>
              <a:gd name="connsiteX43" fmla="*/ 550607 w 4043119"/>
              <a:gd name="connsiteY43" fmla="*/ 1052864 h 3558222"/>
              <a:gd name="connsiteX44" fmla="*/ 530942 w 4043119"/>
              <a:gd name="connsiteY44" fmla="*/ 1092193 h 3558222"/>
              <a:gd name="connsiteX45" fmla="*/ 501445 w 4043119"/>
              <a:gd name="connsiteY45" fmla="*/ 1111857 h 3558222"/>
              <a:gd name="connsiteX46" fmla="*/ 491613 w 4043119"/>
              <a:gd name="connsiteY46" fmla="*/ 1141354 h 3558222"/>
              <a:gd name="connsiteX47" fmla="*/ 462116 w 4043119"/>
              <a:gd name="connsiteY47" fmla="*/ 1170851 h 3558222"/>
              <a:gd name="connsiteX48" fmla="*/ 383458 w 4043119"/>
              <a:gd name="connsiteY48" fmla="*/ 1269173 h 3558222"/>
              <a:gd name="connsiteX49" fmla="*/ 383458 w 4043119"/>
              <a:gd name="connsiteY49" fmla="*/ 1269173 h 3558222"/>
              <a:gd name="connsiteX50" fmla="*/ 344129 w 4043119"/>
              <a:gd name="connsiteY50" fmla="*/ 1328167 h 3558222"/>
              <a:gd name="connsiteX51" fmla="*/ 314632 w 4043119"/>
              <a:gd name="connsiteY51" fmla="*/ 1357664 h 3558222"/>
              <a:gd name="connsiteX52" fmla="*/ 255639 w 4043119"/>
              <a:gd name="connsiteY52" fmla="*/ 1455986 h 3558222"/>
              <a:gd name="connsiteX53" fmla="*/ 235974 w 4043119"/>
              <a:gd name="connsiteY53" fmla="*/ 1485483 h 3558222"/>
              <a:gd name="connsiteX54" fmla="*/ 196645 w 4043119"/>
              <a:gd name="connsiteY54" fmla="*/ 1564141 h 3558222"/>
              <a:gd name="connsiteX55" fmla="*/ 167149 w 4043119"/>
              <a:gd name="connsiteY55" fmla="*/ 1662464 h 3558222"/>
              <a:gd name="connsiteX56" fmla="*/ 147484 w 4043119"/>
              <a:gd name="connsiteY56" fmla="*/ 1701793 h 3558222"/>
              <a:gd name="connsiteX57" fmla="*/ 127820 w 4043119"/>
              <a:gd name="connsiteY57" fmla="*/ 1780451 h 3558222"/>
              <a:gd name="connsiteX58" fmla="*/ 117987 w 4043119"/>
              <a:gd name="connsiteY58" fmla="*/ 1819780 h 3558222"/>
              <a:gd name="connsiteX59" fmla="*/ 98323 w 4043119"/>
              <a:gd name="connsiteY59" fmla="*/ 1937767 h 3558222"/>
              <a:gd name="connsiteX60" fmla="*/ 88491 w 4043119"/>
              <a:gd name="connsiteY60" fmla="*/ 2134412 h 3558222"/>
              <a:gd name="connsiteX61" fmla="*/ 78658 w 4043119"/>
              <a:gd name="connsiteY61" fmla="*/ 2163909 h 3558222"/>
              <a:gd name="connsiteX62" fmla="*/ 68826 w 4043119"/>
              <a:gd name="connsiteY62" fmla="*/ 2203238 h 3558222"/>
              <a:gd name="connsiteX63" fmla="*/ 49161 w 4043119"/>
              <a:gd name="connsiteY63" fmla="*/ 2262231 h 3558222"/>
              <a:gd name="connsiteX64" fmla="*/ 39329 w 4043119"/>
              <a:gd name="connsiteY64" fmla="*/ 2291728 h 3558222"/>
              <a:gd name="connsiteX65" fmla="*/ 29497 w 4043119"/>
              <a:gd name="connsiteY65" fmla="*/ 2331057 h 3558222"/>
              <a:gd name="connsiteX66" fmla="*/ 19665 w 4043119"/>
              <a:gd name="connsiteY66" fmla="*/ 2360554 h 3558222"/>
              <a:gd name="connsiteX67" fmla="*/ 0 w 4043119"/>
              <a:gd name="connsiteY67" fmla="*/ 2468709 h 3558222"/>
              <a:gd name="connsiteX68" fmla="*/ 19665 w 4043119"/>
              <a:gd name="connsiteY68" fmla="*/ 2665354 h 3558222"/>
              <a:gd name="connsiteX69" fmla="*/ 39329 w 4043119"/>
              <a:gd name="connsiteY69" fmla="*/ 2734180 h 3558222"/>
              <a:gd name="connsiteX70" fmla="*/ 68826 w 4043119"/>
              <a:gd name="connsiteY70" fmla="*/ 2773509 h 3558222"/>
              <a:gd name="connsiteX71" fmla="*/ 78658 w 4043119"/>
              <a:gd name="connsiteY71" fmla="*/ 2803005 h 3558222"/>
              <a:gd name="connsiteX72" fmla="*/ 117987 w 4043119"/>
              <a:gd name="connsiteY72" fmla="*/ 2861999 h 3558222"/>
              <a:gd name="connsiteX73" fmla="*/ 157316 w 4043119"/>
              <a:gd name="connsiteY73" fmla="*/ 2930825 h 3558222"/>
              <a:gd name="connsiteX74" fmla="*/ 196645 w 4043119"/>
              <a:gd name="connsiteY74" fmla="*/ 2989818 h 3558222"/>
              <a:gd name="connsiteX75" fmla="*/ 226142 w 4043119"/>
              <a:gd name="connsiteY75" fmla="*/ 3029147 h 3558222"/>
              <a:gd name="connsiteX76" fmla="*/ 245807 w 4043119"/>
              <a:gd name="connsiteY76" fmla="*/ 3058644 h 3558222"/>
              <a:gd name="connsiteX77" fmla="*/ 275303 w 4043119"/>
              <a:gd name="connsiteY77" fmla="*/ 3078309 h 3558222"/>
              <a:gd name="connsiteX78" fmla="*/ 304800 w 4043119"/>
              <a:gd name="connsiteY78" fmla="*/ 3107805 h 3558222"/>
              <a:gd name="connsiteX79" fmla="*/ 344129 w 4043119"/>
              <a:gd name="connsiteY79" fmla="*/ 3176631 h 3558222"/>
              <a:gd name="connsiteX80" fmla="*/ 373626 w 4043119"/>
              <a:gd name="connsiteY80" fmla="*/ 3206128 h 3558222"/>
              <a:gd name="connsiteX81" fmla="*/ 452284 w 4043119"/>
              <a:gd name="connsiteY81" fmla="*/ 3284786 h 3558222"/>
              <a:gd name="connsiteX82" fmla="*/ 481781 w 4043119"/>
              <a:gd name="connsiteY82" fmla="*/ 3304451 h 3558222"/>
              <a:gd name="connsiteX83" fmla="*/ 530942 w 4043119"/>
              <a:gd name="connsiteY83" fmla="*/ 3314283 h 3558222"/>
              <a:gd name="connsiteX84" fmla="*/ 619432 w 4043119"/>
              <a:gd name="connsiteY84" fmla="*/ 3353612 h 3558222"/>
              <a:gd name="connsiteX85" fmla="*/ 717755 w 4043119"/>
              <a:gd name="connsiteY85" fmla="*/ 3392941 h 3558222"/>
              <a:gd name="connsiteX86" fmla="*/ 816078 w 4043119"/>
              <a:gd name="connsiteY86" fmla="*/ 3402773 h 3558222"/>
              <a:gd name="connsiteX87" fmla="*/ 845574 w 4043119"/>
              <a:gd name="connsiteY87" fmla="*/ 3412605 h 3558222"/>
              <a:gd name="connsiteX88" fmla="*/ 884903 w 4043119"/>
              <a:gd name="connsiteY88" fmla="*/ 3422438 h 3558222"/>
              <a:gd name="connsiteX89" fmla="*/ 924232 w 4043119"/>
              <a:gd name="connsiteY89" fmla="*/ 3442102 h 3558222"/>
              <a:gd name="connsiteX90" fmla="*/ 1022555 w 4043119"/>
              <a:gd name="connsiteY90" fmla="*/ 3461767 h 3558222"/>
              <a:gd name="connsiteX91" fmla="*/ 1238865 w 4043119"/>
              <a:gd name="connsiteY91" fmla="*/ 3471599 h 3558222"/>
              <a:gd name="connsiteX92" fmla="*/ 1406013 w 4043119"/>
              <a:gd name="connsiteY92" fmla="*/ 3432270 h 3558222"/>
              <a:gd name="connsiteX93" fmla="*/ 1622323 w 4043119"/>
              <a:gd name="connsiteY93" fmla="*/ 3353612 h 3558222"/>
              <a:gd name="connsiteX94" fmla="*/ 1907458 w 4043119"/>
              <a:gd name="connsiteY94" fmla="*/ 3304451 h 3558222"/>
              <a:gd name="connsiteX95" fmla="*/ 2271252 w 4043119"/>
              <a:gd name="connsiteY95" fmla="*/ 3294618 h 3558222"/>
              <a:gd name="connsiteX96" fmla="*/ 2300749 w 4043119"/>
              <a:gd name="connsiteY96" fmla="*/ 3284786 h 3558222"/>
              <a:gd name="connsiteX97" fmla="*/ 2644878 w 4043119"/>
              <a:gd name="connsiteY97" fmla="*/ 3343780 h 3558222"/>
              <a:gd name="connsiteX98" fmla="*/ 3052516 w 4043119"/>
              <a:gd name="connsiteY98" fmla="*/ 3510948 h 3558222"/>
              <a:gd name="connsiteX99" fmla="*/ 3482090 w 4043119"/>
              <a:gd name="connsiteY99" fmla="*/ 3555185 h 3558222"/>
              <a:gd name="connsiteX100" fmla="*/ 4043119 w 4043119"/>
              <a:gd name="connsiteY100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802194 w 4043119"/>
              <a:gd name="connsiteY6" fmla="*/ 108967 h 3558222"/>
              <a:gd name="connsiteX7" fmla="*/ 2713703 w 4043119"/>
              <a:gd name="connsiteY7" fmla="*/ 30309 h 3558222"/>
              <a:gd name="connsiteX8" fmla="*/ 2615381 w 4043119"/>
              <a:gd name="connsiteY8" fmla="*/ 812 h 3558222"/>
              <a:gd name="connsiteX9" fmla="*/ 2241755 w 4043119"/>
              <a:gd name="connsiteY9" fmla="*/ 10644 h 3558222"/>
              <a:gd name="connsiteX10" fmla="*/ 2153265 w 4043119"/>
              <a:gd name="connsiteY10" fmla="*/ 30309 h 3558222"/>
              <a:gd name="connsiteX11" fmla="*/ 2104103 w 4043119"/>
              <a:gd name="connsiteY11" fmla="*/ 40141 h 3558222"/>
              <a:gd name="connsiteX12" fmla="*/ 2045110 w 4043119"/>
              <a:gd name="connsiteY12" fmla="*/ 59805 h 3558222"/>
              <a:gd name="connsiteX13" fmla="*/ 1936955 w 4043119"/>
              <a:gd name="connsiteY13" fmla="*/ 79470 h 3558222"/>
              <a:gd name="connsiteX14" fmla="*/ 1897626 w 4043119"/>
              <a:gd name="connsiteY14" fmla="*/ 108967 h 3558222"/>
              <a:gd name="connsiteX15" fmla="*/ 1868129 w 4043119"/>
              <a:gd name="connsiteY15" fmla="*/ 118799 h 3558222"/>
              <a:gd name="connsiteX16" fmla="*/ 1828800 w 4043119"/>
              <a:gd name="connsiteY16" fmla="*/ 138464 h 3558222"/>
              <a:gd name="connsiteX17" fmla="*/ 1769807 w 4043119"/>
              <a:gd name="connsiteY17" fmla="*/ 167960 h 3558222"/>
              <a:gd name="connsiteX18" fmla="*/ 1740310 w 4043119"/>
              <a:gd name="connsiteY18" fmla="*/ 187625 h 3558222"/>
              <a:gd name="connsiteX19" fmla="*/ 1700981 w 4043119"/>
              <a:gd name="connsiteY19" fmla="*/ 197457 h 3558222"/>
              <a:gd name="connsiteX20" fmla="*/ 1641987 w 4043119"/>
              <a:gd name="connsiteY20" fmla="*/ 236786 h 3558222"/>
              <a:gd name="connsiteX21" fmla="*/ 1553497 w 4043119"/>
              <a:gd name="connsiteY21" fmla="*/ 285947 h 3558222"/>
              <a:gd name="connsiteX22" fmla="*/ 1484671 w 4043119"/>
              <a:gd name="connsiteY22" fmla="*/ 335109 h 3558222"/>
              <a:gd name="connsiteX23" fmla="*/ 1425678 w 4043119"/>
              <a:gd name="connsiteY23" fmla="*/ 374438 h 3558222"/>
              <a:gd name="connsiteX24" fmla="*/ 1406013 w 4043119"/>
              <a:gd name="connsiteY24" fmla="*/ 403935 h 3558222"/>
              <a:gd name="connsiteX25" fmla="*/ 1376516 w 4043119"/>
              <a:gd name="connsiteY25" fmla="*/ 433431 h 3558222"/>
              <a:gd name="connsiteX26" fmla="*/ 1337187 w 4043119"/>
              <a:gd name="connsiteY26" fmla="*/ 512089 h 3558222"/>
              <a:gd name="connsiteX27" fmla="*/ 1317523 w 4043119"/>
              <a:gd name="connsiteY27" fmla="*/ 551418 h 3558222"/>
              <a:gd name="connsiteX28" fmla="*/ 1307691 w 4043119"/>
              <a:gd name="connsiteY28" fmla="*/ 580915 h 3558222"/>
              <a:gd name="connsiteX29" fmla="*/ 1278194 w 4043119"/>
              <a:gd name="connsiteY29" fmla="*/ 600580 h 3558222"/>
              <a:gd name="connsiteX30" fmla="*/ 1229032 w 4043119"/>
              <a:gd name="connsiteY30" fmla="*/ 630076 h 3558222"/>
              <a:gd name="connsiteX31" fmla="*/ 1179871 w 4043119"/>
              <a:gd name="connsiteY31" fmla="*/ 669405 h 3558222"/>
              <a:gd name="connsiteX32" fmla="*/ 1150374 w 4043119"/>
              <a:gd name="connsiteY32" fmla="*/ 679238 h 3558222"/>
              <a:gd name="connsiteX33" fmla="*/ 1111045 w 4043119"/>
              <a:gd name="connsiteY33" fmla="*/ 698902 h 3558222"/>
              <a:gd name="connsiteX34" fmla="*/ 1081549 w 4043119"/>
              <a:gd name="connsiteY34" fmla="*/ 708735 h 3558222"/>
              <a:gd name="connsiteX35" fmla="*/ 1032387 w 4043119"/>
              <a:gd name="connsiteY35" fmla="*/ 728399 h 3558222"/>
              <a:gd name="connsiteX36" fmla="*/ 904568 w 4043119"/>
              <a:gd name="connsiteY36" fmla="*/ 787393 h 3558222"/>
              <a:gd name="connsiteX37" fmla="*/ 865239 w 4043119"/>
              <a:gd name="connsiteY37" fmla="*/ 797225 h 3558222"/>
              <a:gd name="connsiteX38" fmla="*/ 786581 w 4043119"/>
              <a:gd name="connsiteY38" fmla="*/ 826722 h 3558222"/>
              <a:gd name="connsiteX39" fmla="*/ 688258 w 4043119"/>
              <a:gd name="connsiteY39" fmla="*/ 915212 h 3558222"/>
              <a:gd name="connsiteX40" fmla="*/ 629265 w 4043119"/>
              <a:gd name="connsiteY40" fmla="*/ 984038 h 3558222"/>
              <a:gd name="connsiteX41" fmla="*/ 609600 w 4043119"/>
              <a:gd name="connsiteY41" fmla="*/ 1013535 h 3558222"/>
              <a:gd name="connsiteX42" fmla="*/ 550607 w 4043119"/>
              <a:gd name="connsiteY42" fmla="*/ 1052864 h 3558222"/>
              <a:gd name="connsiteX43" fmla="*/ 530942 w 4043119"/>
              <a:gd name="connsiteY43" fmla="*/ 1092193 h 3558222"/>
              <a:gd name="connsiteX44" fmla="*/ 501445 w 4043119"/>
              <a:gd name="connsiteY44" fmla="*/ 1111857 h 3558222"/>
              <a:gd name="connsiteX45" fmla="*/ 491613 w 4043119"/>
              <a:gd name="connsiteY45" fmla="*/ 1141354 h 3558222"/>
              <a:gd name="connsiteX46" fmla="*/ 462116 w 4043119"/>
              <a:gd name="connsiteY46" fmla="*/ 1170851 h 3558222"/>
              <a:gd name="connsiteX47" fmla="*/ 383458 w 4043119"/>
              <a:gd name="connsiteY47" fmla="*/ 1269173 h 3558222"/>
              <a:gd name="connsiteX48" fmla="*/ 383458 w 4043119"/>
              <a:gd name="connsiteY48" fmla="*/ 1269173 h 3558222"/>
              <a:gd name="connsiteX49" fmla="*/ 344129 w 4043119"/>
              <a:gd name="connsiteY49" fmla="*/ 1328167 h 3558222"/>
              <a:gd name="connsiteX50" fmla="*/ 314632 w 4043119"/>
              <a:gd name="connsiteY50" fmla="*/ 1357664 h 3558222"/>
              <a:gd name="connsiteX51" fmla="*/ 255639 w 4043119"/>
              <a:gd name="connsiteY51" fmla="*/ 1455986 h 3558222"/>
              <a:gd name="connsiteX52" fmla="*/ 235974 w 4043119"/>
              <a:gd name="connsiteY52" fmla="*/ 1485483 h 3558222"/>
              <a:gd name="connsiteX53" fmla="*/ 196645 w 4043119"/>
              <a:gd name="connsiteY53" fmla="*/ 1564141 h 3558222"/>
              <a:gd name="connsiteX54" fmla="*/ 167149 w 4043119"/>
              <a:gd name="connsiteY54" fmla="*/ 1662464 h 3558222"/>
              <a:gd name="connsiteX55" fmla="*/ 147484 w 4043119"/>
              <a:gd name="connsiteY55" fmla="*/ 1701793 h 3558222"/>
              <a:gd name="connsiteX56" fmla="*/ 127820 w 4043119"/>
              <a:gd name="connsiteY56" fmla="*/ 1780451 h 3558222"/>
              <a:gd name="connsiteX57" fmla="*/ 117987 w 4043119"/>
              <a:gd name="connsiteY57" fmla="*/ 1819780 h 3558222"/>
              <a:gd name="connsiteX58" fmla="*/ 98323 w 4043119"/>
              <a:gd name="connsiteY58" fmla="*/ 1937767 h 3558222"/>
              <a:gd name="connsiteX59" fmla="*/ 88491 w 4043119"/>
              <a:gd name="connsiteY59" fmla="*/ 2134412 h 3558222"/>
              <a:gd name="connsiteX60" fmla="*/ 78658 w 4043119"/>
              <a:gd name="connsiteY60" fmla="*/ 2163909 h 3558222"/>
              <a:gd name="connsiteX61" fmla="*/ 68826 w 4043119"/>
              <a:gd name="connsiteY61" fmla="*/ 2203238 h 3558222"/>
              <a:gd name="connsiteX62" fmla="*/ 49161 w 4043119"/>
              <a:gd name="connsiteY62" fmla="*/ 2262231 h 3558222"/>
              <a:gd name="connsiteX63" fmla="*/ 39329 w 4043119"/>
              <a:gd name="connsiteY63" fmla="*/ 2291728 h 3558222"/>
              <a:gd name="connsiteX64" fmla="*/ 29497 w 4043119"/>
              <a:gd name="connsiteY64" fmla="*/ 2331057 h 3558222"/>
              <a:gd name="connsiteX65" fmla="*/ 19665 w 4043119"/>
              <a:gd name="connsiteY65" fmla="*/ 2360554 h 3558222"/>
              <a:gd name="connsiteX66" fmla="*/ 0 w 4043119"/>
              <a:gd name="connsiteY66" fmla="*/ 2468709 h 3558222"/>
              <a:gd name="connsiteX67" fmla="*/ 19665 w 4043119"/>
              <a:gd name="connsiteY67" fmla="*/ 2665354 h 3558222"/>
              <a:gd name="connsiteX68" fmla="*/ 39329 w 4043119"/>
              <a:gd name="connsiteY68" fmla="*/ 2734180 h 3558222"/>
              <a:gd name="connsiteX69" fmla="*/ 68826 w 4043119"/>
              <a:gd name="connsiteY69" fmla="*/ 2773509 h 3558222"/>
              <a:gd name="connsiteX70" fmla="*/ 78658 w 4043119"/>
              <a:gd name="connsiteY70" fmla="*/ 2803005 h 3558222"/>
              <a:gd name="connsiteX71" fmla="*/ 117987 w 4043119"/>
              <a:gd name="connsiteY71" fmla="*/ 2861999 h 3558222"/>
              <a:gd name="connsiteX72" fmla="*/ 157316 w 4043119"/>
              <a:gd name="connsiteY72" fmla="*/ 2930825 h 3558222"/>
              <a:gd name="connsiteX73" fmla="*/ 196645 w 4043119"/>
              <a:gd name="connsiteY73" fmla="*/ 2989818 h 3558222"/>
              <a:gd name="connsiteX74" fmla="*/ 226142 w 4043119"/>
              <a:gd name="connsiteY74" fmla="*/ 3029147 h 3558222"/>
              <a:gd name="connsiteX75" fmla="*/ 245807 w 4043119"/>
              <a:gd name="connsiteY75" fmla="*/ 3058644 h 3558222"/>
              <a:gd name="connsiteX76" fmla="*/ 275303 w 4043119"/>
              <a:gd name="connsiteY76" fmla="*/ 3078309 h 3558222"/>
              <a:gd name="connsiteX77" fmla="*/ 304800 w 4043119"/>
              <a:gd name="connsiteY77" fmla="*/ 3107805 h 3558222"/>
              <a:gd name="connsiteX78" fmla="*/ 344129 w 4043119"/>
              <a:gd name="connsiteY78" fmla="*/ 3176631 h 3558222"/>
              <a:gd name="connsiteX79" fmla="*/ 373626 w 4043119"/>
              <a:gd name="connsiteY79" fmla="*/ 3206128 h 3558222"/>
              <a:gd name="connsiteX80" fmla="*/ 452284 w 4043119"/>
              <a:gd name="connsiteY80" fmla="*/ 3284786 h 3558222"/>
              <a:gd name="connsiteX81" fmla="*/ 481781 w 4043119"/>
              <a:gd name="connsiteY81" fmla="*/ 3304451 h 3558222"/>
              <a:gd name="connsiteX82" fmla="*/ 530942 w 4043119"/>
              <a:gd name="connsiteY82" fmla="*/ 3314283 h 3558222"/>
              <a:gd name="connsiteX83" fmla="*/ 619432 w 4043119"/>
              <a:gd name="connsiteY83" fmla="*/ 3353612 h 3558222"/>
              <a:gd name="connsiteX84" fmla="*/ 717755 w 4043119"/>
              <a:gd name="connsiteY84" fmla="*/ 3392941 h 3558222"/>
              <a:gd name="connsiteX85" fmla="*/ 816078 w 4043119"/>
              <a:gd name="connsiteY85" fmla="*/ 3402773 h 3558222"/>
              <a:gd name="connsiteX86" fmla="*/ 845574 w 4043119"/>
              <a:gd name="connsiteY86" fmla="*/ 3412605 h 3558222"/>
              <a:gd name="connsiteX87" fmla="*/ 884903 w 4043119"/>
              <a:gd name="connsiteY87" fmla="*/ 3422438 h 3558222"/>
              <a:gd name="connsiteX88" fmla="*/ 924232 w 4043119"/>
              <a:gd name="connsiteY88" fmla="*/ 3442102 h 3558222"/>
              <a:gd name="connsiteX89" fmla="*/ 1022555 w 4043119"/>
              <a:gd name="connsiteY89" fmla="*/ 3461767 h 3558222"/>
              <a:gd name="connsiteX90" fmla="*/ 1238865 w 4043119"/>
              <a:gd name="connsiteY90" fmla="*/ 3471599 h 3558222"/>
              <a:gd name="connsiteX91" fmla="*/ 1406013 w 4043119"/>
              <a:gd name="connsiteY91" fmla="*/ 3432270 h 3558222"/>
              <a:gd name="connsiteX92" fmla="*/ 1622323 w 4043119"/>
              <a:gd name="connsiteY92" fmla="*/ 3353612 h 3558222"/>
              <a:gd name="connsiteX93" fmla="*/ 1907458 w 4043119"/>
              <a:gd name="connsiteY93" fmla="*/ 3304451 h 3558222"/>
              <a:gd name="connsiteX94" fmla="*/ 2271252 w 4043119"/>
              <a:gd name="connsiteY94" fmla="*/ 3294618 h 3558222"/>
              <a:gd name="connsiteX95" fmla="*/ 2300749 w 4043119"/>
              <a:gd name="connsiteY95" fmla="*/ 3284786 h 3558222"/>
              <a:gd name="connsiteX96" fmla="*/ 2644878 w 4043119"/>
              <a:gd name="connsiteY96" fmla="*/ 3343780 h 3558222"/>
              <a:gd name="connsiteX97" fmla="*/ 3052516 w 4043119"/>
              <a:gd name="connsiteY97" fmla="*/ 3510948 h 3558222"/>
              <a:gd name="connsiteX98" fmla="*/ 3482090 w 4043119"/>
              <a:gd name="connsiteY98" fmla="*/ 3555185 h 3558222"/>
              <a:gd name="connsiteX99" fmla="*/ 4043119 w 4043119"/>
              <a:gd name="connsiteY99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861187 w 4043119"/>
              <a:gd name="connsiteY5" fmla="*/ 158128 h 3558222"/>
              <a:gd name="connsiteX6" fmla="*/ 2713703 w 4043119"/>
              <a:gd name="connsiteY6" fmla="*/ 30309 h 3558222"/>
              <a:gd name="connsiteX7" fmla="*/ 2615381 w 4043119"/>
              <a:gd name="connsiteY7" fmla="*/ 812 h 3558222"/>
              <a:gd name="connsiteX8" fmla="*/ 2241755 w 4043119"/>
              <a:gd name="connsiteY8" fmla="*/ 10644 h 3558222"/>
              <a:gd name="connsiteX9" fmla="*/ 2153265 w 4043119"/>
              <a:gd name="connsiteY9" fmla="*/ 30309 h 3558222"/>
              <a:gd name="connsiteX10" fmla="*/ 2104103 w 4043119"/>
              <a:gd name="connsiteY10" fmla="*/ 40141 h 3558222"/>
              <a:gd name="connsiteX11" fmla="*/ 2045110 w 4043119"/>
              <a:gd name="connsiteY11" fmla="*/ 59805 h 3558222"/>
              <a:gd name="connsiteX12" fmla="*/ 1936955 w 4043119"/>
              <a:gd name="connsiteY12" fmla="*/ 79470 h 3558222"/>
              <a:gd name="connsiteX13" fmla="*/ 1897626 w 4043119"/>
              <a:gd name="connsiteY13" fmla="*/ 108967 h 3558222"/>
              <a:gd name="connsiteX14" fmla="*/ 1868129 w 4043119"/>
              <a:gd name="connsiteY14" fmla="*/ 118799 h 3558222"/>
              <a:gd name="connsiteX15" fmla="*/ 1828800 w 4043119"/>
              <a:gd name="connsiteY15" fmla="*/ 138464 h 3558222"/>
              <a:gd name="connsiteX16" fmla="*/ 1769807 w 4043119"/>
              <a:gd name="connsiteY16" fmla="*/ 167960 h 3558222"/>
              <a:gd name="connsiteX17" fmla="*/ 1740310 w 4043119"/>
              <a:gd name="connsiteY17" fmla="*/ 187625 h 3558222"/>
              <a:gd name="connsiteX18" fmla="*/ 1700981 w 4043119"/>
              <a:gd name="connsiteY18" fmla="*/ 197457 h 3558222"/>
              <a:gd name="connsiteX19" fmla="*/ 1641987 w 4043119"/>
              <a:gd name="connsiteY19" fmla="*/ 236786 h 3558222"/>
              <a:gd name="connsiteX20" fmla="*/ 1553497 w 4043119"/>
              <a:gd name="connsiteY20" fmla="*/ 285947 h 3558222"/>
              <a:gd name="connsiteX21" fmla="*/ 1484671 w 4043119"/>
              <a:gd name="connsiteY21" fmla="*/ 335109 h 3558222"/>
              <a:gd name="connsiteX22" fmla="*/ 1425678 w 4043119"/>
              <a:gd name="connsiteY22" fmla="*/ 374438 h 3558222"/>
              <a:gd name="connsiteX23" fmla="*/ 1406013 w 4043119"/>
              <a:gd name="connsiteY23" fmla="*/ 403935 h 3558222"/>
              <a:gd name="connsiteX24" fmla="*/ 1376516 w 4043119"/>
              <a:gd name="connsiteY24" fmla="*/ 433431 h 3558222"/>
              <a:gd name="connsiteX25" fmla="*/ 1337187 w 4043119"/>
              <a:gd name="connsiteY25" fmla="*/ 512089 h 3558222"/>
              <a:gd name="connsiteX26" fmla="*/ 1317523 w 4043119"/>
              <a:gd name="connsiteY26" fmla="*/ 551418 h 3558222"/>
              <a:gd name="connsiteX27" fmla="*/ 1307691 w 4043119"/>
              <a:gd name="connsiteY27" fmla="*/ 580915 h 3558222"/>
              <a:gd name="connsiteX28" fmla="*/ 1278194 w 4043119"/>
              <a:gd name="connsiteY28" fmla="*/ 600580 h 3558222"/>
              <a:gd name="connsiteX29" fmla="*/ 1229032 w 4043119"/>
              <a:gd name="connsiteY29" fmla="*/ 630076 h 3558222"/>
              <a:gd name="connsiteX30" fmla="*/ 1179871 w 4043119"/>
              <a:gd name="connsiteY30" fmla="*/ 669405 h 3558222"/>
              <a:gd name="connsiteX31" fmla="*/ 1150374 w 4043119"/>
              <a:gd name="connsiteY31" fmla="*/ 679238 h 3558222"/>
              <a:gd name="connsiteX32" fmla="*/ 1111045 w 4043119"/>
              <a:gd name="connsiteY32" fmla="*/ 698902 h 3558222"/>
              <a:gd name="connsiteX33" fmla="*/ 1081549 w 4043119"/>
              <a:gd name="connsiteY33" fmla="*/ 708735 h 3558222"/>
              <a:gd name="connsiteX34" fmla="*/ 1032387 w 4043119"/>
              <a:gd name="connsiteY34" fmla="*/ 728399 h 3558222"/>
              <a:gd name="connsiteX35" fmla="*/ 904568 w 4043119"/>
              <a:gd name="connsiteY35" fmla="*/ 787393 h 3558222"/>
              <a:gd name="connsiteX36" fmla="*/ 865239 w 4043119"/>
              <a:gd name="connsiteY36" fmla="*/ 797225 h 3558222"/>
              <a:gd name="connsiteX37" fmla="*/ 786581 w 4043119"/>
              <a:gd name="connsiteY37" fmla="*/ 826722 h 3558222"/>
              <a:gd name="connsiteX38" fmla="*/ 688258 w 4043119"/>
              <a:gd name="connsiteY38" fmla="*/ 915212 h 3558222"/>
              <a:gd name="connsiteX39" fmla="*/ 629265 w 4043119"/>
              <a:gd name="connsiteY39" fmla="*/ 984038 h 3558222"/>
              <a:gd name="connsiteX40" fmla="*/ 609600 w 4043119"/>
              <a:gd name="connsiteY40" fmla="*/ 1013535 h 3558222"/>
              <a:gd name="connsiteX41" fmla="*/ 550607 w 4043119"/>
              <a:gd name="connsiteY41" fmla="*/ 1052864 h 3558222"/>
              <a:gd name="connsiteX42" fmla="*/ 530942 w 4043119"/>
              <a:gd name="connsiteY42" fmla="*/ 1092193 h 3558222"/>
              <a:gd name="connsiteX43" fmla="*/ 501445 w 4043119"/>
              <a:gd name="connsiteY43" fmla="*/ 1111857 h 3558222"/>
              <a:gd name="connsiteX44" fmla="*/ 491613 w 4043119"/>
              <a:gd name="connsiteY44" fmla="*/ 1141354 h 3558222"/>
              <a:gd name="connsiteX45" fmla="*/ 462116 w 4043119"/>
              <a:gd name="connsiteY45" fmla="*/ 1170851 h 3558222"/>
              <a:gd name="connsiteX46" fmla="*/ 383458 w 4043119"/>
              <a:gd name="connsiteY46" fmla="*/ 1269173 h 3558222"/>
              <a:gd name="connsiteX47" fmla="*/ 383458 w 4043119"/>
              <a:gd name="connsiteY47" fmla="*/ 1269173 h 3558222"/>
              <a:gd name="connsiteX48" fmla="*/ 344129 w 4043119"/>
              <a:gd name="connsiteY48" fmla="*/ 1328167 h 3558222"/>
              <a:gd name="connsiteX49" fmla="*/ 314632 w 4043119"/>
              <a:gd name="connsiteY49" fmla="*/ 1357664 h 3558222"/>
              <a:gd name="connsiteX50" fmla="*/ 255639 w 4043119"/>
              <a:gd name="connsiteY50" fmla="*/ 1455986 h 3558222"/>
              <a:gd name="connsiteX51" fmla="*/ 235974 w 4043119"/>
              <a:gd name="connsiteY51" fmla="*/ 1485483 h 3558222"/>
              <a:gd name="connsiteX52" fmla="*/ 196645 w 4043119"/>
              <a:gd name="connsiteY52" fmla="*/ 1564141 h 3558222"/>
              <a:gd name="connsiteX53" fmla="*/ 167149 w 4043119"/>
              <a:gd name="connsiteY53" fmla="*/ 1662464 h 3558222"/>
              <a:gd name="connsiteX54" fmla="*/ 147484 w 4043119"/>
              <a:gd name="connsiteY54" fmla="*/ 1701793 h 3558222"/>
              <a:gd name="connsiteX55" fmla="*/ 127820 w 4043119"/>
              <a:gd name="connsiteY55" fmla="*/ 1780451 h 3558222"/>
              <a:gd name="connsiteX56" fmla="*/ 117987 w 4043119"/>
              <a:gd name="connsiteY56" fmla="*/ 1819780 h 3558222"/>
              <a:gd name="connsiteX57" fmla="*/ 98323 w 4043119"/>
              <a:gd name="connsiteY57" fmla="*/ 1937767 h 3558222"/>
              <a:gd name="connsiteX58" fmla="*/ 88491 w 4043119"/>
              <a:gd name="connsiteY58" fmla="*/ 2134412 h 3558222"/>
              <a:gd name="connsiteX59" fmla="*/ 78658 w 4043119"/>
              <a:gd name="connsiteY59" fmla="*/ 2163909 h 3558222"/>
              <a:gd name="connsiteX60" fmla="*/ 68826 w 4043119"/>
              <a:gd name="connsiteY60" fmla="*/ 2203238 h 3558222"/>
              <a:gd name="connsiteX61" fmla="*/ 49161 w 4043119"/>
              <a:gd name="connsiteY61" fmla="*/ 2262231 h 3558222"/>
              <a:gd name="connsiteX62" fmla="*/ 39329 w 4043119"/>
              <a:gd name="connsiteY62" fmla="*/ 2291728 h 3558222"/>
              <a:gd name="connsiteX63" fmla="*/ 29497 w 4043119"/>
              <a:gd name="connsiteY63" fmla="*/ 2331057 h 3558222"/>
              <a:gd name="connsiteX64" fmla="*/ 19665 w 4043119"/>
              <a:gd name="connsiteY64" fmla="*/ 2360554 h 3558222"/>
              <a:gd name="connsiteX65" fmla="*/ 0 w 4043119"/>
              <a:gd name="connsiteY65" fmla="*/ 2468709 h 3558222"/>
              <a:gd name="connsiteX66" fmla="*/ 19665 w 4043119"/>
              <a:gd name="connsiteY66" fmla="*/ 2665354 h 3558222"/>
              <a:gd name="connsiteX67" fmla="*/ 39329 w 4043119"/>
              <a:gd name="connsiteY67" fmla="*/ 2734180 h 3558222"/>
              <a:gd name="connsiteX68" fmla="*/ 68826 w 4043119"/>
              <a:gd name="connsiteY68" fmla="*/ 2773509 h 3558222"/>
              <a:gd name="connsiteX69" fmla="*/ 78658 w 4043119"/>
              <a:gd name="connsiteY69" fmla="*/ 2803005 h 3558222"/>
              <a:gd name="connsiteX70" fmla="*/ 117987 w 4043119"/>
              <a:gd name="connsiteY70" fmla="*/ 2861999 h 3558222"/>
              <a:gd name="connsiteX71" fmla="*/ 157316 w 4043119"/>
              <a:gd name="connsiteY71" fmla="*/ 2930825 h 3558222"/>
              <a:gd name="connsiteX72" fmla="*/ 196645 w 4043119"/>
              <a:gd name="connsiteY72" fmla="*/ 2989818 h 3558222"/>
              <a:gd name="connsiteX73" fmla="*/ 226142 w 4043119"/>
              <a:gd name="connsiteY73" fmla="*/ 3029147 h 3558222"/>
              <a:gd name="connsiteX74" fmla="*/ 245807 w 4043119"/>
              <a:gd name="connsiteY74" fmla="*/ 3058644 h 3558222"/>
              <a:gd name="connsiteX75" fmla="*/ 275303 w 4043119"/>
              <a:gd name="connsiteY75" fmla="*/ 3078309 h 3558222"/>
              <a:gd name="connsiteX76" fmla="*/ 304800 w 4043119"/>
              <a:gd name="connsiteY76" fmla="*/ 3107805 h 3558222"/>
              <a:gd name="connsiteX77" fmla="*/ 344129 w 4043119"/>
              <a:gd name="connsiteY77" fmla="*/ 3176631 h 3558222"/>
              <a:gd name="connsiteX78" fmla="*/ 373626 w 4043119"/>
              <a:gd name="connsiteY78" fmla="*/ 3206128 h 3558222"/>
              <a:gd name="connsiteX79" fmla="*/ 452284 w 4043119"/>
              <a:gd name="connsiteY79" fmla="*/ 3284786 h 3558222"/>
              <a:gd name="connsiteX80" fmla="*/ 481781 w 4043119"/>
              <a:gd name="connsiteY80" fmla="*/ 3304451 h 3558222"/>
              <a:gd name="connsiteX81" fmla="*/ 530942 w 4043119"/>
              <a:gd name="connsiteY81" fmla="*/ 3314283 h 3558222"/>
              <a:gd name="connsiteX82" fmla="*/ 619432 w 4043119"/>
              <a:gd name="connsiteY82" fmla="*/ 3353612 h 3558222"/>
              <a:gd name="connsiteX83" fmla="*/ 717755 w 4043119"/>
              <a:gd name="connsiteY83" fmla="*/ 3392941 h 3558222"/>
              <a:gd name="connsiteX84" fmla="*/ 816078 w 4043119"/>
              <a:gd name="connsiteY84" fmla="*/ 3402773 h 3558222"/>
              <a:gd name="connsiteX85" fmla="*/ 845574 w 4043119"/>
              <a:gd name="connsiteY85" fmla="*/ 3412605 h 3558222"/>
              <a:gd name="connsiteX86" fmla="*/ 884903 w 4043119"/>
              <a:gd name="connsiteY86" fmla="*/ 3422438 h 3558222"/>
              <a:gd name="connsiteX87" fmla="*/ 924232 w 4043119"/>
              <a:gd name="connsiteY87" fmla="*/ 3442102 h 3558222"/>
              <a:gd name="connsiteX88" fmla="*/ 1022555 w 4043119"/>
              <a:gd name="connsiteY88" fmla="*/ 3461767 h 3558222"/>
              <a:gd name="connsiteX89" fmla="*/ 1238865 w 4043119"/>
              <a:gd name="connsiteY89" fmla="*/ 3471599 h 3558222"/>
              <a:gd name="connsiteX90" fmla="*/ 1406013 w 4043119"/>
              <a:gd name="connsiteY90" fmla="*/ 3432270 h 3558222"/>
              <a:gd name="connsiteX91" fmla="*/ 1622323 w 4043119"/>
              <a:gd name="connsiteY91" fmla="*/ 3353612 h 3558222"/>
              <a:gd name="connsiteX92" fmla="*/ 1907458 w 4043119"/>
              <a:gd name="connsiteY92" fmla="*/ 3304451 h 3558222"/>
              <a:gd name="connsiteX93" fmla="*/ 2271252 w 4043119"/>
              <a:gd name="connsiteY93" fmla="*/ 3294618 h 3558222"/>
              <a:gd name="connsiteX94" fmla="*/ 2300749 w 4043119"/>
              <a:gd name="connsiteY94" fmla="*/ 3284786 h 3558222"/>
              <a:gd name="connsiteX95" fmla="*/ 2644878 w 4043119"/>
              <a:gd name="connsiteY95" fmla="*/ 3343780 h 3558222"/>
              <a:gd name="connsiteX96" fmla="*/ 3052516 w 4043119"/>
              <a:gd name="connsiteY96" fmla="*/ 3510948 h 3558222"/>
              <a:gd name="connsiteX97" fmla="*/ 3482090 w 4043119"/>
              <a:gd name="connsiteY97" fmla="*/ 3555185 h 3558222"/>
              <a:gd name="connsiteX98" fmla="*/ 4043119 w 4043119"/>
              <a:gd name="connsiteY98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949678 w 4043119"/>
              <a:gd name="connsiteY4" fmla="*/ 177793 h 3558222"/>
              <a:gd name="connsiteX5" fmla="*/ 2713703 w 4043119"/>
              <a:gd name="connsiteY5" fmla="*/ 30309 h 3558222"/>
              <a:gd name="connsiteX6" fmla="*/ 2615381 w 4043119"/>
              <a:gd name="connsiteY6" fmla="*/ 812 h 3558222"/>
              <a:gd name="connsiteX7" fmla="*/ 2241755 w 4043119"/>
              <a:gd name="connsiteY7" fmla="*/ 10644 h 3558222"/>
              <a:gd name="connsiteX8" fmla="*/ 2153265 w 4043119"/>
              <a:gd name="connsiteY8" fmla="*/ 30309 h 3558222"/>
              <a:gd name="connsiteX9" fmla="*/ 2104103 w 4043119"/>
              <a:gd name="connsiteY9" fmla="*/ 40141 h 3558222"/>
              <a:gd name="connsiteX10" fmla="*/ 2045110 w 4043119"/>
              <a:gd name="connsiteY10" fmla="*/ 59805 h 3558222"/>
              <a:gd name="connsiteX11" fmla="*/ 1936955 w 4043119"/>
              <a:gd name="connsiteY11" fmla="*/ 79470 h 3558222"/>
              <a:gd name="connsiteX12" fmla="*/ 1897626 w 4043119"/>
              <a:gd name="connsiteY12" fmla="*/ 108967 h 3558222"/>
              <a:gd name="connsiteX13" fmla="*/ 1868129 w 4043119"/>
              <a:gd name="connsiteY13" fmla="*/ 118799 h 3558222"/>
              <a:gd name="connsiteX14" fmla="*/ 1828800 w 4043119"/>
              <a:gd name="connsiteY14" fmla="*/ 138464 h 3558222"/>
              <a:gd name="connsiteX15" fmla="*/ 1769807 w 4043119"/>
              <a:gd name="connsiteY15" fmla="*/ 167960 h 3558222"/>
              <a:gd name="connsiteX16" fmla="*/ 1740310 w 4043119"/>
              <a:gd name="connsiteY16" fmla="*/ 187625 h 3558222"/>
              <a:gd name="connsiteX17" fmla="*/ 1700981 w 4043119"/>
              <a:gd name="connsiteY17" fmla="*/ 197457 h 3558222"/>
              <a:gd name="connsiteX18" fmla="*/ 1641987 w 4043119"/>
              <a:gd name="connsiteY18" fmla="*/ 236786 h 3558222"/>
              <a:gd name="connsiteX19" fmla="*/ 1553497 w 4043119"/>
              <a:gd name="connsiteY19" fmla="*/ 285947 h 3558222"/>
              <a:gd name="connsiteX20" fmla="*/ 1484671 w 4043119"/>
              <a:gd name="connsiteY20" fmla="*/ 335109 h 3558222"/>
              <a:gd name="connsiteX21" fmla="*/ 1425678 w 4043119"/>
              <a:gd name="connsiteY21" fmla="*/ 374438 h 3558222"/>
              <a:gd name="connsiteX22" fmla="*/ 1406013 w 4043119"/>
              <a:gd name="connsiteY22" fmla="*/ 403935 h 3558222"/>
              <a:gd name="connsiteX23" fmla="*/ 1376516 w 4043119"/>
              <a:gd name="connsiteY23" fmla="*/ 433431 h 3558222"/>
              <a:gd name="connsiteX24" fmla="*/ 1337187 w 4043119"/>
              <a:gd name="connsiteY24" fmla="*/ 512089 h 3558222"/>
              <a:gd name="connsiteX25" fmla="*/ 1317523 w 4043119"/>
              <a:gd name="connsiteY25" fmla="*/ 551418 h 3558222"/>
              <a:gd name="connsiteX26" fmla="*/ 1307691 w 4043119"/>
              <a:gd name="connsiteY26" fmla="*/ 580915 h 3558222"/>
              <a:gd name="connsiteX27" fmla="*/ 1278194 w 4043119"/>
              <a:gd name="connsiteY27" fmla="*/ 600580 h 3558222"/>
              <a:gd name="connsiteX28" fmla="*/ 1229032 w 4043119"/>
              <a:gd name="connsiteY28" fmla="*/ 630076 h 3558222"/>
              <a:gd name="connsiteX29" fmla="*/ 1179871 w 4043119"/>
              <a:gd name="connsiteY29" fmla="*/ 669405 h 3558222"/>
              <a:gd name="connsiteX30" fmla="*/ 1150374 w 4043119"/>
              <a:gd name="connsiteY30" fmla="*/ 679238 h 3558222"/>
              <a:gd name="connsiteX31" fmla="*/ 1111045 w 4043119"/>
              <a:gd name="connsiteY31" fmla="*/ 698902 h 3558222"/>
              <a:gd name="connsiteX32" fmla="*/ 1081549 w 4043119"/>
              <a:gd name="connsiteY32" fmla="*/ 708735 h 3558222"/>
              <a:gd name="connsiteX33" fmla="*/ 1032387 w 4043119"/>
              <a:gd name="connsiteY33" fmla="*/ 728399 h 3558222"/>
              <a:gd name="connsiteX34" fmla="*/ 904568 w 4043119"/>
              <a:gd name="connsiteY34" fmla="*/ 787393 h 3558222"/>
              <a:gd name="connsiteX35" fmla="*/ 865239 w 4043119"/>
              <a:gd name="connsiteY35" fmla="*/ 797225 h 3558222"/>
              <a:gd name="connsiteX36" fmla="*/ 786581 w 4043119"/>
              <a:gd name="connsiteY36" fmla="*/ 826722 h 3558222"/>
              <a:gd name="connsiteX37" fmla="*/ 688258 w 4043119"/>
              <a:gd name="connsiteY37" fmla="*/ 915212 h 3558222"/>
              <a:gd name="connsiteX38" fmla="*/ 629265 w 4043119"/>
              <a:gd name="connsiteY38" fmla="*/ 984038 h 3558222"/>
              <a:gd name="connsiteX39" fmla="*/ 609600 w 4043119"/>
              <a:gd name="connsiteY39" fmla="*/ 1013535 h 3558222"/>
              <a:gd name="connsiteX40" fmla="*/ 550607 w 4043119"/>
              <a:gd name="connsiteY40" fmla="*/ 1052864 h 3558222"/>
              <a:gd name="connsiteX41" fmla="*/ 530942 w 4043119"/>
              <a:gd name="connsiteY41" fmla="*/ 1092193 h 3558222"/>
              <a:gd name="connsiteX42" fmla="*/ 501445 w 4043119"/>
              <a:gd name="connsiteY42" fmla="*/ 1111857 h 3558222"/>
              <a:gd name="connsiteX43" fmla="*/ 491613 w 4043119"/>
              <a:gd name="connsiteY43" fmla="*/ 1141354 h 3558222"/>
              <a:gd name="connsiteX44" fmla="*/ 462116 w 4043119"/>
              <a:gd name="connsiteY44" fmla="*/ 1170851 h 3558222"/>
              <a:gd name="connsiteX45" fmla="*/ 383458 w 4043119"/>
              <a:gd name="connsiteY45" fmla="*/ 1269173 h 3558222"/>
              <a:gd name="connsiteX46" fmla="*/ 383458 w 4043119"/>
              <a:gd name="connsiteY46" fmla="*/ 1269173 h 3558222"/>
              <a:gd name="connsiteX47" fmla="*/ 344129 w 4043119"/>
              <a:gd name="connsiteY47" fmla="*/ 1328167 h 3558222"/>
              <a:gd name="connsiteX48" fmla="*/ 314632 w 4043119"/>
              <a:gd name="connsiteY48" fmla="*/ 1357664 h 3558222"/>
              <a:gd name="connsiteX49" fmla="*/ 255639 w 4043119"/>
              <a:gd name="connsiteY49" fmla="*/ 1455986 h 3558222"/>
              <a:gd name="connsiteX50" fmla="*/ 235974 w 4043119"/>
              <a:gd name="connsiteY50" fmla="*/ 1485483 h 3558222"/>
              <a:gd name="connsiteX51" fmla="*/ 196645 w 4043119"/>
              <a:gd name="connsiteY51" fmla="*/ 1564141 h 3558222"/>
              <a:gd name="connsiteX52" fmla="*/ 167149 w 4043119"/>
              <a:gd name="connsiteY52" fmla="*/ 1662464 h 3558222"/>
              <a:gd name="connsiteX53" fmla="*/ 147484 w 4043119"/>
              <a:gd name="connsiteY53" fmla="*/ 1701793 h 3558222"/>
              <a:gd name="connsiteX54" fmla="*/ 127820 w 4043119"/>
              <a:gd name="connsiteY54" fmla="*/ 1780451 h 3558222"/>
              <a:gd name="connsiteX55" fmla="*/ 117987 w 4043119"/>
              <a:gd name="connsiteY55" fmla="*/ 1819780 h 3558222"/>
              <a:gd name="connsiteX56" fmla="*/ 98323 w 4043119"/>
              <a:gd name="connsiteY56" fmla="*/ 1937767 h 3558222"/>
              <a:gd name="connsiteX57" fmla="*/ 88491 w 4043119"/>
              <a:gd name="connsiteY57" fmla="*/ 2134412 h 3558222"/>
              <a:gd name="connsiteX58" fmla="*/ 78658 w 4043119"/>
              <a:gd name="connsiteY58" fmla="*/ 2163909 h 3558222"/>
              <a:gd name="connsiteX59" fmla="*/ 68826 w 4043119"/>
              <a:gd name="connsiteY59" fmla="*/ 2203238 h 3558222"/>
              <a:gd name="connsiteX60" fmla="*/ 49161 w 4043119"/>
              <a:gd name="connsiteY60" fmla="*/ 2262231 h 3558222"/>
              <a:gd name="connsiteX61" fmla="*/ 39329 w 4043119"/>
              <a:gd name="connsiteY61" fmla="*/ 2291728 h 3558222"/>
              <a:gd name="connsiteX62" fmla="*/ 29497 w 4043119"/>
              <a:gd name="connsiteY62" fmla="*/ 2331057 h 3558222"/>
              <a:gd name="connsiteX63" fmla="*/ 19665 w 4043119"/>
              <a:gd name="connsiteY63" fmla="*/ 2360554 h 3558222"/>
              <a:gd name="connsiteX64" fmla="*/ 0 w 4043119"/>
              <a:gd name="connsiteY64" fmla="*/ 2468709 h 3558222"/>
              <a:gd name="connsiteX65" fmla="*/ 19665 w 4043119"/>
              <a:gd name="connsiteY65" fmla="*/ 2665354 h 3558222"/>
              <a:gd name="connsiteX66" fmla="*/ 39329 w 4043119"/>
              <a:gd name="connsiteY66" fmla="*/ 2734180 h 3558222"/>
              <a:gd name="connsiteX67" fmla="*/ 68826 w 4043119"/>
              <a:gd name="connsiteY67" fmla="*/ 2773509 h 3558222"/>
              <a:gd name="connsiteX68" fmla="*/ 78658 w 4043119"/>
              <a:gd name="connsiteY68" fmla="*/ 2803005 h 3558222"/>
              <a:gd name="connsiteX69" fmla="*/ 117987 w 4043119"/>
              <a:gd name="connsiteY69" fmla="*/ 2861999 h 3558222"/>
              <a:gd name="connsiteX70" fmla="*/ 157316 w 4043119"/>
              <a:gd name="connsiteY70" fmla="*/ 2930825 h 3558222"/>
              <a:gd name="connsiteX71" fmla="*/ 196645 w 4043119"/>
              <a:gd name="connsiteY71" fmla="*/ 2989818 h 3558222"/>
              <a:gd name="connsiteX72" fmla="*/ 226142 w 4043119"/>
              <a:gd name="connsiteY72" fmla="*/ 3029147 h 3558222"/>
              <a:gd name="connsiteX73" fmla="*/ 245807 w 4043119"/>
              <a:gd name="connsiteY73" fmla="*/ 3058644 h 3558222"/>
              <a:gd name="connsiteX74" fmla="*/ 275303 w 4043119"/>
              <a:gd name="connsiteY74" fmla="*/ 3078309 h 3558222"/>
              <a:gd name="connsiteX75" fmla="*/ 304800 w 4043119"/>
              <a:gd name="connsiteY75" fmla="*/ 3107805 h 3558222"/>
              <a:gd name="connsiteX76" fmla="*/ 344129 w 4043119"/>
              <a:gd name="connsiteY76" fmla="*/ 3176631 h 3558222"/>
              <a:gd name="connsiteX77" fmla="*/ 373626 w 4043119"/>
              <a:gd name="connsiteY77" fmla="*/ 3206128 h 3558222"/>
              <a:gd name="connsiteX78" fmla="*/ 452284 w 4043119"/>
              <a:gd name="connsiteY78" fmla="*/ 3284786 h 3558222"/>
              <a:gd name="connsiteX79" fmla="*/ 481781 w 4043119"/>
              <a:gd name="connsiteY79" fmla="*/ 3304451 h 3558222"/>
              <a:gd name="connsiteX80" fmla="*/ 530942 w 4043119"/>
              <a:gd name="connsiteY80" fmla="*/ 3314283 h 3558222"/>
              <a:gd name="connsiteX81" fmla="*/ 619432 w 4043119"/>
              <a:gd name="connsiteY81" fmla="*/ 3353612 h 3558222"/>
              <a:gd name="connsiteX82" fmla="*/ 717755 w 4043119"/>
              <a:gd name="connsiteY82" fmla="*/ 3392941 h 3558222"/>
              <a:gd name="connsiteX83" fmla="*/ 816078 w 4043119"/>
              <a:gd name="connsiteY83" fmla="*/ 3402773 h 3558222"/>
              <a:gd name="connsiteX84" fmla="*/ 845574 w 4043119"/>
              <a:gd name="connsiteY84" fmla="*/ 3412605 h 3558222"/>
              <a:gd name="connsiteX85" fmla="*/ 884903 w 4043119"/>
              <a:gd name="connsiteY85" fmla="*/ 3422438 h 3558222"/>
              <a:gd name="connsiteX86" fmla="*/ 924232 w 4043119"/>
              <a:gd name="connsiteY86" fmla="*/ 3442102 h 3558222"/>
              <a:gd name="connsiteX87" fmla="*/ 1022555 w 4043119"/>
              <a:gd name="connsiteY87" fmla="*/ 3461767 h 3558222"/>
              <a:gd name="connsiteX88" fmla="*/ 1238865 w 4043119"/>
              <a:gd name="connsiteY88" fmla="*/ 3471599 h 3558222"/>
              <a:gd name="connsiteX89" fmla="*/ 1406013 w 4043119"/>
              <a:gd name="connsiteY89" fmla="*/ 3432270 h 3558222"/>
              <a:gd name="connsiteX90" fmla="*/ 1622323 w 4043119"/>
              <a:gd name="connsiteY90" fmla="*/ 3353612 h 3558222"/>
              <a:gd name="connsiteX91" fmla="*/ 1907458 w 4043119"/>
              <a:gd name="connsiteY91" fmla="*/ 3304451 h 3558222"/>
              <a:gd name="connsiteX92" fmla="*/ 2271252 w 4043119"/>
              <a:gd name="connsiteY92" fmla="*/ 3294618 h 3558222"/>
              <a:gd name="connsiteX93" fmla="*/ 2300749 w 4043119"/>
              <a:gd name="connsiteY93" fmla="*/ 3284786 h 3558222"/>
              <a:gd name="connsiteX94" fmla="*/ 2644878 w 4043119"/>
              <a:gd name="connsiteY94" fmla="*/ 3343780 h 3558222"/>
              <a:gd name="connsiteX95" fmla="*/ 3052516 w 4043119"/>
              <a:gd name="connsiteY95" fmla="*/ 3510948 h 3558222"/>
              <a:gd name="connsiteX96" fmla="*/ 3482090 w 4043119"/>
              <a:gd name="connsiteY96" fmla="*/ 3555185 h 3558222"/>
              <a:gd name="connsiteX97" fmla="*/ 4043119 w 4043119"/>
              <a:gd name="connsiteY97" fmla="*/ 3435491 h 3558222"/>
              <a:gd name="connsiteX0" fmla="*/ 3972232 w 4043119"/>
              <a:gd name="connsiteY0" fmla="*/ 167960 h 3558222"/>
              <a:gd name="connsiteX1" fmla="*/ 3972232 w 4043119"/>
              <a:gd name="connsiteY1" fmla="*/ 167960 h 3558222"/>
              <a:gd name="connsiteX2" fmla="*/ 3512605 w 4043119"/>
              <a:gd name="connsiteY2" fmla="*/ 88806 h 3558222"/>
              <a:gd name="connsiteX3" fmla="*/ 3126658 w 4043119"/>
              <a:gd name="connsiteY3" fmla="*/ 187625 h 3558222"/>
              <a:gd name="connsiteX4" fmla="*/ 2713703 w 4043119"/>
              <a:gd name="connsiteY4" fmla="*/ 30309 h 3558222"/>
              <a:gd name="connsiteX5" fmla="*/ 2615381 w 4043119"/>
              <a:gd name="connsiteY5" fmla="*/ 812 h 3558222"/>
              <a:gd name="connsiteX6" fmla="*/ 2241755 w 4043119"/>
              <a:gd name="connsiteY6" fmla="*/ 10644 h 3558222"/>
              <a:gd name="connsiteX7" fmla="*/ 2153265 w 4043119"/>
              <a:gd name="connsiteY7" fmla="*/ 30309 h 3558222"/>
              <a:gd name="connsiteX8" fmla="*/ 2104103 w 4043119"/>
              <a:gd name="connsiteY8" fmla="*/ 40141 h 3558222"/>
              <a:gd name="connsiteX9" fmla="*/ 2045110 w 4043119"/>
              <a:gd name="connsiteY9" fmla="*/ 59805 h 3558222"/>
              <a:gd name="connsiteX10" fmla="*/ 1936955 w 4043119"/>
              <a:gd name="connsiteY10" fmla="*/ 79470 h 3558222"/>
              <a:gd name="connsiteX11" fmla="*/ 1897626 w 4043119"/>
              <a:gd name="connsiteY11" fmla="*/ 108967 h 3558222"/>
              <a:gd name="connsiteX12" fmla="*/ 1868129 w 4043119"/>
              <a:gd name="connsiteY12" fmla="*/ 118799 h 3558222"/>
              <a:gd name="connsiteX13" fmla="*/ 1828800 w 4043119"/>
              <a:gd name="connsiteY13" fmla="*/ 138464 h 3558222"/>
              <a:gd name="connsiteX14" fmla="*/ 1769807 w 4043119"/>
              <a:gd name="connsiteY14" fmla="*/ 167960 h 3558222"/>
              <a:gd name="connsiteX15" fmla="*/ 1740310 w 4043119"/>
              <a:gd name="connsiteY15" fmla="*/ 187625 h 3558222"/>
              <a:gd name="connsiteX16" fmla="*/ 1700981 w 4043119"/>
              <a:gd name="connsiteY16" fmla="*/ 197457 h 3558222"/>
              <a:gd name="connsiteX17" fmla="*/ 1641987 w 4043119"/>
              <a:gd name="connsiteY17" fmla="*/ 236786 h 3558222"/>
              <a:gd name="connsiteX18" fmla="*/ 1553497 w 4043119"/>
              <a:gd name="connsiteY18" fmla="*/ 285947 h 3558222"/>
              <a:gd name="connsiteX19" fmla="*/ 1484671 w 4043119"/>
              <a:gd name="connsiteY19" fmla="*/ 335109 h 3558222"/>
              <a:gd name="connsiteX20" fmla="*/ 1425678 w 4043119"/>
              <a:gd name="connsiteY20" fmla="*/ 374438 h 3558222"/>
              <a:gd name="connsiteX21" fmla="*/ 1406013 w 4043119"/>
              <a:gd name="connsiteY21" fmla="*/ 403935 h 3558222"/>
              <a:gd name="connsiteX22" fmla="*/ 1376516 w 4043119"/>
              <a:gd name="connsiteY22" fmla="*/ 433431 h 3558222"/>
              <a:gd name="connsiteX23" fmla="*/ 1337187 w 4043119"/>
              <a:gd name="connsiteY23" fmla="*/ 512089 h 3558222"/>
              <a:gd name="connsiteX24" fmla="*/ 1317523 w 4043119"/>
              <a:gd name="connsiteY24" fmla="*/ 551418 h 3558222"/>
              <a:gd name="connsiteX25" fmla="*/ 1307691 w 4043119"/>
              <a:gd name="connsiteY25" fmla="*/ 580915 h 3558222"/>
              <a:gd name="connsiteX26" fmla="*/ 1278194 w 4043119"/>
              <a:gd name="connsiteY26" fmla="*/ 600580 h 3558222"/>
              <a:gd name="connsiteX27" fmla="*/ 1229032 w 4043119"/>
              <a:gd name="connsiteY27" fmla="*/ 630076 h 3558222"/>
              <a:gd name="connsiteX28" fmla="*/ 1179871 w 4043119"/>
              <a:gd name="connsiteY28" fmla="*/ 669405 h 3558222"/>
              <a:gd name="connsiteX29" fmla="*/ 1150374 w 4043119"/>
              <a:gd name="connsiteY29" fmla="*/ 679238 h 3558222"/>
              <a:gd name="connsiteX30" fmla="*/ 1111045 w 4043119"/>
              <a:gd name="connsiteY30" fmla="*/ 698902 h 3558222"/>
              <a:gd name="connsiteX31" fmla="*/ 1081549 w 4043119"/>
              <a:gd name="connsiteY31" fmla="*/ 708735 h 3558222"/>
              <a:gd name="connsiteX32" fmla="*/ 1032387 w 4043119"/>
              <a:gd name="connsiteY32" fmla="*/ 728399 h 3558222"/>
              <a:gd name="connsiteX33" fmla="*/ 904568 w 4043119"/>
              <a:gd name="connsiteY33" fmla="*/ 787393 h 3558222"/>
              <a:gd name="connsiteX34" fmla="*/ 865239 w 4043119"/>
              <a:gd name="connsiteY34" fmla="*/ 797225 h 3558222"/>
              <a:gd name="connsiteX35" fmla="*/ 786581 w 4043119"/>
              <a:gd name="connsiteY35" fmla="*/ 826722 h 3558222"/>
              <a:gd name="connsiteX36" fmla="*/ 688258 w 4043119"/>
              <a:gd name="connsiteY36" fmla="*/ 915212 h 3558222"/>
              <a:gd name="connsiteX37" fmla="*/ 629265 w 4043119"/>
              <a:gd name="connsiteY37" fmla="*/ 984038 h 3558222"/>
              <a:gd name="connsiteX38" fmla="*/ 609600 w 4043119"/>
              <a:gd name="connsiteY38" fmla="*/ 1013535 h 3558222"/>
              <a:gd name="connsiteX39" fmla="*/ 550607 w 4043119"/>
              <a:gd name="connsiteY39" fmla="*/ 1052864 h 3558222"/>
              <a:gd name="connsiteX40" fmla="*/ 530942 w 4043119"/>
              <a:gd name="connsiteY40" fmla="*/ 1092193 h 3558222"/>
              <a:gd name="connsiteX41" fmla="*/ 501445 w 4043119"/>
              <a:gd name="connsiteY41" fmla="*/ 1111857 h 3558222"/>
              <a:gd name="connsiteX42" fmla="*/ 491613 w 4043119"/>
              <a:gd name="connsiteY42" fmla="*/ 1141354 h 3558222"/>
              <a:gd name="connsiteX43" fmla="*/ 462116 w 4043119"/>
              <a:gd name="connsiteY43" fmla="*/ 1170851 h 3558222"/>
              <a:gd name="connsiteX44" fmla="*/ 383458 w 4043119"/>
              <a:gd name="connsiteY44" fmla="*/ 1269173 h 3558222"/>
              <a:gd name="connsiteX45" fmla="*/ 383458 w 4043119"/>
              <a:gd name="connsiteY45" fmla="*/ 1269173 h 3558222"/>
              <a:gd name="connsiteX46" fmla="*/ 344129 w 4043119"/>
              <a:gd name="connsiteY46" fmla="*/ 1328167 h 3558222"/>
              <a:gd name="connsiteX47" fmla="*/ 314632 w 4043119"/>
              <a:gd name="connsiteY47" fmla="*/ 1357664 h 3558222"/>
              <a:gd name="connsiteX48" fmla="*/ 255639 w 4043119"/>
              <a:gd name="connsiteY48" fmla="*/ 1455986 h 3558222"/>
              <a:gd name="connsiteX49" fmla="*/ 235974 w 4043119"/>
              <a:gd name="connsiteY49" fmla="*/ 1485483 h 3558222"/>
              <a:gd name="connsiteX50" fmla="*/ 196645 w 4043119"/>
              <a:gd name="connsiteY50" fmla="*/ 1564141 h 3558222"/>
              <a:gd name="connsiteX51" fmla="*/ 167149 w 4043119"/>
              <a:gd name="connsiteY51" fmla="*/ 1662464 h 3558222"/>
              <a:gd name="connsiteX52" fmla="*/ 147484 w 4043119"/>
              <a:gd name="connsiteY52" fmla="*/ 1701793 h 3558222"/>
              <a:gd name="connsiteX53" fmla="*/ 127820 w 4043119"/>
              <a:gd name="connsiteY53" fmla="*/ 1780451 h 3558222"/>
              <a:gd name="connsiteX54" fmla="*/ 117987 w 4043119"/>
              <a:gd name="connsiteY54" fmla="*/ 1819780 h 3558222"/>
              <a:gd name="connsiteX55" fmla="*/ 98323 w 4043119"/>
              <a:gd name="connsiteY55" fmla="*/ 1937767 h 3558222"/>
              <a:gd name="connsiteX56" fmla="*/ 88491 w 4043119"/>
              <a:gd name="connsiteY56" fmla="*/ 2134412 h 3558222"/>
              <a:gd name="connsiteX57" fmla="*/ 78658 w 4043119"/>
              <a:gd name="connsiteY57" fmla="*/ 2163909 h 3558222"/>
              <a:gd name="connsiteX58" fmla="*/ 68826 w 4043119"/>
              <a:gd name="connsiteY58" fmla="*/ 2203238 h 3558222"/>
              <a:gd name="connsiteX59" fmla="*/ 49161 w 4043119"/>
              <a:gd name="connsiteY59" fmla="*/ 2262231 h 3558222"/>
              <a:gd name="connsiteX60" fmla="*/ 39329 w 4043119"/>
              <a:gd name="connsiteY60" fmla="*/ 2291728 h 3558222"/>
              <a:gd name="connsiteX61" fmla="*/ 29497 w 4043119"/>
              <a:gd name="connsiteY61" fmla="*/ 2331057 h 3558222"/>
              <a:gd name="connsiteX62" fmla="*/ 19665 w 4043119"/>
              <a:gd name="connsiteY62" fmla="*/ 2360554 h 3558222"/>
              <a:gd name="connsiteX63" fmla="*/ 0 w 4043119"/>
              <a:gd name="connsiteY63" fmla="*/ 2468709 h 3558222"/>
              <a:gd name="connsiteX64" fmla="*/ 19665 w 4043119"/>
              <a:gd name="connsiteY64" fmla="*/ 2665354 h 3558222"/>
              <a:gd name="connsiteX65" fmla="*/ 39329 w 4043119"/>
              <a:gd name="connsiteY65" fmla="*/ 2734180 h 3558222"/>
              <a:gd name="connsiteX66" fmla="*/ 68826 w 4043119"/>
              <a:gd name="connsiteY66" fmla="*/ 2773509 h 3558222"/>
              <a:gd name="connsiteX67" fmla="*/ 78658 w 4043119"/>
              <a:gd name="connsiteY67" fmla="*/ 2803005 h 3558222"/>
              <a:gd name="connsiteX68" fmla="*/ 117987 w 4043119"/>
              <a:gd name="connsiteY68" fmla="*/ 2861999 h 3558222"/>
              <a:gd name="connsiteX69" fmla="*/ 157316 w 4043119"/>
              <a:gd name="connsiteY69" fmla="*/ 2930825 h 3558222"/>
              <a:gd name="connsiteX70" fmla="*/ 196645 w 4043119"/>
              <a:gd name="connsiteY70" fmla="*/ 2989818 h 3558222"/>
              <a:gd name="connsiteX71" fmla="*/ 226142 w 4043119"/>
              <a:gd name="connsiteY71" fmla="*/ 3029147 h 3558222"/>
              <a:gd name="connsiteX72" fmla="*/ 245807 w 4043119"/>
              <a:gd name="connsiteY72" fmla="*/ 3058644 h 3558222"/>
              <a:gd name="connsiteX73" fmla="*/ 275303 w 4043119"/>
              <a:gd name="connsiteY73" fmla="*/ 3078309 h 3558222"/>
              <a:gd name="connsiteX74" fmla="*/ 304800 w 4043119"/>
              <a:gd name="connsiteY74" fmla="*/ 3107805 h 3558222"/>
              <a:gd name="connsiteX75" fmla="*/ 344129 w 4043119"/>
              <a:gd name="connsiteY75" fmla="*/ 3176631 h 3558222"/>
              <a:gd name="connsiteX76" fmla="*/ 373626 w 4043119"/>
              <a:gd name="connsiteY76" fmla="*/ 3206128 h 3558222"/>
              <a:gd name="connsiteX77" fmla="*/ 452284 w 4043119"/>
              <a:gd name="connsiteY77" fmla="*/ 3284786 h 3558222"/>
              <a:gd name="connsiteX78" fmla="*/ 481781 w 4043119"/>
              <a:gd name="connsiteY78" fmla="*/ 3304451 h 3558222"/>
              <a:gd name="connsiteX79" fmla="*/ 530942 w 4043119"/>
              <a:gd name="connsiteY79" fmla="*/ 3314283 h 3558222"/>
              <a:gd name="connsiteX80" fmla="*/ 619432 w 4043119"/>
              <a:gd name="connsiteY80" fmla="*/ 3353612 h 3558222"/>
              <a:gd name="connsiteX81" fmla="*/ 717755 w 4043119"/>
              <a:gd name="connsiteY81" fmla="*/ 3392941 h 3558222"/>
              <a:gd name="connsiteX82" fmla="*/ 816078 w 4043119"/>
              <a:gd name="connsiteY82" fmla="*/ 3402773 h 3558222"/>
              <a:gd name="connsiteX83" fmla="*/ 845574 w 4043119"/>
              <a:gd name="connsiteY83" fmla="*/ 3412605 h 3558222"/>
              <a:gd name="connsiteX84" fmla="*/ 884903 w 4043119"/>
              <a:gd name="connsiteY84" fmla="*/ 3422438 h 3558222"/>
              <a:gd name="connsiteX85" fmla="*/ 924232 w 4043119"/>
              <a:gd name="connsiteY85" fmla="*/ 3442102 h 3558222"/>
              <a:gd name="connsiteX86" fmla="*/ 1022555 w 4043119"/>
              <a:gd name="connsiteY86" fmla="*/ 3461767 h 3558222"/>
              <a:gd name="connsiteX87" fmla="*/ 1238865 w 4043119"/>
              <a:gd name="connsiteY87" fmla="*/ 3471599 h 3558222"/>
              <a:gd name="connsiteX88" fmla="*/ 1406013 w 4043119"/>
              <a:gd name="connsiteY88" fmla="*/ 3432270 h 3558222"/>
              <a:gd name="connsiteX89" fmla="*/ 1622323 w 4043119"/>
              <a:gd name="connsiteY89" fmla="*/ 3353612 h 3558222"/>
              <a:gd name="connsiteX90" fmla="*/ 1907458 w 4043119"/>
              <a:gd name="connsiteY90" fmla="*/ 3304451 h 3558222"/>
              <a:gd name="connsiteX91" fmla="*/ 2271252 w 4043119"/>
              <a:gd name="connsiteY91" fmla="*/ 3294618 h 3558222"/>
              <a:gd name="connsiteX92" fmla="*/ 2300749 w 4043119"/>
              <a:gd name="connsiteY92" fmla="*/ 3284786 h 3558222"/>
              <a:gd name="connsiteX93" fmla="*/ 2644878 w 4043119"/>
              <a:gd name="connsiteY93" fmla="*/ 3343780 h 3558222"/>
              <a:gd name="connsiteX94" fmla="*/ 3052516 w 4043119"/>
              <a:gd name="connsiteY94" fmla="*/ 3510948 h 3558222"/>
              <a:gd name="connsiteX95" fmla="*/ 3482090 w 4043119"/>
              <a:gd name="connsiteY95" fmla="*/ 3555185 h 3558222"/>
              <a:gd name="connsiteX96" fmla="*/ 4043119 w 4043119"/>
              <a:gd name="connsiteY96" fmla="*/ 3435491 h 3558222"/>
              <a:gd name="connsiteX0" fmla="*/ 3972232 w 4043119"/>
              <a:gd name="connsiteY0" fmla="*/ 158890 h 3549152"/>
              <a:gd name="connsiteX1" fmla="*/ 3972232 w 4043119"/>
              <a:gd name="connsiteY1" fmla="*/ 158890 h 3549152"/>
              <a:gd name="connsiteX2" fmla="*/ 3512605 w 4043119"/>
              <a:gd name="connsiteY2" fmla="*/ 79736 h 3549152"/>
              <a:gd name="connsiteX3" fmla="*/ 3126658 w 4043119"/>
              <a:gd name="connsiteY3" fmla="*/ 178555 h 3549152"/>
              <a:gd name="connsiteX4" fmla="*/ 2713703 w 4043119"/>
              <a:gd name="connsiteY4" fmla="*/ 21239 h 3549152"/>
              <a:gd name="connsiteX5" fmla="*/ 2241755 w 4043119"/>
              <a:gd name="connsiteY5" fmla="*/ 1574 h 3549152"/>
              <a:gd name="connsiteX6" fmla="*/ 2153265 w 4043119"/>
              <a:gd name="connsiteY6" fmla="*/ 21239 h 3549152"/>
              <a:gd name="connsiteX7" fmla="*/ 2104103 w 4043119"/>
              <a:gd name="connsiteY7" fmla="*/ 31071 h 3549152"/>
              <a:gd name="connsiteX8" fmla="*/ 2045110 w 4043119"/>
              <a:gd name="connsiteY8" fmla="*/ 50735 h 3549152"/>
              <a:gd name="connsiteX9" fmla="*/ 1936955 w 4043119"/>
              <a:gd name="connsiteY9" fmla="*/ 70400 h 3549152"/>
              <a:gd name="connsiteX10" fmla="*/ 1897626 w 4043119"/>
              <a:gd name="connsiteY10" fmla="*/ 99897 h 3549152"/>
              <a:gd name="connsiteX11" fmla="*/ 1868129 w 4043119"/>
              <a:gd name="connsiteY11" fmla="*/ 109729 h 3549152"/>
              <a:gd name="connsiteX12" fmla="*/ 1828800 w 4043119"/>
              <a:gd name="connsiteY12" fmla="*/ 129394 h 3549152"/>
              <a:gd name="connsiteX13" fmla="*/ 1769807 w 4043119"/>
              <a:gd name="connsiteY13" fmla="*/ 158890 h 3549152"/>
              <a:gd name="connsiteX14" fmla="*/ 1740310 w 4043119"/>
              <a:gd name="connsiteY14" fmla="*/ 178555 h 3549152"/>
              <a:gd name="connsiteX15" fmla="*/ 1700981 w 4043119"/>
              <a:gd name="connsiteY15" fmla="*/ 188387 h 3549152"/>
              <a:gd name="connsiteX16" fmla="*/ 1641987 w 4043119"/>
              <a:gd name="connsiteY16" fmla="*/ 227716 h 3549152"/>
              <a:gd name="connsiteX17" fmla="*/ 1553497 w 4043119"/>
              <a:gd name="connsiteY17" fmla="*/ 276877 h 3549152"/>
              <a:gd name="connsiteX18" fmla="*/ 1484671 w 4043119"/>
              <a:gd name="connsiteY18" fmla="*/ 326039 h 3549152"/>
              <a:gd name="connsiteX19" fmla="*/ 1425678 w 4043119"/>
              <a:gd name="connsiteY19" fmla="*/ 365368 h 3549152"/>
              <a:gd name="connsiteX20" fmla="*/ 1406013 w 4043119"/>
              <a:gd name="connsiteY20" fmla="*/ 394865 h 3549152"/>
              <a:gd name="connsiteX21" fmla="*/ 1376516 w 4043119"/>
              <a:gd name="connsiteY21" fmla="*/ 424361 h 3549152"/>
              <a:gd name="connsiteX22" fmla="*/ 1337187 w 4043119"/>
              <a:gd name="connsiteY22" fmla="*/ 503019 h 3549152"/>
              <a:gd name="connsiteX23" fmla="*/ 1317523 w 4043119"/>
              <a:gd name="connsiteY23" fmla="*/ 542348 h 3549152"/>
              <a:gd name="connsiteX24" fmla="*/ 1307691 w 4043119"/>
              <a:gd name="connsiteY24" fmla="*/ 571845 h 3549152"/>
              <a:gd name="connsiteX25" fmla="*/ 1278194 w 4043119"/>
              <a:gd name="connsiteY25" fmla="*/ 591510 h 3549152"/>
              <a:gd name="connsiteX26" fmla="*/ 1229032 w 4043119"/>
              <a:gd name="connsiteY26" fmla="*/ 621006 h 3549152"/>
              <a:gd name="connsiteX27" fmla="*/ 1179871 w 4043119"/>
              <a:gd name="connsiteY27" fmla="*/ 660335 h 3549152"/>
              <a:gd name="connsiteX28" fmla="*/ 1150374 w 4043119"/>
              <a:gd name="connsiteY28" fmla="*/ 670168 h 3549152"/>
              <a:gd name="connsiteX29" fmla="*/ 1111045 w 4043119"/>
              <a:gd name="connsiteY29" fmla="*/ 689832 h 3549152"/>
              <a:gd name="connsiteX30" fmla="*/ 1081549 w 4043119"/>
              <a:gd name="connsiteY30" fmla="*/ 699665 h 3549152"/>
              <a:gd name="connsiteX31" fmla="*/ 1032387 w 4043119"/>
              <a:gd name="connsiteY31" fmla="*/ 719329 h 3549152"/>
              <a:gd name="connsiteX32" fmla="*/ 904568 w 4043119"/>
              <a:gd name="connsiteY32" fmla="*/ 778323 h 3549152"/>
              <a:gd name="connsiteX33" fmla="*/ 865239 w 4043119"/>
              <a:gd name="connsiteY33" fmla="*/ 788155 h 3549152"/>
              <a:gd name="connsiteX34" fmla="*/ 786581 w 4043119"/>
              <a:gd name="connsiteY34" fmla="*/ 817652 h 3549152"/>
              <a:gd name="connsiteX35" fmla="*/ 688258 w 4043119"/>
              <a:gd name="connsiteY35" fmla="*/ 906142 h 3549152"/>
              <a:gd name="connsiteX36" fmla="*/ 629265 w 4043119"/>
              <a:gd name="connsiteY36" fmla="*/ 974968 h 3549152"/>
              <a:gd name="connsiteX37" fmla="*/ 609600 w 4043119"/>
              <a:gd name="connsiteY37" fmla="*/ 1004465 h 3549152"/>
              <a:gd name="connsiteX38" fmla="*/ 550607 w 4043119"/>
              <a:gd name="connsiteY38" fmla="*/ 1043794 h 3549152"/>
              <a:gd name="connsiteX39" fmla="*/ 530942 w 4043119"/>
              <a:gd name="connsiteY39" fmla="*/ 1083123 h 3549152"/>
              <a:gd name="connsiteX40" fmla="*/ 501445 w 4043119"/>
              <a:gd name="connsiteY40" fmla="*/ 1102787 h 3549152"/>
              <a:gd name="connsiteX41" fmla="*/ 491613 w 4043119"/>
              <a:gd name="connsiteY41" fmla="*/ 1132284 h 3549152"/>
              <a:gd name="connsiteX42" fmla="*/ 462116 w 4043119"/>
              <a:gd name="connsiteY42" fmla="*/ 1161781 h 3549152"/>
              <a:gd name="connsiteX43" fmla="*/ 383458 w 4043119"/>
              <a:gd name="connsiteY43" fmla="*/ 1260103 h 3549152"/>
              <a:gd name="connsiteX44" fmla="*/ 383458 w 4043119"/>
              <a:gd name="connsiteY44" fmla="*/ 1260103 h 3549152"/>
              <a:gd name="connsiteX45" fmla="*/ 344129 w 4043119"/>
              <a:gd name="connsiteY45" fmla="*/ 1319097 h 3549152"/>
              <a:gd name="connsiteX46" fmla="*/ 314632 w 4043119"/>
              <a:gd name="connsiteY46" fmla="*/ 1348594 h 3549152"/>
              <a:gd name="connsiteX47" fmla="*/ 255639 w 4043119"/>
              <a:gd name="connsiteY47" fmla="*/ 1446916 h 3549152"/>
              <a:gd name="connsiteX48" fmla="*/ 235974 w 4043119"/>
              <a:gd name="connsiteY48" fmla="*/ 1476413 h 3549152"/>
              <a:gd name="connsiteX49" fmla="*/ 196645 w 4043119"/>
              <a:gd name="connsiteY49" fmla="*/ 1555071 h 3549152"/>
              <a:gd name="connsiteX50" fmla="*/ 167149 w 4043119"/>
              <a:gd name="connsiteY50" fmla="*/ 1653394 h 3549152"/>
              <a:gd name="connsiteX51" fmla="*/ 147484 w 4043119"/>
              <a:gd name="connsiteY51" fmla="*/ 1692723 h 3549152"/>
              <a:gd name="connsiteX52" fmla="*/ 127820 w 4043119"/>
              <a:gd name="connsiteY52" fmla="*/ 1771381 h 3549152"/>
              <a:gd name="connsiteX53" fmla="*/ 117987 w 4043119"/>
              <a:gd name="connsiteY53" fmla="*/ 1810710 h 3549152"/>
              <a:gd name="connsiteX54" fmla="*/ 98323 w 4043119"/>
              <a:gd name="connsiteY54" fmla="*/ 1928697 h 3549152"/>
              <a:gd name="connsiteX55" fmla="*/ 88491 w 4043119"/>
              <a:gd name="connsiteY55" fmla="*/ 2125342 h 3549152"/>
              <a:gd name="connsiteX56" fmla="*/ 78658 w 4043119"/>
              <a:gd name="connsiteY56" fmla="*/ 2154839 h 3549152"/>
              <a:gd name="connsiteX57" fmla="*/ 68826 w 4043119"/>
              <a:gd name="connsiteY57" fmla="*/ 2194168 h 3549152"/>
              <a:gd name="connsiteX58" fmla="*/ 49161 w 4043119"/>
              <a:gd name="connsiteY58" fmla="*/ 2253161 h 3549152"/>
              <a:gd name="connsiteX59" fmla="*/ 39329 w 4043119"/>
              <a:gd name="connsiteY59" fmla="*/ 2282658 h 3549152"/>
              <a:gd name="connsiteX60" fmla="*/ 29497 w 4043119"/>
              <a:gd name="connsiteY60" fmla="*/ 2321987 h 3549152"/>
              <a:gd name="connsiteX61" fmla="*/ 19665 w 4043119"/>
              <a:gd name="connsiteY61" fmla="*/ 2351484 h 3549152"/>
              <a:gd name="connsiteX62" fmla="*/ 0 w 4043119"/>
              <a:gd name="connsiteY62" fmla="*/ 2459639 h 3549152"/>
              <a:gd name="connsiteX63" fmla="*/ 19665 w 4043119"/>
              <a:gd name="connsiteY63" fmla="*/ 2656284 h 3549152"/>
              <a:gd name="connsiteX64" fmla="*/ 39329 w 4043119"/>
              <a:gd name="connsiteY64" fmla="*/ 2725110 h 3549152"/>
              <a:gd name="connsiteX65" fmla="*/ 68826 w 4043119"/>
              <a:gd name="connsiteY65" fmla="*/ 2764439 h 3549152"/>
              <a:gd name="connsiteX66" fmla="*/ 78658 w 4043119"/>
              <a:gd name="connsiteY66" fmla="*/ 2793935 h 3549152"/>
              <a:gd name="connsiteX67" fmla="*/ 117987 w 4043119"/>
              <a:gd name="connsiteY67" fmla="*/ 2852929 h 3549152"/>
              <a:gd name="connsiteX68" fmla="*/ 157316 w 4043119"/>
              <a:gd name="connsiteY68" fmla="*/ 2921755 h 3549152"/>
              <a:gd name="connsiteX69" fmla="*/ 196645 w 4043119"/>
              <a:gd name="connsiteY69" fmla="*/ 2980748 h 3549152"/>
              <a:gd name="connsiteX70" fmla="*/ 226142 w 4043119"/>
              <a:gd name="connsiteY70" fmla="*/ 3020077 h 3549152"/>
              <a:gd name="connsiteX71" fmla="*/ 245807 w 4043119"/>
              <a:gd name="connsiteY71" fmla="*/ 3049574 h 3549152"/>
              <a:gd name="connsiteX72" fmla="*/ 275303 w 4043119"/>
              <a:gd name="connsiteY72" fmla="*/ 3069239 h 3549152"/>
              <a:gd name="connsiteX73" fmla="*/ 304800 w 4043119"/>
              <a:gd name="connsiteY73" fmla="*/ 3098735 h 3549152"/>
              <a:gd name="connsiteX74" fmla="*/ 344129 w 4043119"/>
              <a:gd name="connsiteY74" fmla="*/ 3167561 h 3549152"/>
              <a:gd name="connsiteX75" fmla="*/ 373626 w 4043119"/>
              <a:gd name="connsiteY75" fmla="*/ 3197058 h 3549152"/>
              <a:gd name="connsiteX76" fmla="*/ 452284 w 4043119"/>
              <a:gd name="connsiteY76" fmla="*/ 3275716 h 3549152"/>
              <a:gd name="connsiteX77" fmla="*/ 481781 w 4043119"/>
              <a:gd name="connsiteY77" fmla="*/ 3295381 h 3549152"/>
              <a:gd name="connsiteX78" fmla="*/ 530942 w 4043119"/>
              <a:gd name="connsiteY78" fmla="*/ 3305213 h 3549152"/>
              <a:gd name="connsiteX79" fmla="*/ 619432 w 4043119"/>
              <a:gd name="connsiteY79" fmla="*/ 3344542 h 3549152"/>
              <a:gd name="connsiteX80" fmla="*/ 717755 w 4043119"/>
              <a:gd name="connsiteY80" fmla="*/ 3383871 h 3549152"/>
              <a:gd name="connsiteX81" fmla="*/ 816078 w 4043119"/>
              <a:gd name="connsiteY81" fmla="*/ 3393703 h 3549152"/>
              <a:gd name="connsiteX82" fmla="*/ 845574 w 4043119"/>
              <a:gd name="connsiteY82" fmla="*/ 3403535 h 3549152"/>
              <a:gd name="connsiteX83" fmla="*/ 884903 w 4043119"/>
              <a:gd name="connsiteY83" fmla="*/ 3413368 h 3549152"/>
              <a:gd name="connsiteX84" fmla="*/ 924232 w 4043119"/>
              <a:gd name="connsiteY84" fmla="*/ 3433032 h 3549152"/>
              <a:gd name="connsiteX85" fmla="*/ 1022555 w 4043119"/>
              <a:gd name="connsiteY85" fmla="*/ 3452697 h 3549152"/>
              <a:gd name="connsiteX86" fmla="*/ 1238865 w 4043119"/>
              <a:gd name="connsiteY86" fmla="*/ 3462529 h 3549152"/>
              <a:gd name="connsiteX87" fmla="*/ 1406013 w 4043119"/>
              <a:gd name="connsiteY87" fmla="*/ 3423200 h 3549152"/>
              <a:gd name="connsiteX88" fmla="*/ 1622323 w 4043119"/>
              <a:gd name="connsiteY88" fmla="*/ 3344542 h 3549152"/>
              <a:gd name="connsiteX89" fmla="*/ 1907458 w 4043119"/>
              <a:gd name="connsiteY89" fmla="*/ 3295381 h 3549152"/>
              <a:gd name="connsiteX90" fmla="*/ 2271252 w 4043119"/>
              <a:gd name="connsiteY90" fmla="*/ 3285548 h 3549152"/>
              <a:gd name="connsiteX91" fmla="*/ 2300749 w 4043119"/>
              <a:gd name="connsiteY91" fmla="*/ 3275716 h 3549152"/>
              <a:gd name="connsiteX92" fmla="*/ 2644878 w 4043119"/>
              <a:gd name="connsiteY92" fmla="*/ 3334710 h 3549152"/>
              <a:gd name="connsiteX93" fmla="*/ 3052516 w 4043119"/>
              <a:gd name="connsiteY93" fmla="*/ 3501878 h 3549152"/>
              <a:gd name="connsiteX94" fmla="*/ 3482090 w 4043119"/>
              <a:gd name="connsiteY94" fmla="*/ 3546115 h 3549152"/>
              <a:gd name="connsiteX95" fmla="*/ 4043119 w 4043119"/>
              <a:gd name="connsiteY95" fmla="*/ 3426421 h 3549152"/>
              <a:gd name="connsiteX0" fmla="*/ 3972232 w 4043119"/>
              <a:gd name="connsiteY0" fmla="*/ 158890 h 3549152"/>
              <a:gd name="connsiteX1" fmla="*/ 3972232 w 4043119"/>
              <a:gd name="connsiteY1" fmla="*/ 158890 h 3549152"/>
              <a:gd name="connsiteX2" fmla="*/ 3512605 w 4043119"/>
              <a:gd name="connsiteY2" fmla="*/ 79736 h 3549152"/>
              <a:gd name="connsiteX3" fmla="*/ 3126658 w 4043119"/>
              <a:gd name="connsiteY3" fmla="*/ 178555 h 3549152"/>
              <a:gd name="connsiteX4" fmla="*/ 2713703 w 4043119"/>
              <a:gd name="connsiteY4" fmla="*/ 21239 h 3549152"/>
              <a:gd name="connsiteX5" fmla="*/ 2241755 w 4043119"/>
              <a:gd name="connsiteY5" fmla="*/ 1574 h 3549152"/>
              <a:gd name="connsiteX6" fmla="*/ 2153265 w 4043119"/>
              <a:gd name="connsiteY6" fmla="*/ 21239 h 3549152"/>
              <a:gd name="connsiteX7" fmla="*/ 2045110 w 4043119"/>
              <a:gd name="connsiteY7" fmla="*/ 50735 h 3549152"/>
              <a:gd name="connsiteX8" fmla="*/ 1936955 w 4043119"/>
              <a:gd name="connsiteY8" fmla="*/ 70400 h 3549152"/>
              <a:gd name="connsiteX9" fmla="*/ 1897626 w 4043119"/>
              <a:gd name="connsiteY9" fmla="*/ 99897 h 3549152"/>
              <a:gd name="connsiteX10" fmla="*/ 1868129 w 4043119"/>
              <a:gd name="connsiteY10" fmla="*/ 109729 h 3549152"/>
              <a:gd name="connsiteX11" fmla="*/ 1828800 w 4043119"/>
              <a:gd name="connsiteY11" fmla="*/ 129394 h 3549152"/>
              <a:gd name="connsiteX12" fmla="*/ 1769807 w 4043119"/>
              <a:gd name="connsiteY12" fmla="*/ 158890 h 3549152"/>
              <a:gd name="connsiteX13" fmla="*/ 1740310 w 4043119"/>
              <a:gd name="connsiteY13" fmla="*/ 178555 h 3549152"/>
              <a:gd name="connsiteX14" fmla="*/ 1700981 w 4043119"/>
              <a:gd name="connsiteY14" fmla="*/ 188387 h 3549152"/>
              <a:gd name="connsiteX15" fmla="*/ 1641987 w 4043119"/>
              <a:gd name="connsiteY15" fmla="*/ 227716 h 3549152"/>
              <a:gd name="connsiteX16" fmla="*/ 1553497 w 4043119"/>
              <a:gd name="connsiteY16" fmla="*/ 276877 h 3549152"/>
              <a:gd name="connsiteX17" fmla="*/ 1484671 w 4043119"/>
              <a:gd name="connsiteY17" fmla="*/ 326039 h 3549152"/>
              <a:gd name="connsiteX18" fmla="*/ 1425678 w 4043119"/>
              <a:gd name="connsiteY18" fmla="*/ 365368 h 3549152"/>
              <a:gd name="connsiteX19" fmla="*/ 1406013 w 4043119"/>
              <a:gd name="connsiteY19" fmla="*/ 394865 h 3549152"/>
              <a:gd name="connsiteX20" fmla="*/ 1376516 w 4043119"/>
              <a:gd name="connsiteY20" fmla="*/ 424361 h 3549152"/>
              <a:gd name="connsiteX21" fmla="*/ 1337187 w 4043119"/>
              <a:gd name="connsiteY21" fmla="*/ 503019 h 3549152"/>
              <a:gd name="connsiteX22" fmla="*/ 1317523 w 4043119"/>
              <a:gd name="connsiteY22" fmla="*/ 542348 h 3549152"/>
              <a:gd name="connsiteX23" fmla="*/ 1307691 w 4043119"/>
              <a:gd name="connsiteY23" fmla="*/ 571845 h 3549152"/>
              <a:gd name="connsiteX24" fmla="*/ 1278194 w 4043119"/>
              <a:gd name="connsiteY24" fmla="*/ 591510 h 3549152"/>
              <a:gd name="connsiteX25" fmla="*/ 1229032 w 4043119"/>
              <a:gd name="connsiteY25" fmla="*/ 621006 h 3549152"/>
              <a:gd name="connsiteX26" fmla="*/ 1179871 w 4043119"/>
              <a:gd name="connsiteY26" fmla="*/ 660335 h 3549152"/>
              <a:gd name="connsiteX27" fmla="*/ 1150374 w 4043119"/>
              <a:gd name="connsiteY27" fmla="*/ 670168 h 3549152"/>
              <a:gd name="connsiteX28" fmla="*/ 1111045 w 4043119"/>
              <a:gd name="connsiteY28" fmla="*/ 689832 h 3549152"/>
              <a:gd name="connsiteX29" fmla="*/ 1081549 w 4043119"/>
              <a:gd name="connsiteY29" fmla="*/ 699665 h 3549152"/>
              <a:gd name="connsiteX30" fmla="*/ 1032387 w 4043119"/>
              <a:gd name="connsiteY30" fmla="*/ 719329 h 3549152"/>
              <a:gd name="connsiteX31" fmla="*/ 904568 w 4043119"/>
              <a:gd name="connsiteY31" fmla="*/ 778323 h 3549152"/>
              <a:gd name="connsiteX32" fmla="*/ 865239 w 4043119"/>
              <a:gd name="connsiteY32" fmla="*/ 788155 h 3549152"/>
              <a:gd name="connsiteX33" fmla="*/ 786581 w 4043119"/>
              <a:gd name="connsiteY33" fmla="*/ 817652 h 3549152"/>
              <a:gd name="connsiteX34" fmla="*/ 688258 w 4043119"/>
              <a:gd name="connsiteY34" fmla="*/ 906142 h 3549152"/>
              <a:gd name="connsiteX35" fmla="*/ 629265 w 4043119"/>
              <a:gd name="connsiteY35" fmla="*/ 974968 h 3549152"/>
              <a:gd name="connsiteX36" fmla="*/ 609600 w 4043119"/>
              <a:gd name="connsiteY36" fmla="*/ 1004465 h 3549152"/>
              <a:gd name="connsiteX37" fmla="*/ 550607 w 4043119"/>
              <a:gd name="connsiteY37" fmla="*/ 1043794 h 3549152"/>
              <a:gd name="connsiteX38" fmla="*/ 530942 w 4043119"/>
              <a:gd name="connsiteY38" fmla="*/ 1083123 h 3549152"/>
              <a:gd name="connsiteX39" fmla="*/ 501445 w 4043119"/>
              <a:gd name="connsiteY39" fmla="*/ 1102787 h 3549152"/>
              <a:gd name="connsiteX40" fmla="*/ 491613 w 4043119"/>
              <a:gd name="connsiteY40" fmla="*/ 1132284 h 3549152"/>
              <a:gd name="connsiteX41" fmla="*/ 462116 w 4043119"/>
              <a:gd name="connsiteY41" fmla="*/ 1161781 h 3549152"/>
              <a:gd name="connsiteX42" fmla="*/ 383458 w 4043119"/>
              <a:gd name="connsiteY42" fmla="*/ 1260103 h 3549152"/>
              <a:gd name="connsiteX43" fmla="*/ 383458 w 4043119"/>
              <a:gd name="connsiteY43" fmla="*/ 1260103 h 3549152"/>
              <a:gd name="connsiteX44" fmla="*/ 344129 w 4043119"/>
              <a:gd name="connsiteY44" fmla="*/ 1319097 h 3549152"/>
              <a:gd name="connsiteX45" fmla="*/ 314632 w 4043119"/>
              <a:gd name="connsiteY45" fmla="*/ 1348594 h 3549152"/>
              <a:gd name="connsiteX46" fmla="*/ 255639 w 4043119"/>
              <a:gd name="connsiteY46" fmla="*/ 1446916 h 3549152"/>
              <a:gd name="connsiteX47" fmla="*/ 235974 w 4043119"/>
              <a:gd name="connsiteY47" fmla="*/ 1476413 h 3549152"/>
              <a:gd name="connsiteX48" fmla="*/ 196645 w 4043119"/>
              <a:gd name="connsiteY48" fmla="*/ 1555071 h 3549152"/>
              <a:gd name="connsiteX49" fmla="*/ 167149 w 4043119"/>
              <a:gd name="connsiteY49" fmla="*/ 1653394 h 3549152"/>
              <a:gd name="connsiteX50" fmla="*/ 147484 w 4043119"/>
              <a:gd name="connsiteY50" fmla="*/ 1692723 h 3549152"/>
              <a:gd name="connsiteX51" fmla="*/ 127820 w 4043119"/>
              <a:gd name="connsiteY51" fmla="*/ 1771381 h 3549152"/>
              <a:gd name="connsiteX52" fmla="*/ 117987 w 4043119"/>
              <a:gd name="connsiteY52" fmla="*/ 1810710 h 3549152"/>
              <a:gd name="connsiteX53" fmla="*/ 98323 w 4043119"/>
              <a:gd name="connsiteY53" fmla="*/ 1928697 h 3549152"/>
              <a:gd name="connsiteX54" fmla="*/ 88491 w 4043119"/>
              <a:gd name="connsiteY54" fmla="*/ 2125342 h 3549152"/>
              <a:gd name="connsiteX55" fmla="*/ 78658 w 4043119"/>
              <a:gd name="connsiteY55" fmla="*/ 2154839 h 3549152"/>
              <a:gd name="connsiteX56" fmla="*/ 68826 w 4043119"/>
              <a:gd name="connsiteY56" fmla="*/ 2194168 h 3549152"/>
              <a:gd name="connsiteX57" fmla="*/ 49161 w 4043119"/>
              <a:gd name="connsiteY57" fmla="*/ 2253161 h 3549152"/>
              <a:gd name="connsiteX58" fmla="*/ 39329 w 4043119"/>
              <a:gd name="connsiteY58" fmla="*/ 2282658 h 3549152"/>
              <a:gd name="connsiteX59" fmla="*/ 29497 w 4043119"/>
              <a:gd name="connsiteY59" fmla="*/ 2321987 h 3549152"/>
              <a:gd name="connsiteX60" fmla="*/ 19665 w 4043119"/>
              <a:gd name="connsiteY60" fmla="*/ 2351484 h 3549152"/>
              <a:gd name="connsiteX61" fmla="*/ 0 w 4043119"/>
              <a:gd name="connsiteY61" fmla="*/ 2459639 h 3549152"/>
              <a:gd name="connsiteX62" fmla="*/ 19665 w 4043119"/>
              <a:gd name="connsiteY62" fmla="*/ 2656284 h 3549152"/>
              <a:gd name="connsiteX63" fmla="*/ 39329 w 4043119"/>
              <a:gd name="connsiteY63" fmla="*/ 2725110 h 3549152"/>
              <a:gd name="connsiteX64" fmla="*/ 68826 w 4043119"/>
              <a:gd name="connsiteY64" fmla="*/ 2764439 h 3549152"/>
              <a:gd name="connsiteX65" fmla="*/ 78658 w 4043119"/>
              <a:gd name="connsiteY65" fmla="*/ 2793935 h 3549152"/>
              <a:gd name="connsiteX66" fmla="*/ 117987 w 4043119"/>
              <a:gd name="connsiteY66" fmla="*/ 2852929 h 3549152"/>
              <a:gd name="connsiteX67" fmla="*/ 157316 w 4043119"/>
              <a:gd name="connsiteY67" fmla="*/ 2921755 h 3549152"/>
              <a:gd name="connsiteX68" fmla="*/ 196645 w 4043119"/>
              <a:gd name="connsiteY68" fmla="*/ 2980748 h 3549152"/>
              <a:gd name="connsiteX69" fmla="*/ 226142 w 4043119"/>
              <a:gd name="connsiteY69" fmla="*/ 3020077 h 3549152"/>
              <a:gd name="connsiteX70" fmla="*/ 245807 w 4043119"/>
              <a:gd name="connsiteY70" fmla="*/ 3049574 h 3549152"/>
              <a:gd name="connsiteX71" fmla="*/ 275303 w 4043119"/>
              <a:gd name="connsiteY71" fmla="*/ 3069239 h 3549152"/>
              <a:gd name="connsiteX72" fmla="*/ 304800 w 4043119"/>
              <a:gd name="connsiteY72" fmla="*/ 3098735 h 3549152"/>
              <a:gd name="connsiteX73" fmla="*/ 344129 w 4043119"/>
              <a:gd name="connsiteY73" fmla="*/ 3167561 h 3549152"/>
              <a:gd name="connsiteX74" fmla="*/ 373626 w 4043119"/>
              <a:gd name="connsiteY74" fmla="*/ 3197058 h 3549152"/>
              <a:gd name="connsiteX75" fmla="*/ 452284 w 4043119"/>
              <a:gd name="connsiteY75" fmla="*/ 3275716 h 3549152"/>
              <a:gd name="connsiteX76" fmla="*/ 481781 w 4043119"/>
              <a:gd name="connsiteY76" fmla="*/ 3295381 h 3549152"/>
              <a:gd name="connsiteX77" fmla="*/ 530942 w 4043119"/>
              <a:gd name="connsiteY77" fmla="*/ 3305213 h 3549152"/>
              <a:gd name="connsiteX78" fmla="*/ 619432 w 4043119"/>
              <a:gd name="connsiteY78" fmla="*/ 3344542 h 3549152"/>
              <a:gd name="connsiteX79" fmla="*/ 717755 w 4043119"/>
              <a:gd name="connsiteY79" fmla="*/ 3383871 h 3549152"/>
              <a:gd name="connsiteX80" fmla="*/ 816078 w 4043119"/>
              <a:gd name="connsiteY80" fmla="*/ 3393703 h 3549152"/>
              <a:gd name="connsiteX81" fmla="*/ 845574 w 4043119"/>
              <a:gd name="connsiteY81" fmla="*/ 3403535 h 3549152"/>
              <a:gd name="connsiteX82" fmla="*/ 884903 w 4043119"/>
              <a:gd name="connsiteY82" fmla="*/ 3413368 h 3549152"/>
              <a:gd name="connsiteX83" fmla="*/ 924232 w 4043119"/>
              <a:gd name="connsiteY83" fmla="*/ 3433032 h 3549152"/>
              <a:gd name="connsiteX84" fmla="*/ 1022555 w 4043119"/>
              <a:gd name="connsiteY84" fmla="*/ 3452697 h 3549152"/>
              <a:gd name="connsiteX85" fmla="*/ 1238865 w 4043119"/>
              <a:gd name="connsiteY85" fmla="*/ 3462529 h 3549152"/>
              <a:gd name="connsiteX86" fmla="*/ 1406013 w 4043119"/>
              <a:gd name="connsiteY86" fmla="*/ 3423200 h 3549152"/>
              <a:gd name="connsiteX87" fmla="*/ 1622323 w 4043119"/>
              <a:gd name="connsiteY87" fmla="*/ 3344542 h 3549152"/>
              <a:gd name="connsiteX88" fmla="*/ 1907458 w 4043119"/>
              <a:gd name="connsiteY88" fmla="*/ 3295381 h 3549152"/>
              <a:gd name="connsiteX89" fmla="*/ 2271252 w 4043119"/>
              <a:gd name="connsiteY89" fmla="*/ 3285548 h 3549152"/>
              <a:gd name="connsiteX90" fmla="*/ 2300749 w 4043119"/>
              <a:gd name="connsiteY90" fmla="*/ 3275716 h 3549152"/>
              <a:gd name="connsiteX91" fmla="*/ 2644878 w 4043119"/>
              <a:gd name="connsiteY91" fmla="*/ 3334710 h 3549152"/>
              <a:gd name="connsiteX92" fmla="*/ 3052516 w 4043119"/>
              <a:gd name="connsiteY92" fmla="*/ 3501878 h 3549152"/>
              <a:gd name="connsiteX93" fmla="*/ 3482090 w 4043119"/>
              <a:gd name="connsiteY93" fmla="*/ 3546115 h 3549152"/>
              <a:gd name="connsiteX94" fmla="*/ 4043119 w 4043119"/>
              <a:gd name="connsiteY94" fmla="*/ 3426421 h 3549152"/>
              <a:gd name="connsiteX0" fmla="*/ 3972232 w 4043119"/>
              <a:gd name="connsiteY0" fmla="*/ 161032 h 3551294"/>
              <a:gd name="connsiteX1" fmla="*/ 3972232 w 4043119"/>
              <a:gd name="connsiteY1" fmla="*/ 161032 h 3551294"/>
              <a:gd name="connsiteX2" fmla="*/ 3512605 w 4043119"/>
              <a:gd name="connsiteY2" fmla="*/ 81878 h 3551294"/>
              <a:gd name="connsiteX3" fmla="*/ 3126658 w 4043119"/>
              <a:gd name="connsiteY3" fmla="*/ 180697 h 3551294"/>
              <a:gd name="connsiteX4" fmla="*/ 2713703 w 4043119"/>
              <a:gd name="connsiteY4" fmla="*/ 23381 h 3551294"/>
              <a:gd name="connsiteX5" fmla="*/ 2241755 w 4043119"/>
              <a:gd name="connsiteY5" fmla="*/ 3716 h 3551294"/>
              <a:gd name="connsiteX6" fmla="*/ 2045110 w 4043119"/>
              <a:gd name="connsiteY6" fmla="*/ 52877 h 3551294"/>
              <a:gd name="connsiteX7" fmla="*/ 1936955 w 4043119"/>
              <a:gd name="connsiteY7" fmla="*/ 72542 h 3551294"/>
              <a:gd name="connsiteX8" fmla="*/ 1897626 w 4043119"/>
              <a:gd name="connsiteY8" fmla="*/ 102039 h 3551294"/>
              <a:gd name="connsiteX9" fmla="*/ 1868129 w 4043119"/>
              <a:gd name="connsiteY9" fmla="*/ 111871 h 3551294"/>
              <a:gd name="connsiteX10" fmla="*/ 1828800 w 4043119"/>
              <a:gd name="connsiteY10" fmla="*/ 131536 h 3551294"/>
              <a:gd name="connsiteX11" fmla="*/ 1769807 w 4043119"/>
              <a:gd name="connsiteY11" fmla="*/ 161032 h 3551294"/>
              <a:gd name="connsiteX12" fmla="*/ 1740310 w 4043119"/>
              <a:gd name="connsiteY12" fmla="*/ 180697 h 3551294"/>
              <a:gd name="connsiteX13" fmla="*/ 1700981 w 4043119"/>
              <a:gd name="connsiteY13" fmla="*/ 190529 h 3551294"/>
              <a:gd name="connsiteX14" fmla="*/ 1641987 w 4043119"/>
              <a:gd name="connsiteY14" fmla="*/ 229858 h 3551294"/>
              <a:gd name="connsiteX15" fmla="*/ 1553497 w 4043119"/>
              <a:gd name="connsiteY15" fmla="*/ 279019 h 3551294"/>
              <a:gd name="connsiteX16" fmla="*/ 1484671 w 4043119"/>
              <a:gd name="connsiteY16" fmla="*/ 328181 h 3551294"/>
              <a:gd name="connsiteX17" fmla="*/ 1425678 w 4043119"/>
              <a:gd name="connsiteY17" fmla="*/ 367510 h 3551294"/>
              <a:gd name="connsiteX18" fmla="*/ 1406013 w 4043119"/>
              <a:gd name="connsiteY18" fmla="*/ 397007 h 3551294"/>
              <a:gd name="connsiteX19" fmla="*/ 1376516 w 4043119"/>
              <a:gd name="connsiteY19" fmla="*/ 426503 h 3551294"/>
              <a:gd name="connsiteX20" fmla="*/ 1337187 w 4043119"/>
              <a:gd name="connsiteY20" fmla="*/ 505161 h 3551294"/>
              <a:gd name="connsiteX21" fmla="*/ 1317523 w 4043119"/>
              <a:gd name="connsiteY21" fmla="*/ 544490 h 3551294"/>
              <a:gd name="connsiteX22" fmla="*/ 1307691 w 4043119"/>
              <a:gd name="connsiteY22" fmla="*/ 573987 h 3551294"/>
              <a:gd name="connsiteX23" fmla="*/ 1278194 w 4043119"/>
              <a:gd name="connsiteY23" fmla="*/ 593652 h 3551294"/>
              <a:gd name="connsiteX24" fmla="*/ 1229032 w 4043119"/>
              <a:gd name="connsiteY24" fmla="*/ 623148 h 3551294"/>
              <a:gd name="connsiteX25" fmla="*/ 1179871 w 4043119"/>
              <a:gd name="connsiteY25" fmla="*/ 662477 h 3551294"/>
              <a:gd name="connsiteX26" fmla="*/ 1150374 w 4043119"/>
              <a:gd name="connsiteY26" fmla="*/ 672310 h 3551294"/>
              <a:gd name="connsiteX27" fmla="*/ 1111045 w 4043119"/>
              <a:gd name="connsiteY27" fmla="*/ 691974 h 3551294"/>
              <a:gd name="connsiteX28" fmla="*/ 1081549 w 4043119"/>
              <a:gd name="connsiteY28" fmla="*/ 701807 h 3551294"/>
              <a:gd name="connsiteX29" fmla="*/ 1032387 w 4043119"/>
              <a:gd name="connsiteY29" fmla="*/ 721471 h 3551294"/>
              <a:gd name="connsiteX30" fmla="*/ 904568 w 4043119"/>
              <a:gd name="connsiteY30" fmla="*/ 780465 h 3551294"/>
              <a:gd name="connsiteX31" fmla="*/ 865239 w 4043119"/>
              <a:gd name="connsiteY31" fmla="*/ 790297 h 3551294"/>
              <a:gd name="connsiteX32" fmla="*/ 786581 w 4043119"/>
              <a:gd name="connsiteY32" fmla="*/ 819794 h 3551294"/>
              <a:gd name="connsiteX33" fmla="*/ 688258 w 4043119"/>
              <a:gd name="connsiteY33" fmla="*/ 908284 h 3551294"/>
              <a:gd name="connsiteX34" fmla="*/ 629265 w 4043119"/>
              <a:gd name="connsiteY34" fmla="*/ 977110 h 3551294"/>
              <a:gd name="connsiteX35" fmla="*/ 609600 w 4043119"/>
              <a:gd name="connsiteY35" fmla="*/ 1006607 h 3551294"/>
              <a:gd name="connsiteX36" fmla="*/ 550607 w 4043119"/>
              <a:gd name="connsiteY36" fmla="*/ 1045936 h 3551294"/>
              <a:gd name="connsiteX37" fmla="*/ 530942 w 4043119"/>
              <a:gd name="connsiteY37" fmla="*/ 1085265 h 3551294"/>
              <a:gd name="connsiteX38" fmla="*/ 501445 w 4043119"/>
              <a:gd name="connsiteY38" fmla="*/ 1104929 h 3551294"/>
              <a:gd name="connsiteX39" fmla="*/ 491613 w 4043119"/>
              <a:gd name="connsiteY39" fmla="*/ 1134426 h 3551294"/>
              <a:gd name="connsiteX40" fmla="*/ 462116 w 4043119"/>
              <a:gd name="connsiteY40" fmla="*/ 1163923 h 3551294"/>
              <a:gd name="connsiteX41" fmla="*/ 383458 w 4043119"/>
              <a:gd name="connsiteY41" fmla="*/ 1262245 h 3551294"/>
              <a:gd name="connsiteX42" fmla="*/ 383458 w 4043119"/>
              <a:gd name="connsiteY42" fmla="*/ 1262245 h 3551294"/>
              <a:gd name="connsiteX43" fmla="*/ 344129 w 4043119"/>
              <a:gd name="connsiteY43" fmla="*/ 1321239 h 3551294"/>
              <a:gd name="connsiteX44" fmla="*/ 314632 w 4043119"/>
              <a:gd name="connsiteY44" fmla="*/ 1350736 h 3551294"/>
              <a:gd name="connsiteX45" fmla="*/ 255639 w 4043119"/>
              <a:gd name="connsiteY45" fmla="*/ 1449058 h 3551294"/>
              <a:gd name="connsiteX46" fmla="*/ 235974 w 4043119"/>
              <a:gd name="connsiteY46" fmla="*/ 1478555 h 3551294"/>
              <a:gd name="connsiteX47" fmla="*/ 196645 w 4043119"/>
              <a:gd name="connsiteY47" fmla="*/ 1557213 h 3551294"/>
              <a:gd name="connsiteX48" fmla="*/ 167149 w 4043119"/>
              <a:gd name="connsiteY48" fmla="*/ 1655536 h 3551294"/>
              <a:gd name="connsiteX49" fmla="*/ 147484 w 4043119"/>
              <a:gd name="connsiteY49" fmla="*/ 1694865 h 3551294"/>
              <a:gd name="connsiteX50" fmla="*/ 127820 w 4043119"/>
              <a:gd name="connsiteY50" fmla="*/ 1773523 h 3551294"/>
              <a:gd name="connsiteX51" fmla="*/ 117987 w 4043119"/>
              <a:gd name="connsiteY51" fmla="*/ 1812852 h 3551294"/>
              <a:gd name="connsiteX52" fmla="*/ 98323 w 4043119"/>
              <a:gd name="connsiteY52" fmla="*/ 1930839 h 3551294"/>
              <a:gd name="connsiteX53" fmla="*/ 88491 w 4043119"/>
              <a:gd name="connsiteY53" fmla="*/ 2127484 h 3551294"/>
              <a:gd name="connsiteX54" fmla="*/ 78658 w 4043119"/>
              <a:gd name="connsiteY54" fmla="*/ 2156981 h 3551294"/>
              <a:gd name="connsiteX55" fmla="*/ 68826 w 4043119"/>
              <a:gd name="connsiteY55" fmla="*/ 2196310 h 3551294"/>
              <a:gd name="connsiteX56" fmla="*/ 49161 w 4043119"/>
              <a:gd name="connsiteY56" fmla="*/ 2255303 h 3551294"/>
              <a:gd name="connsiteX57" fmla="*/ 39329 w 4043119"/>
              <a:gd name="connsiteY57" fmla="*/ 2284800 h 3551294"/>
              <a:gd name="connsiteX58" fmla="*/ 29497 w 4043119"/>
              <a:gd name="connsiteY58" fmla="*/ 2324129 h 3551294"/>
              <a:gd name="connsiteX59" fmla="*/ 19665 w 4043119"/>
              <a:gd name="connsiteY59" fmla="*/ 2353626 h 3551294"/>
              <a:gd name="connsiteX60" fmla="*/ 0 w 4043119"/>
              <a:gd name="connsiteY60" fmla="*/ 2461781 h 3551294"/>
              <a:gd name="connsiteX61" fmla="*/ 19665 w 4043119"/>
              <a:gd name="connsiteY61" fmla="*/ 2658426 h 3551294"/>
              <a:gd name="connsiteX62" fmla="*/ 39329 w 4043119"/>
              <a:gd name="connsiteY62" fmla="*/ 2727252 h 3551294"/>
              <a:gd name="connsiteX63" fmla="*/ 68826 w 4043119"/>
              <a:gd name="connsiteY63" fmla="*/ 2766581 h 3551294"/>
              <a:gd name="connsiteX64" fmla="*/ 78658 w 4043119"/>
              <a:gd name="connsiteY64" fmla="*/ 2796077 h 3551294"/>
              <a:gd name="connsiteX65" fmla="*/ 117987 w 4043119"/>
              <a:gd name="connsiteY65" fmla="*/ 2855071 h 3551294"/>
              <a:gd name="connsiteX66" fmla="*/ 157316 w 4043119"/>
              <a:gd name="connsiteY66" fmla="*/ 2923897 h 3551294"/>
              <a:gd name="connsiteX67" fmla="*/ 196645 w 4043119"/>
              <a:gd name="connsiteY67" fmla="*/ 2982890 h 3551294"/>
              <a:gd name="connsiteX68" fmla="*/ 226142 w 4043119"/>
              <a:gd name="connsiteY68" fmla="*/ 3022219 h 3551294"/>
              <a:gd name="connsiteX69" fmla="*/ 245807 w 4043119"/>
              <a:gd name="connsiteY69" fmla="*/ 3051716 h 3551294"/>
              <a:gd name="connsiteX70" fmla="*/ 275303 w 4043119"/>
              <a:gd name="connsiteY70" fmla="*/ 3071381 h 3551294"/>
              <a:gd name="connsiteX71" fmla="*/ 304800 w 4043119"/>
              <a:gd name="connsiteY71" fmla="*/ 3100877 h 3551294"/>
              <a:gd name="connsiteX72" fmla="*/ 344129 w 4043119"/>
              <a:gd name="connsiteY72" fmla="*/ 3169703 h 3551294"/>
              <a:gd name="connsiteX73" fmla="*/ 373626 w 4043119"/>
              <a:gd name="connsiteY73" fmla="*/ 3199200 h 3551294"/>
              <a:gd name="connsiteX74" fmla="*/ 452284 w 4043119"/>
              <a:gd name="connsiteY74" fmla="*/ 3277858 h 3551294"/>
              <a:gd name="connsiteX75" fmla="*/ 481781 w 4043119"/>
              <a:gd name="connsiteY75" fmla="*/ 3297523 h 3551294"/>
              <a:gd name="connsiteX76" fmla="*/ 530942 w 4043119"/>
              <a:gd name="connsiteY76" fmla="*/ 3307355 h 3551294"/>
              <a:gd name="connsiteX77" fmla="*/ 619432 w 4043119"/>
              <a:gd name="connsiteY77" fmla="*/ 3346684 h 3551294"/>
              <a:gd name="connsiteX78" fmla="*/ 717755 w 4043119"/>
              <a:gd name="connsiteY78" fmla="*/ 3386013 h 3551294"/>
              <a:gd name="connsiteX79" fmla="*/ 816078 w 4043119"/>
              <a:gd name="connsiteY79" fmla="*/ 3395845 h 3551294"/>
              <a:gd name="connsiteX80" fmla="*/ 845574 w 4043119"/>
              <a:gd name="connsiteY80" fmla="*/ 3405677 h 3551294"/>
              <a:gd name="connsiteX81" fmla="*/ 884903 w 4043119"/>
              <a:gd name="connsiteY81" fmla="*/ 3415510 h 3551294"/>
              <a:gd name="connsiteX82" fmla="*/ 924232 w 4043119"/>
              <a:gd name="connsiteY82" fmla="*/ 3435174 h 3551294"/>
              <a:gd name="connsiteX83" fmla="*/ 1022555 w 4043119"/>
              <a:gd name="connsiteY83" fmla="*/ 3454839 h 3551294"/>
              <a:gd name="connsiteX84" fmla="*/ 1238865 w 4043119"/>
              <a:gd name="connsiteY84" fmla="*/ 3464671 h 3551294"/>
              <a:gd name="connsiteX85" fmla="*/ 1406013 w 4043119"/>
              <a:gd name="connsiteY85" fmla="*/ 3425342 h 3551294"/>
              <a:gd name="connsiteX86" fmla="*/ 1622323 w 4043119"/>
              <a:gd name="connsiteY86" fmla="*/ 3346684 h 3551294"/>
              <a:gd name="connsiteX87" fmla="*/ 1907458 w 4043119"/>
              <a:gd name="connsiteY87" fmla="*/ 3297523 h 3551294"/>
              <a:gd name="connsiteX88" fmla="*/ 2271252 w 4043119"/>
              <a:gd name="connsiteY88" fmla="*/ 3287690 h 3551294"/>
              <a:gd name="connsiteX89" fmla="*/ 2300749 w 4043119"/>
              <a:gd name="connsiteY89" fmla="*/ 3277858 h 3551294"/>
              <a:gd name="connsiteX90" fmla="*/ 2644878 w 4043119"/>
              <a:gd name="connsiteY90" fmla="*/ 3336852 h 3551294"/>
              <a:gd name="connsiteX91" fmla="*/ 3052516 w 4043119"/>
              <a:gd name="connsiteY91" fmla="*/ 3504020 h 3551294"/>
              <a:gd name="connsiteX92" fmla="*/ 3482090 w 4043119"/>
              <a:gd name="connsiteY92" fmla="*/ 3548257 h 3551294"/>
              <a:gd name="connsiteX93" fmla="*/ 4043119 w 4043119"/>
              <a:gd name="connsiteY93" fmla="*/ 3428563 h 3551294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868129 w 4043119"/>
              <a:gd name="connsiteY8" fmla="*/ 113312 h 3552735"/>
              <a:gd name="connsiteX9" fmla="*/ 1828800 w 4043119"/>
              <a:gd name="connsiteY9" fmla="*/ 132977 h 3552735"/>
              <a:gd name="connsiteX10" fmla="*/ 1769807 w 4043119"/>
              <a:gd name="connsiteY10" fmla="*/ 162473 h 3552735"/>
              <a:gd name="connsiteX11" fmla="*/ 1740310 w 4043119"/>
              <a:gd name="connsiteY11" fmla="*/ 182138 h 3552735"/>
              <a:gd name="connsiteX12" fmla="*/ 1700981 w 4043119"/>
              <a:gd name="connsiteY12" fmla="*/ 191970 h 3552735"/>
              <a:gd name="connsiteX13" fmla="*/ 1641987 w 4043119"/>
              <a:gd name="connsiteY13" fmla="*/ 231299 h 3552735"/>
              <a:gd name="connsiteX14" fmla="*/ 1553497 w 4043119"/>
              <a:gd name="connsiteY14" fmla="*/ 280460 h 3552735"/>
              <a:gd name="connsiteX15" fmla="*/ 1484671 w 4043119"/>
              <a:gd name="connsiteY15" fmla="*/ 329622 h 3552735"/>
              <a:gd name="connsiteX16" fmla="*/ 1425678 w 4043119"/>
              <a:gd name="connsiteY16" fmla="*/ 368951 h 3552735"/>
              <a:gd name="connsiteX17" fmla="*/ 1406013 w 4043119"/>
              <a:gd name="connsiteY17" fmla="*/ 398448 h 3552735"/>
              <a:gd name="connsiteX18" fmla="*/ 1376516 w 4043119"/>
              <a:gd name="connsiteY18" fmla="*/ 427944 h 3552735"/>
              <a:gd name="connsiteX19" fmla="*/ 1337187 w 4043119"/>
              <a:gd name="connsiteY19" fmla="*/ 506602 h 3552735"/>
              <a:gd name="connsiteX20" fmla="*/ 1317523 w 4043119"/>
              <a:gd name="connsiteY20" fmla="*/ 545931 h 3552735"/>
              <a:gd name="connsiteX21" fmla="*/ 1307691 w 4043119"/>
              <a:gd name="connsiteY21" fmla="*/ 575428 h 3552735"/>
              <a:gd name="connsiteX22" fmla="*/ 1278194 w 4043119"/>
              <a:gd name="connsiteY22" fmla="*/ 595093 h 3552735"/>
              <a:gd name="connsiteX23" fmla="*/ 1229032 w 4043119"/>
              <a:gd name="connsiteY23" fmla="*/ 624589 h 3552735"/>
              <a:gd name="connsiteX24" fmla="*/ 1179871 w 4043119"/>
              <a:gd name="connsiteY24" fmla="*/ 663918 h 3552735"/>
              <a:gd name="connsiteX25" fmla="*/ 1150374 w 4043119"/>
              <a:gd name="connsiteY25" fmla="*/ 673751 h 3552735"/>
              <a:gd name="connsiteX26" fmla="*/ 1111045 w 4043119"/>
              <a:gd name="connsiteY26" fmla="*/ 693415 h 3552735"/>
              <a:gd name="connsiteX27" fmla="*/ 1081549 w 4043119"/>
              <a:gd name="connsiteY27" fmla="*/ 703248 h 3552735"/>
              <a:gd name="connsiteX28" fmla="*/ 1032387 w 4043119"/>
              <a:gd name="connsiteY28" fmla="*/ 722912 h 3552735"/>
              <a:gd name="connsiteX29" fmla="*/ 904568 w 4043119"/>
              <a:gd name="connsiteY29" fmla="*/ 781906 h 3552735"/>
              <a:gd name="connsiteX30" fmla="*/ 865239 w 4043119"/>
              <a:gd name="connsiteY30" fmla="*/ 791738 h 3552735"/>
              <a:gd name="connsiteX31" fmla="*/ 786581 w 4043119"/>
              <a:gd name="connsiteY31" fmla="*/ 821235 h 3552735"/>
              <a:gd name="connsiteX32" fmla="*/ 688258 w 4043119"/>
              <a:gd name="connsiteY32" fmla="*/ 909725 h 3552735"/>
              <a:gd name="connsiteX33" fmla="*/ 629265 w 4043119"/>
              <a:gd name="connsiteY33" fmla="*/ 978551 h 3552735"/>
              <a:gd name="connsiteX34" fmla="*/ 609600 w 4043119"/>
              <a:gd name="connsiteY34" fmla="*/ 1008048 h 3552735"/>
              <a:gd name="connsiteX35" fmla="*/ 550607 w 4043119"/>
              <a:gd name="connsiteY35" fmla="*/ 1047377 h 3552735"/>
              <a:gd name="connsiteX36" fmla="*/ 530942 w 4043119"/>
              <a:gd name="connsiteY36" fmla="*/ 1086706 h 3552735"/>
              <a:gd name="connsiteX37" fmla="*/ 501445 w 4043119"/>
              <a:gd name="connsiteY37" fmla="*/ 1106370 h 3552735"/>
              <a:gd name="connsiteX38" fmla="*/ 491613 w 4043119"/>
              <a:gd name="connsiteY38" fmla="*/ 1135867 h 3552735"/>
              <a:gd name="connsiteX39" fmla="*/ 462116 w 4043119"/>
              <a:gd name="connsiteY39" fmla="*/ 1165364 h 3552735"/>
              <a:gd name="connsiteX40" fmla="*/ 383458 w 4043119"/>
              <a:gd name="connsiteY40" fmla="*/ 1263686 h 3552735"/>
              <a:gd name="connsiteX41" fmla="*/ 383458 w 4043119"/>
              <a:gd name="connsiteY41" fmla="*/ 1263686 h 3552735"/>
              <a:gd name="connsiteX42" fmla="*/ 344129 w 4043119"/>
              <a:gd name="connsiteY42" fmla="*/ 1322680 h 3552735"/>
              <a:gd name="connsiteX43" fmla="*/ 314632 w 4043119"/>
              <a:gd name="connsiteY43" fmla="*/ 1352177 h 3552735"/>
              <a:gd name="connsiteX44" fmla="*/ 255639 w 4043119"/>
              <a:gd name="connsiteY44" fmla="*/ 1450499 h 3552735"/>
              <a:gd name="connsiteX45" fmla="*/ 235974 w 4043119"/>
              <a:gd name="connsiteY45" fmla="*/ 1479996 h 3552735"/>
              <a:gd name="connsiteX46" fmla="*/ 196645 w 4043119"/>
              <a:gd name="connsiteY46" fmla="*/ 1558654 h 3552735"/>
              <a:gd name="connsiteX47" fmla="*/ 167149 w 4043119"/>
              <a:gd name="connsiteY47" fmla="*/ 1656977 h 3552735"/>
              <a:gd name="connsiteX48" fmla="*/ 147484 w 4043119"/>
              <a:gd name="connsiteY48" fmla="*/ 1696306 h 3552735"/>
              <a:gd name="connsiteX49" fmla="*/ 127820 w 4043119"/>
              <a:gd name="connsiteY49" fmla="*/ 1774964 h 3552735"/>
              <a:gd name="connsiteX50" fmla="*/ 117987 w 4043119"/>
              <a:gd name="connsiteY50" fmla="*/ 1814293 h 3552735"/>
              <a:gd name="connsiteX51" fmla="*/ 98323 w 4043119"/>
              <a:gd name="connsiteY51" fmla="*/ 1932280 h 3552735"/>
              <a:gd name="connsiteX52" fmla="*/ 88491 w 4043119"/>
              <a:gd name="connsiteY52" fmla="*/ 2128925 h 3552735"/>
              <a:gd name="connsiteX53" fmla="*/ 78658 w 4043119"/>
              <a:gd name="connsiteY53" fmla="*/ 2158422 h 3552735"/>
              <a:gd name="connsiteX54" fmla="*/ 68826 w 4043119"/>
              <a:gd name="connsiteY54" fmla="*/ 2197751 h 3552735"/>
              <a:gd name="connsiteX55" fmla="*/ 49161 w 4043119"/>
              <a:gd name="connsiteY55" fmla="*/ 2256744 h 3552735"/>
              <a:gd name="connsiteX56" fmla="*/ 39329 w 4043119"/>
              <a:gd name="connsiteY56" fmla="*/ 2286241 h 3552735"/>
              <a:gd name="connsiteX57" fmla="*/ 29497 w 4043119"/>
              <a:gd name="connsiteY57" fmla="*/ 2325570 h 3552735"/>
              <a:gd name="connsiteX58" fmla="*/ 19665 w 4043119"/>
              <a:gd name="connsiteY58" fmla="*/ 2355067 h 3552735"/>
              <a:gd name="connsiteX59" fmla="*/ 0 w 4043119"/>
              <a:gd name="connsiteY59" fmla="*/ 2463222 h 3552735"/>
              <a:gd name="connsiteX60" fmla="*/ 19665 w 4043119"/>
              <a:gd name="connsiteY60" fmla="*/ 2659867 h 3552735"/>
              <a:gd name="connsiteX61" fmla="*/ 39329 w 4043119"/>
              <a:gd name="connsiteY61" fmla="*/ 2728693 h 3552735"/>
              <a:gd name="connsiteX62" fmla="*/ 68826 w 4043119"/>
              <a:gd name="connsiteY62" fmla="*/ 2768022 h 3552735"/>
              <a:gd name="connsiteX63" fmla="*/ 78658 w 4043119"/>
              <a:gd name="connsiteY63" fmla="*/ 2797518 h 3552735"/>
              <a:gd name="connsiteX64" fmla="*/ 117987 w 4043119"/>
              <a:gd name="connsiteY64" fmla="*/ 2856512 h 3552735"/>
              <a:gd name="connsiteX65" fmla="*/ 157316 w 4043119"/>
              <a:gd name="connsiteY65" fmla="*/ 2925338 h 3552735"/>
              <a:gd name="connsiteX66" fmla="*/ 196645 w 4043119"/>
              <a:gd name="connsiteY66" fmla="*/ 2984331 h 3552735"/>
              <a:gd name="connsiteX67" fmla="*/ 226142 w 4043119"/>
              <a:gd name="connsiteY67" fmla="*/ 3023660 h 3552735"/>
              <a:gd name="connsiteX68" fmla="*/ 245807 w 4043119"/>
              <a:gd name="connsiteY68" fmla="*/ 3053157 h 3552735"/>
              <a:gd name="connsiteX69" fmla="*/ 275303 w 4043119"/>
              <a:gd name="connsiteY69" fmla="*/ 3072822 h 3552735"/>
              <a:gd name="connsiteX70" fmla="*/ 304800 w 4043119"/>
              <a:gd name="connsiteY70" fmla="*/ 3102318 h 3552735"/>
              <a:gd name="connsiteX71" fmla="*/ 344129 w 4043119"/>
              <a:gd name="connsiteY71" fmla="*/ 3171144 h 3552735"/>
              <a:gd name="connsiteX72" fmla="*/ 373626 w 4043119"/>
              <a:gd name="connsiteY72" fmla="*/ 3200641 h 3552735"/>
              <a:gd name="connsiteX73" fmla="*/ 452284 w 4043119"/>
              <a:gd name="connsiteY73" fmla="*/ 3279299 h 3552735"/>
              <a:gd name="connsiteX74" fmla="*/ 481781 w 4043119"/>
              <a:gd name="connsiteY74" fmla="*/ 3298964 h 3552735"/>
              <a:gd name="connsiteX75" fmla="*/ 530942 w 4043119"/>
              <a:gd name="connsiteY75" fmla="*/ 3308796 h 3552735"/>
              <a:gd name="connsiteX76" fmla="*/ 619432 w 4043119"/>
              <a:gd name="connsiteY76" fmla="*/ 3348125 h 3552735"/>
              <a:gd name="connsiteX77" fmla="*/ 717755 w 4043119"/>
              <a:gd name="connsiteY77" fmla="*/ 3387454 h 3552735"/>
              <a:gd name="connsiteX78" fmla="*/ 816078 w 4043119"/>
              <a:gd name="connsiteY78" fmla="*/ 3397286 h 3552735"/>
              <a:gd name="connsiteX79" fmla="*/ 845574 w 4043119"/>
              <a:gd name="connsiteY79" fmla="*/ 3407118 h 3552735"/>
              <a:gd name="connsiteX80" fmla="*/ 884903 w 4043119"/>
              <a:gd name="connsiteY80" fmla="*/ 3416951 h 3552735"/>
              <a:gd name="connsiteX81" fmla="*/ 924232 w 4043119"/>
              <a:gd name="connsiteY81" fmla="*/ 3436615 h 3552735"/>
              <a:gd name="connsiteX82" fmla="*/ 1022555 w 4043119"/>
              <a:gd name="connsiteY82" fmla="*/ 3456280 h 3552735"/>
              <a:gd name="connsiteX83" fmla="*/ 1238865 w 4043119"/>
              <a:gd name="connsiteY83" fmla="*/ 3466112 h 3552735"/>
              <a:gd name="connsiteX84" fmla="*/ 1406013 w 4043119"/>
              <a:gd name="connsiteY84" fmla="*/ 3426783 h 3552735"/>
              <a:gd name="connsiteX85" fmla="*/ 1622323 w 4043119"/>
              <a:gd name="connsiteY85" fmla="*/ 3348125 h 3552735"/>
              <a:gd name="connsiteX86" fmla="*/ 1907458 w 4043119"/>
              <a:gd name="connsiteY86" fmla="*/ 3298964 h 3552735"/>
              <a:gd name="connsiteX87" fmla="*/ 2271252 w 4043119"/>
              <a:gd name="connsiteY87" fmla="*/ 3289131 h 3552735"/>
              <a:gd name="connsiteX88" fmla="*/ 2300749 w 4043119"/>
              <a:gd name="connsiteY88" fmla="*/ 3279299 h 3552735"/>
              <a:gd name="connsiteX89" fmla="*/ 2644878 w 4043119"/>
              <a:gd name="connsiteY89" fmla="*/ 3338293 h 3552735"/>
              <a:gd name="connsiteX90" fmla="*/ 3052516 w 4043119"/>
              <a:gd name="connsiteY90" fmla="*/ 3505461 h 3552735"/>
              <a:gd name="connsiteX91" fmla="*/ 3482090 w 4043119"/>
              <a:gd name="connsiteY91" fmla="*/ 3549698 h 3552735"/>
              <a:gd name="connsiteX92" fmla="*/ 4043119 w 4043119"/>
              <a:gd name="connsiteY9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868129 w 4043119"/>
              <a:gd name="connsiteY8" fmla="*/ 113312 h 3552735"/>
              <a:gd name="connsiteX9" fmla="*/ 1769807 w 4043119"/>
              <a:gd name="connsiteY9" fmla="*/ 162473 h 3552735"/>
              <a:gd name="connsiteX10" fmla="*/ 1740310 w 4043119"/>
              <a:gd name="connsiteY10" fmla="*/ 182138 h 3552735"/>
              <a:gd name="connsiteX11" fmla="*/ 1700981 w 4043119"/>
              <a:gd name="connsiteY11" fmla="*/ 191970 h 3552735"/>
              <a:gd name="connsiteX12" fmla="*/ 1641987 w 4043119"/>
              <a:gd name="connsiteY12" fmla="*/ 231299 h 3552735"/>
              <a:gd name="connsiteX13" fmla="*/ 1553497 w 4043119"/>
              <a:gd name="connsiteY13" fmla="*/ 280460 h 3552735"/>
              <a:gd name="connsiteX14" fmla="*/ 1484671 w 4043119"/>
              <a:gd name="connsiteY14" fmla="*/ 329622 h 3552735"/>
              <a:gd name="connsiteX15" fmla="*/ 1425678 w 4043119"/>
              <a:gd name="connsiteY15" fmla="*/ 368951 h 3552735"/>
              <a:gd name="connsiteX16" fmla="*/ 1406013 w 4043119"/>
              <a:gd name="connsiteY16" fmla="*/ 398448 h 3552735"/>
              <a:gd name="connsiteX17" fmla="*/ 1376516 w 4043119"/>
              <a:gd name="connsiteY17" fmla="*/ 427944 h 3552735"/>
              <a:gd name="connsiteX18" fmla="*/ 1337187 w 4043119"/>
              <a:gd name="connsiteY18" fmla="*/ 506602 h 3552735"/>
              <a:gd name="connsiteX19" fmla="*/ 1317523 w 4043119"/>
              <a:gd name="connsiteY19" fmla="*/ 545931 h 3552735"/>
              <a:gd name="connsiteX20" fmla="*/ 1307691 w 4043119"/>
              <a:gd name="connsiteY20" fmla="*/ 575428 h 3552735"/>
              <a:gd name="connsiteX21" fmla="*/ 1278194 w 4043119"/>
              <a:gd name="connsiteY21" fmla="*/ 595093 h 3552735"/>
              <a:gd name="connsiteX22" fmla="*/ 1229032 w 4043119"/>
              <a:gd name="connsiteY22" fmla="*/ 624589 h 3552735"/>
              <a:gd name="connsiteX23" fmla="*/ 1179871 w 4043119"/>
              <a:gd name="connsiteY23" fmla="*/ 663918 h 3552735"/>
              <a:gd name="connsiteX24" fmla="*/ 1150374 w 4043119"/>
              <a:gd name="connsiteY24" fmla="*/ 673751 h 3552735"/>
              <a:gd name="connsiteX25" fmla="*/ 1111045 w 4043119"/>
              <a:gd name="connsiteY25" fmla="*/ 693415 h 3552735"/>
              <a:gd name="connsiteX26" fmla="*/ 1081549 w 4043119"/>
              <a:gd name="connsiteY26" fmla="*/ 703248 h 3552735"/>
              <a:gd name="connsiteX27" fmla="*/ 1032387 w 4043119"/>
              <a:gd name="connsiteY27" fmla="*/ 722912 h 3552735"/>
              <a:gd name="connsiteX28" fmla="*/ 904568 w 4043119"/>
              <a:gd name="connsiteY28" fmla="*/ 781906 h 3552735"/>
              <a:gd name="connsiteX29" fmla="*/ 865239 w 4043119"/>
              <a:gd name="connsiteY29" fmla="*/ 791738 h 3552735"/>
              <a:gd name="connsiteX30" fmla="*/ 786581 w 4043119"/>
              <a:gd name="connsiteY30" fmla="*/ 821235 h 3552735"/>
              <a:gd name="connsiteX31" fmla="*/ 688258 w 4043119"/>
              <a:gd name="connsiteY31" fmla="*/ 909725 h 3552735"/>
              <a:gd name="connsiteX32" fmla="*/ 629265 w 4043119"/>
              <a:gd name="connsiteY32" fmla="*/ 978551 h 3552735"/>
              <a:gd name="connsiteX33" fmla="*/ 609600 w 4043119"/>
              <a:gd name="connsiteY33" fmla="*/ 1008048 h 3552735"/>
              <a:gd name="connsiteX34" fmla="*/ 550607 w 4043119"/>
              <a:gd name="connsiteY34" fmla="*/ 1047377 h 3552735"/>
              <a:gd name="connsiteX35" fmla="*/ 530942 w 4043119"/>
              <a:gd name="connsiteY35" fmla="*/ 1086706 h 3552735"/>
              <a:gd name="connsiteX36" fmla="*/ 501445 w 4043119"/>
              <a:gd name="connsiteY36" fmla="*/ 1106370 h 3552735"/>
              <a:gd name="connsiteX37" fmla="*/ 491613 w 4043119"/>
              <a:gd name="connsiteY37" fmla="*/ 1135867 h 3552735"/>
              <a:gd name="connsiteX38" fmla="*/ 462116 w 4043119"/>
              <a:gd name="connsiteY38" fmla="*/ 1165364 h 3552735"/>
              <a:gd name="connsiteX39" fmla="*/ 383458 w 4043119"/>
              <a:gd name="connsiteY39" fmla="*/ 1263686 h 3552735"/>
              <a:gd name="connsiteX40" fmla="*/ 383458 w 4043119"/>
              <a:gd name="connsiteY40" fmla="*/ 1263686 h 3552735"/>
              <a:gd name="connsiteX41" fmla="*/ 344129 w 4043119"/>
              <a:gd name="connsiteY41" fmla="*/ 1322680 h 3552735"/>
              <a:gd name="connsiteX42" fmla="*/ 314632 w 4043119"/>
              <a:gd name="connsiteY42" fmla="*/ 1352177 h 3552735"/>
              <a:gd name="connsiteX43" fmla="*/ 255639 w 4043119"/>
              <a:gd name="connsiteY43" fmla="*/ 1450499 h 3552735"/>
              <a:gd name="connsiteX44" fmla="*/ 235974 w 4043119"/>
              <a:gd name="connsiteY44" fmla="*/ 1479996 h 3552735"/>
              <a:gd name="connsiteX45" fmla="*/ 196645 w 4043119"/>
              <a:gd name="connsiteY45" fmla="*/ 1558654 h 3552735"/>
              <a:gd name="connsiteX46" fmla="*/ 167149 w 4043119"/>
              <a:gd name="connsiteY46" fmla="*/ 1656977 h 3552735"/>
              <a:gd name="connsiteX47" fmla="*/ 147484 w 4043119"/>
              <a:gd name="connsiteY47" fmla="*/ 1696306 h 3552735"/>
              <a:gd name="connsiteX48" fmla="*/ 127820 w 4043119"/>
              <a:gd name="connsiteY48" fmla="*/ 1774964 h 3552735"/>
              <a:gd name="connsiteX49" fmla="*/ 117987 w 4043119"/>
              <a:gd name="connsiteY49" fmla="*/ 1814293 h 3552735"/>
              <a:gd name="connsiteX50" fmla="*/ 98323 w 4043119"/>
              <a:gd name="connsiteY50" fmla="*/ 1932280 h 3552735"/>
              <a:gd name="connsiteX51" fmla="*/ 88491 w 4043119"/>
              <a:gd name="connsiteY51" fmla="*/ 2128925 h 3552735"/>
              <a:gd name="connsiteX52" fmla="*/ 78658 w 4043119"/>
              <a:gd name="connsiteY52" fmla="*/ 2158422 h 3552735"/>
              <a:gd name="connsiteX53" fmla="*/ 68826 w 4043119"/>
              <a:gd name="connsiteY53" fmla="*/ 2197751 h 3552735"/>
              <a:gd name="connsiteX54" fmla="*/ 49161 w 4043119"/>
              <a:gd name="connsiteY54" fmla="*/ 2256744 h 3552735"/>
              <a:gd name="connsiteX55" fmla="*/ 39329 w 4043119"/>
              <a:gd name="connsiteY55" fmla="*/ 2286241 h 3552735"/>
              <a:gd name="connsiteX56" fmla="*/ 29497 w 4043119"/>
              <a:gd name="connsiteY56" fmla="*/ 2325570 h 3552735"/>
              <a:gd name="connsiteX57" fmla="*/ 19665 w 4043119"/>
              <a:gd name="connsiteY57" fmla="*/ 2355067 h 3552735"/>
              <a:gd name="connsiteX58" fmla="*/ 0 w 4043119"/>
              <a:gd name="connsiteY58" fmla="*/ 2463222 h 3552735"/>
              <a:gd name="connsiteX59" fmla="*/ 19665 w 4043119"/>
              <a:gd name="connsiteY59" fmla="*/ 2659867 h 3552735"/>
              <a:gd name="connsiteX60" fmla="*/ 39329 w 4043119"/>
              <a:gd name="connsiteY60" fmla="*/ 2728693 h 3552735"/>
              <a:gd name="connsiteX61" fmla="*/ 68826 w 4043119"/>
              <a:gd name="connsiteY61" fmla="*/ 2768022 h 3552735"/>
              <a:gd name="connsiteX62" fmla="*/ 78658 w 4043119"/>
              <a:gd name="connsiteY62" fmla="*/ 2797518 h 3552735"/>
              <a:gd name="connsiteX63" fmla="*/ 117987 w 4043119"/>
              <a:gd name="connsiteY63" fmla="*/ 2856512 h 3552735"/>
              <a:gd name="connsiteX64" fmla="*/ 157316 w 4043119"/>
              <a:gd name="connsiteY64" fmla="*/ 2925338 h 3552735"/>
              <a:gd name="connsiteX65" fmla="*/ 196645 w 4043119"/>
              <a:gd name="connsiteY65" fmla="*/ 2984331 h 3552735"/>
              <a:gd name="connsiteX66" fmla="*/ 226142 w 4043119"/>
              <a:gd name="connsiteY66" fmla="*/ 3023660 h 3552735"/>
              <a:gd name="connsiteX67" fmla="*/ 245807 w 4043119"/>
              <a:gd name="connsiteY67" fmla="*/ 3053157 h 3552735"/>
              <a:gd name="connsiteX68" fmla="*/ 275303 w 4043119"/>
              <a:gd name="connsiteY68" fmla="*/ 3072822 h 3552735"/>
              <a:gd name="connsiteX69" fmla="*/ 304800 w 4043119"/>
              <a:gd name="connsiteY69" fmla="*/ 3102318 h 3552735"/>
              <a:gd name="connsiteX70" fmla="*/ 344129 w 4043119"/>
              <a:gd name="connsiteY70" fmla="*/ 3171144 h 3552735"/>
              <a:gd name="connsiteX71" fmla="*/ 373626 w 4043119"/>
              <a:gd name="connsiteY71" fmla="*/ 3200641 h 3552735"/>
              <a:gd name="connsiteX72" fmla="*/ 452284 w 4043119"/>
              <a:gd name="connsiteY72" fmla="*/ 3279299 h 3552735"/>
              <a:gd name="connsiteX73" fmla="*/ 481781 w 4043119"/>
              <a:gd name="connsiteY73" fmla="*/ 3298964 h 3552735"/>
              <a:gd name="connsiteX74" fmla="*/ 530942 w 4043119"/>
              <a:gd name="connsiteY74" fmla="*/ 3308796 h 3552735"/>
              <a:gd name="connsiteX75" fmla="*/ 619432 w 4043119"/>
              <a:gd name="connsiteY75" fmla="*/ 3348125 h 3552735"/>
              <a:gd name="connsiteX76" fmla="*/ 717755 w 4043119"/>
              <a:gd name="connsiteY76" fmla="*/ 3387454 h 3552735"/>
              <a:gd name="connsiteX77" fmla="*/ 816078 w 4043119"/>
              <a:gd name="connsiteY77" fmla="*/ 3397286 h 3552735"/>
              <a:gd name="connsiteX78" fmla="*/ 845574 w 4043119"/>
              <a:gd name="connsiteY78" fmla="*/ 3407118 h 3552735"/>
              <a:gd name="connsiteX79" fmla="*/ 884903 w 4043119"/>
              <a:gd name="connsiteY79" fmla="*/ 3416951 h 3552735"/>
              <a:gd name="connsiteX80" fmla="*/ 924232 w 4043119"/>
              <a:gd name="connsiteY80" fmla="*/ 3436615 h 3552735"/>
              <a:gd name="connsiteX81" fmla="*/ 1022555 w 4043119"/>
              <a:gd name="connsiteY81" fmla="*/ 3456280 h 3552735"/>
              <a:gd name="connsiteX82" fmla="*/ 1238865 w 4043119"/>
              <a:gd name="connsiteY82" fmla="*/ 3466112 h 3552735"/>
              <a:gd name="connsiteX83" fmla="*/ 1406013 w 4043119"/>
              <a:gd name="connsiteY83" fmla="*/ 3426783 h 3552735"/>
              <a:gd name="connsiteX84" fmla="*/ 1622323 w 4043119"/>
              <a:gd name="connsiteY84" fmla="*/ 3348125 h 3552735"/>
              <a:gd name="connsiteX85" fmla="*/ 1907458 w 4043119"/>
              <a:gd name="connsiteY85" fmla="*/ 3298964 h 3552735"/>
              <a:gd name="connsiteX86" fmla="*/ 2271252 w 4043119"/>
              <a:gd name="connsiteY86" fmla="*/ 3289131 h 3552735"/>
              <a:gd name="connsiteX87" fmla="*/ 2300749 w 4043119"/>
              <a:gd name="connsiteY87" fmla="*/ 3279299 h 3552735"/>
              <a:gd name="connsiteX88" fmla="*/ 2644878 w 4043119"/>
              <a:gd name="connsiteY88" fmla="*/ 3338293 h 3552735"/>
              <a:gd name="connsiteX89" fmla="*/ 3052516 w 4043119"/>
              <a:gd name="connsiteY89" fmla="*/ 3505461 h 3552735"/>
              <a:gd name="connsiteX90" fmla="*/ 3482090 w 4043119"/>
              <a:gd name="connsiteY90" fmla="*/ 3549698 h 3552735"/>
              <a:gd name="connsiteX91" fmla="*/ 4043119 w 4043119"/>
              <a:gd name="connsiteY9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897626 w 4043119"/>
              <a:gd name="connsiteY7" fmla="*/ 103480 h 3552735"/>
              <a:gd name="connsiteX8" fmla="*/ 1769807 w 4043119"/>
              <a:gd name="connsiteY8" fmla="*/ 162473 h 3552735"/>
              <a:gd name="connsiteX9" fmla="*/ 1740310 w 4043119"/>
              <a:gd name="connsiteY9" fmla="*/ 182138 h 3552735"/>
              <a:gd name="connsiteX10" fmla="*/ 1700981 w 4043119"/>
              <a:gd name="connsiteY10" fmla="*/ 191970 h 3552735"/>
              <a:gd name="connsiteX11" fmla="*/ 1641987 w 4043119"/>
              <a:gd name="connsiteY11" fmla="*/ 231299 h 3552735"/>
              <a:gd name="connsiteX12" fmla="*/ 1553497 w 4043119"/>
              <a:gd name="connsiteY12" fmla="*/ 280460 h 3552735"/>
              <a:gd name="connsiteX13" fmla="*/ 1484671 w 4043119"/>
              <a:gd name="connsiteY13" fmla="*/ 329622 h 3552735"/>
              <a:gd name="connsiteX14" fmla="*/ 1425678 w 4043119"/>
              <a:gd name="connsiteY14" fmla="*/ 368951 h 3552735"/>
              <a:gd name="connsiteX15" fmla="*/ 1406013 w 4043119"/>
              <a:gd name="connsiteY15" fmla="*/ 398448 h 3552735"/>
              <a:gd name="connsiteX16" fmla="*/ 1376516 w 4043119"/>
              <a:gd name="connsiteY16" fmla="*/ 427944 h 3552735"/>
              <a:gd name="connsiteX17" fmla="*/ 1337187 w 4043119"/>
              <a:gd name="connsiteY17" fmla="*/ 506602 h 3552735"/>
              <a:gd name="connsiteX18" fmla="*/ 1317523 w 4043119"/>
              <a:gd name="connsiteY18" fmla="*/ 545931 h 3552735"/>
              <a:gd name="connsiteX19" fmla="*/ 1307691 w 4043119"/>
              <a:gd name="connsiteY19" fmla="*/ 575428 h 3552735"/>
              <a:gd name="connsiteX20" fmla="*/ 1278194 w 4043119"/>
              <a:gd name="connsiteY20" fmla="*/ 595093 h 3552735"/>
              <a:gd name="connsiteX21" fmla="*/ 1229032 w 4043119"/>
              <a:gd name="connsiteY21" fmla="*/ 624589 h 3552735"/>
              <a:gd name="connsiteX22" fmla="*/ 1179871 w 4043119"/>
              <a:gd name="connsiteY22" fmla="*/ 663918 h 3552735"/>
              <a:gd name="connsiteX23" fmla="*/ 1150374 w 4043119"/>
              <a:gd name="connsiteY23" fmla="*/ 673751 h 3552735"/>
              <a:gd name="connsiteX24" fmla="*/ 1111045 w 4043119"/>
              <a:gd name="connsiteY24" fmla="*/ 693415 h 3552735"/>
              <a:gd name="connsiteX25" fmla="*/ 1081549 w 4043119"/>
              <a:gd name="connsiteY25" fmla="*/ 703248 h 3552735"/>
              <a:gd name="connsiteX26" fmla="*/ 1032387 w 4043119"/>
              <a:gd name="connsiteY26" fmla="*/ 722912 h 3552735"/>
              <a:gd name="connsiteX27" fmla="*/ 904568 w 4043119"/>
              <a:gd name="connsiteY27" fmla="*/ 781906 h 3552735"/>
              <a:gd name="connsiteX28" fmla="*/ 865239 w 4043119"/>
              <a:gd name="connsiteY28" fmla="*/ 791738 h 3552735"/>
              <a:gd name="connsiteX29" fmla="*/ 786581 w 4043119"/>
              <a:gd name="connsiteY29" fmla="*/ 821235 h 3552735"/>
              <a:gd name="connsiteX30" fmla="*/ 688258 w 4043119"/>
              <a:gd name="connsiteY30" fmla="*/ 909725 h 3552735"/>
              <a:gd name="connsiteX31" fmla="*/ 629265 w 4043119"/>
              <a:gd name="connsiteY31" fmla="*/ 978551 h 3552735"/>
              <a:gd name="connsiteX32" fmla="*/ 609600 w 4043119"/>
              <a:gd name="connsiteY32" fmla="*/ 1008048 h 3552735"/>
              <a:gd name="connsiteX33" fmla="*/ 550607 w 4043119"/>
              <a:gd name="connsiteY33" fmla="*/ 1047377 h 3552735"/>
              <a:gd name="connsiteX34" fmla="*/ 530942 w 4043119"/>
              <a:gd name="connsiteY34" fmla="*/ 1086706 h 3552735"/>
              <a:gd name="connsiteX35" fmla="*/ 501445 w 4043119"/>
              <a:gd name="connsiteY35" fmla="*/ 1106370 h 3552735"/>
              <a:gd name="connsiteX36" fmla="*/ 491613 w 4043119"/>
              <a:gd name="connsiteY36" fmla="*/ 1135867 h 3552735"/>
              <a:gd name="connsiteX37" fmla="*/ 462116 w 4043119"/>
              <a:gd name="connsiteY37" fmla="*/ 1165364 h 3552735"/>
              <a:gd name="connsiteX38" fmla="*/ 383458 w 4043119"/>
              <a:gd name="connsiteY38" fmla="*/ 1263686 h 3552735"/>
              <a:gd name="connsiteX39" fmla="*/ 383458 w 4043119"/>
              <a:gd name="connsiteY39" fmla="*/ 1263686 h 3552735"/>
              <a:gd name="connsiteX40" fmla="*/ 344129 w 4043119"/>
              <a:gd name="connsiteY40" fmla="*/ 1322680 h 3552735"/>
              <a:gd name="connsiteX41" fmla="*/ 314632 w 4043119"/>
              <a:gd name="connsiteY41" fmla="*/ 1352177 h 3552735"/>
              <a:gd name="connsiteX42" fmla="*/ 255639 w 4043119"/>
              <a:gd name="connsiteY42" fmla="*/ 1450499 h 3552735"/>
              <a:gd name="connsiteX43" fmla="*/ 235974 w 4043119"/>
              <a:gd name="connsiteY43" fmla="*/ 1479996 h 3552735"/>
              <a:gd name="connsiteX44" fmla="*/ 196645 w 4043119"/>
              <a:gd name="connsiteY44" fmla="*/ 1558654 h 3552735"/>
              <a:gd name="connsiteX45" fmla="*/ 167149 w 4043119"/>
              <a:gd name="connsiteY45" fmla="*/ 1656977 h 3552735"/>
              <a:gd name="connsiteX46" fmla="*/ 147484 w 4043119"/>
              <a:gd name="connsiteY46" fmla="*/ 1696306 h 3552735"/>
              <a:gd name="connsiteX47" fmla="*/ 127820 w 4043119"/>
              <a:gd name="connsiteY47" fmla="*/ 1774964 h 3552735"/>
              <a:gd name="connsiteX48" fmla="*/ 117987 w 4043119"/>
              <a:gd name="connsiteY48" fmla="*/ 1814293 h 3552735"/>
              <a:gd name="connsiteX49" fmla="*/ 98323 w 4043119"/>
              <a:gd name="connsiteY49" fmla="*/ 1932280 h 3552735"/>
              <a:gd name="connsiteX50" fmla="*/ 88491 w 4043119"/>
              <a:gd name="connsiteY50" fmla="*/ 2128925 h 3552735"/>
              <a:gd name="connsiteX51" fmla="*/ 78658 w 4043119"/>
              <a:gd name="connsiteY51" fmla="*/ 2158422 h 3552735"/>
              <a:gd name="connsiteX52" fmla="*/ 68826 w 4043119"/>
              <a:gd name="connsiteY52" fmla="*/ 2197751 h 3552735"/>
              <a:gd name="connsiteX53" fmla="*/ 49161 w 4043119"/>
              <a:gd name="connsiteY53" fmla="*/ 2256744 h 3552735"/>
              <a:gd name="connsiteX54" fmla="*/ 39329 w 4043119"/>
              <a:gd name="connsiteY54" fmla="*/ 2286241 h 3552735"/>
              <a:gd name="connsiteX55" fmla="*/ 29497 w 4043119"/>
              <a:gd name="connsiteY55" fmla="*/ 2325570 h 3552735"/>
              <a:gd name="connsiteX56" fmla="*/ 19665 w 4043119"/>
              <a:gd name="connsiteY56" fmla="*/ 2355067 h 3552735"/>
              <a:gd name="connsiteX57" fmla="*/ 0 w 4043119"/>
              <a:gd name="connsiteY57" fmla="*/ 2463222 h 3552735"/>
              <a:gd name="connsiteX58" fmla="*/ 19665 w 4043119"/>
              <a:gd name="connsiteY58" fmla="*/ 2659867 h 3552735"/>
              <a:gd name="connsiteX59" fmla="*/ 39329 w 4043119"/>
              <a:gd name="connsiteY59" fmla="*/ 2728693 h 3552735"/>
              <a:gd name="connsiteX60" fmla="*/ 68826 w 4043119"/>
              <a:gd name="connsiteY60" fmla="*/ 2768022 h 3552735"/>
              <a:gd name="connsiteX61" fmla="*/ 78658 w 4043119"/>
              <a:gd name="connsiteY61" fmla="*/ 2797518 h 3552735"/>
              <a:gd name="connsiteX62" fmla="*/ 117987 w 4043119"/>
              <a:gd name="connsiteY62" fmla="*/ 2856512 h 3552735"/>
              <a:gd name="connsiteX63" fmla="*/ 157316 w 4043119"/>
              <a:gd name="connsiteY63" fmla="*/ 2925338 h 3552735"/>
              <a:gd name="connsiteX64" fmla="*/ 196645 w 4043119"/>
              <a:gd name="connsiteY64" fmla="*/ 2984331 h 3552735"/>
              <a:gd name="connsiteX65" fmla="*/ 226142 w 4043119"/>
              <a:gd name="connsiteY65" fmla="*/ 3023660 h 3552735"/>
              <a:gd name="connsiteX66" fmla="*/ 245807 w 4043119"/>
              <a:gd name="connsiteY66" fmla="*/ 3053157 h 3552735"/>
              <a:gd name="connsiteX67" fmla="*/ 275303 w 4043119"/>
              <a:gd name="connsiteY67" fmla="*/ 3072822 h 3552735"/>
              <a:gd name="connsiteX68" fmla="*/ 304800 w 4043119"/>
              <a:gd name="connsiteY68" fmla="*/ 3102318 h 3552735"/>
              <a:gd name="connsiteX69" fmla="*/ 344129 w 4043119"/>
              <a:gd name="connsiteY69" fmla="*/ 3171144 h 3552735"/>
              <a:gd name="connsiteX70" fmla="*/ 373626 w 4043119"/>
              <a:gd name="connsiteY70" fmla="*/ 3200641 h 3552735"/>
              <a:gd name="connsiteX71" fmla="*/ 452284 w 4043119"/>
              <a:gd name="connsiteY71" fmla="*/ 3279299 h 3552735"/>
              <a:gd name="connsiteX72" fmla="*/ 481781 w 4043119"/>
              <a:gd name="connsiteY72" fmla="*/ 3298964 h 3552735"/>
              <a:gd name="connsiteX73" fmla="*/ 530942 w 4043119"/>
              <a:gd name="connsiteY73" fmla="*/ 3308796 h 3552735"/>
              <a:gd name="connsiteX74" fmla="*/ 619432 w 4043119"/>
              <a:gd name="connsiteY74" fmla="*/ 3348125 h 3552735"/>
              <a:gd name="connsiteX75" fmla="*/ 717755 w 4043119"/>
              <a:gd name="connsiteY75" fmla="*/ 3387454 h 3552735"/>
              <a:gd name="connsiteX76" fmla="*/ 816078 w 4043119"/>
              <a:gd name="connsiteY76" fmla="*/ 3397286 h 3552735"/>
              <a:gd name="connsiteX77" fmla="*/ 845574 w 4043119"/>
              <a:gd name="connsiteY77" fmla="*/ 3407118 h 3552735"/>
              <a:gd name="connsiteX78" fmla="*/ 884903 w 4043119"/>
              <a:gd name="connsiteY78" fmla="*/ 3416951 h 3552735"/>
              <a:gd name="connsiteX79" fmla="*/ 924232 w 4043119"/>
              <a:gd name="connsiteY79" fmla="*/ 3436615 h 3552735"/>
              <a:gd name="connsiteX80" fmla="*/ 1022555 w 4043119"/>
              <a:gd name="connsiteY80" fmla="*/ 3456280 h 3552735"/>
              <a:gd name="connsiteX81" fmla="*/ 1238865 w 4043119"/>
              <a:gd name="connsiteY81" fmla="*/ 3466112 h 3552735"/>
              <a:gd name="connsiteX82" fmla="*/ 1406013 w 4043119"/>
              <a:gd name="connsiteY82" fmla="*/ 3426783 h 3552735"/>
              <a:gd name="connsiteX83" fmla="*/ 1622323 w 4043119"/>
              <a:gd name="connsiteY83" fmla="*/ 3348125 h 3552735"/>
              <a:gd name="connsiteX84" fmla="*/ 1907458 w 4043119"/>
              <a:gd name="connsiteY84" fmla="*/ 3298964 h 3552735"/>
              <a:gd name="connsiteX85" fmla="*/ 2271252 w 4043119"/>
              <a:gd name="connsiteY85" fmla="*/ 3289131 h 3552735"/>
              <a:gd name="connsiteX86" fmla="*/ 2300749 w 4043119"/>
              <a:gd name="connsiteY86" fmla="*/ 3279299 h 3552735"/>
              <a:gd name="connsiteX87" fmla="*/ 2644878 w 4043119"/>
              <a:gd name="connsiteY87" fmla="*/ 3338293 h 3552735"/>
              <a:gd name="connsiteX88" fmla="*/ 3052516 w 4043119"/>
              <a:gd name="connsiteY88" fmla="*/ 3505461 h 3552735"/>
              <a:gd name="connsiteX89" fmla="*/ 3482090 w 4043119"/>
              <a:gd name="connsiteY89" fmla="*/ 3549698 h 3552735"/>
              <a:gd name="connsiteX90" fmla="*/ 4043119 w 4043119"/>
              <a:gd name="connsiteY9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69807 w 4043119"/>
              <a:gd name="connsiteY7" fmla="*/ 162473 h 3552735"/>
              <a:gd name="connsiteX8" fmla="*/ 1740310 w 4043119"/>
              <a:gd name="connsiteY8" fmla="*/ 182138 h 3552735"/>
              <a:gd name="connsiteX9" fmla="*/ 1700981 w 4043119"/>
              <a:gd name="connsiteY9" fmla="*/ 191970 h 3552735"/>
              <a:gd name="connsiteX10" fmla="*/ 1641987 w 4043119"/>
              <a:gd name="connsiteY10" fmla="*/ 231299 h 3552735"/>
              <a:gd name="connsiteX11" fmla="*/ 1553497 w 4043119"/>
              <a:gd name="connsiteY11" fmla="*/ 280460 h 3552735"/>
              <a:gd name="connsiteX12" fmla="*/ 1484671 w 4043119"/>
              <a:gd name="connsiteY12" fmla="*/ 329622 h 3552735"/>
              <a:gd name="connsiteX13" fmla="*/ 1425678 w 4043119"/>
              <a:gd name="connsiteY13" fmla="*/ 368951 h 3552735"/>
              <a:gd name="connsiteX14" fmla="*/ 1406013 w 4043119"/>
              <a:gd name="connsiteY14" fmla="*/ 398448 h 3552735"/>
              <a:gd name="connsiteX15" fmla="*/ 1376516 w 4043119"/>
              <a:gd name="connsiteY15" fmla="*/ 427944 h 3552735"/>
              <a:gd name="connsiteX16" fmla="*/ 1337187 w 4043119"/>
              <a:gd name="connsiteY16" fmla="*/ 506602 h 3552735"/>
              <a:gd name="connsiteX17" fmla="*/ 1317523 w 4043119"/>
              <a:gd name="connsiteY17" fmla="*/ 545931 h 3552735"/>
              <a:gd name="connsiteX18" fmla="*/ 1307691 w 4043119"/>
              <a:gd name="connsiteY18" fmla="*/ 575428 h 3552735"/>
              <a:gd name="connsiteX19" fmla="*/ 1278194 w 4043119"/>
              <a:gd name="connsiteY19" fmla="*/ 595093 h 3552735"/>
              <a:gd name="connsiteX20" fmla="*/ 1229032 w 4043119"/>
              <a:gd name="connsiteY20" fmla="*/ 624589 h 3552735"/>
              <a:gd name="connsiteX21" fmla="*/ 1179871 w 4043119"/>
              <a:gd name="connsiteY21" fmla="*/ 663918 h 3552735"/>
              <a:gd name="connsiteX22" fmla="*/ 1150374 w 4043119"/>
              <a:gd name="connsiteY22" fmla="*/ 673751 h 3552735"/>
              <a:gd name="connsiteX23" fmla="*/ 1111045 w 4043119"/>
              <a:gd name="connsiteY23" fmla="*/ 693415 h 3552735"/>
              <a:gd name="connsiteX24" fmla="*/ 1081549 w 4043119"/>
              <a:gd name="connsiteY24" fmla="*/ 703248 h 3552735"/>
              <a:gd name="connsiteX25" fmla="*/ 1032387 w 4043119"/>
              <a:gd name="connsiteY25" fmla="*/ 722912 h 3552735"/>
              <a:gd name="connsiteX26" fmla="*/ 904568 w 4043119"/>
              <a:gd name="connsiteY26" fmla="*/ 781906 h 3552735"/>
              <a:gd name="connsiteX27" fmla="*/ 865239 w 4043119"/>
              <a:gd name="connsiteY27" fmla="*/ 791738 h 3552735"/>
              <a:gd name="connsiteX28" fmla="*/ 786581 w 4043119"/>
              <a:gd name="connsiteY28" fmla="*/ 821235 h 3552735"/>
              <a:gd name="connsiteX29" fmla="*/ 688258 w 4043119"/>
              <a:gd name="connsiteY29" fmla="*/ 909725 h 3552735"/>
              <a:gd name="connsiteX30" fmla="*/ 629265 w 4043119"/>
              <a:gd name="connsiteY30" fmla="*/ 978551 h 3552735"/>
              <a:gd name="connsiteX31" fmla="*/ 609600 w 4043119"/>
              <a:gd name="connsiteY31" fmla="*/ 1008048 h 3552735"/>
              <a:gd name="connsiteX32" fmla="*/ 550607 w 4043119"/>
              <a:gd name="connsiteY32" fmla="*/ 1047377 h 3552735"/>
              <a:gd name="connsiteX33" fmla="*/ 530942 w 4043119"/>
              <a:gd name="connsiteY33" fmla="*/ 1086706 h 3552735"/>
              <a:gd name="connsiteX34" fmla="*/ 501445 w 4043119"/>
              <a:gd name="connsiteY34" fmla="*/ 1106370 h 3552735"/>
              <a:gd name="connsiteX35" fmla="*/ 491613 w 4043119"/>
              <a:gd name="connsiteY35" fmla="*/ 1135867 h 3552735"/>
              <a:gd name="connsiteX36" fmla="*/ 462116 w 4043119"/>
              <a:gd name="connsiteY36" fmla="*/ 1165364 h 3552735"/>
              <a:gd name="connsiteX37" fmla="*/ 383458 w 4043119"/>
              <a:gd name="connsiteY37" fmla="*/ 1263686 h 3552735"/>
              <a:gd name="connsiteX38" fmla="*/ 383458 w 4043119"/>
              <a:gd name="connsiteY38" fmla="*/ 1263686 h 3552735"/>
              <a:gd name="connsiteX39" fmla="*/ 344129 w 4043119"/>
              <a:gd name="connsiteY39" fmla="*/ 1322680 h 3552735"/>
              <a:gd name="connsiteX40" fmla="*/ 314632 w 4043119"/>
              <a:gd name="connsiteY40" fmla="*/ 1352177 h 3552735"/>
              <a:gd name="connsiteX41" fmla="*/ 255639 w 4043119"/>
              <a:gd name="connsiteY41" fmla="*/ 1450499 h 3552735"/>
              <a:gd name="connsiteX42" fmla="*/ 235974 w 4043119"/>
              <a:gd name="connsiteY42" fmla="*/ 1479996 h 3552735"/>
              <a:gd name="connsiteX43" fmla="*/ 196645 w 4043119"/>
              <a:gd name="connsiteY43" fmla="*/ 1558654 h 3552735"/>
              <a:gd name="connsiteX44" fmla="*/ 167149 w 4043119"/>
              <a:gd name="connsiteY44" fmla="*/ 1656977 h 3552735"/>
              <a:gd name="connsiteX45" fmla="*/ 147484 w 4043119"/>
              <a:gd name="connsiteY45" fmla="*/ 1696306 h 3552735"/>
              <a:gd name="connsiteX46" fmla="*/ 127820 w 4043119"/>
              <a:gd name="connsiteY46" fmla="*/ 1774964 h 3552735"/>
              <a:gd name="connsiteX47" fmla="*/ 117987 w 4043119"/>
              <a:gd name="connsiteY47" fmla="*/ 1814293 h 3552735"/>
              <a:gd name="connsiteX48" fmla="*/ 98323 w 4043119"/>
              <a:gd name="connsiteY48" fmla="*/ 1932280 h 3552735"/>
              <a:gd name="connsiteX49" fmla="*/ 88491 w 4043119"/>
              <a:gd name="connsiteY49" fmla="*/ 2128925 h 3552735"/>
              <a:gd name="connsiteX50" fmla="*/ 78658 w 4043119"/>
              <a:gd name="connsiteY50" fmla="*/ 2158422 h 3552735"/>
              <a:gd name="connsiteX51" fmla="*/ 68826 w 4043119"/>
              <a:gd name="connsiteY51" fmla="*/ 2197751 h 3552735"/>
              <a:gd name="connsiteX52" fmla="*/ 49161 w 4043119"/>
              <a:gd name="connsiteY52" fmla="*/ 2256744 h 3552735"/>
              <a:gd name="connsiteX53" fmla="*/ 39329 w 4043119"/>
              <a:gd name="connsiteY53" fmla="*/ 2286241 h 3552735"/>
              <a:gd name="connsiteX54" fmla="*/ 29497 w 4043119"/>
              <a:gd name="connsiteY54" fmla="*/ 2325570 h 3552735"/>
              <a:gd name="connsiteX55" fmla="*/ 19665 w 4043119"/>
              <a:gd name="connsiteY55" fmla="*/ 2355067 h 3552735"/>
              <a:gd name="connsiteX56" fmla="*/ 0 w 4043119"/>
              <a:gd name="connsiteY56" fmla="*/ 2463222 h 3552735"/>
              <a:gd name="connsiteX57" fmla="*/ 19665 w 4043119"/>
              <a:gd name="connsiteY57" fmla="*/ 2659867 h 3552735"/>
              <a:gd name="connsiteX58" fmla="*/ 39329 w 4043119"/>
              <a:gd name="connsiteY58" fmla="*/ 2728693 h 3552735"/>
              <a:gd name="connsiteX59" fmla="*/ 68826 w 4043119"/>
              <a:gd name="connsiteY59" fmla="*/ 2768022 h 3552735"/>
              <a:gd name="connsiteX60" fmla="*/ 78658 w 4043119"/>
              <a:gd name="connsiteY60" fmla="*/ 2797518 h 3552735"/>
              <a:gd name="connsiteX61" fmla="*/ 117987 w 4043119"/>
              <a:gd name="connsiteY61" fmla="*/ 2856512 h 3552735"/>
              <a:gd name="connsiteX62" fmla="*/ 157316 w 4043119"/>
              <a:gd name="connsiteY62" fmla="*/ 2925338 h 3552735"/>
              <a:gd name="connsiteX63" fmla="*/ 196645 w 4043119"/>
              <a:gd name="connsiteY63" fmla="*/ 2984331 h 3552735"/>
              <a:gd name="connsiteX64" fmla="*/ 226142 w 4043119"/>
              <a:gd name="connsiteY64" fmla="*/ 3023660 h 3552735"/>
              <a:gd name="connsiteX65" fmla="*/ 245807 w 4043119"/>
              <a:gd name="connsiteY65" fmla="*/ 3053157 h 3552735"/>
              <a:gd name="connsiteX66" fmla="*/ 275303 w 4043119"/>
              <a:gd name="connsiteY66" fmla="*/ 3072822 h 3552735"/>
              <a:gd name="connsiteX67" fmla="*/ 304800 w 4043119"/>
              <a:gd name="connsiteY67" fmla="*/ 3102318 h 3552735"/>
              <a:gd name="connsiteX68" fmla="*/ 344129 w 4043119"/>
              <a:gd name="connsiteY68" fmla="*/ 3171144 h 3552735"/>
              <a:gd name="connsiteX69" fmla="*/ 373626 w 4043119"/>
              <a:gd name="connsiteY69" fmla="*/ 3200641 h 3552735"/>
              <a:gd name="connsiteX70" fmla="*/ 452284 w 4043119"/>
              <a:gd name="connsiteY70" fmla="*/ 3279299 h 3552735"/>
              <a:gd name="connsiteX71" fmla="*/ 481781 w 4043119"/>
              <a:gd name="connsiteY71" fmla="*/ 3298964 h 3552735"/>
              <a:gd name="connsiteX72" fmla="*/ 530942 w 4043119"/>
              <a:gd name="connsiteY72" fmla="*/ 3308796 h 3552735"/>
              <a:gd name="connsiteX73" fmla="*/ 619432 w 4043119"/>
              <a:gd name="connsiteY73" fmla="*/ 3348125 h 3552735"/>
              <a:gd name="connsiteX74" fmla="*/ 717755 w 4043119"/>
              <a:gd name="connsiteY74" fmla="*/ 3387454 h 3552735"/>
              <a:gd name="connsiteX75" fmla="*/ 816078 w 4043119"/>
              <a:gd name="connsiteY75" fmla="*/ 3397286 h 3552735"/>
              <a:gd name="connsiteX76" fmla="*/ 845574 w 4043119"/>
              <a:gd name="connsiteY76" fmla="*/ 3407118 h 3552735"/>
              <a:gd name="connsiteX77" fmla="*/ 884903 w 4043119"/>
              <a:gd name="connsiteY77" fmla="*/ 3416951 h 3552735"/>
              <a:gd name="connsiteX78" fmla="*/ 924232 w 4043119"/>
              <a:gd name="connsiteY78" fmla="*/ 3436615 h 3552735"/>
              <a:gd name="connsiteX79" fmla="*/ 1022555 w 4043119"/>
              <a:gd name="connsiteY79" fmla="*/ 3456280 h 3552735"/>
              <a:gd name="connsiteX80" fmla="*/ 1238865 w 4043119"/>
              <a:gd name="connsiteY80" fmla="*/ 3466112 h 3552735"/>
              <a:gd name="connsiteX81" fmla="*/ 1406013 w 4043119"/>
              <a:gd name="connsiteY81" fmla="*/ 3426783 h 3552735"/>
              <a:gd name="connsiteX82" fmla="*/ 1622323 w 4043119"/>
              <a:gd name="connsiteY82" fmla="*/ 3348125 h 3552735"/>
              <a:gd name="connsiteX83" fmla="*/ 1907458 w 4043119"/>
              <a:gd name="connsiteY83" fmla="*/ 3298964 h 3552735"/>
              <a:gd name="connsiteX84" fmla="*/ 2271252 w 4043119"/>
              <a:gd name="connsiteY84" fmla="*/ 3289131 h 3552735"/>
              <a:gd name="connsiteX85" fmla="*/ 2300749 w 4043119"/>
              <a:gd name="connsiteY85" fmla="*/ 3279299 h 3552735"/>
              <a:gd name="connsiteX86" fmla="*/ 2644878 w 4043119"/>
              <a:gd name="connsiteY86" fmla="*/ 3338293 h 3552735"/>
              <a:gd name="connsiteX87" fmla="*/ 3052516 w 4043119"/>
              <a:gd name="connsiteY87" fmla="*/ 3505461 h 3552735"/>
              <a:gd name="connsiteX88" fmla="*/ 3482090 w 4043119"/>
              <a:gd name="connsiteY88" fmla="*/ 3549698 h 3552735"/>
              <a:gd name="connsiteX89" fmla="*/ 4043119 w 4043119"/>
              <a:gd name="connsiteY8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69807 w 4043119"/>
              <a:gd name="connsiteY7" fmla="*/ 162473 h 3552735"/>
              <a:gd name="connsiteX8" fmla="*/ 1700981 w 4043119"/>
              <a:gd name="connsiteY8" fmla="*/ 191970 h 3552735"/>
              <a:gd name="connsiteX9" fmla="*/ 1641987 w 4043119"/>
              <a:gd name="connsiteY9" fmla="*/ 231299 h 3552735"/>
              <a:gd name="connsiteX10" fmla="*/ 1553497 w 4043119"/>
              <a:gd name="connsiteY10" fmla="*/ 280460 h 3552735"/>
              <a:gd name="connsiteX11" fmla="*/ 1484671 w 4043119"/>
              <a:gd name="connsiteY11" fmla="*/ 329622 h 3552735"/>
              <a:gd name="connsiteX12" fmla="*/ 1425678 w 4043119"/>
              <a:gd name="connsiteY12" fmla="*/ 368951 h 3552735"/>
              <a:gd name="connsiteX13" fmla="*/ 1406013 w 4043119"/>
              <a:gd name="connsiteY13" fmla="*/ 398448 h 3552735"/>
              <a:gd name="connsiteX14" fmla="*/ 1376516 w 4043119"/>
              <a:gd name="connsiteY14" fmla="*/ 427944 h 3552735"/>
              <a:gd name="connsiteX15" fmla="*/ 1337187 w 4043119"/>
              <a:gd name="connsiteY15" fmla="*/ 506602 h 3552735"/>
              <a:gd name="connsiteX16" fmla="*/ 1317523 w 4043119"/>
              <a:gd name="connsiteY16" fmla="*/ 545931 h 3552735"/>
              <a:gd name="connsiteX17" fmla="*/ 1307691 w 4043119"/>
              <a:gd name="connsiteY17" fmla="*/ 575428 h 3552735"/>
              <a:gd name="connsiteX18" fmla="*/ 1278194 w 4043119"/>
              <a:gd name="connsiteY18" fmla="*/ 595093 h 3552735"/>
              <a:gd name="connsiteX19" fmla="*/ 1229032 w 4043119"/>
              <a:gd name="connsiteY19" fmla="*/ 624589 h 3552735"/>
              <a:gd name="connsiteX20" fmla="*/ 1179871 w 4043119"/>
              <a:gd name="connsiteY20" fmla="*/ 663918 h 3552735"/>
              <a:gd name="connsiteX21" fmla="*/ 1150374 w 4043119"/>
              <a:gd name="connsiteY21" fmla="*/ 673751 h 3552735"/>
              <a:gd name="connsiteX22" fmla="*/ 1111045 w 4043119"/>
              <a:gd name="connsiteY22" fmla="*/ 693415 h 3552735"/>
              <a:gd name="connsiteX23" fmla="*/ 1081549 w 4043119"/>
              <a:gd name="connsiteY23" fmla="*/ 703248 h 3552735"/>
              <a:gd name="connsiteX24" fmla="*/ 1032387 w 4043119"/>
              <a:gd name="connsiteY24" fmla="*/ 722912 h 3552735"/>
              <a:gd name="connsiteX25" fmla="*/ 904568 w 4043119"/>
              <a:gd name="connsiteY25" fmla="*/ 781906 h 3552735"/>
              <a:gd name="connsiteX26" fmla="*/ 865239 w 4043119"/>
              <a:gd name="connsiteY26" fmla="*/ 791738 h 3552735"/>
              <a:gd name="connsiteX27" fmla="*/ 786581 w 4043119"/>
              <a:gd name="connsiteY27" fmla="*/ 821235 h 3552735"/>
              <a:gd name="connsiteX28" fmla="*/ 688258 w 4043119"/>
              <a:gd name="connsiteY28" fmla="*/ 909725 h 3552735"/>
              <a:gd name="connsiteX29" fmla="*/ 629265 w 4043119"/>
              <a:gd name="connsiteY29" fmla="*/ 978551 h 3552735"/>
              <a:gd name="connsiteX30" fmla="*/ 609600 w 4043119"/>
              <a:gd name="connsiteY30" fmla="*/ 1008048 h 3552735"/>
              <a:gd name="connsiteX31" fmla="*/ 550607 w 4043119"/>
              <a:gd name="connsiteY31" fmla="*/ 1047377 h 3552735"/>
              <a:gd name="connsiteX32" fmla="*/ 530942 w 4043119"/>
              <a:gd name="connsiteY32" fmla="*/ 1086706 h 3552735"/>
              <a:gd name="connsiteX33" fmla="*/ 501445 w 4043119"/>
              <a:gd name="connsiteY33" fmla="*/ 1106370 h 3552735"/>
              <a:gd name="connsiteX34" fmla="*/ 491613 w 4043119"/>
              <a:gd name="connsiteY34" fmla="*/ 1135867 h 3552735"/>
              <a:gd name="connsiteX35" fmla="*/ 462116 w 4043119"/>
              <a:gd name="connsiteY35" fmla="*/ 1165364 h 3552735"/>
              <a:gd name="connsiteX36" fmla="*/ 383458 w 4043119"/>
              <a:gd name="connsiteY36" fmla="*/ 1263686 h 3552735"/>
              <a:gd name="connsiteX37" fmla="*/ 383458 w 4043119"/>
              <a:gd name="connsiteY37" fmla="*/ 1263686 h 3552735"/>
              <a:gd name="connsiteX38" fmla="*/ 344129 w 4043119"/>
              <a:gd name="connsiteY38" fmla="*/ 1322680 h 3552735"/>
              <a:gd name="connsiteX39" fmla="*/ 314632 w 4043119"/>
              <a:gd name="connsiteY39" fmla="*/ 1352177 h 3552735"/>
              <a:gd name="connsiteX40" fmla="*/ 255639 w 4043119"/>
              <a:gd name="connsiteY40" fmla="*/ 1450499 h 3552735"/>
              <a:gd name="connsiteX41" fmla="*/ 235974 w 4043119"/>
              <a:gd name="connsiteY41" fmla="*/ 1479996 h 3552735"/>
              <a:gd name="connsiteX42" fmla="*/ 196645 w 4043119"/>
              <a:gd name="connsiteY42" fmla="*/ 1558654 h 3552735"/>
              <a:gd name="connsiteX43" fmla="*/ 167149 w 4043119"/>
              <a:gd name="connsiteY43" fmla="*/ 1656977 h 3552735"/>
              <a:gd name="connsiteX44" fmla="*/ 147484 w 4043119"/>
              <a:gd name="connsiteY44" fmla="*/ 1696306 h 3552735"/>
              <a:gd name="connsiteX45" fmla="*/ 127820 w 4043119"/>
              <a:gd name="connsiteY45" fmla="*/ 1774964 h 3552735"/>
              <a:gd name="connsiteX46" fmla="*/ 117987 w 4043119"/>
              <a:gd name="connsiteY46" fmla="*/ 1814293 h 3552735"/>
              <a:gd name="connsiteX47" fmla="*/ 98323 w 4043119"/>
              <a:gd name="connsiteY47" fmla="*/ 1932280 h 3552735"/>
              <a:gd name="connsiteX48" fmla="*/ 88491 w 4043119"/>
              <a:gd name="connsiteY48" fmla="*/ 2128925 h 3552735"/>
              <a:gd name="connsiteX49" fmla="*/ 78658 w 4043119"/>
              <a:gd name="connsiteY49" fmla="*/ 2158422 h 3552735"/>
              <a:gd name="connsiteX50" fmla="*/ 68826 w 4043119"/>
              <a:gd name="connsiteY50" fmla="*/ 2197751 h 3552735"/>
              <a:gd name="connsiteX51" fmla="*/ 49161 w 4043119"/>
              <a:gd name="connsiteY51" fmla="*/ 2256744 h 3552735"/>
              <a:gd name="connsiteX52" fmla="*/ 39329 w 4043119"/>
              <a:gd name="connsiteY52" fmla="*/ 2286241 h 3552735"/>
              <a:gd name="connsiteX53" fmla="*/ 29497 w 4043119"/>
              <a:gd name="connsiteY53" fmla="*/ 2325570 h 3552735"/>
              <a:gd name="connsiteX54" fmla="*/ 19665 w 4043119"/>
              <a:gd name="connsiteY54" fmla="*/ 2355067 h 3552735"/>
              <a:gd name="connsiteX55" fmla="*/ 0 w 4043119"/>
              <a:gd name="connsiteY55" fmla="*/ 2463222 h 3552735"/>
              <a:gd name="connsiteX56" fmla="*/ 19665 w 4043119"/>
              <a:gd name="connsiteY56" fmla="*/ 2659867 h 3552735"/>
              <a:gd name="connsiteX57" fmla="*/ 39329 w 4043119"/>
              <a:gd name="connsiteY57" fmla="*/ 2728693 h 3552735"/>
              <a:gd name="connsiteX58" fmla="*/ 68826 w 4043119"/>
              <a:gd name="connsiteY58" fmla="*/ 2768022 h 3552735"/>
              <a:gd name="connsiteX59" fmla="*/ 78658 w 4043119"/>
              <a:gd name="connsiteY59" fmla="*/ 2797518 h 3552735"/>
              <a:gd name="connsiteX60" fmla="*/ 117987 w 4043119"/>
              <a:gd name="connsiteY60" fmla="*/ 2856512 h 3552735"/>
              <a:gd name="connsiteX61" fmla="*/ 157316 w 4043119"/>
              <a:gd name="connsiteY61" fmla="*/ 2925338 h 3552735"/>
              <a:gd name="connsiteX62" fmla="*/ 196645 w 4043119"/>
              <a:gd name="connsiteY62" fmla="*/ 2984331 h 3552735"/>
              <a:gd name="connsiteX63" fmla="*/ 226142 w 4043119"/>
              <a:gd name="connsiteY63" fmla="*/ 3023660 h 3552735"/>
              <a:gd name="connsiteX64" fmla="*/ 245807 w 4043119"/>
              <a:gd name="connsiteY64" fmla="*/ 3053157 h 3552735"/>
              <a:gd name="connsiteX65" fmla="*/ 275303 w 4043119"/>
              <a:gd name="connsiteY65" fmla="*/ 3072822 h 3552735"/>
              <a:gd name="connsiteX66" fmla="*/ 304800 w 4043119"/>
              <a:gd name="connsiteY66" fmla="*/ 3102318 h 3552735"/>
              <a:gd name="connsiteX67" fmla="*/ 344129 w 4043119"/>
              <a:gd name="connsiteY67" fmla="*/ 3171144 h 3552735"/>
              <a:gd name="connsiteX68" fmla="*/ 373626 w 4043119"/>
              <a:gd name="connsiteY68" fmla="*/ 3200641 h 3552735"/>
              <a:gd name="connsiteX69" fmla="*/ 452284 w 4043119"/>
              <a:gd name="connsiteY69" fmla="*/ 3279299 h 3552735"/>
              <a:gd name="connsiteX70" fmla="*/ 481781 w 4043119"/>
              <a:gd name="connsiteY70" fmla="*/ 3298964 h 3552735"/>
              <a:gd name="connsiteX71" fmla="*/ 530942 w 4043119"/>
              <a:gd name="connsiteY71" fmla="*/ 3308796 h 3552735"/>
              <a:gd name="connsiteX72" fmla="*/ 619432 w 4043119"/>
              <a:gd name="connsiteY72" fmla="*/ 3348125 h 3552735"/>
              <a:gd name="connsiteX73" fmla="*/ 717755 w 4043119"/>
              <a:gd name="connsiteY73" fmla="*/ 3387454 h 3552735"/>
              <a:gd name="connsiteX74" fmla="*/ 816078 w 4043119"/>
              <a:gd name="connsiteY74" fmla="*/ 3397286 h 3552735"/>
              <a:gd name="connsiteX75" fmla="*/ 845574 w 4043119"/>
              <a:gd name="connsiteY75" fmla="*/ 3407118 h 3552735"/>
              <a:gd name="connsiteX76" fmla="*/ 884903 w 4043119"/>
              <a:gd name="connsiteY76" fmla="*/ 3416951 h 3552735"/>
              <a:gd name="connsiteX77" fmla="*/ 924232 w 4043119"/>
              <a:gd name="connsiteY77" fmla="*/ 3436615 h 3552735"/>
              <a:gd name="connsiteX78" fmla="*/ 1022555 w 4043119"/>
              <a:gd name="connsiteY78" fmla="*/ 3456280 h 3552735"/>
              <a:gd name="connsiteX79" fmla="*/ 1238865 w 4043119"/>
              <a:gd name="connsiteY79" fmla="*/ 3466112 h 3552735"/>
              <a:gd name="connsiteX80" fmla="*/ 1406013 w 4043119"/>
              <a:gd name="connsiteY80" fmla="*/ 3426783 h 3552735"/>
              <a:gd name="connsiteX81" fmla="*/ 1622323 w 4043119"/>
              <a:gd name="connsiteY81" fmla="*/ 3348125 h 3552735"/>
              <a:gd name="connsiteX82" fmla="*/ 1907458 w 4043119"/>
              <a:gd name="connsiteY82" fmla="*/ 3298964 h 3552735"/>
              <a:gd name="connsiteX83" fmla="*/ 2271252 w 4043119"/>
              <a:gd name="connsiteY83" fmla="*/ 3289131 h 3552735"/>
              <a:gd name="connsiteX84" fmla="*/ 2300749 w 4043119"/>
              <a:gd name="connsiteY84" fmla="*/ 3279299 h 3552735"/>
              <a:gd name="connsiteX85" fmla="*/ 2644878 w 4043119"/>
              <a:gd name="connsiteY85" fmla="*/ 3338293 h 3552735"/>
              <a:gd name="connsiteX86" fmla="*/ 3052516 w 4043119"/>
              <a:gd name="connsiteY86" fmla="*/ 3505461 h 3552735"/>
              <a:gd name="connsiteX87" fmla="*/ 3482090 w 4043119"/>
              <a:gd name="connsiteY87" fmla="*/ 3549698 h 3552735"/>
              <a:gd name="connsiteX88" fmla="*/ 4043119 w 4043119"/>
              <a:gd name="connsiteY8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641987 w 4043119"/>
              <a:gd name="connsiteY8" fmla="*/ 231299 h 3552735"/>
              <a:gd name="connsiteX9" fmla="*/ 1553497 w 4043119"/>
              <a:gd name="connsiteY9" fmla="*/ 280460 h 3552735"/>
              <a:gd name="connsiteX10" fmla="*/ 1484671 w 4043119"/>
              <a:gd name="connsiteY10" fmla="*/ 329622 h 3552735"/>
              <a:gd name="connsiteX11" fmla="*/ 1425678 w 4043119"/>
              <a:gd name="connsiteY11" fmla="*/ 368951 h 3552735"/>
              <a:gd name="connsiteX12" fmla="*/ 1406013 w 4043119"/>
              <a:gd name="connsiteY12" fmla="*/ 398448 h 3552735"/>
              <a:gd name="connsiteX13" fmla="*/ 1376516 w 4043119"/>
              <a:gd name="connsiteY13" fmla="*/ 427944 h 3552735"/>
              <a:gd name="connsiteX14" fmla="*/ 1337187 w 4043119"/>
              <a:gd name="connsiteY14" fmla="*/ 506602 h 3552735"/>
              <a:gd name="connsiteX15" fmla="*/ 1317523 w 4043119"/>
              <a:gd name="connsiteY15" fmla="*/ 545931 h 3552735"/>
              <a:gd name="connsiteX16" fmla="*/ 1307691 w 4043119"/>
              <a:gd name="connsiteY16" fmla="*/ 575428 h 3552735"/>
              <a:gd name="connsiteX17" fmla="*/ 1278194 w 4043119"/>
              <a:gd name="connsiteY17" fmla="*/ 595093 h 3552735"/>
              <a:gd name="connsiteX18" fmla="*/ 1229032 w 4043119"/>
              <a:gd name="connsiteY18" fmla="*/ 624589 h 3552735"/>
              <a:gd name="connsiteX19" fmla="*/ 1179871 w 4043119"/>
              <a:gd name="connsiteY19" fmla="*/ 663918 h 3552735"/>
              <a:gd name="connsiteX20" fmla="*/ 1150374 w 4043119"/>
              <a:gd name="connsiteY20" fmla="*/ 673751 h 3552735"/>
              <a:gd name="connsiteX21" fmla="*/ 1111045 w 4043119"/>
              <a:gd name="connsiteY21" fmla="*/ 693415 h 3552735"/>
              <a:gd name="connsiteX22" fmla="*/ 1081549 w 4043119"/>
              <a:gd name="connsiteY22" fmla="*/ 703248 h 3552735"/>
              <a:gd name="connsiteX23" fmla="*/ 1032387 w 4043119"/>
              <a:gd name="connsiteY23" fmla="*/ 722912 h 3552735"/>
              <a:gd name="connsiteX24" fmla="*/ 904568 w 4043119"/>
              <a:gd name="connsiteY24" fmla="*/ 781906 h 3552735"/>
              <a:gd name="connsiteX25" fmla="*/ 865239 w 4043119"/>
              <a:gd name="connsiteY25" fmla="*/ 791738 h 3552735"/>
              <a:gd name="connsiteX26" fmla="*/ 786581 w 4043119"/>
              <a:gd name="connsiteY26" fmla="*/ 821235 h 3552735"/>
              <a:gd name="connsiteX27" fmla="*/ 688258 w 4043119"/>
              <a:gd name="connsiteY27" fmla="*/ 909725 h 3552735"/>
              <a:gd name="connsiteX28" fmla="*/ 629265 w 4043119"/>
              <a:gd name="connsiteY28" fmla="*/ 978551 h 3552735"/>
              <a:gd name="connsiteX29" fmla="*/ 609600 w 4043119"/>
              <a:gd name="connsiteY29" fmla="*/ 1008048 h 3552735"/>
              <a:gd name="connsiteX30" fmla="*/ 550607 w 4043119"/>
              <a:gd name="connsiteY30" fmla="*/ 1047377 h 3552735"/>
              <a:gd name="connsiteX31" fmla="*/ 530942 w 4043119"/>
              <a:gd name="connsiteY31" fmla="*/ 1086706 h 3552735"/>
              <a:gd name="connsiteX32" fmla="*/ 501445 w 4043119"/>
              <a:gd name="connsiteY32" fmla="*/ 1106370 h 3552735"/>
              <a:gd name="connsiteX33" fmla="*/ 491613 w 4043119"/>
              <a:gd name="connsiteY33" fmla="*/ 1135867 h 3552735"/>
              <a:gd name="connsiteX34" fmla="*/ 462116 w 4043119"/>
              <a:gd name="connsiteY34" fmla="*/ 1165364 h 3552735"/>
              <a:gd name="connsiteX35" fmla="*/ 383458 w 4043119"/>
              <a:gd name="connsiteY35" fmla="*/ 1263686 h 3552735"/>
              <a:gd name="connsiteX36" fmla="*/ 383458 w 4043119"/>
              <a:gd name="connsiteY36" fmla="*/ 1263686 h 3552735"/>
              <a:gd name="connsiteX37" fmla="*/ 344129 w 4043119"/>
              <a:gd name="connsiteY37" fmla="*/ 1322680 h 3552735"/>
              <a:gd name="connsiteX38" fmla="*/ 314632 w 4043119"/>
              <a:gd name="connsiteY38" fmla="*/ 1352177 h 3552735"/>
              <a:gd name="connsiteX39" fmla="*/ 255639 w 4043119"/>
              <a:gd name="connsiteY39" fmla="*/ 1450499 h 3552735"/>
              <a:gd name="connsiteX40" fmla="*/ 235974 w 4043119"/>
              <a:gd name="connsiteY40" fmla="*/ 1479996 h 3552735"/>
              <a:gd name="connsiteX41" fmla="*/ 196645 w 4043119"/>
              <a:gd name="connsiteY41" fmla="*/ 1558654 h 3552735"/>
              <a:gd name="connsiteX42" fmla="*/ 167149 w 4043119"/>
              <a:gd name="connsiteY42" fmla="*/ 1656977 h 3552735"/>
              <a:gd name="connsiteX43" fmla="*/ 147484 w 4043119"/>
              <a:gd name="connsiteY43" fmla="*/ 1696306 h 3552735"/>
              <a:gd name="connsiteX44" fmla="*/ 127820 w 4043119"/>
              <a:gd name="connsiteY44" fmla="*/ 1774964 h 3552735"/>
              <a:gd name="connsiteX45" fmla="*/ 117987 w 4043119"/>
              <a:gd name="connsiteY45" fmla="*/ 1814293 h 3552735"/>
              <a:gd name="connsiteX46" fmla="*/ 98323 w 4043119"/>
              <a:gd name="connsiteY46" fmla="*/ 1932280 h 3552735"/>
              <a:gd name="connsiteX47" fmla="*/ 88491 w 4043119"/>
              <a:gd name="connsiteY47" fmla="*/ 2128925 h 3552735"/>
              <a:gd name="connsiteX48" fmla="*/ 78658 w 4043119"/>
              <a:gd name="connsiteY48" fmla="*/ 2158422 h 3552735"/>
              <a:gd name="connsiteX49" fmla="*/ 68826 w 4043119"/>
              <a:gd name="connsiteY49" fmla="*/ 2197751 h 3552735"/>
              <a:gd name="connsiteX50" fmla="*/ 49161 w 4043119"/>
              <a:gd name="connsiteY50" fmla="*/ 2256744 h 3552735"/>
              <a:gd name="connsiteX51" fmla="*/ 39329 w 4043119"/>
              <a:gd name="connsiteY51" fmla="*/ 2286241 h 3552735"/>
              <a:gd name="connsiteX52" fmla="*/ 29497 w 4043119"/>
              <a:gd name="connsiteY52" fmla="*/ 2325570 h 3552735"/>
              <a:gd name="connsiteX53" fmla="*/ 19665 w 4043119"/>
              <a:gd name="connsiteY53" fmla="*/ 2355067 h 3552735"/>
              <a:gd name="connsiteX54" fmla="*/ 0 w 4043119"/>
              <a:gd name="connsiteY54" fmla="*/ 2463222 h 3552735"/>
              <a:gd name="connsiteX55" fmla="*/ 19665 w 4043119"/>
              <a:gd name="connsiteY55" fmla="*/ 2659867 h 3552735"/>
              <a:gd name="connsiteX56" fmla="*/ 39329 w 4043119"/>
              <a:gd name="connsiteY56" fmla="*/ 2728693 h 3552735"/>
              <a:gd name="connsiteX57" fmla="*/ 68826 w 4043119"/>
              <a:gd name="connsiteY57" fmla="*/ 2768022 h 3552735"/>
              <a:gd name="connsiteX58" fmla="*/ 78658 w 4043119"/>
              <a:gd name="connsiteY58" fmla="*/ 2797518 h 3552735"/>
              <a:gd name="connsiteX59" fmla="*/ 117987 w 4043119"/>
              <a:gd name="connsiteY59" fmla="*/ 2856512 h 3552735"/>
              <a:gd name="connsiteX60" fmla="*/ 157316 w 4043119"/>
              <a:gd name="connsiteY60" fmla="*/ 2925338 h 3552735"/>
              <a:gd name="connsiteX61" fmla="*/ 196645 w 4043119"/>
              <a:gd name="connsiteY61" fmla="*/ 2984331 h 3552735"/>
              <a:gd name="connsiteX62" fmla="*/ 226142 w 4043119"/>
              <a:gd name="connsiteY62" fmla="*/ 3023660 h 3552735"/>
              <a:gd name="connsiteX63" fmla="*/ 245807 w 4043119"/>
              <a:gd name="connsiteY63" fmla="*/ 3053157 h 3552735"/>
              <a:gd name="connsiteX64" fmla="*/ 275303 w 4043119"/>
              <a:gd name="connsiteY64" fmla="*/ 3072822 h 3552735"/>
              <a:gd name="connsiteX65" fmla="*/ 304800 w 4043119"/>
              <a:gd name="connsiteY65" fmla="*/ 3102318 h 3552735"/>
              <a:gd name="connsiteX66" fmla="*/ 344129 w 4043119"/>
              <a:gd name="connsiteY66" fmla="*/ 3171144 h 3552735"/>
              <a:gd name="connsiteX67" fmla="*/ 373626 w 4043119"/>
              <a:gd name="connsiteY67" fmla="*/ 3200641 h 3552735"/>
              <a:gd name="connsiteX68" fmla="*/ 452284 w 4043119"/>
              <a:gd name="connsiteY68" fmla="*/ 3279299 h 3552735"/>
              <a:gd name="connsiteX69" fmla="*/ 481781 w 4043119"/>
              <a:gd name="connsiteY69" fmla="*/ 3298964 h 3552735"/>
              <a:gd name="connsiteX70" fmla="*/ 530942 w 4043119"/>
              <a:gd name="connsiteY70" fmla="*/ 3308796 h 3552735"/>
              <a:gd name="connsiteX71" fmla="*/ 619432 w 4043119"/>
              <a:gd name="connsiteY71" fmla="*/ 3348125 h 3552735"/>
              <a:gd name="connsiteX72" fmla="*/ 717755 w 4043119"/>
              <a:gd name="connsiteY72" fmla="*/ 3387454 h 3552735"/>
              <a:gd name="connsiteX73" fmla="*/ 816078 w 4043119"/>
              <a:gd name="connsiteY73" fmla="*/ 3397286 h 3552735"/>
              <a:gd name="connsiteX74" fmla="*/ 845574 w 4043119"/>
              <a:gd name="connsiteY74" fmla="*/ 3407118 h 3552735"/>
              <a:gd name="connsiteX75" fmla="*/ 884903 w 4043119"/>
              <a:gd name="connsiteY75" fmla="*/ 3416951 h 3552735"/>
              <a:gd name="connsiteX76" fmla="*/ 924232 w 4043119"/>
              <a:gd name="connsiteY76" fmla="*/ 3436615 h 3552735"/>
              <a:gd name="connsiteX77" fmla="*/ 1022555 w 4043119"/>
              <a:gd name="connsiteY77" fmla="*/ 3456280 h 3552735"/>
              <a:gd name="connsiteX78" fmla="*/ 1238865 w 4043119"/>
              <a:gd name="connsiteY78" fmla="*/ 3466112 h 3552735"/>
              <a:gd name="connsiteX79" fmla="*/ 1406013 w 4043119"/>
              <a:gd name="connsiteY79" fmla="*/ 3426783 h 3552735"/>
              <a:gd name="connsiteX80" fmla="*/ 1622323 w 4043119"/>
              <a:gd name="connsiteY80" fmla="*/ 3348125 h 3552735"/>
              <a:gd name="connsiteX81" fmla="*/ 1907458 w 4043119"/>
              <a:gd name="connsiteY81" fmla="*/ 3298964 h 3552735"/>
              <a:gd name="connsiteX82" fmla="*/ 2271252 w 4043119"/>
              <a:gd name="connsiteY82" fmla="*/ 3289131 h 3552735"/>
              <a:gd name="connsiteX83" fmla="*/ 2300749 w 4043119"/>
              <a:gd name="connsiteY83" fmla="*/ 3279299 h 3552735"/>
              <a:gd name="connsiteX84" fmla="*/ 2644878 w 4043119"/>
              <a:gd name="connsiteY84" fmla="*/ 3338293 h 3552735"/>
              <a:gd name="connsiteX85" fmla="*/ 3052516 w 4043119"/>
              <a:gd name="connsiteY85" fmla="*/ 3505461 h 3552735"/>
              <a:gd name="connsiteX86" fmla="*/ 3482090 w 4043119"/>
              <a:gd name="connsiteY86" fmla="*/ 3549698 h 3552735"/>
              <a:gd name="connsiteX87" fmla="*/ 4043119 w 4043119"/>
              <a:gd name="connsiteY8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553497 w 4043119"/>
              <a:gd name="connsiteY8" fmla="*/ 280460 h 3552735"/>
              <a:gd name="connsiteX9" fmla="*/ 1484671 w 4043119"/>
              <a:gd name="connsiteY9" fmla="*/ 329622 h 3552735"/>
              <a:gd name="connsiteX10" fmla="*/ 1425678 w 4043119"/>
              <a:gd name="connsiteY10" fmla="*/ 368951 h 3552735"/>
              <a:gd name="connsiteX11" fmla="*/ 1406013 w 4043119"/>
              <a:gd name="connsiteY11" fmla="*/ 398448 h 3552735"/>
              <a:gd name="connsiteX12" fmla="*/ 1376516 w 4043119"/>
              <a:gd name="connsiteY12" fmla="*/ 427944 h 3552735"/>
              <a:gd name="connsiteX13" fmla="*/ 1337187 w 4043119"/>
              <a:gd name="connsiteY13" fmla="*/ 506602 h 3552735"/>
              <a:gd name="connsiteX14" fmla="*/ 1317523 w 4043119"/>
              <a:gd name="connsiteY14" fmla="*/ 545931 h 3552735"/>
              <a:gd name="connsiteX15" fmla="*/ 1307691 w 4043119"/>
              <a:gd name="connsiteY15" fmla="*/ 575428 h 3552735"/>
              <a:gd name="connsiteX16" fmla="*/ 1278194 w 4043119"/>
              <a:gd name="connsiteY16" fmla="*/ 595093 h 3552735"/>
              <a:gd name="connsiteX17" fmla="*/ 1229032 w 4043119"/>
              <a:gd name="connsiteY17" fmla="*/ 624589 h 3552735"/>
              <a:gd name="connsiteX18" fmla="*/ 1179871 w 4043119"/>
              <a:gd name="connsiteY18" fmla="*/ 663918 h 3552735"/>
              <a:gd name="connsiteX19" fmla="*/ 1150374 w 4043119"/>
              <a:gd name="connsiteY19" fmla="*/ 673751 h 3552735"/>
              <a:gd name="connsiteX20" fmla="*/ 1111045 w 4043119"/>
              <a:gd name="connsiteY20" fmla="*/ 693415 h 3552735"/>
              <a:gd name="connsiteX21" fmla="*/ 1081549 w 4043119"/>
              <a:gd name="connsiteY21" fmla="*/ 703248 h 3552735"/>
              <a:gd name="connsiteX22" fmla="*/ 1032387 w 4043119"/>
              <a:gd name="connsiteY22" fmla="*/ 722912 h 3552735"/>
              <a:gd name="connsiteX23" fmla="*/ 904568 w 4043119"/>
              <a:gd name="connsiteY23" fmla="*/ 781906 h 3552735"/>
              <a:gd name="connsiteX24" fmla="*/ 865239 w 4043119"/>
              <a:gd name="connsiteY24" fmla="*/ 791738 h 3552735"/>
              <a:gd name="connsiteX25" fmla="*/ 786581 w 4043119"/>
              <a:gd name="connsiteY25" fmla="*/ 821235 h 3552735"/>
              <a:gd name="connsiteX26" fmla="*/ 688258 w 4043119"/>
              <a:gd name="connsiteY26" fmla="*/ 909725 h 3552735"/>
              <a:gd name="connsiteX27" fmla="*/ 629265 w 4043119"/>
              <a:gd name="connsiteY27" fmla="*/ 978551 h 3552735"/>
              <a:gd name="connsiteX28" fmla="*/ 609600 w 4043119"/>
              <a:gd name="connsiteY28" fmla="*/ 1008048 h 3552735"/>
              <a:gd name="connsiteX29" fmla="*/ 550607 w 4043119"/>
              <a:gd name="connsiteY29" fmla="*/ 1047377 h 3552735"/>
              <a:gd name="connsiteX30" fmla="*/ 530942 w 4043119"/>
              <a:gd name="connsiteY30" fmla="*/ 1086706 h 3552735"/>
              <a:gd name="connsiteX31" fmla="*/ 501445 w 4043119"/>
              <a:gd name="connsiteY31" fmla="*/ 1106370 h 3552735"/>
              <a:gd name="connsiteX32" fmla="*/ 491613 w 4043119"/>
              <a:gd name="connsiteY32" fmla="*/ 1135867 h 3552735"/>
              <a:gd name="connsiteX33" fmla="*/ 462116 w 4043119"/>
              <a:gd name="connsiteY33" fmla="*/ 1165364 h 3552735"/>
              <a:gd name="connsiteX34" fmla="*/ 383458 w 4043119"/>
              <a:gd name="connsiteY34" fmla="*/ 1263686 h 3552735"/>
              <a:gd name="connsiteX35" fmla="*/ 383458 w 4043119"/>
              <a:gd name="connsiteY35" fmla="*/ 1263686 h 3552735"/>
              <a:gd name="connsiteX36" fmla="*/ 344129 w 4043119"/>
              <a:gd name="connsiteY36" fmla="*/ 1322680 h 3552735"/>
              <a:gd name="connsiteX37" fmla="*/ 314632 w 4043119"/>
              <a:gd name="connsiteY37" fmla="*/ 1352177 h 3552735"/>
              <a:gd name="connsiteX38" fmla="*/ 255639 w 4043119"/>
              <a:gd name="connsiteY38" fmla="*/ 1450499 h 3552735"/>
              <a:gd name="connsiteX39" fmla="*/ 235974 w 4043119"/>
              <a:gd name="connsiteY39" fmla="*/ 1479996 h 3552735"/>
              <a:gd name="connsiteX40" fmla="*/ 196645 w 4043119"/>
              <a:gd name="connsiteY40" fmla="*/ 1558654 h 3552735"/>
              <a:gd name="connsiteX41" fmla="*/ 167149 w 4043119"/>
              <a:gd name="connsiteY41" fmla="*/ 1656977 h 3552735"/>
              <a:gd name="connsiteX42" fmla="*/ 147484 w 4043119"/>
              <a:gd name="connsiteY42" fmla="*/ 1696306 h 3552735"/>
              <a:gd name="connsiteX43" fmla="*/ 127820 w 4043119"/>
              <a:gd name="connsiteY43" fmla="*/ 1774964 h 3552735"/>
              <a:gd name="connsiteX44" fmla="*/ 117987 w 4043119"/>
              <a:gd name="connsiteY44" fmla="*/ 1814293 h 3552735"/>
              <a:gd name="connsiteX45" fmla="*/ 98323 w 4043119"/>
              <a:gd name="connsiteY45" fmla="*/ 1932280 h 3552735"/>
              <a:gd name="connsiteX46" fmla="*/ 88491 w 4043119"/>
              <a:gd name="connsiteY46" fmla="*/ 2128925 h 3552735"/>
              <a:gd name="connsiteX47" fmla="*/ 78658 w 4043119"/>
              <a:gd name="connsiteY47" fmla="*/ 2158422 h 3552735"/>
              <a:gd name="connsiteX48" fmla="*/ 68826 w 4043119"/>
              <a:gd name="connsiteY48" fmla="*/ 2197751 h 3552735"/>
              <a:gd name="connsiteX49" fmla="*/ 49161 w 4043119"/>
              <a:gd name="connsiteY49" fmla="*/ 2256744 h 3552735"/>
              <a:gd name="connsiteX50" fmla="*/ 39329 w 4043119"/>
              <a:gd name="connsiteY50" fmla="*/ 2286241 h 3552735"/>
              <a:gd name="connsiteX51" fmla="*/ 29497 w 4043119"/>
              <a:gd name="connsiteY51" fmla="*/ 2325570 h 3552735"/>
              <a:gd name="connsiteX52" fmla="*/ 19665 w 4043119"/>
              <a:gd name="connsiteY52" fmla="*/ 2355067 h 3552735"/>
              <a:gd name="connsiteX53" fmla="*/ 0 w 4043119"/>
              <a:gd name="connsiteY53" fmla="*/ 2463222 h 3552735"/>
              <a:gd name="connsiteX54" fmla="*/ 19665 w 4043119"/>
              <a:gd name="connsiteY54" fmla="*/ 2659867 h 3552735"/>
              <a:gd name="connsiteX55" fmla="*/ 39329 w 4043119"/>
              <a:gd name="connsiteY55" fmla="*/ 2728693 h 3552735"/>
              <a:gd name="connsiteX56" fmla="*/ 68826 w 4043119"/>
              <a:gd name="connsiteY56" fmla="*/ 2768022 h 3552735"/>
              <a:gd name="connsiteX57" fmla="*/ 78658 w 4043119"/>
              <a:gd name="connsiteY57" fmla="*/ 2797518 h 3552735"/>
              <a:gd name="connsiteX58" fmla="*/ 117987 w 4043119"/>
              <a:gd name="connsiteY58" fmla="*/ 2856512 h 3552735"/>
              <a:gd name="connsiteX59" fmla="*/ 157316 w 4043119"/>
              <a:gd name="connsiteY59" fmla="*/ 2925338 h 3552735"/>
              <a:gd name="connsiteX60" fmla="*/ 196645 w 4043119"/>
              <a:gd name="connsiteY60" fmla="*/ 2984331 h 3552735"/>
              <a:gd name="connsiteX61" fmla="*/ 226142 w 4043119"/>
              <a:gd name="connsiteY61" fmla="*/ 3023660 h 3552735"/>
              <a:gd name="connsiteX62" fmla="*/ 245807 w 4043119"/>
              <a:gd name="connsiteY62" fmla="*/ 3053157 h 3552735"/>
              <a:gd name="connsiteX63" fmla="*/ 275303 w 4043119"/>
              <a:gd name="connsiteY63" fmla="*/ 3072822 h 3552735"/>
              <a:gd name="connsiteX64" fmla="*/ 304800 w 4043119"/>
              <a:gd name="connsiteY64" fmla="*/ 3102318 h 3552735"/>
              <a:gd name="connsiteX65" fmla="*/ 344129 w 4043119"/>
              <a:gd name="connsiteY65" fmla="*/ 3171144 h 3552735"/>
              <a:gd name="connsiteX66" fmla="*/ 373626 w 4043119"/>
              <a:gd name="connsiteY66" fmla="*/ 3200641 h 3552735"/>
              <a:gd name="connsiteX67" fmla="*/ 452284 w 4043119"/>
              <a:gd name="connsiteY67" fmla="*/ 3279299 h 3552735"/>
              <a:gd name="connsiteX68" fmla="*/ 481781 w 4043119"/>
              <a:gd name="connsiteY68" fmla="*/ 3298964 h 3552735"/>
              <a:gd name="connsiteX69" fmla="*/ 530942 w 4043119"/>
              <a:gd name="connsiteY69" fmla="*/ 3308796 h 3552735"/>
              <a:gd name="connsiteX70" fmla="*/ 619432 w 4043119"/>
              <a:gd name="connsiteY70" fmla="*/ 3348125 h 3552735"/>
              <a:gd name="connsiteX71" fmla="*/ 717755 w 4043119"/>
              <a:gd name="connsiteY71" fmla="*/ 3387454 h 3552735"/>
              <a:gd name="connsiteX72" fmla="*/ 816078 w 4043119"/>
              <a:gd name="connsiteY72" fmla="*/ 3397286 h 3552735"/>
              <a:gd name="connsiteX73" fmla="*/ 845574 w 4043119"/>
              <a:gd name="connsiteY73" fmla="*/ 3407118 h 3552735"/>
              <a:gd name="connsiteX74" fmla="*/ 884903 w 4043119"/>
              <a:gd name="connsiteY74" fmla="*/ 3416951 h 3552735"/>
              <a:gd name="connsiteX75" fmla="*/ 924232 w 4043119"/>
              <a:gd name="connsiteY75" fmla="*/ 3436615 h 3552735"/>
              <a:gd name="connsiteX76" fmla="*/ 1022555 w 4043119"/>
              <a:gd name="connsiteY76" fmla="*/ 3456280 h 3552735"/>
              <a:gd name="connsiteX77" fmla="*/ 1238865 w 4043119"/>
              <a:gd name="connsiteY77" fmla="*/ 3466112 h 3552735"/>
              <a:gd name="connsiteX78" fmla="*/ 1406013 w 4043119"/>
              <a:gd name="connsiteY78" fmla="*/ 3426783 h 3552735"/>
              <a:gd name="connsiteX79" fmla="*/ 1622323 w 4043119"/>
              <a:gd name="connsiteY79" fmla="*/ 3348125 h 3552735"/>
              <a:gd name="connsiteX80" fmla="*/ 1907458 w 4043119"/>
              <a:gd name="connsiteY80" fmla="*/ 3298964 h 3552735"/>
              <a:gd name="connsiteX81" fmla="*/ 2271252 w 4043119"/>
              <a:gd name="connsiteY81" fmla="*/ 3289131 h 3552735"/>
              <a:gd name="connsiteX82" fmla="*/ 2300749 w 4043119"/>
              <a:gd name="connsiteY82" fmla="*/ 3279299 h 3552735"/>
              <a:gd name="connsiteX83" fmla="*/ 2644878 w 4043119"/>
              <a:gd name="connsiteY83" fmla="*/ 3338293 h 3552735"/>
              <a:gd name="connsiteX84" fmla="*/ 3052516 w 4043119"/>
              <a:gd name="connsiteY84" fmla="*/ 3505461 h 3552735"/>
              <a:gd name="connsiteX85" fmla="*/ 3482090 w 4043119"/>
              <a:gd name="connsiteY85" fmla="*/ 3549698 h 3552735"/>
              <a:gd name="connsiteX86" fmla="*/ 4043119 w 4043119"/>
              <a:gd name="connsiteY8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84671 w 4043119"/>
              <a:gd name="connsiteY8" fmla="*/ 329622 h 3552735"/>
              <a:gd name="connsiteX9" fmla="*/ 1425678 w 4043119"/>
              <a:gd name="connsiteY9" fmla="*/ 368951 h 3552735"/>
              <a:gd name="connsiteX10" fmla="*/ 1406013 w 4043119"/>
              <a:gd name="connsiteY10" fmla="*/ 398448 h 3552735"/>
              <a:gd name="connsiteX11" fmla="*/ 1376516 w 4043119"/>
              <a:gd name="connsiteY11" fmla="*/ 427944 h 3552735"/>
              <a:gd name="connsiteX12" fmla="*/ 1337187 w 4043119"/>
              <a:gd name="connsiteY12" fmla="*/ 506602 h 3552735"/>
              <a:gd name="connsiteX13" fmla="*/ 1317523 w 4043119"/>
              <a:gd name="connsiteY13" fmla="*/ 545931 h 3552735"/>
              <a:gd name="connsiteX14" fmla="*/ 1307691 w 4043119"/>
              <a:gd name="connsiteY14" fmla="*/ 575428 h 3552735"/>
              <a:gd name="connsiteX15" fmla="*/ 1278194 w 4043119"/>
              <a:gd name="connsiteY15" fmla="*/ 595093 h 3552735"/>
              <a:gd name="connsiteX16" fmla="*/ 1229032 w 4043119"/>
              <a:gd name="connsiteY16" fmla="*/ 624589 h 3552735"/>
              <a:gd name="connsiteX17" fmla="*/ 1179871 w 4043119"/>
              <a:gd name="connsiteY17" fmla="*/ 663918 h 3552735"/>
              <a:gd name="connsiteX18" fmla="*/ 1150374 w 4043119"/>
              <a:gd name="connsiteY18" fmla="*/ 673751 h 3552735"/>
              <a:gd name="connsiteX19" fmla="*/ 1111045 w 4043119"/>
              <a:gd name="connsiteY19" fmla="*/ 693415 h 3552735"/>
              <a:gd name="connsiteX20" fmla="*/ 1081549 w 4043119"/>
              <a:gd name="connsiteY20" fmla="*/ 703248 h 3552735"/>
              <a:gd name="connsiteX21" fmla="*/ 1032387 w 4043119"/>
              <a:gd name="connsiteY21" fmla="*/ 722912 h 3552735"/>
              <a:gd name="connsiteX22" fmla="*/ 904568 w 4043119"/>
              <a:gd name="connsiteY22" fmla="*/ 781906 h 3552735"/>
              <a:gd name="connsiteX23" fmla="*/ 865239 w 4043119"/>
              <a:gd name="connsiteY23" fmla="*/ 791738 h 3552735"/>
              <a:gd name="connsiteX24" fmla="*/ 786581 w 4043119"/>
              <a:gd name="connsiteY24" fmla="*/ 821235 h 3552735"/>
              <a:gd name="connsiteX25" fmla="*/ 688258 w 4043119"/>
              <a:gd name="connsiteY25" fmla="*/ 909725 h 3552735"/>
              <a:gd name="connsiteX26" fmla="*/ 629265 w 4043119"/>
              <a:gd name="connsiteY26" fmla="*/ 978551 h 3552735"/>
              <a:gd name="connsiteX27" fmla="*/ 609600 w 4043119"/>
              <a:gd name="connsiteY27" fmla="*/ 1008048 h 3552735"/>
              <a:gd name="connsiteX28" fmla="*/ 550607 w 4043119"/>
              <a:gd name="connsiteY28" fmla="*/ 1047377 h 3552735"/>
              <a:gd name="connsiteX29" fmla="*/ 530942 w 4043119"/>
              <a:gd name="connsiteY29" fmla="*/ 1086706 h 3552735"/>
              <a:gd name="connsiteX30" fmla="*/ 501445 w 4043119"/>
              <a:gd name="connsiteY30" fmla="*/ 1106370 h 3552735"/>
              <a:gd name="connsiteX31" fmla="*/ 491613 w 4043119"/>
              <a:gd name="connsiteY31" fmla="*/ 1135867 h 3552735"/>
              <a:gd name="connsiteX32" fmla="*/ 462116 w 4043119"/>
              <a:gd name="connsiteY32" fmla="*/ 1165364 h 3552735"/>
              <a:gd name="connsiteX33" fmla="*/ 383458 w 4043119"/>
              <a:gd name="connsiteY33" fmla="*/ 1263686 h 3552735"/>
              <a:gd name="connsiteX34" fmla="*/ 383458 w 4043119"/>
              <a:gd name="connsiteY34" fmla="*/ 1263686 h 3552735"/>
              <a:gd name="connsiteX35" fmla="*/ 344129 w 4043119"/>
              <a:gd name="connsiteY35" fmla="*/ 1322680 h 3552735"/>
              <a:gd name="connsiteX36" fmla="*/ 314632 w 4043119"/>
              <a:gd name="connsiteY36" fmla="*/ 1352177 h 3552735"/>
              <a:gd name="connsiteX37" fmla="*/ 255639 w 4043119"/>
              <a:gd name="connsiteY37" fmla="*/ 1450499 h 3552735"/>
              <a:gd name="connsiteX38" fmla="*/ 235974 w 4043119"/>
              <a:gd name="connsiteY38" fmla="*/ 1479996 h 3552735"/>
              <a:gd name="connsiteX39" fmla="*/ 196645 w 4043119"/>
              <a:gd name="connsiteY39" fmla="*/ 1558654 h 3552735"/>
              <a:gd name="connsiteX40" fmla="*/ 167149 w 4043119"/>
              <a:gd name="connsiteY40" fmla="*/ 1656977 h 3552735"/>
              <a:gd name="connsiteX41" fmla="*/ 147484 w 4043119"/>
              <a:gd name="connsiteY41" fmla="*/ 1696306 h 3552735"/>
              <a:gd name="connsiteX42" fmla="*/ 127820 w 4043119"/>
              <a:gd name="connsiteY42" fmla="*/ 1774964 h 3552735"/>
              <a:gd name="connsiteX43" fmla="*/ 117987 w 4043119"/>
              <a:gd name="connsiteY43" fmla="*/ 1814293 h 3552735"/>
              <a:gd name="connsiteX44" fmla="*/ 98323 w 4043119"/>
              <a:gd name="connsiteY44" fmla="*/ 1932280 h 3552735"/>
              <a:gd name="connsiteX45" fmla="*/ 88491 w 4043119"/>
              <a:gd name="connsiteY45" fmla="*/ 2128925 h 3552735"/>
              <a:gd name="connsiteX46" fmla="*/ 78658 w 4043119"/>
              <a:gd name="connsiteY46" fmla="*/ 2158422 h 3552735"/>
              <a:gd name="connsiteX47" fmla="*/ 68826 w 4043119"/>
              <a:gd name="connsiteY47" fmla="*/ 2197751 h 3552735"/>
              <a:gd name="connsiteX48" fmla="*/ 49161 w 4043119"/>
              <a:gd name="connsiteY48" fmla="*/ 2256744 h 3552735"/>
              <a:gd name="connsiteX49" fmla="*/ 39329 w 4043119"/>
              <a:gd name="connsiteY49" fmla="*/ 2286241 h 3552735"/>
              <a:gd name="connsiteX50" fmla="*/ 29497 w 4043119"/>
              <a:gd name="connsiteY50" fmla="*/ 2325570 h 3552735"/>
              <a:gd name="connsiteX51" fmla="*/ 19665 w 4043119"/>
              <a:gd name="connsiteY51" fmla="*/ 2355067 h 3552735"/>
              <a:gd name="connsiteX52" fmla="*/ 0 w 4043119"/>
              <a:gd name="connsiteY52" fmla="*/ 2463222 h 3552735"/>
              <a:gd name="connsiteX53" fmla="*/ 19665 w 4043119"/>
              <a:gd name="connsiteY53" fmla="*/ 2659867 h 3552735"/>
              <a:gd name="connsiteX54" fmla="*/ 39329 w 4043119"/>
              <a:gd name="connsiteY54" fmla="*/ 2728693 h 3552735"/>
              <a:gd name="connsiteX55" fmla="*/ 68826 w 4043119"/>
              <a:gd name="connsiteY55" fmla="*/ 2768022 h 3552735"/>
              <a:gd name="connsiteX56" fmla="*/ 78658 w 4043119"/>
              <a:gd name="connsiteY56" fmla="*/ 2797518 h 3552735"/>
              <a:gd name="connsiteX57" fmla="*/ 117987 w 4043119"/>
              <a:gd name="connsiteY57" fmla="*/ 2856512 h 3552735"/>
              <a:gd name="connsiteX58" fmla="*/ 157316 w 4043119"/>
              <a:gd name="connsiteY58" fmla="*/ 2925338 h 3552735"/>
              <a:gd name="connsiteX59" fmla="*/ 196645 w 4043119"/>
              <a:gd name="connsiteY59" fmla="*/ 2984331 h 3552735"/>
              <a:gd name="connsiteX60" fmla="*/ 226142 w 4043119"/>
              <a:gd name="connsiteY60" fmla="*/ 3023660 h 3552735"/>
              <a:gd name="connsiteX61" fmla="*/ 245807 w 4043119"/>
              <a:gd name="connsiteY61" fmla="*/ 3053157 h 3552735"/>
              <a:gd name="connsiteX62" fmla="*/ 275303 w 4043119"/>
              <a:gd name="connsiteY62" fmla="*/ 3072822 h 3552735"/>
              <a:gd name="connsiteX63" fmla="*/ 304800 w 4043119"/>
              <a:gd name="connsiteY63" fmla="*/ 3102318 h 3552735"/>
              <a:gd name="connsiteX64" fmla="*/ 344129 w 4043119"/>
              <a:gd name="connsiteY64" fmla="*/ 3171144 h 3552735"/>
              <a:gd name="connsiteX65" fmla="*/ 373626 w 4043119"/>
              <a:gd name="connsiteY65" fmla="*/ 3200641 h 3552735"/>
              <a:gd name="connsiteX66" fmla="*/ 452284 w 4043119"/>
              <a:gd name="connsiteY66" fmla="*/ 3279299 h 3552735"/>
              <a:gd name="connsiteX67" fmla="*/ 481781 w 4043119"/>
              <a:gd name="connsiteY67" fmla="*/ 3298964 h 3552735"/>
              <a:gd name="connsiteX68" fmla="*/ 530942 w 4043119"/>
              <a:gd name="connsiteY68" fmla="*/ 3308796 h 3552735"/>
              <a:gd name="connsiteX69" fmla="*/ 619432 w 4043119"/>
              <a:gd name="connsiteY69" fmla="*/ 3348125 h 3552735"/>
              <a:gd name="connsiteX70" fmla="*/ 717755 w 4043119"/>
              <a:gd name="connsiteY70" fmla="*/ 3387454 h 3552735"/>
              <a:gd name="connsiteX71" fmla="*/ 816078 w 4043119"/>
              <a:gd name="connsiteY71" fmla="*/ 3397286 h 3552735"/>
              <a:gd name="connsiteX72" fmla="*/ 845574 w 4043119"/>
              <a:gd name="connsiteY72" fmla="*/ 3407118 h 3552735"/>
              <a:gd name="connsiteX73" fmla="*/ 884903 w 4043119"/>
              <a:gd name="connsiteY73" fmla="*/ 3416951 h 3552735"/>
              <a:gd name="connsiteX74" fmla="*/ 924232 w 4043119"/>
              <a:gd name="connsiteY74" fmla="*/ 3436615 h 3552735"/>
              <a:gd name="connsiteX75" fmla="*/ 1022555 w 4043119"/>
              <a:gd name="connsiteY75" fmla="*/ 3456280 h 3552735"/>
              <a:gd name="connsiteX76" fmla="*/ 1238865 w 4043119"/>
              <a:gd name="connsiteY76" fmla="*/ 3466112 h 3552735"/>
              <a:gd name="connsiteX77" fmla="*/ 1406013 w 4043119"/>
              <a:gd name="connsiteY77" fmla="*/ 3426783 h 3552735"/>
              <a:gd name="connsiteX78" fmla="*/ 1622323 w 4043119"/>
              <a:gd name="connsiteY78" fmla="*/ 3348125 h 3552735"/>
              <a:gd name="connsiteX79" fmla="*/ 1907458 w 4043119"/>
              <a:gd name="connsiteY79" fmla="*/ 3298964 h 3552735"/>
              <a:gd name="connsiteX80" fmla="*/ 2271252 w 4043119"/>
              <a:gd name="connsiteY80" fmla="*/ 3289131 h 3552735"/>
              <a:gd name="connsiteX81" fmla="*/ 2300749 w 4043119"/>
              <a:gd name="connsiteY81" fmla="*/ 3279299 h 3552735"/>
              <a:gd name="connsiteX82" fmla="*/ 2644878 w 4043119"/>
              <a:gd name="connsiteY82" fmla="*/ 3338293 h 3552735"/>
              <a:gd name="connsiteX83" fmla="*/ 3052516 w 4043119"/>
              <a:gd name="connsiteY83" fmla="*/ 3505461 h 3552735"/>
              <a:gd name="connsiteX84" fmla="*/ 3482090 w 4043119"/>
              <a:gd name="connsiteY84" fmla="*/ 3549698 h 3552735"/>
              <a:gd name="connsiteX85" fmla="*/ 4043119 w 4043119"/>
              <a:gd name="connsiteY8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406013 w 4043119"/>
              <a:gd name="connsiteY9" fmla="*/ 398448 h 3552735"/>
              <a:gd name="connsiteX10" fmla="*/ 1376516 w 4043119"/>
              <a:gd name="connsiteY10" fmla="*/ 427944 h 3552735"/>
              <a:gd name="connsiteX11" fmla="*/ 1337187 w 4043119"/>
              <a:gd name="connsiteY11" fmla="*/ 506602 h 3552735"/>
              <a:gd name="connsiteX12" fmla="*/ 1317523 w 4043119"/>
              <a:gd name="connsiteY12" fmla="*/ 545931 h 3552735"/>
              <a:gd name="connsiteX13" fmla="*/ 1307691 w 4043119"/>
              <a:gd name="connsiteY13" fmla="*/ 575428 h 3552735"/>
              <a:gd name="connsiteX14" fmla="*/ 1278194 w 4043119"/>
              <a:gd name="connsiteY14" fmla="*/ 595093 h 3552735"/>
              <a:gd name="connsiteX15" fmla="*/ 1229032 w 4043119"/>
              <a:gd name="connsiteY15" fmla="*/ 624589 h 3552735"/>
              <a:gd name="connsiteX16" fmla="*/ 1179871 w 4043119"/>
              <a:gd name="connsiteY16" fmla="*/ 663918 h 3552735"/>
              <a:gd name="connsiteX17" fmla="*/ 1150374 w 4043119"/>
              <a:gd name="connsiteY17" fmla="*/ 673751 h 3552735"/>
              <a:gd name="connsiteX18" fmla="*/ 1111045 w 4043119"/>
              <a:gd name="connsiteY18" fmla="*/ 693415 h 3552735"/>
              <a:gd name="connsiteX19" fmla="*/ 1081549 w 4043119"/>
              <a:gd name="connsiteY19" fmla="*/ 703248 h 3552735"/>
              <a:gd name="connsiteX20" fmla="*/ 1032387 w 4043119"/>
              <a:gd name="connsiteY20" fmla="*/ 722912 h 3552735"/>
              <a:gd name="connsiteX21" fmla="*/ 904568 w 4043119"/>
              <a:gd name="connsiteY21" fmla="*/ 781906 h 3552735"/>
              <a:gd name="connsiteX22" fmla="*/ 865239 w 4043119"/>
              <a:gd name="connsiteY22" fmla="*/ 791738 h 3552735"/>
              <a:gd name="connsiteX23" fmla="*/ 786581 w 4043119"/>
              <a:gd name="connsiteY23" fmla="*/ 821235 h 3552735"/>
              <a:gd name="connsiteX24" fmla="*/ 688258 w 4043119"/>
              <a:gd name="connsiteY24" fmla="*/ 909725 h 3552735"/>
              <a:gd name="connsiteX25" fmla="*/ 629265 w 4043119"/>
              <a:gd name="connsiteY25" fmla="*/ 978551 h 3552735"/>
              <a:gd name="connsiteX26" fmla="*/ 609600 w 4043119"/>
              <a:gd name="connsiteY26" fmla="*/ 1008048 h 3552735"/>
              <a:gd name="connsiteX27" fmla="*/ 550607 w 4043119"/>
              <a:gd name="connsiteY27" fmla="*/ 1047377 h 3552735"/>
              <a:gd name="connsiteX28" fmla="*/ 530942 w 4043119"/>
              <a:gd name="connsiteY28" fmla="*/ 1086706 h 3552735"/>
              <a:gd name="connsiteX29" fmla="*/ 501445 w 4043119"/>
              <a:gd name="connsiteY29" fmla="*/ 1106370 h 3552735"/>
              <a:gd name="connsiteX30" fmla="*/ 491613 w 4043119"/>
              <a:gd name="connsiteY30" fmla="*/ 1135867 h 3552735"/>
              <a:gd name="connsiteX31" fmla="*/ 462116 w 4043119"/>
              <a:gd name="connsiteY31" fmla="*/ 1165364 h 3552735"/>
              <a:gd name="connsiteX32" fmla="*/ 383458 w 4043119"/>
              <a:gd name="connsiteY32" fmla="*/ 1263686 h 3552735"/>
              <a:gd name="connsiteX33" fmla="*/ 383458 w 4043119"/>
              <a:gd name="connsiteY33" fmla="*/ 1263686 h 3552735"/>
              <a:gd name="connsiteX34" fmla="*/ 344129 w 4043119"/>
              <a:gd name="connsiteY34" fmla="*/ 1322680 h 3552735"/>
              <a:gd name="connsiteX35" fmla="*/ 314632 w 4043119"/>
              <a:gd name="connsiteY35" fmla="*/ 1352177 h 3552735"/>
              <a:gd name="connsiteX36" fmla="*/ 255639 w 4043119"/>
              <a:gd name="connsiteY36" fmla="*/ 1450499 h 3552735"/>
              <a:gd name="connsiteX37" fmla="*/ 235974 w 4043119"/>
              <a:gd name="connsiteY37" fmla="*/ 1479996 h 3552735"/>
              <a:gd name="connsiteX38" fmla="*/ 196645 w 4043119"/>
              <a:gd name="connsiteY38" fmla="*/ 1558654 h 3552735"/>
              <a:gd name="connsiteX39" fmla="*/ 167149 w 4043119"/>
              <a:gd name="connsiteY39" fmla="*/ 1656977 h 3552735"/>
              <a:gd name="connsiteX40" fmla="*/ 147484 w 4043119"/>
              <a:gd name="connsiteY40" fmla="*/ 1696306 h 3552735"/>
              <a:gd name="connsiteX41" fmla="*/ 127820 w 4043119"/>
              <a:gd name="connsiteY41" fmla="*/ 1774964 h 3552735"/>
              <a:gd name="connsiteX42" fmla="*/ 117987 w 4043119"/>
              <a:gd name="connsiteY42" fmla="*/ 1814293 h 3552735"/>
              <a:gd name="connsiteX43" fmla="*/ 98323 w 4043119"/>
              <a:gd name="connsiteY43" fmla="*/ 1932280 h 3552735"/>
              <a:gd name="connsiteX44" fmla="*/ 88491 w 4043119"/>
              <a:gd name="connsiteY44" fmla="*/ 2128925 h 3552735"/>
              <a:gd name="connsiteX45" fmla="*/ 78658 w 4043119"/>
              <a:gd name="connsiteY45" fmla="*/ 2158422 h 3552735"/>
              <a:gd name="connsiteX46" fmla="*/ 68826 w 4043119"/>
              <a:gd name="connsiteY46" fmla="*/ 2197751 h 3552735"/>
              <a:gd name="connsiteX47" fmla="*/ 49161 w 4043119"/>
              <a:gd name="connsiteY47" fmla="*/ 2256744 h 3552735"/>
              <a:gd name="connsiteX48" fmla="*/ 39329 w 4043119"/>
              <a:gd name="connsiteY48" fmla="*/ 2286241 h 3552735"/>
              <a:gd name="connsiteX49" fmla="*/ 29497 w 4043119"/>
              <a:gd name="connsiteY49" fmla="*/ 2325570 h 3552735"/>
              <a:gd name="connsiteX50" fmla="*/ 19665 w 4043119"/>
              <a:gd name="connsiteY50" fmla="*/ 2355067 h 3552735"/>
              <a:gd name="connsiteX51" fmla="*/ 0 w 4043119"/>
              <a:gd name="connsiteY51" fmla="*/ 2463222 h 3552735"/>
              <a:gd name="connsiteX52" fmla="*/ 19665 w 4043119"/>
              <a:gd name="connsiteY52" fmla="*/ 2659867 h 3552735"/>
              <a:gd name="connsiteX53" fmla="*/ 39329 w 4043119"/>
              <a:gd name="connsiteY53" fmla="*/ 2728693 h 3552735"/>
              <a:gd name="connsiteX54" fmla="*/ 68826 w 4043119"/>
              <a:gd name="connsiteY54" fmla="*/ 2768022 h 3552735"/>
              <a:gd name="connsiteX55" fmla="*/ 78658 w 4043119"/>
              <a:gd name="connsiteY55" fmla="*/ 2797518 h 3552735"/>
              <a:gd name="connsiteX56" fmla="*/ 117987 w 4043119"/>
              <a:gd name="connsiteY56" fmla="*/ 2856512 h 3552735"/>
              <a:gd name="connsiteX57" fmla="*/ 157316 w 4043119"/>
              <a:gd name="connsiteY57" fmla="*/ 2925338 h 3552735"/>
              <a:gd name="connsiteX58" fmla="*/ 196645 w 4043119"/>
              <a:gd name="connsiteY58" fmla="*/ 2984331 h 3552735"/>
              <a:gd name="connsiteX59" fmla="*/ 226142 w 4043119"/>
              <a:gd name="connsiteY59" fmla="*/ 3023660 h 3552735"/>
              <a:gd name="connsiteX60" fmla="*/ 245807 w 4043119"/>
              <a:gd name="connsiteY60" fmla="*/ 3053157 h 3552735"/>
              <a:gd name="connsiteX61" fmla="*/ 275303 w 4043119"/>
              <a:gd name="connsiteY61" fmla="*/ 3072822 h 3552735"/>
              <a:gd name="connsiteX62" fmla="*/ 304800 w 4043119"/>
              <a:gd name="connsiteY62" fmla="*/ 3102318 h 3552735"/>
              <a:gd name="connsiteX63" fmla="*/ 344129 w 4043119"/>
              <a:gd name="connsiteY63" fmla="*/ 3171144 h 3552735"/>
              <a:gd name="connsiteX64" fmla="*/ 373626 w 4043119"/>
              <a:gd name="connsiteY64" fmla="*/ 3200641 h 3552735"/>
              <a:gd name="connsiteX65" fmla="*/ 452284 w 4043119"/>
              <a:gd name="connsiteY65" fmla="*/ 3279299 h 3552735"/>
              <a:gd name="connsiteX66" fmla="*/ 481781 w 4043119"/>
              <a:gd name="connsiteY66" fmla="*/ 3298964 h 3552735"/>
              <a:gd name="connsiteX67" fmla="*/ 530942 w 4043119"/>
              <a:gd name="connsiteY67" fmla="*/ 3308796 h 3552735"/>
              <a:gd name="connsiteX68" fmla="*/ 619432 w 4043119"/>
              <a:gd name="connsiteY68" fmla="*/ 3348125 h 3552735"/>
              <a:gd name="connsiteX69" fmla="*/ 717755 w 4043119"/>
              <a:gd name="connsiteY69" fmla="*/ 3387454 h 3552735"/>
              <a:gd name="connsiteX70" fmla="*/ 816078 w 4043119"/>
              <a:gd name="connsiteY70" fmla="*/ 3397286 h 3552735"/>
              <a:gd name="connsiteX71" fmla="*/ 845574 w 4043119"/>
              <a:gd name="connsiteY71" fmla="*/ 3407118 h 3552735"/>
              <a:gd name="connsiteX72" fmla="*/ 884903 w 4043119"/>
              <a:gd name="connsiteY72" fmla="*/ 3416951 h 3552735"/>
              <a:gd name="connsiteX73" fmla="*/ 924232 w 4043119"/>
              <a:gd name="connsiteY73" fmla="*/ 3436615 h 3552735"/>
              <a:gd name="connsiteX74" fmla="*/ 1022555 w 4043119"/>
              <a:gd name="connsiteY74" fmla="*/ 3456280 h 3552735"/>
              <a:gd name="connsiteX75" fmla="*/ 1238865 w 4043119"/>
              <a:gd name="connsiteY75" fmla="*/ 3466112 h 3552735"/>
              <a:gd name="connsiteX76" fmla="*/ 1406013 w 4043119"/>
              <a:gd name="connsiteY76" fmla="*/ 3426783 h 3552735"/>
              <a:gd name="connsiteX77" fmla="*/ 1622323 w 4043119"/>
              <a:gd name="connsiteY77" fmla="*/ 3348125 h 3552735"/>
              <a:gd name="connsiteX78" fmla="*/ 1907458 w 4043119"/>
              <a:gd name="connsiteY78" fmla="*/ 3298964 h 3552735"/>
              <a:gd name="connsiteX79" fmla="*/ 2271252 w 4043119"/>
              <a:gd name="connsiteY79" fmla="*/ 3289131 h 3552735"/>
              <a:gd name="connsiteX80" fmla="*/ 2300749 w 4043119"/>
              <a:gd name="connsiteY80" fmla="*/ 3279299 h 3552735"/>
              <a:gd name="connsiteX81" fmla="*/ 2644878 w 4043119"/>
              <a:gd name="connsiteY81" fmla="*/ 3338293 h 3552735"/>
              <a:gd name="connsiteX82" fmla="*/ 3052516 w 4043119"/>
              <a:gd name="connsiteY82" fmla="*/ 3505461 h 3552735"/>
              <a:gd name="connsiteX83" fmla="*/ 3482090 w 4043119"/>
              <a:gd name="connsiteY83" fmla="*/ 3549698 h 3552735"/>
              <a:gd name="connsiteX84" fmla="*/ 4043119 w 4043119"/>
              <a:gd name="connsiteY8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406013 w 4043119"/>
              <a:gd name="connsiteY9" fmla="*/ 398448 h 3552735"/>
              <a:gd name="connsiteX10" fmla="*/ 1337187 w 4043119"/>
              <a:gd name="connsiteY10" fmla="*/ 506602 h 3552735"/>
              <a:gd name="connsiteX11" fmla="*/ 1317523 w 4043119"/>
              <a:gd name="connsiteY11" fmla="*/ 545931 h 3552735"/>
              <a:gd name="connsiteX12" fmla="*/ 1307691 w 4043119"/>
              <a:gd name="connsiteY12" fmla="*/ 575428 h 3552735"/>
              <a:gd name="connsiteX13" fmla="*/ 1278194 w 4043119"/>
              <a:gd name="connsiteY13" fmla="*/ 595093 h 3552735"/>
              <a:gd name="connsiteX14" fmla="*/ 1229032 w 4043119"/>
              <a:gd name="connsiteY14" fmla="*/ 624589 h 3552735"/>
              <a:gd name="connsiteX15" fmla="*/ 1179871 w 4043119"/>
              <a:gd name="connsiteY15" fmla="*/ 663918 h 3552735"/>
              <a:gd name="connsiteX16" fmla="*/ 1150374 w 4043119"/>
              <a:gd name="connsiteY16" fmla="*/ 673751 h 3552735"/>
              <a:gd name="connsiteX17" fmla="*/ 1111045 w 4043119"/>
              <a:gd name="connsiteY17" fmla="*/ 693415 h 3552735"/>
              <a:gd name="connsiteX18" fmla="*/ 1081549 w 4043119"/>
              <a:gd name="connsiteY18" fmla="*/ 703248 h 3552735"/>
              <a:gd name="connsiteX19" fmla="*/ 1032387 w 4043119"/>
              <a:gd name="connsiteY19" fmla="*/ 722912 h 3552735"/>
              <a:gd name="connsiteX20" fmla="*/ 904568 w 4043119"/>
              <a:gd name="connsiteY20" fmla="*/ 781906 h 3552735"/>
              <a:gd name="connsiteX21" fmla="*/ 865239 w 4043119"/>
              <a:gd name="connsiteY21" fmla="*/ 791738 h 3552735"/>
              <a:gd name="connsiteX22" fmla="*/ 786581 w 4043119"/>
              <a:gd name="connsiteY22" fmla="*/ 821235 h 3552735"/>
              <a:gd name="connsiteX23" fmla="*/ 688258 w 4043119"/>
              <a:gd name="connsiteY23" fmla="*/ 909725 h 3552735"/>
              <a:gd name="connsiteX24" fmla="*/ 629265 w 4043119"/>
              <a:gd name="connsiteY24" fmla="*/ 978551 h 3552735"/>
              <a:gd name="connsiteX25" fmla="*/ 609600 w 4043119"/>
              <a:gd name="connsiteY25" fmla="*/ 1008048 h 3552735"/>
              <a:gd name="connsiteX26" fmla="*/ 550607 w 4043119"/>
              <a:gd name="connsiteY26" fmla="*/ 1047377 h 3552735"/>
              <a:gd name="connsiteX27" fmla="*/ 530942 w 4043119"/>
              <a:gd name="connsiteY27" fmla="*/ 1086706 h 3552735"/>
              <a:gd name="connsiteX28" fmla="*/ 501445 w 4043119"/>
              <a:gd name="connsiteY28" fmla="*/ 1106370 h 3552735"/>
              <a:gd name="connsiteX29" fmla="*/ 491613 w 4043119"/>
              <a:gd name="connsiteY29" fmla="*/ 1135867 h 3552735"/>
              <a:gd name="connsiteX30" fmla="*/ 462116 w 4043119"/>
              <a:gd name="connsiteY30" fmla="*/ 1165364 h 3552735"/>
              <a:gd name="connsiteX31" fmla="*/ 383458 w 4043119"/>
              <a:gd name="connsiteY31" fmla="*/ 1263686 h 3552735"/>
              <a:gd name="connsiteX32" fmla="*/ 383458 w 4043119"/>
              <a:gd name="connsiteY32" fmla="*/ 1263686 h 3552735"/>
              <a:gd name="connsiteX33" fmla="*/ 344129 w 4043119"/>
              <a:gd name="connsiteY33" fmla="*/ 1322680 h 3552735"/>
              <a:gd name="connsiteX34" fmla="*/ 314632 w 4043119"/>
              <a:gd name="connsiteY34" fmla="*/ 1352177 h 3552735"/>
              <a:gd name="connsiteX35" fmla="*/ 255639 w 4043119"/>
              <a:gd name="connsiteY35" fmla="*/ 1450499 h 3552735"/>
              <a:gd name="connsiteX36" fmla="*/ 235974 w 4043119"/>
              <a:gd name="connsiteY36" fmla="*/ 1479996 h 3552735"/>
              <a:gd name="connsiteX37" fmla="*/ 196645 w 4043119"/>
              <a:gd name="connsiteY37" fmla="*/ 1558654 h 3552735"/>
              <a:gd name="connsiteX38" fmla="*/ 167149 w 4043119"/>
              <a:gd name="connsiteY38" fmla="*/ 1656977 h 3552735"/>
              <a:gd name="connsiteX39" fmla="*/ 147484 w 4043119"/>
              <a:gd name="connsiteY39" fmla="*/ 1696306 h 3552735"/>
              <a:gd name="connsiteX40" fmla="*/ 127820 w 4043119"/>
              <a:gd name="connsiteY40" fmla="*/ 1774964 h 3552735"/>
              <a:gd name="connsiteX41" fmla="*/ 117987 w 4043119"/>
              <a:gd name="connsiteY41" fmla="*/ 1814293 h 3552735"/>
              <a:gd name="connsiteX42" fmla="*/ 98323 w 4043119"/>
              <a:gd name="connsiteY42" fmla="*/ 1932280 h 3552735"/>
              <a:gd name="connsiteX43" fmla="*/ 88491 w 4043119"/>
              <a:gd name="connsiteY43" fmla="*/ 2128925 h 3552735"/>
              <a:gd name="connsiteX44" fmla="*/ 78658 w 4043119"/>
              <a:gd name="connsiteY44" fmla="*/ 2158422 h 3552735"/>
              <a:gd name="connsiteX45" fmla="*/ 68826 w 4043119"/>
              <a:gd name="connsiteY45" fmla="*/ 2197751 h 3552735"/>
              <a:gd name="connsiteX46" fmla="*/ 49161 w 4043119"/>
              <a:gd name="connsiteY46" fmla="*/ 2256744 h 3552735"/>
              <a:gd name="connsiteX47" fmla="*/ 39329 w 4043119"/>
              <a:gd name="connsiteY47" fmla="*/ 2286241 h 3552735"/>
              <a:gd name="connsiteX48" fmla="*/ 29497 w 4043119"/>
              <a:gd name="connsiteY48" fmla="*/ 2325570 h 3552735"/>
              <a:gd name="connsiteX49" fmla="*/ 19665 w 4043119"/>
              <a:gd name="connsiteY49" fmla="*/ 2355067 h 3552735"/>
              <a:gd name="connsiteX50" fmla="*/ 0 w 4043119"/>
              <a:gd name="connsiteY50" fmla="*/ 2463222 h 3552735"/>
              <a:gd name="connsiteX51" fmla="*/ 19665 w 4043119"/>
              <a:gd name="connsiteY51" fmla="*/ 2659867 h 3552735"/>
              <a:gd name="connsiteX52" fmla="*/ 39329 w 4043119"/>
              <a:gd name="connsiteY52" fmla="*/ 2728693 h 3552735"/>
              <a:gd name="connsiteX53" fmla="*/ 68826 w 4043119"/>
              <a:gd name="connsiteY53" fmla="*/ 2768022 h 3552735"/>
              <a:gd name="connsiteX54" fmla="*/ 78658 w 4043119"/>
              <a:gd name="connsiteY54" fmla="*/ 2797518 h 3552735"/>
              <a:gd name="connsiteX55" fmla="*/ 117987 w 4043119"/>
              <a:gd name="connsiteY55" fmla="*/ 2856512 h 3552735"/>
              <a:gd name="connsiteX56" fmla="*/ 157316 w 4043119"/>
              <a:gd name="connsiteY56" fmla="*/ 2925338 h 3552735"/>
              <a:gd name="connsiteX57" fmla="*/ 196645 w 4043119"/>
              <a:gd name="connsiteY57" fmla="*/ 2984331 h 3552735"/>
              <a:gd name="connsiteX58" fmla="*/ 226142 w 4043119"/>
              <a:gd name="connsiteY58" fmla="*/ 3023660 h 3552735"/>
              <a:gd name="connsiteX59" fmla="*/ 245807 w 4043119"/>
              <a:gd name="connsiteY59" fmla="*/ 3053157 h 3552735"/>
              <a:gd name="connsiteX60" fmla="*/ 275303 w 4043119"/>
              <a:gd name="connsiteY60" fmla="*/ 3072822 h 3552735"/>
              <a:gd name="connsiteX61" fmla="*/ 304800 w 4043119"/>
              <a:gd name="connsiteY61" fmla="*/ 3102318 h 3552735"/>
              <a:gd name="connsiteX62" fmla="*/ 344129 w 4043119"/>
              <a:gd name="connsiteY62" fmla="*/ 3171144 h 3552735"/>
              <a:gd name="connsiteX63" fmla="*/ 373626 w 4043119"/>
              <a:gd name="connsiteY63" fmla="*/ 3200641 h 3552735"/>
              <a:gd name="connsiteX64" fmla="*/ 452284 w 4043119"/>
              <a:gd name="connsiteY64" fmla="*/ 3279299 h 3552735"/>
              <a:gd name="connsiteX65" fmla="*/ 481781 w 4043119"/>
              <a:gd name="connsiteY65" fmla="*/ 3298964 h 3552735"/>
              <a:gd name="connsiteX66" fmla="*/ 530942 w 4043119"/>
              <a:gd name="connsiteY66" fmla="*/ 3308796 h 3552735"/>
              <a:gd name="connsiteX67" fmla="*/ 619432 w 4043119"/>
              <a:gd name="connsiteY67" fmla="*/ 3348125 h 3552735"/>
              <a:gd name="connsiteX68" fmla="*/ 717755 w 4043119"/>
              <a:gd name="connsiteY68" fmla="*/ 3387454 h 3552735"/>
              <a:gd name="connsiteX69" fmla="*/ 816078 w 4043119"/>
              <a:gd name="connsiteY69" fmla="*/ 3397286 h 3552735"/>
              <a:gd name="connsiteX70" fmla="*/ 845574 w 4043119"/>
              <a:gd name="connsiteY70" fmla="*/ 3407118 h 3552735"/>
              <a:gd name="connsiteX71" fmla="*/ 884903 w 4043119"/>
              <a:gd name="connsiteY71" fmla="*/ 3416951 h 3552735"/>
              <a:gd name="connsiteX72" fmla="*/ 924232 w 4043119"/>
              <a:gd name="connsiteY72" fmla="*/ 3436615 h 3552735"/>
              <a:gd name="connsiteX73" fmla="*/ 1022555 w 4043119"/>
              <a:gd name="connsiteY73" fmla="*/ 3456280 h 3552735"/>
              <a:gd name="connsiteX74" fmla="*/ 1238865 w 4043119"/>
              <a:gd name="connsiteY74" fmla="*/ 3466112 h 3552735"/>
              <a:gd name="connsiteX75" fmla="*/ 1406013 w 4043119"/>
              <a:gd name="connsiteY75" fmla="*/ 3426783 h 3552735"/>
              <a:gd name="connsiteX76" fmla="*/ 1622323 w 4043119"/>
              <a:gd name="connsiteY76" fmla="*/ 3348125 h 3552735"/>
              <a:gd name="connsiteX77" fmla="*/ 1907458 w 4043119"/>
              <a:gd name="connsiteY77" fmla="*/ 3298964 h 3552735"/>
              <a:gd name="connsiteX78" fmla="*/ 2271252 w 4043119"/>
              <a:gd name="connsiteY78" fmla="*/ 3289131 h 3552735"/>
              <a:gd name="connsiteX79" fmla="*/ 2300749 w 4043119"/>
              <a:gd name="connsiteY79" fmla="*/ 3279299 h 3552735"/>
              <a:gd name="connsiteX80" fmla="*/ 2644878 w 4043119"/>
              <a:gd name="connsiteY80" fmla="*/ 3338293 h 3552735"/>
              <a:gd name="connsiteX81" fmla="*/ 3052516 w 4043119"/>
              <a:gd name="connsiteY81" fmla="*/ 3505461 h 3552735"/>
              <a:gd name="connsiteX82" fmla="*/ 3482090 w 4043119"/>
              <a:gd name="connsiteY82" fmla="*/ 3549698 h 3552735"/>
              <a:gd name="connsiteX83" fmla="*/ 4043119 w 4043119"/>
              <a:gd name="connsiteY8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37187 w 4043119"/>
              <a:gd name="connsiteY9" fmla="*/ 506602 h 3552735"/>
              <a:gd name="connsiteX10" fmla="*/ 1317523 w 4043119"/>
              <a:gd name="connsiteY10" fmla="*/ 545931 h 3552735"/>
              <a:gd name="connsiteX11" fmla="*/ 1307691 w 4043119"/>
              <a:gd name="connsiteY11" fmla="*/ 575428 h 3552735"/>
              <a:gd name="connsiteX12" fmla="*/ 1278194 w 4043119"/>
              <a:gd name="connsiteY12" fmla="*/ 595093 h 3552735"/>
              <a:gd name="connsiteX13" fmla="*/ 1229032 w 4043119"/>
              <a:gd name="connsiteY13" fmla="*/ 624589 h 3552735"/>
              <a:gd name="connsiteX14" fmla="*/ 1179871 w 4043119"/>
              <a:gd name="connsiteY14" fmla="*/ 663918 h 3552735"/>
              <a:gd name="connsiteX15" fmla="*/ 1150374 w 4043119"/>
              <a:gd name="connsiteY15" fmla="*/ 673751 h 3552735"/>
              <a:gd name="connsiteX16" fmla="*/ 1111045 w 4043119"/>
              <a:gd name="connsiteY16" fmla="*/ 693415 h 3552735"/>
              <a:gd name="connsiteX17" fmla="*/ 1081549 w 4043119"/>
              <a:gd name="connsiteY17" fmla="*/ 703248 h 3552735"/>
              <a:gd name="connsiteX18" fmla="*/ 1032387 w 4043119"/>
              <a:gd name="connsiteY18" fmla="*/ 722912 h 3552735"/>
              <a:gd name="connsiteX19" fmla="*/ 904568 w 4043119"/>
              <a:gd name="connsiteY19" fmla="*/ 781906 h 3552735"/>
              <a:gd name="connsiteX20" fmla="*/ 865239 w 4043119"/>
              <a:gd name="connsiteY20" fmla="*/ 791738 h 3552735"/>
              <a:gd name="connsiteX21" fmla="*/ 786581 w 4043119"/>
              <a:gd name="connsiteY21" fmla="*/ 821235 h 3552735"/>
              <a:gd name="connsiteX22" fmla="*/ 688258 w 4043119"/>
              <a:gd name="connsiteY22" fmla="*/ 909725 h 3552735"/>
              <a:gd name="connsiteX23" fmla="*/ 629265 w 4043119"/>
              <a:gd name="connsiteY23" fmla="*/ 978551 h 3552735"/>
              <a:gd name="connsiteX24" fmla="*/ 609600 w 4043119"/>
              <a:gd name="connsiteY24" fmla="*/ 1008048 h 3552735"/>
              <a:gd name="connsiteX25" fmla="*/ 550607 w 4043119"/>
              <a:gd name="connsiteY25" fmla="*/ 1047377 h 3552735"/>
              <a:gd name="connsiteX26" fmla="*/ 530942 w 4043119"/>
              <a:gd name="connsiteY26" fmla="*/ 1086706 h 3552735"/>
              <a:gd name="connsiteX27" fmla="*/ 501445 w 4043119"/>
              <a:gd name="connsiteY27" fmla="*/ 1106370 h 3552735"/>
              <a:gd name="connsiteX28" fmla="*/ 491613 w 4043119"/>
              <a:gd name="connsiteY28" fmla="*/ 1135867 h 3552735"/>
              <a:gd name="connsiteX29" fmla="*/ 462116 w 4043119"/>
              <a:gd name="connsiteY29" fmla="*/ 1165364 h 3552735"/>
              <a:gd name="connsiteX30" fmla="*/ 383458 w 4043119"/>
              <a:gd name="connsiteY30" fmla="*/ 1263686 h 3552735"/>
              <a:gd name="connsiteX31" fmla="*/ 383458 w 4043119"/>
              <a:gd name="connsiteY31" fmla="*/ 1263686 h 3552735"/>
              <a:gd name="connsiteX32" fmla="*/ 344129 w 4043119"/>
              <a:gd name="connsiteY32" fmla="*/ 1322680 h 3552735"/>
              <a:gd name="connsiteX33" fmla="*/ 314632 w 4043119"/>
              <a:gd name="connsiteY33" fmla="*/ 1352177 h 3552735"/>
              <a:gd name="connsiteX34" fmla="*/ 255639 w 4043119"/>
              <a:gd name="connsiteY34" fmla="*/ 1450499 h 3552735"/>
              <a:gd name="connsiteX35" fmla="*/ 235974 w 4043119"/>
              <a:gd name="connsiteY35" fmla="*/ 1479996 h 3552735"/>
              <a:gd name="connsiteX36" fmla="*/ 196645 w 4043119"/>
              <a:gd name="connsiteY36" fmla="*/ 1558654 h 3552735"/>
              <a:gd name="connsiteX37" fmla="*/ 167149 w 4043119"/>
              <a:gd name="connsiteY37" fmla="*/ 1656977 h 3552735"/>
              <a:gd name="connsiteX38" fmla="*/ 147484 w 4043119"/>
              <a:gd name="connsiteY38" fmla="*/ 1696306 h 3552735"/>
              <a:gd name="connsiteX39" fmla="*/ 127820 w 4043119"/>
              <a:gd name="connsiteY39" fmla="*/ 1774964 h 3552735"/>
              <a:gd name="connsiteX40" fmla="*/ 117987 w 4043119"/>
              <a:gd name="connsiteY40" fmla="*/ 1814293 h 3552735"/>
              <a:gd name="connsiteX41" fmla="*/ 98323 w 4043119"/>
              <a:gd name="connsiteY41" fmla="*/ 1932280 h 3552735"/>
              <a:gd name="connsiteX42" fmla="*/ 88491 w 4043119"/>
              <a:gd name="connsiteY42" fmla="*/ 2128925 h 3552735"/>
              <a:gd name="connsiteX43" fmla="*/ 78658 w 4043119"/>
              <a:gd name="connsiteY43" fmla="*/ 2158422 h 3552735"/>
              <a:gd name="connsiteX44" fmla="*/ 68826 w 4043119"/>
              <a:gd name="connsiteY44" fmla="*/ 2197751 h 3552735"/>
              <a:gd name="connsiteX45" fmla="*/ 49161 w 4043119"/>
              <a:gd name="connsiteY45" fmla="*/ 2256744 h 3552735"/>
              <a:gd name="connsiteX46" fmla="*/ 39329 w 4043119"/>
              <a:gd name="connsiteY46" fmla="*/ 2286241 h 3552735"/>
              <a:gd name="connsiteX47" fmla="*/ 29497 w 4043119"/>
              <a:gd name="connsiteY47" fmla="*/ 2325570 h 3552735"/>
              <a:gd name="connsiteX48" fmla="*/ 19665 w 4043119"/>
              <a:gd name="connsiteY48" fmla="*/ 2355067 h 3552735"/>
              <a:gd name="connsiteX49" fmla="*/ 0 w 4043119"/>
              <a:gd name="connsiteY49" fmla="*/ 2463222 h 3552735"/>
              <a:gd name="connsiteX50" fmla="*/ 19665 w 4043119"/>
              <a:gd name="connsiteY50" fmla="*/ 2659867 h 3552735"/>
              <a:gd name="connsiteX51" fmla="*/ 39329 w 4043119"/>
              <a:gd name="connsiteY51" fmla="*/ 2728693 h 3552735"/>
              <a:gd name="connsiteX52" fmla="*/ 68826 w 4043119"/>
              <a:gd name="connsiteY52" fmla="*/ 2768022 h 3552735"/>
              <a:gd name="connsiteX53" fmla="*/ 78658 w 4043119"/>
              <a:gd name="connsiteY53" fmla="*/ 2797518 h 3552735"/>
              <a:gd name="connsiteX54" fmla="*/ 117987 w 4043119"/>
              <a:gd name="connsiteY54" fmla="*/ 2856512 h 3552735"/>
              <a:gd name="connsiteX55" fmla="*/ 157316 w 4043119"/>
              <a:gd name="connsiteY55" fmla="*/ 2925338 h 3552735"/>
              <a:gd name="connsiteX56" fmla="*/ 196645 w 4043119"/>
              <a:gd name="connsiteY56" fmla="*/ 2984331 h 3552735"/>
              <a:gd name="connsiteX57" fmla="*/ 226142 w 4043119"/>
              <a:gd name="connsiteY57" fmla="*/ 3023660 h 3552735"/>
              <a:gd name="connsiteX58" fmla="*/ 245807 w 4043119"/>
              <a:gd name="connsiteY58" fmla="*/ 3053157 h 3552735"/>
              <a:gd name="connsiteX59" fmla="*/ 275303 w 4043119"/>
              <a:gd name="connsiteY59" fmla="*/ 3072822 h 3552735"/>
              <a:gd name="connsiteX60" fmla="*/ 304800 w 4043119"/>
              <a:gd name="connsiteY60" fmla="*/ 3102318 h 3552735"/>
              <a:gd name="connsiteX61" fmla="*/ 344129 w 4043119"/>
              <a:gd name="connsiteY61" fmla="*/ 3171144 h 3552735"/>
              <a:gd name="connsiteX62" fmla="*/ 373626 w 4043119"/>
              <a:gd name="connsiteY62" fmla="*/ 3200641 h 3552735"/>
              <a:gd name="connsiteX63" fmla="*/ 452284 w 4043119"/>
              <a:gd name="connsiteY63" fmla="*/ 3279299 h 3552735"/>
              <a:gd name="connsiteX64" fmla="*/ 481781 w 4043119"/>
              <a:gd name="connsiteY64" fmla="*/ 3298964 h 3552735"/>
              <a:gd name="connsiteX65" fmla="*/ 530942 w 4043119"/>
              <a:gd name="connsiteY65" fmla="*/ 3308796 h 3552735"/>
              <a:gd name="connsiteX66" fmla="*/ 619432 w 4043119"/>
              <a:gd name="connsiteY66" fmla="*/ 3348125 h 3552735"/>
              <a:gd name="connsiteX67" fmla="*/ 717755 w 4043119"/>
              <a:gd name="connsiteY67" fmla="*/ 3387454 h 3552735"/>
              <a:gd name="connsiteX68" fmla="*/ 816078 w 4043119"/>
              <a:gd name="connsiteY68" fmla="*/ 3397286 h 3552735"/>
              <a:gd name="connsiteX69" fmla="*/ 845574 w 4043119"/>
              <a:gd name="connsiteY69" fmla="*/ 3407118 h 3552735"/>
              <a:gd name="connsiteX70" fmla="*/ 884903 w 4043119"/>
              <a:gd name="connsiteY70" fmla="*/ 3416951 h 3552735"/>
              <a:gd name="connsiteX71" fmla="*/ 924232 w 4043119"/>
              <a:gd name="connsiteY71" fmla="*/ 3436615 h 3552735"/>
              <a:gd name="connsiteX72" fmla="*/ 1022555 w 4043119"/>
              <a:gd name="connsiteY72" fmla="*/ 3456280 h 3552735"/>
              <a:gd name="connsiteX73" fmla="*/ 1238865 w 4043119"/>
              <a:gd name="connsiteY73" fmla="*/ 3466112 h 3552735"/>
              <a:gd name="connsiteX74" fmla="*/ 1406013 w 4043119"/>
              <a:gd name="connsiteY74" fmla="*/ 3426783 h 3552735"/>
              <a:gd name="connsiteX75" fmla="*/ 1622323 w 4043119"/>
              <a:gd name="connsiteY75" fmla="*/ 3348125 h 3552735"/>
              <a:gd name="connsiteX76" fmla="*/ 1907458 w 4043119"/>
              <a:gd name="connsiteY76" fmla="*/ 3298964 h 3552735"/>
              <a:gd name="connsiteX77" fmla="*/ 2271252 w 4043119"/>
              <a:gd name="connsiteY77" fmla="*/ 3289131 h 3552735"/>
              <a:gd name="connsiteX78" fmla="*/ 2300749 w 4043119"/>
              <a:gd name="connsiteY78" fmla="*/ 3279299 h 3552735"/>
              <a:gd name="connsiteX79" fmla="*/ 2644878 w 4043119"/>
              <a:gd name="connsiteY79" fmla="*/ 3338293 h 3552735"/>
              <a:gd name="connsiteX80" fmla="*/ 3052516 w 4043119"/>
              <a:gd name="connsiteY80" fmla="*/ 3505461 h 3552735"/>
              <a:gd name="connsiteX81" fmla="*/ 3482090 w 4043119"/>
              <a:gd name="connsiteY81" fmla="*/ 3549698 h 3552735"/>
              <a:gd name="connsiteX82" fmla="*/ 4043119 w 4043119"/>
              <a:gd name="connsiteY8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37187 w 4043119"/>
              <a:gd name="connsiteY9" fmla="*/ 506602 h 3552735"/>
              <a:gd name="connsiteX10" fmla="*/ 1307691 w 4043119"/>
              <a:gd name="connsiteY10" fmla="*/ 575428 h 3552735"/>
              <a:gd name="connsiteX11" fmla="*/ 1278194 w 4043119"/>
              <a:gd name="connsiteY11" fmla="*/ 595093 h 3552735"/>
              <a:gd name="connsiteX12" fmla="*/ 1229032 w 4043119"/>
              <a:gd name="connsiteY12" fmla="*/ 624589 h 3552735"/>
              <a:gd name="connsiteX13" fmla="*/ 1179871 w 4043119"/>
              <a:gd name="connsiteY13" fmla="*/ 663918 h 3552735"/>
              <a:gd name="connsiteX14" fmla="*/ 1150374 w 4043119"/>
              <a:gd name="connsiteY14" fmla="*/ 673751 h 3552735"/>
              <a:gd name="connsiteX15" fmla="*/ 1111045 w 4043119"/>
              <a:gd name="connsiteY15" fmla="*/ 693415 h 3552735"/>
              <a:gd name="connsiteX16" fmla="*/ 1081549 w 4043119"/>
              <a:gd name="connsiteY16" fmla="*/ 703248 h 3552735"/>
              <a:gd name="connsiteX17" fmla="*/ 1032387 w 4043119"/>
              <a:gd name="connsiteY17" fmla="*/ 722912 h 3552735"/>
              <a:gd name="connsiteX18" fmla="*/ 904568 w 4043119"/>
              <a:gd name="connsiteY18" fmla="*/ 781906 h 3552735"/>
              <a:gd name="connsiteX19" fmla="*/ 865239 w 4043119"/>
              <a:gd name="connsiteY19" fmla="*/ 791738 h 3552735"/>
              <a:gd name="connsiteX20" fmla="*/ 786581 w 4043119"/>
              <a:gd name="connsiteY20" fmla="*/ 821235 h 3552735"/>
              <a:gd name="connsiteX21" fmla="*/ 688258 w 4043119"/>
              <a:gd name="connsiteY21" fmla="*/ 909725 h 3552735"/>
              <a:gd name="connsiteX22" fmla="*/ 629265 w 4043119"/>
              <a:gd name="connsiteY22" fmla="*/ 978551 h 3552735"/>
              <a:gd name="connsiteX23" fmla="*/ 609600 w 4043119"/>
              <a:gd name="connsiteY23" fmla="*/ 1008048 h 3552735"/>
              <a:gd name="connsiteX24" fmla="*/ 550607 w 4043119"/>
              <a:gd name="connsiteY24" fmla="*/ 1047377 h 3552735"/>
              <a:gd name="connsiteX25" fmla="*/ 530942 w 4043119"/>
              <a:gd name="connsiteY25" fmla="*/ 1086706 h 3552735"/>
              <a:gd name="connsiteX26" fmla="*/ 501445 w 4043119"/>
              <a:gd name="connsiteY26" fmla="*/ 1106370 h 3552735"/>
              <a:gd name="connsiteX27" fmla="*/ 491613 w 4043119"/>
              <a:gd name="connsiteY27" fmla="*/ 1135867 h 3552735"/>
              <a:gd name="connsiteX28" fmla="*/ 462116 w 4043119"/>
              <a:gd name="connsiteY28" fmla="*/ 1165364 h 3552735"/>
              <a:gd name="connsiteX29" fmla="*/ 383458 w 4043119"/>
              <a:gd name="connsiteY29" fmla="*/ 1263686 h 3552735"/>
              <a:gd name="connsiteX30" fmla="*/ 383458 w 4043119"/>
              <a:gd name="connsiteY30" fmla="*/ 1263686 h 3552735"/>
              <a:gd name="connsiteX31" fmla="*/ 344129 w 4043119"/>
              <a:gd name="connsiteY31" fmla="*/ 1322680 h 3552735"/>
              <a:gd name="connsiteX32" fmla="*/ 314632 w 4043119"/>
              <a:gd name="connsiteY32" fmla="*/ 1352177 h 3552735"/>
              <a:gd name="connsiteX33" fmla="*/ 255639 w 4043119"/>
              <a:gd name="connsiteY33" fmla="*/ 1450499 h 3552735"/>
              <a:gd name="connsiteX34" fmla="*/ 235974 w 4043119"/>
              <a:gd name="connsiteY34" fmla="*/ 1479996 h 3552735"/>
              <a:gd name="connsiteX35" fmla="*/ 196645 w 4043119"/>
              <a:gd name="connsiteY35" fmla="*/ 1558654 h 3552735"/>
              <a:gd name="connsiteX36" fmla="*/ 167149 w 4043119"/>
              <a:gd name="connsiteY36" fmla="*/ 1656977 h 3552735"/>
              <a:gd name="connsiteX37" fmla="*/ 147484 w 4043119"/>
              <a:gd name="connsiteY37" fmla="*/ 1696306 h 3552735"/>
              <a:gd name="connsiteX38" fmla="*/ 127820 w 4043119"/>
              <a:gd name="connsiteY38" fmla="*/ 1774964 h 3552735"/>
              <a:gd name="connsiteX39" fmla="*/ 117987 w 4043119"/>
              <a:gd name="connsiteY39" fmla="*/ 1814293 h 3552735"/>
              <a:gd name="connsiteX40" fmla="*/ 98323 w 4043119"/>
              <a:gd name="connsiteY40" fmla="*/ 1932280 h 3552735"/>
              <a:gd name="connsiteX41" fmla="*/ 88491 w 4043119"/>
              <a:gd name="connsiteY41" fmla="*/ 2128925 h 3552735"/>
              <a:gd name="connsiteX42" fmla="*/ 78658 w 4043119"/>
              <a:gd name="connsiteY42" fmla="*/ 2158422 h 3552735"/>
              <a:gd name="connsiteX43" fmla="*/ 68826 w 4043119"/>
              <a:gd name="connsiteY43" fmla="*/ 2197751 h 3552735"/>
              <a:gd name="connsiteX44" fmla="*/ 49161 w 4043119"/>
              <a:gd name="connsiteY44" fmla="*/ 2256744 h 3552735"/>
              <a:gd name="connsiteX45" fmla="*/ 39329 w 4043119"/>
              <a:gd name="connsiteY45" fmla="*/ 2286241 h 3552735"/>
              <a:gd name="connsiteX46" fmla="*/ 29497 w 4043119"/>
              <a:gd name="connsiteY46" fmla="*/ 2325570 h 3552735"/>
              <a:gd name="connsiteX47" fmla="*/ 19665 w 4043119"/>
              <a:gd name="connsiteY47" fmla="*/ 2355067 h 3552735"/>
              <a:gd name="connsiteX48" fmla="*/ 0 w 4043119"/>
              <a:gd name="connsiteY48" fmla="*/ 2463222 h 3552735"/>
              <a:gd name="connsiteX49" fmla="*/ 19665 w 4043119"/>
              <a:gd name="connsiteY49" fmla="*/ 2659867 h 3552735"/>
              <a:gd name="connsiteX50" fmla="*/ 39329 w 4043119"/>
              <a:gd name="connsiteY50" fmla="*/ 2728693 h 3552735"/>
              <a:gd name="connsiteX51" fmla="*/ 68826 w 4043119"/>
              <a:gd name="connsiteY51" fmla="*/ 2768022 h 3552735"/>
              <a:gd name="connsiteX52" fmla="*/ 78658 w 4043119"/>
              <a:gd name="connsiteY52" fmla="*/ 2797518 h 3552735"/>
              <a:gd name="connsiteX53" fmla="*/ 117987 w 4043119"/>
              <a:gd name="connsiteY53" fmla="*/ 2856512 h 3552735"/>
              <a:gd name="connsiteX54" fmla="*/ 157316 w 4043119"/>
              <a:gd name="connsiteY54" fmla="*/ 2925338 h 3552735"/>
              <a:gd name="connsiteX55" fmla="*/ 196645 w 4043119"/>
              <a:gd name="connsiteY55" fmla="*/ 2984331 h 3552735"/>
              <a:gd name="connsiteX56" fmla="*/ 226142 w 4043119"/>
              <a:gd name="connsiteY56" fmla="*/ 3023660 h 3552735"/>
              <a:gd name="connsiteX57" fmla="*/ 245807 w 4043119"/>
              <a:gd name="connsiteY57" fmla="*/ 3053157 h 3552735"/>
              <a:gd name="connsiteX58" fmla="*/ 275303 w 4043119"/>
              <a:gd name="connsiteY58" fmla="*/ 3072822 h 3552735"/>
              <a:gd name="connsiteX59" fmla="*/ 304800 w 4043119"/>
              <a:gd name="connsiteY59" fmla="*/ 3102318 h 3552735"/>
              <a:gd name="connsiteX60" fmla="*/ 344129 w 4043119"/>
              <a:gd name="connsiteY60" fmla="*/ 3171144 h 3552735"/>
              <a:gd name="connsiteX61" fmla="*/ 373626 w 4043119"/>
              <a:gd name="connsiteY61" fmla="*/ 3200641 h 3552735"/>
              <a:gd name="connsiteX62" fmla="*/ 452284 w 4043119"/>
              <a:gd name="connsiteY62" fmla="*/ 3279299 h 3552735"/>
              <a:gd name="connsiteX63" fmla="*/ 481781 w 4043119"/>
              <a:gd name="connsiteY63" fmla="*/ 3298964 h 3552735"/>
              <a:gd name="connsiteX64" fmla="*/ 530942 w 4043119"/>
              <a:gd name="connsiteY64" fmla="*/ 3308796 h 3552735"/>
              <a:gd name="connsiteX65" fmla="*/ 619432 w 4043119"/>
              <a:gd name="connsiteY65" fmla="*/ 3348125 h 3552735"/>
              <a:gd name="connsiteX66" fmla="*/ 717755 w 4043119"/>
              <a:gd name="connsiteY66" fmla="*/ 3387454 h 3552735"/>
              <a:gd name="connsiteX67" fmla="*/ 816078 w 4043119"/>
              <a:gd name="connsiteY67" fmla="*/ 3397286 h 3552735"/>
              <a:gd name="connsiteX68" fmla="*/ 845574 w 4043119"/>
              <a:gd name="connsiteY68" fmla="*/ 3407118 h 3552735"/>
              <a:gd name="connsiteX69" fmla="*/ 884903 w 4043119"/>
              <a:gd name="connsiteY69" fmla="*/ 3416951 h 3552735"/>
              <a:gd name="connsiteX70" fmla="*/ 924232 w 4043119"/>
              <a:gd name="connsiteY70" fmla="*/ 3436615 h 3552735"/>
              <a:gd name="connsiteX71" fmla="*/ 1022555 w 4043119"/>
              <a:gd name="connsiteY71" fmla="*/ 3456280 h 3552735"/>
              <a:gd name="connsiteX72" fmla="*/ 1238865 w 4043119"/>
              <a:gd name="connsiteY72" fmla="*/ 3466112 h 3552735"/>
              <a:gd name="connsiteX73" fmla="*/ 1406013 w 4043119"/>
              <a:gd name="connsiteY73" fmla="*/ 3426783 h 3552735"/>
              <a:gd name="connsiteX74" fmla="*/ 1622323 w 4043119"/>
              <a:gd name="connsiteY74" fmla="*/ 3348125 h 3552735"/>
              <a:gd name="connsiteX75" fmla="*/ 1907458 w 4043119"/>
              <a:gd name="connsiteY75" fmla="*/ 3298964 h 3552735"/>
              <a:gd name="connsiteX76" fmla="*/ 2271252 w 4043119"/>
              <a:gd name="connsiteY76" fmla="*/ 3289131 h 3552735"/>
              <a:gd name="connsiteX77" fmla="*/ 2300749 w 4043119"/>
              <a:gd name="connsiteY77" fmla="*/ 3279299 h 3552735"/>
              <a:gd name="connsiteX78" fmla="*/ 2644878 w 4043119"/>
              <a:gd name="connsiteY78" fmla="*/ 3338293 h 3552735"/>
              <a:gd name="connsiteX79" fmla="*/ 3052516 w 4043119"/>
              <a:gd name="connsiteY79" fmla="*/ 3505461 h 3552735"/>
              <a:gd name="connsiteX80" fmla="*/ 3482090 w 4043119"/>
              <a:gd name="connsiteY80" fmla="*/ 3549698 h 3552735"/>
              <a:gd name="connsiteX81" fmla="*/ 4043119 w 4043119"/>
              <a:gd name="connsiteY8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78194 w 4043119"/>
              <a:gd name="connsiteY10" fmla="*/ 595093 h 3552735"/>
              <a:gd name="connsiteX11" fmla="*/ 1229032 w 4043119"/>
              <a:gd name="connsiteY11" fmla="*/ 624589 h 3552735"/>
              <a:gd name="connsiteX12" fmla="*/ 1179871 w 4043119"/>
              <a:gd name="connsiteY12" fmla="*/ 663918 h 3552735"/>
              <a:gd name="connsiteX13" fmla="*/ 1150374 w 4043119"/>
              <a:gd name="connsiteY13" fmla="*/ 673751 h 3552735"/>
              <a:gd name="connsiteX14" fmla="*/ 1111045 w 4043119"/>
              <a:gd name="connsiteY14" fmla="*/ 693415 h 3552735"/>
              <a:gd name="connsiteX15" fmla="*/ 1081549 w 4043119"/>
              <a:gd name="connsiteY15" fmla="*/ 703248 h 3552735"/>
              <a:gd name="connsiteX16" fmla="*/ 1032387 w 4043119"/>
              <a:gd name="connsiteY16" fmla="*/ 722912 h 3552735"/>
              <a:gd name="connsiteX17" fmla="*/ 904568 w 4043119"/>
              <a:gd name="connsiteY17" fmla="*/ 781906 h 3552735"/>
              <a:gd name="connsiteX18" fmla="*/ 865239 w 4043119"/>
              <a:gd name="connsiteY18" fmla="*/ 791738 h 3552735"/>
              <a:gd name="connsiteX19" fmla="*/ 786581 w 4043119"/>
              <a:gd name="connsiteY19" fmla="*/ 821235 h 3552735"/>
              <a:gd name="connsiteX20" fmla="*/ 688258 w 4043119"/>
              <a:gd name="connsiteY20" fmla="*/ 909725 h 3552735"/>
              <a:gd name="connsiteX21" fmla="*/ 629265 w 4043119"/>
              <a:gd name="connsiteY21" fmla="*/ 978551 h 3552735"/>
              <a:gd name="connsiteX22" fmla="*/ 609600 w 4043119"/>
              <a:gd name="connsiteY22" fmla="*/ 1008048 h 3552735"/>
              <a:gd name="connsiteX23" fmla="*/ 550607 w 4043119"/>
              <a:gd name="connsiteY23" fmla="*/ 1047377 h 3552735"/>
              <a:gd name="connsiteX24" fmla="*/ 530942 w 4043119"/>
              <a:gd name="connsiteY24" fmla="*/ 1086706 h 3552735"/>
              <a:gd name="connsiteX25" fmla="*/ 501445 w 4043119"/>
              <a:gd name="connsiteY25" fmla="*/ 1106370 h 3552735"/>
              <a:gd name="connsiteX26" fmla="*/ 491613 w 4043119"/>
              <a:gd name="connsiteY26" fmla="*/ 1135867 h 3552735"/>
              <a:gd name="connsiteX27" fmla="*/ 462116 w 4043119"/>
              <a:gd name="connsiteY27" fmla="*/ 1165364 h 3552735"/>
              <a:gd name="connsiteX28" fmla="*/ 383458 w 4043119"/>
              <a:gd name="connsiteY28" fmla="*/ 1263686 h 3552735"/>
              <a:gd name="connsiteX29" fmla="*/ 383458 w 4043119"/>
              <a:gd name="connsiteY29" fmla="*/ 1263686 h 3552735"/>
              <a:gd name="connsiteX30" fmla="*/ 344129 w 4043119"/>
              <a:gd name="connsiteY30" fmla="*/ 1322680 h 3552735"/>
              <a:gd name="connsiteX31" fmla="*/ 314632 w 4043119"/>
              <a:gd name="connsiteY31" fmla="*/ 1352177 h 3552735"/>
              <a:gd name="connsiteX32" fmla="*/ 255639 w 4043119"/>
              <a:gd name="connsiteY32" fmla="*/ 1450499 h 3552735"/>
              <a:gd name="connsiteX33" fmla="*/ 235974 w 4043119"/>
              <a:gd name="connsiteY33" fmla="*/ 1479996 h 3552735"/>
              <a:gd name="connsiteX34" fmla="*/ 196645 w 4043119"/>
              <a:gd name="connsiteY34" fmla="*/ 1558654 h 3552735"/>
              <a:gd name="connsiteX35" fmla="*/ 167149 w 4043119"/>
              <a:gd name="connsiteY35" fmla="*/ 1656977 h 3552735"/>
              <a:gd name="connsiteX36" fmla="*/ 147484 w 4043119"/>
              <a:gd name="connsiteY36" fmla="*/ 1696306 h 3552735"/>
              <a:gd name="connsiteX37" fmla="*/ 127820 w 4043119"/>
              <a:gd name="connsiteY37" fmla="*/ 1774964 h 3552735"/>
              <a:gd name="connsiteX38" fmla="*/ 117987 w 4043119"/>
              <a:gd name="connsiteY38" fmla="*/ 1814293 h 3552735"/>
              <a:gd name="connsiteX39" fmla="*/ 98323 w 4043119"/>
              <a:gd name="connsiteY39" fmla="*/ 1932280 h 3552735"/>
              <a:gd name="connsiteX40" fmla="*/ 88491 w 4043119"/>
              <a:gd name="connsiteY40" fmla="*/ 2128925 h 3552735"/>
              <a:gd name="connsiteX41" fmla="*/ 78658 w 4043119"/>
              <a:gd name="connsiteY41" fmla="*/ 2158422 h 3552735"/>
              <a:gd name="connsiteX42" fmla="*/ 68826 w 4043119"/>
              <a:gd name="connsiteY42" fmla="*/ 2197751 h 3552735"/>
              <a:gd name="connsiteX43" fmla="*/ 49161 w 4043119"/>
              <a:gd name="connsiteY43" fmla="*/ 2256744 h 3552735"/>
              <a:gd name="connsiteX44" fmla="*/ 39329 w 4043119"/>
              <a:gd name="connsiteY44" fmla="*/ 2286241 h 3552735"/>
              <a:gd name="connsiteX45" fmla="*/ 29497 w 4043119"/>
              <a:gd name="connsiteY45" fmla="*/ 2325570 h 3552735"/>
              <a:gd name="connsiteX46" fmla="*/ 19665 w 4043119"/>
              <a:gd name="connsiteY46" fmla="*/ 2355067 h 3552735"/>
              <a:gd name="connsiteX47" fmla="*/ 0 w 4043119"/>
              <a:gd name="connsiteY47" fmla="*/ 2463222 h 3552735"/>
              <a:gd name="connsiteX48" fmla="*/ 19665 w 4043119"/>
              <a:gd name="connsiteY48" fmla="*/ 2659867 h 3552735"/>
              <a:gd name="connsiteX49" fmla="*/ 39329 w 4043119"/>
              <a:gd name="connsiteY49" fmla="*/ 2728693 h 3552735"/>
              <a:gd name="connsiteX50" fmla="*/ 68826 w 4043119"/>
              <a:gd name="connsiteY50" fmla="*/ 2768022 h 3552735"/>
              <a:gd name="connsiteX51" fmla="*/ 78658 w 4043119"/>
              <a:gd name="connsiteY51" fmla="*/ 2797518 h 3552735"/>
              <a:gd name="connsiteX52" fmla="*/ 117987 w 4043119"/>
              <a:gd name="connsiteY52" fmla="*/ 2856512 h 3552735"/>
              <a:gd name="connsiteX53" fmla="*/ 157316 w 4043119"/>
              <a:gd name="connsiteY53" fmla="*/ 2925338 h 3552735"/>
              <a:gd name="connsiteX54" fmla="*/ 196645 w 4043119"/>
              <a:gd name="connsiteY54" fmla="*/ 2984331 h 3552735"/>
              <a:gd name="connsiteX55" fmla="*/ 226142 w 4043119"/>
              <a:gd name="connsiteY55" fmla="*/ 3023660 h 3552735"/>
              <a:gd name="connsiteX56" fmla="*/ 245807 w 4043119"/>
              <a:gd name="connsiteY56" fmla="*/ 3053157 h 3552735"/>
              <a:gd name="connsiteX57" fmla="*/ 275303 w 4043119"/>
              <a:gd name="connsiteY57" fmla="*/ 3072822 h 3552735"/>
              <a:gd name="connsiteX58" fmla="*/ 304800 w 4043119"/>
              <a:gd name="connsiteY58" fmla="*/ 3102318 h 3552735"/>
              <a:gd name="connsiteX59" fmla="*/ 344129 w 4043119"/>
              <a:gd name="connsiteY59" fmla="*/ 3171144 h 3552735"/>
              <a:gd name="connsiteX60" fmla="*/ 373626 w 4043119"/>
              <a:gd name="connsiteY60" fmla="*/ 3200641 h 3552735"/>
              <a:gd name="connsiteX61" fmla="*/ 452284 w 4043119"/>
              <a:gd name="connsiteY61" fmla="*/ 3279299 h 3552735"/>
              <a:gd name="connsiteX62" fmla="*/ 481781 w 4043119"/>
              <a:gd name="connsiteY62" fmla="*/ 3298964 h 3552735"/>
              <a:gd name="connsiteX63" fmla="*/ 530942 w 4043119"/>
              <a:gd name="connsiteY63" fmla="*/ 3308796 h 3552735"/>
              <a:gd name="connsiteX64" fmla="*/ 619432 w 4043119"/>
              <a:gd name="connsiteY64" fmla="*/ 3348125 h 3552735"/>
              <a:gd name="connsiteX65" fmla="*/ 717755 w 4043119"/>
              <a:gd name="connsiteY65" fmla="*/ 3387454 h 3552735"/>
              <a:gd name="connsiteX66" fmla="*/ 816078 w 4043119"/>
              <a:gd name="connsiteY66" fmla="*/ 3397286 h 3552735"/>
              <a:gd name="connsiteX67" fmla="*/ 845574 w 4043119"/>
              <a:gd name="connsiteY67" fmla="*/ 3407118 h 3552735"/>
              <a:gd name="connsiteX68" fmla="*/ 884903 w 4043119"/>
              <a:gd name="connsiteY68" fmla="*/ 3416951 h 3552735"/>
              <a:gd name="connsiteX69" fmla="*/ 924232 w 4043119"/>
              <a:gd name="connsiteY69" fmla="*/ 3436615 h 3552735"/>
              <a:gd name="connsiteX70" fmla="*/ 1022555 w 4043119"/>
              <a:gd name="connsiteY70" fmla="*/ 3456280 h 3552735"/>
              <a:gd name="connsiteX71" fmla="*/ 1238865 w 4043119"/>
              <a:gd name="connsiteY71" fmla="*/ 3466112 h 3552735"/>
              <a:gd name="connsiteX72" fmla="*/ 1406013 w 4043119"/>
              <a:gd name="connsiteY72" fmla="*/ 3426783 h 3552735"/>
              <a:gd name="connsiteX73" fmla="*/ 1622323 w 4043119"/>
              <a:gd name="connsiteY73" fmla="*/ 3348125 h 3552735"/>
              <a:gd name="connsiteX74" fmla="*/ 1907458 w 4043119"/>
              <a:gd name="connsiteY74" fmla="*/ 3298964 h 3552735"/>
              <a:gd name="connsiteX75" fmla="*/ 2271252 w 4043119"/>
              <a:gd name="connsiteY75" fmla="*/ 3289131 h 3552735"/>
              <a:gd name="connsiteX76" fmla="*/ 2300749 w 4043119"/>
              <a:gd name="connsiteY76" fmla="*/ 3279299 h 3552735"/>
              <a:gd name="connsiteX77" fmla="*/ 2644878 w 4043119"/>
              <a:gd name="connsiteY77" fmla="*/ 3338293 h 3552735"/>
              <a:gd name="connsiteX78" fmla="*/ 3052516 w 4043119"/>
              <a:gd name="connsiteY78" fmla="*/ 3505461 h 3552735"/>
              <a:gd name="connsiteX79" fmla="*/ 3482090 w 4043119"/>
              <a:gd name="connsiteY79" fmla="*/ 3549698 h 3552735"/>
              <a:gd name="connsiteX80" fmla="*/ 4043119 w 4043119"/>
              <a:gd name="connsiteY8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29032 w 4043119"/>
              <a:gd name="connsiteY10" fmla="*/ 624589 h 3552735"/>
              <a:gd name="connsiteX11" fmla="*/ 1179871 w 4043119"/>
              <a:gd name="connsiteY11" fmla="*/ 663918 h 3552735"/>
              <a:gd name="connsiteX12" fmla="*/ 1150374 w 4043119"/>
              <a:gd name="connsiteY12" fmla="*/ 673751 h 3552735"/>
              <a:gd name="connsiteX13" fmla="*/ 1111045 w 4043119"/>
              <a:gd name="connsiteY13" fmla="*/ 693415 h 3552735"/>
              <a:gd name="connsiteX14" fmla="*/ 1081549 w 4043119"/>
              <a:gd name="connsiteY14" fmla="*/ 703248 h 3552735"/>
              <a:gd name="connsiteX15" fmla="*/ 1032387 w 4043119"/>
              <a:gd name="connsiteY15" fmla="*/ 722912 h 3552735"/>
              <a:gd name="connsiteX16" fmla="*/ 904568 w 4043119"/>
              <a:gd name="connsiteY16" fmla="*/ 781906 h 3552735"/>
              <a:gd name="connsiteX17" fmla="*/ 865239 w 4043119"/>
              <a:gd name="connsiteY17" fmla="*/ 791738 h 3552735"/>
              <a:gd name="connsiteX18" fmla="*/ 786581 w 4043119"/>
              <a:gd name="connsiteY18" fmla="*/ 821235 h 3552735"/>
              <a:gd name="connsiteX19" fmla="*/ 688258 w 4043119"/>
              <a:gd name="connsiteY19" fmla="*/ 909725 h 3552735"/>
              <a:gd name="connsiteX20" fmla="*/ 629265 w 4043119"/>
              <a:gd name="connsiteY20" fmla="*/ 978551 h 3552735"/>
              <a:gd name="connsiteX21" fmla="*/ 609600 w 4043119"/>
              <a:gd name="connsiteY21" fmla="*/ 1008048 h 3552735"/>
              <a:gd name="connsiteX22" fmla="*/ 550607 w 4043119"/>
              <a:gd name="connsiteY22" fmla="*/ 1047377 h 3552735"/>
              <a:gd name="connsiteX23" fmla="*/ 530942 w 4043119"/>
              <a:gd name="connsiteY23" fmla="*/ 1086706 h 3552735"/>
              <a:gd name="connsiteX24" fmla="*/ 501445 w 4043119"/>
              <a:gd name="connsiteY24" fmla="*/ 1106370 h 3552735"/>
              <a:gd name="connsiteX25" fmla="*/ 491613 w 4043119"/>
              <a:gd name="connsiteY25" fmla="*/ 1135867 h 3552735"/>
              <a:gd name="connsiteX26" fmla="*/ 462116 w 4043119"/>
              <a:gd name="connsiteY26" fmla="*/ 1165364 h 3552735"/>
              <a:gd name="connsiteX27" fmla="*/ 383458 w 4043119"/>
              <a:gd name="connsiteY27" fmla="*/ 1263686 h 3552735"/>
              <a:gd name="connsiteX28" fmla="*/ 383458 w 4043119"/>
              <a:gd name="connsiteY28" fmla="*/ 1263686 h 3552735"/>
              <a:gd name="connsiteX29" fmla="*/ 344129 w 4043119"/>
              <a:gd name="connsiteY29" fmla="*/ 1322680 h 3552735"/>
              <a:gd name="connsiteX30" fmla="*/ 314632 w 4043119"/>
              <a:gd name="connsiteY30" fmla="*/ 1352177 h 3552735"/>
              <a:gd name="connsiteX31" fmla="*/ 255639 w 4043119"/>
              <a:gd name="connsiteY31" fmla="*/ 1450499 h 3552735"/>
              <a:gd name="connsiteX32" fmla="*/ 235974 w 4043119"/>
              <a:gd name="connsiteY32" fmla="*/ 1479996 h 3552735"/>
              <a:gd name="connsiteX33" fmla="*/ 196645 w 4043119"/>
              <a:gd name="connsiteY33" fmla="*/ 1558654 h 3552735"/>
              <a:gd name="connsiteX34" fmla="*/ 167149 w 4043119"/>
              <a:gd name="connsiteY34" fmla="*/ 1656977 h 3552735"/>
              <a:gd name="connsiteX35" fmla="*/ 147484 w 4043119"/>
              <a:gd name="connsiteY35" fmla="*/ 1696306 h 3552735"/>
              <a:gd name="connsiteX36" fmla="*/ 127820 w 4043119"/>
              <a:gd name="connsiteY36" fmla="*/ 1774964 h 3552735"/>
              <a:gd name="connsiteX37" fmla="*/ 117987 w 4043119"/>
              <a:gd name="connsiteY37" fmla="*/ 1814293 h 3552735"/>
              <a:gd name="connsiteX38" fmla="*/ 98323 w 4043119"/>
              <a:gd name="connsiteY38" fmla="*/ 1932280 h 3552735"/>
              <a:gd name="connsiteX39" fmla="*/ 88491 w 4043119"/>
              <a:gd name="connsiteY39" fmla="*/ 2128925 h 3552735"/>
              <a:gd name="connsiteX40" fmla="*/ 78658 w 4043119"/>
              <a:gd name="connsiteY40" fmla="*/ 2158422 h 3552735"/>
              <a:gd name="connsiteX41" fmla="*/ 68826 w 4043119"/>
              <a:gd name="connsiteY41" fmla="*/ 2197751 h 3552735"/>
              <a:gd name="connsiteX42" fmla="*/ 49161 w 4043119"/>
              <a:gd name="connsiteY42" fmla="*/ 2256744 h 3552735"/>
              <a:gd name="connsiteX43" fmla="*/ 39329 w 4043119"/>
              <a:gd name="connsiteY43" fmla="*/ 2286241 h 3552735"/>
              <a:gd name="connsiteX44" fmla="*/ 29497 w 4043119"/>
              <a:gd name="connsiteY44" fmla="*/ 2325570 h 3552735"/>
              <a:gd name="connsiteX45" fmla="*/ 19665 w 4043119"/>
              <a:gd name="connsiteY45" fmla="*/ 2355067 h 3552735"/>
              <a:gd name="connsiteX46" fmla="*/ 0 w 4043119"/>
              <a:gd name="connsiteY46" fmla="*/ 2463222 h 3552735"/>
              <a:gd name="connsiteX47" fmla="*/ 19665 w 4043119"/>
              <a:gd name="connsiteY47" fmla="*/ 2659867 h 3552735"/>
              <a:gd name="connsiteX48" fmla="*/ 39329 w 4043119"/>
              <a:gd name="connsiteY48" fmla="*/ 2728693 h 3552735"/>
              <a:gd name="connsiteX49" fmla="*/ 68826 w 4043119"/>
              <a:gd name="connsiteY49" fmla="*/ 2768022 h 3552735"/>
              <a:gd name="connsiteX50" fmla="*/ 78658 w 4043119"/>
              <a:gd name="connsiteY50" fmla="*/ 2797518 h 3552735"/>
              <a:gd name="connsiteX51" fmla="*/ 117987 w 4043119"/>
              <a:gd name="connsiteY51" fmla="*/ 2856512 h 3552735"/>
              <a:gd name="connsiteX52" fmla="*/ 157316 w 4043119"/>
              <a:gd name="connsiteY52" fmla="*/ 2925338 h 3552735"/>
              <a:gd name="connsiteX53" fmla="*/ 196645 w 4043119"/>
              <a:gd name="connsiteY53" fmla="*/ 2984331 h 3552735"/>
              <a:gd name="connsiteX54" fmla="*/ 226142 w 4043119"/>
              <a:gd name="connsiteY54" fmla="*/ 3023660 h 3552735"/>
              <a:gd name="connsiteX55" fmla="*/ 245807 w 4043119"/>
              <a:gd name="connsiteY55" fmla="*/ 3053157 h 3552735"/>
              <a:gd name="connsiteX56" fmla="*/ 275303 w 4043119"/>
              <a:gd name="connsiteY56" fmla="*/ 3072822 h 3552735"/>
              <a:gd name="connsiteX57" fmla="*/ 304800 w 4043119"/>
              <a:gd name="connsiteY57" fmla="*/ 3102318 h 3552735"/>
              <a:gd name="connsiteX58" fmla="*/ 344129 w 4043119"/>
              <a:gd name="connsiteY58" fmla="*/ 3171144 h 3552735"/>
              <a:gd name="connsiteX59" fmla="*/ 373626 w 4043119"/>
              <a:gd name="connsiteY59" fmla="*/ 3200641 h 3552735"/>
              <a:gd name="connsiteX60" fmla="*/ 452284 w 4043119"/>
              <a:gd name="connsiteY60" fmla="*/ 3279299 h 3552735"/>
              <a:gd name="connsiteX61" fmla="*/ 481781 w 4043119"/>
              <a:gd name="connsiteY61" fmla="*/ 3298964 h 3552735"/>
              <a:gd name="connsiteX62" fmla="*/ 530942 w 4043119"/>
              <a:gd name="connsiteY62" fmla="*/ 3308796 h 3552735"/>
              <a:gd name="connsiteX63" fmla="*/ 619432 w 4043119"/>
              <a:gd name="connsiteY63" fmla="*/ 3348125 h 3552735"/>
              <a:gd name="connsiteX64" fmla="*/ 717755 w 4043119"/>
              <a:gd name="connsiteY64" fmla="*/ 3387454 h 3552735"/>
              <a:gd name="connsiteX65" fmla="*/ 816078 w 4043119"/>
              <a:gd name="connsiteY65" fmla="*/ 3397286 h 3552735"/>
              <a:gd name="connsiteX66" fmla="*/ 845574 w 4043119"/>
              <a:gd name="connsiteY66" fmla="*/ 3407118 h 3552735"/>
              <a:gd name="connsiteX67" fmla="*/ 884903 w 4043119"/>
              <a:gd name="connsiteY67" fmla="*/ 3416951 h 3552735"/>
              <a:gd name="connsiteX68" fmla="*/ 924232 w 4043119"/>
              <a:gd name="connsiteY68" fmla="*/ 3436615 h 3552735"/>
              <a:gd name="connsiteX69" fmla="*/ 1022555 w 4043119"/>
              <a:gd name="connsiteY69" fmla="*/ 3456280 h 3552735"/>
              <a:gd name="connsiteX70" fmla="*/ 1238865 w 4043119"/>
              <a:gd name="connsiteY70" fmla="*/ 3466112 h 3552735"/>
              <a:gd name="connsiteX71" fmla="*/ 1406013 w 4043119"/>
              <a:gd name="connsiteY71" fmla="*/ 3426783 h 3552735"/>
              <a:gd name="connsiteX72" fmla="*/ 1622323 w 4043119"/>
              <a:gd name="connsiteY72" fmla="*/ 3348125 h 3552735"/>
              <a:gd name="connsiteX73" fmla="*/ 1907458 w 4043119"/>
              <a:gd name="connsiteY73" fmla="*/ 3298964 h 3552735"/>
              <a:gd name="connsiteX74" fmla="*/ 2271252 w 4043119"/>
              <a:gd name="connsiteY74" fmla="*/ 3289131 h 3552735"/>
              <a:gd name="connsiteX75" fmla="*/ 2300749 w 4043119"/>
              <a:gd name="connsiteY75" fmla="*/ 3279299 h 3552735"/>
              <a:gd name="connsiteX76" fmla="*/ 2644878 w 4043119"/>
              <a:gd name="connsiteY76" fmla="*/ 3338293 h 3552735"/>
              <a:gd name="connsiteX77" fmla="*/ 3052516 w 4043119"/>
              <a:gd name="connsiteY77" fmla="*/ 3505461 h 3552735"/>
              <a:gd name="connsiteX78" fmla="*/ 3482090 w 4043119"/>
              <a:gd name="connsiteY78" fmla="*/ 3549698 h 3552735"/>
              <a:gd name="connsiteX79" fmla="*/ 4043119 w 4043119"/>
              <a:gd name="connsiteY7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229032 w 4043119"/>
              <a:gd name="connsiteY10" fmla="*/ 624589 h 3552735"/>
              <a:gd name="connsiteX11" fmla="*/ 1150374 w 4043119"/>
              <a:gd name="connsiteY11" fmla="*/ 673751 h 3552735"/>
              <a:gd name="connsiteX12" fmla="*/ 1111045 w 4043119"/>
              <a:gd name="connsiteY12" fmla="*/ 693415 h 3552735"/>
              <a:gd name="connsiteX13" fmla="*/ 1081549 w 4043119"/>
              <a:gd name="connsiteY13" fmla="*/ 703248 h 3552735"/>
              <a:gd name="connsiteX14" fmla="*/ 1032387 w 4043119"/>
              <a:gd name="connsiteY14" fmla="*/ 722912 h 3552735"/>
              <a:gd name="connsiteX15" fmla="*/ 904568 w 4043119"/>
              <a:gd name="connsiteY15" fmla="*/ 781906 h 3552735"/>
              <a:gd name="connsiteX16" fmla="*/ 865239 w 4043119"/>
              <a:gd name="connsiteY16" fmla="*/ 791738 h 3552735"/>
              <a:gd name="connsiteX17" fmla="*/ 786581 w 4043119"/>
              <a:gd name="connsiteY17" fmla="*/ 821235 h 3552735"/>
              <a:gd name="connsiteX18" fmla="*/ 688258 w 4043119"/>
              <a:gd name="connsiteY18" fmla="*/ 909725 h 3552735"/>
              <a:gd name="connsiteX19" fmla="*/ 629265 w 4043119"/>
              <a:gd name="connsiteY19" fmla="*/ 978551 h 3552735"/>
              <a:gd name="connsiteX20" fmla="*/ 609600 w 4043119"/>
              <a:gd name="connsiteY20" fmla="*/ 1008048 h 3552735"/>
              <a:gd name="connsiteX21" fmla="*/ 550607 w 4043119"/>
              <a:gd name="connsiteY21" fmla="*/ 1047377 h 3552735"/>
              <a:gd name="connsiteX22" fmla="*/ 530942 w 4043119"/>
              <a:gd name="connsiteY22" fmla="*/ 1086706 h 3552735"/>
              <a:gd name="connsiteX23" fmla="*/ 501445 w 4043119"/>
              <a:gd name="connsiteY23" fmla="*/ 1106370 h 3552735"/>
              <a:gd name="connsiteX24" fmla="*/ 491613 w 4043119"/>
              <a:gd name="connsiteY24" fmla="*/ 1135867 h 3552735"/>
              <a:gd name="connsiteX25" fmla="*/ 462116 w 4043119"/>
              <a:gd name="connsiteY25" fmla="*/ 1165364 h 3552735"/>
              <a:gd name="connsiteX26" fmla="*/ 383458 w 4043119"/>
              <a:gd name="connsiteY26" fmla="*/ 1263686 h 3552735"/>
              <a:gd name="connsiteX27" fmla="*/ 383458 w 4043119"/>
              <a:gd name="connsiteY27" fmla="*/ 1263686 h 3552735"/>
              <a:gd name="connsiteX28" fmla="*/ 344129 w 4043119"/>
              <a:gd name="connsiteY28" fmla="*/ 1322680 h 3552735"/>
              <a:gd name="connsiteX29" fmla="*/ 314632 w 4043119"/>
              <a:gd name="connsiteY29" fmla="*/ 1352177 h 3552735"/>
              <a:gd name="connsiteX30" fmla="*/ 255639 w 4043119"/>
              <a:gd name="connsiteY30" fmla="*/ 1450499 h 3552735"/>
              <a:gd name="connsiteX31" fmla="*/ 235974 w 4043119"/>
              <a:gd name="connsiteY31" fmla="*/ 1479996 h 3552735"/>
              <a:gd name="connsiteX32" fmla="*/ 196645 w 4043119"/>
              <a:gd name="connsiteY32" fmla="*/ 1558654 h 3552735"/>
              <a:gd name="connsiteX33" fmla="*/ 167149 w 4043119"/>
              <a:gd name="connsiteY33" fmla="*/ 1656977 h 3552735"/>
              <a:gd name="connsiteX34" fmla="*/ 147484 w 4043119"/>
              <a:gd name="connsiteY34" fmla="*/ 1696306 h 3552735"/>
              <a:gd name="connsiteX35" fmla="*/ 127820 w 4043119"/>
              <a:gd name="connsiteY35" fmla="*/ 1774964 h 3552735"/>
              <a:gd name="connsiteX36" fmla="*/ 117987 w 4043119"/>
              <a:gd name="connsiteY36" fmla="*/ 1814293 h 3552735"/>
              <a:gd name="connsiteX37" fmla="*/ 98323 w 4043119"/>
              <a:gd name="connsiteY37" fmla="*/ 1932280 h 3552735"/>
              <a:gd name="connsiteX38" fmla="*/ 88491 w 4043119"/>
              <a:gd name="connsiteY38" fmla="*/ 2128925 h 3552735"/>
              <a:gd name="connsiteX39" fmla="*/ 78658 w 4043119"/>
              <a:gd name="connsiteY39" fmla="*/ 2158422 h 3552735"/>
              <a:gd name="connsiteX40" fmla="*/ 68826 w 4043119"/>
              <a:gd name="connsiteY40" fmla="*/ 2197751 h 3552735"/>
              <a:gd name="connsiteX41" fmla="*/ 49161 w 4043119"/>
              <a:gd name="connsiteY41" fmla="*/ 2256744 h 3552735"/>
              <a:gd name="connsiteX42" fmla="*/ 39329 w 4043119"/>
              <a:gd name="connsiteY42" fmla="*/ 2286241 h 3552735"/>
              <a:gd name="connsiteX43" fmla="*/ 29497 w 4043119"/>
              <a:gd name="connsiteY43" fmla="*/ 2325570 h 3552735"/>
              <a:gd name="connsiteX44" fmla="*/ 19665 w 4043119"/>
              <a:gd name="connsiteY44" fmla="*/ 2355067 h 3552735"/>
              <a:gd name="connsiteX45" fmla="*/ 0 w 4043119"/>
              <a:gd name="connsiteY45" fmla="*/ 2463222 h 3552735"/>
              <a:gd name="connsiteX46" fmla="*/ 19665 w 4043119"/>
              <a:gd name="connsiteY46" fmla="*/ 2659867 h 3552735"/>
              <a:gd name="connsiteX47" fmla="*/ 39329 w 4043119"/>
              <a:gd name="connsiteY47" fmla="*/ 2728693 h 3552735"/>
              <a:gd name="connsiteX48" fmla="*/ 68826 w 4043119"/>
              <a:gd name="connsiteY48" fmla="*/ 2768022 h 3552735"/>
              <a:gd name="connsiteX49" fmla="*/ 78658 w 4043119"/>
              <a:gd name="connsiteY49" fmla="*/ 2797518 h 3552735"/>
              <a:gd name="connsiteX50" fmla="*/ 117987 w 4043119"/>
              <a:gd name="connsiteY50" fmla="*/ 2856512 h 3552735"/>
              <a:gd name="connsiteX51" fmla="*/ 157316 w 4043119"/>
              <a:gd name="connsiteY51" fmla="*/ 2925338 h 3552735"/>
              <a:gd name="connsiteX52" fmla="*/ 196645 w 4043119"/>
              <a:gd name="connsiteY52" fmla="*/ 2984331 h 3552735"/>
              <a:gd name="connsiteX53" fmla="*/ 226142 w 4043119"/>
              <a:gd name="connsiteY53" fmla="*/ 3023660 h 3552735"/>
              <a:gd name="connsiteX54" fmla="*/ 245807 w 4043119"/>
              <a:gd name="connsiteY54" fmla="*/ 3053157 h 3552735"/>
              <a:gd name="connsiteX55" fmla="*/ 275303 w 4043119"/>
              <a:gd name="connsiteY55" fmla="*/ 3072822 h 3552735"/>
              <a:gd name="connsiteX56" fmla="*/ 304800 w 4043119"/>
              <a:gd name="connsiteY56" fmla="*/ 3102318 h 3552735"/>
              <a:gd name="connsiteX57" fmla="*/ 344129 w 4043119"/>
              <a:gd name="connsiteY57" fmla="*/ 3171144 h 3552735"/>
              <a:gd name="connsiteX58" fmla="*/ 373626 w 4043119"/>
              <a:gd name="connsiteY58" fmla="*/ 3200641 h 3552735"/>
              <a:gd name="connsiteX59" fmla="*/ 452284 w 4043119"/>
              <a:gd name="connsiteY59" fmla="*/ 3279299 h 3552735"/>
              <a:gd name="connsiteX60" fmla="*/ 481781 w 4043119"/>
              <a:gd name="connsiteY60" fmla="*/ 3298964 h 3552735"/>
              <a:gd name="connsiteX61" fmla="*/ 530942 w 4043119"/>
              <a:gd name="connsiteY61" fmla="*/ 3308796 h 3552735"/>
              <a:gd name="connsiteX62" fmla="*/ 619432 w 4043119"/>
              <a:gd name="connsiteY62" fmla="*/ 3348125 h 3552735"/>
              <a:gd name="connsiteX63" fmla="*/ 717755 w 4043119"/>
              <a:gd name="connsiteY63" fmla="*/ 3387454 h 3552735"/>
              <a:gd name="connsiteX64" fmla="*/ 816078 w 4043119"/>
              <a:gd name="connsiteY64" fmla="*/ 3397286 h 3552735"/>
              <a:gd name="connsiteX65" fmla="*/ 845574 w 4043119"/>
              <a:gd name="connsiteY65" fmla="*/ 3407118 h 3552735"/>
              <a:gd name="connsiteX66" fmla="*/ 884903 w 4043119"/>
              <a:gd name="connsiteY66" fmla="*/ 3416951 h 3552735"/>
              <a:gd name="connsiteX67" fmla="*/ 924232 w 4043119"/>
              <a:gd name="connsiteY67" fmla="*/ 3436615 h 3552735"/>
              <a:gd name="connsiteX68" fmla="*/ 1022555 w 4043119"/>
              <a:gd name="connsiteY68" fmla="*/ 3456280 h 3552735"/>
              <a:gd name="connsiteX69" fmla="*/ 1238865 w 4043119"/>
              <a:gd name="connsiteY69" fmla="*/ 3466112 h 3552735"/>
              <a:gd name="connsiteX70" fmla="*/ 1406013 w 4043119"/>
              <a:gd name="connsiteY70" fmla="*/ 3426783 h 3552735"/>
              <a:gd name="connsiteX71" fmla="*/ 1622323 w 4043119"/>
              <a:gd name="connsiteY71" fmla="*/ 3348125 h 3552735"/>
              <a:gd name="connsiteX72" fmla="*/ 1907458 w 4043119"/>
              <a:gd name="connsiteY72" fmla="*/ 3298964 h 3552735"/>
              <a:gd name="connsiteX73" fmla="*/ 2271252 w 4043119"/>
              <a:gd name="connsiteY73" fmla="*/ 3289131 h 3552735"/>
              <a:gd name="connsiteX74" fmla="*/ 2300749 w 4043119"/>
              <a:gd name="connsiteY74" fmla="*/ 3279299 h 3552735"/>
              <a:gd name="connsiteX75" fmla="*/ 2644878 w 4043119"/>
              <a:gd name="connsiteY75" fmla="*/ 3338293 h 3552735"/>
              <a:gd name="connsiteX76" fmla="*/ 3052516 w 4043119"/>
              <a:gd name="connsiteY76" fmla="*/ 3505461 h 3552735"/>
              <a:gd name="connsiteX77" fmla="*/ 3482090 w 4043119"/>
              <a:gd name="connsiteY77" fmla="*/ 3549698 h 3552735"/>
              <a:gd name="connsiteX78" fmla="*/ 4043119 w 4043119"/>
              <a:gd name="connsiteY7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111045 w 4043119"/>
              <a:gd name="connsiteY11" fmla="*/ 693415 h 3552735"/>
              <a:gd name="connsiteX12" fmla="*/ 1081549 w 4043119"/>
              <a:gd name="connsiteY12" fmla="*/ 703248 h 3552735"/>
              <a:gd name="connsiteX13" fmla="*/ 1032387 w 4043119"/>
              <a:gd name="connsiteY13" fmla="*/ 722912 h 3552735"/>
              <a:gd name="connsiteX14" fmla="*/ 904568 w 4043119"/>
              <a:gd name="connsiteY14" fmla="*/ 781906 h 3552735"/>
              <a:gd name="connsiteX15" fmla="*/ 865239 w 4043119"/>
              <a:gd name="connsiteY15" fmla="*/ 791738 h 3552735"/>
              <a:gd name="connsiteX16" fmla="*/ 786581 w 4043119"/>
              <a:gd name="connsiteY16" fmla="*/ 821235 h 3552735"/>
              <a:gd name="connsiteX17" fmla="*/ 688258 w 4043119"/>
              <a:gd name="connsiteY17" fmla="*/ 909725 h 3552735"/>
              <a:gd name="connsiteX18" fmla="*/ 629265 w 4043119"/>
              <a:gd name="connsiteY18" fmla="*/ 978551 h 3552735"/>
              <a:gd name="connsiteX19" fmla="*/ 609600 w 4043119"/>
              <a:gd name="connsiteY19" fmla="*/ 1008048 h 3552735"/>
              <a:gd name="connsiteX20" fmla="*/ 550607 w 4043119"/>
              <a:gd name="connsiteY20" fmla="*/ 1047377 h 3552735"/>
              <a:gd name="connsiteX21" fmla="*/ 530942 w 4043119"/>
              <a:gd name="connsiteY21" fmla="*/ 1086706 h 3552735"/>
              <a:gd name="connsiteX22" fmla="*/ 501445 w 4043119"/>
              <a:gd name="connsiteY22" fmla="*/ 1106370 h 3552735"/>
              <a:gd name="connsiteX23" fmla="*/ 491613 w 4043119"/>
              <a:gd name="connsiteY23" fmla="*/ 1135867 h 3552735"/>
              <a:gd name="connsiteX24" fmla="*/ 462116 w 4043119"/>
              <a:gd name="connsiteY24" fmla="*/ 1165364 h 3552735"/>
              <a:gd name="connsiteX25" fmla="*/ 383458 w 4043119"/>
              <a:gd name="connsiteY25" fmla="*/ 1263686 h 3552735"/>
              <a:gd name="connsiteX26" fmla="*/ 383458 w 4043119"/>
              <a:gd name="connsiteY26" fmla="*/ 1263686 h 3552735"/>
              <a:gd name="connsiteX27" fmla="*/ 344129 w 4043119"/>
              <a:gd name="connsiteY27" fmla="*/ 1322680 h 3552735"/>
              <a:gd name="connsiteX28" fmla="*/ 314632 w 4043119"/>
              <a:gd name="connsiteY28" fmla="*/ 1352177 h 3552735"/>
              <a:gd name="connsiteX29" fmla="*/ 255639 w 4043119"/>
              <a:gd name="connsiteY29" fmla="*/ 1450499 h 3552735"/>
              <a:gd name="connsiteX30" fmla="*/ 235974 w 4043119"/>
              <a:gd name="connsiteY30" fmla="*/ 1479996 h 3552735"/>
              <a:gd name="connsiteX31" fmla="*/ 196645 w 4043119"/>
              <a:gd name="connsiteY31" fmla="*/ 1558654 h 3552735"/>
              <a:gd name="connsiteX32" fmla="*/ 167149 w 4043119"/>
              <a:gd name="connsiteY32" fmla="*/ 1656977 h 3552735"/>
              <a:gd name="connsiteX33" fmla="*/ 147484 w 4043119"/>
              <a:gd name="connsiteY33" fmla="*/ 1696306 h 3552735"/>
              <a:gd name="connsiteX34" fmla="*/ 127820 w 4043119"/>
              <a:gd name="connsiteY34" fmla="*/ 1774964 h 3552735"/>
              <a:gd name="connsiteX35" fmla="*/ 117987 w 4043119"/>
              <a:gd name="connsiteY35" fmla="*/ 1814293 h 3552735"/>
              <a:gd name="connsiteX36" fmla="*/ 98323 w 4043119"/>
              <a:gd name="connsiteY36" fmla="*/ 1932280 h 3552735"/>
              <a:gd name="connsiteX37" fmla="*/ 88491 w 4043119"/>
              <a:gd name="connsiteY37" fmla="*/ 2128925 h 3552735"/>
              <a:gd name="connsiteX38" fmla="*/ 78658 w 4043119"/>
              <a:gd name="connsiteY38" fmla="*/ 2158422 h 3552735"/>
              <a:gd name="connsiteX39" fmla="*/ 68826 w 4043119"/>
              <a:gd name="connsiteY39" fmla="*/ 2197751 h 3552735"/>
              <a:gd name="connsiteX40" fmla="*/ 49161 w 4043119"/>
              <a:gd name="connsiteY40" fmla="*/ 2256744 h 3552735"/>
              <a:gd name="connsiteX41" fmla="*/ 39329 w 4043119"/>
              <a:gd name="connsiteY41" fmla="*/ 2286241 h 3552735"/>
              <a:gd name="connsiteX42" fmla="*/ 29497 w 4043119"/>
              <a:gd name="connsiteY42" fmla="*/ 2325570 h 3552735"/>
              <a:gd name="connsiteX43" fmla="*/ 19665 w 4043119"/>
              <a:gd name="connsiteY43" fmla="*/ 2355067 h 3552735"/>
              <a:gd name="connsiteX44" fmla="*/ 0 w 4043119"/>
              <a:gd name="connsiteY44" fmla="*/ 2463222 h 3552735"/>
              <a:gd name="connsiteX45" fmla="*/ 19665 w 4043119"/>
              <a:gd name="connsiteY45" fmla="*/ 2659867 h 3552735"/>
              <a:gd name="connsiteX46" fmla="*/ 39329 w 4043119"/>
              <a:gd name="connsiteY46" fmla="*/ 2728693 h 3552735"/>
              <a:gd name="connsiteX47" fmla="*/ 68826 w 4043119"/>
              <a:gd name="connsiteY47" fmla="*/ 2768022 h 3552735"/>
              <a:gd name="connsiteX48" fmla="*/ 78658 w 4043119"/>
              <a:gd name="connsiteY48" fmla="*/ 2797518 h 3552735"/>
              <a:gd name="connsiteX49" fmla="*/ 117987 w 4043119"/>
              <a:gd name="connsiteY49" fmla="*/ 2856512 h 3552735"/>
              <a:gd name="connsiteX50" fmla="*/ 157316 w 4043119"/>
              <a:gd name="connsiteY50" fmla="*/ 2925338 h 3552735"/>
              <a:gd name="connsiteX51" fmla="*/ 196645 w 4043119"/>
              <a:gd name="connsiteY51" fmla="*/ 2984331 h 3552735"/>
              <a:gd name="connsiteX52" fmla="*/ 226142 w 4043119"/>
              <a:gd name="connsiteY52" fmla="*/ 3023660 h 3552735"/>
              <a:gd name="connsiteX53" fmla="*/ 245807 w 4043119"/>
              <a:gd name="connsiteY53" fmla="*/ 3053157 h 3552735"/>
              <a:gd name="connsiteX54" fmla="*/ 275303 w 4043119"/>
              <a:gd name="connsiteY54" fmla="*/ 3072822 h 3552735"/>
              <a:gd name="connsiteX55" fmla="*/ 304800 w 4043119"/>
              <a:gd name="connsiteY55" fmla="*/ 3102318 h 3552735"/>
              <a:gd name="connsiteX56" fmla="*/ 344129 w 4043119"/>
              <a:gd name="connsiteY56" fmla="*/ 3171144 h 3552735"/>
              <a:gd name="connsiteX57" fmla="*/ 373626 w 4043119"/>
              <a:gd name="connsiteY57" fmla="*/ 3200641 h 3552735"/>
              <a:gd name="connsiteX58" fmla="*/ 452284 w 4043119"/>
              <a:gd name="connsiteY58" fmla="*/ 3279299 h 3552735"/>
              <a:gd name="connsiteX59" fmla="*/ 481781 w 4043119"/>
              <a:gd name="connsiteY59" fmla="*/ 3298964 h 3552735"/>
              <a:gd name="connsiteX60" fmla="*/ 530942 w 4043119"/>
              <a:gd name="connsiteY60" fmla="*/ 3308796 h 3552735"/>
              <a:gd name="connsiteX61" fmla="*/ 619432 w 4043119"/>
              <a:gd name="connsiteY61" fmla="*/ 3348125 h 3552735"/>
              <a:gd name="connsiteX62" fmla="*/ 717755 w 4043119"/>
              <a:gd name="connsiteY62" fmla="*/ 3387454 h 3552735"/>
              <a:gd name="connsiteX63" fmla="*/ 816078 w 4043119"/>
              <a:gd name="connsiteY63" fmla="*/ 3397286 h 3552735"/>
              <a:gd name="connsiteX64" fmla="*/ 845574 w 4043119"/>
              <a:gd name="connsiteY64" fmla="*/ 3407118 h 3552735"/>
              <a:gd name="connsiteX65" fmla="*/ 884903 w 4043119"/>
              <a:gd name="connsiteY65" fmla="*/ 3416951 h 3552735"/>
              <a:gd name="connsiteX66" fmla="*/ 924232 w 4043119"/>
              <a:gd name="connsiteY66" fmla="*/ 3436615 h 3552735"/>
              <a:gd name="connsiteX67" fmla="*/ 1022555 w 4043119"/>
              <a:gd name="connsiteY67" fmla="*/ 3456280 h 3552735"/>
              <a:gd name="connsiteX68" fmla="*/ 1238865 w 4043119"/>
              <a:gd name="connsiteY68" fmla="*/ 3466112 h 3552735"/>
              <a:gd name="connsiteX69" fmla="*/ 1406013 w 4043119"/>
              <a:gd name="connsiteY69" fmla="*/ 3426783 h 3552735"/>
              <a:gd name="connsiteX70" fmla="*/ 1622323 w 4043119"/>
              <a:gd name="connsiteY70" fmla="*/ 3348125 h 3552735"/>
              <a:gd name="connsiteX71" fmla="*/ 1907458 w 4043119"/>
              <a:gd name="connsiteY71" fmla="*/ 3298964 h 3552735"/>
              <a:gd name="connsiteX72" fmla="*/ 2271252 w 4043119"/>
              <a:gd name="connsiteY72" fmla="*/ 3289131 h 3552735"/>
              <a:gd name="connsiteX73" fmla="*/ 2300749 w 4043119"/>
              <a:gd name="connsiteY73" fmla="*/ 3279299 h 3552735"/>
              <a:gd name="connsiteX74" fmla="*/ 2644878 w 4043119"/>
              <a:gd name="connsiteY74" fmla="*/ 3338293 h 3552735"/>
              <a:gd name="connsiteX75" fmla="*/ 3052516 w 4043119"/>
              <a:gd name="connsiteY75" fmla="*/ 3505461 h 3552735"/>
              <a:gd name="connsiteX76" fmla="*/ 3482090 w 4043119"/>
              <a:gd name="connsiteY76" fmla="*/ 3549698 h 3552735"/>
              <a:gd name="connsiteX77" fmla="*/ 4043119 w 4043119"/>
              <a:gd name="connsiteY7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111045 w 4043119"/>
              <a:gd name="connsiteY11" fmla="*/ 693415 h 3552735"/>
              <a:gd name="connsiteX12" fmla="*/ 1032387 w 4043119"/>
              <a:gd name="connsiteY12" fmla="*/ 722912 h 3552735"/>
              <a:gd name="connsiteX13" fmla="*/ 904568 w 4043119"/>
              <a:gd name="connsiteY13" fmla="*/ 781906 h 3552735"/>
              <a:gd name="connsiteX14" fmla="*/ 865239 w 4043119"/>
              <a:gd name="connsiteY14" fmla="*/ 791738 h 3552735"/>
              <a:gd name="connsiteX15" fmla="*/ 786581 w 4043119"/>
              <a:gd name="connsiteY15" fmla="*/ 821235 h 3552735"/>
              <a:gd name="connsiteX16" fmla="*/ 688258 w 4043119"/>
              <a:gd name="connsiteY16" fmla="*/ 909725 h 3552735"/>
              <a:gd name="connsiteX17" fmla="*/ 629265 w 4043119"/>
              <a:gd name="connsiteY17" fmla="*/ 978551 h 3552735"/>
              <a:gd name="connsiteX18" fmla="*/ 609600 w 4043119"/>
              <a:gd name="connsiteY18" fmla="*/ 1008048 h 3552735"/>
              <a:gd name="connsiteX19" fmla="*/ 550607 w 4043119"/>
              <a:gd name="connsiteY19" fmla="*/ 1047377 h 3552735"/>
              <a:gd name="connsiteX20" fmla="*/ 530942 w 4043119"/>
              <a:gd name="connsiteY20" fmla="*/ 1086706 h 3552735"/>
              <a:gd name="connsiteX21" fmla="*/ 501445 w 4043119"/>
              <a:gd name="connsiteY21" fmla="*/ 1106370 h 3552735"/>
              <a:gd name="connsiteX22" fmla="*/ 491613 w 4043119"/>
              <a:gd name="connsiteY22" fmla="*/ 1135867 h 3552735"/>
              <a:gd name="connsiteX23" fmla="*/ 462116 w 4043119"/>
              <a:gd name="connsiteY23" fmla="*/ 1165364 h 3552735"/>
              <a:gd name="connsiteX24" fmla="*/ 383458 w 4043119"/>
              <a:gd name="connsiteY24" fmla="*/ 1263686 h 3552735"/>
              <a:gd name="connsiteX25" fmla="*/ 383458 w 4043119"/>
              <a:gd name="connsiteY25" fmla="*/ 1263686 h 3552735"/>
              <a:gd name="connsiteX26" fmla="*/ 344129 w 4043119"/>
              <a:gd name="connsiteY26" fmla="*/ 1322680 h 3552735"/>
              <a:gd name="connsiteX27" fmla="*/ 314632 w 4043119"/>
              <a:gd name="connsiteY27" fmla="*/ 1352177 h 3552735"/>
              <a:gd name="connsiteX28" fmla="*/ 255639 w 4043119"/>
              <a:gd name="connsiteY28" fmla="*/ 1450499 h 3552735"/>
              <a:gd name="connsiteX29" fmla="*/ 235974 w 4043119"/>
              <a:gd name="connsiteY29" fmla="*/ 1479996 h 3552735"/>
              <a:gd name="connsiteX30" fmla="*/ 196645 w 4043119"/>
              <a:gd name="connsiteY30" fmla="*/ 1558654 h 3552735"/>
              <a:gd name="connsiteX31" fmla="*/ 167149 w 4043119"/>
              <a:gd name="connsiteY31" fmla="*/ 1656977 h 3552735"/>
              <a:gd name="connsiteX32" fmla="*/ 147484 w 4043119"/>
              <a:gd name="connsiteY32" fmla="*/ 1696306 h 3552735"/>
              <a:gd name="connsiteX33" fmla="*/ 127820 w 4043119"/>
              <a:gd name="connsiteY33" fmla="*/ 1774964 h 3552735"/>
              <a:gd name="connsiteX34" fmla="*/ 117987 w 4043119"/>
              <a:gd name="connsiteY34" fmla="*/ 1814293 h 3552735"/>
              <a:gd name="connsiteX35" fmla="*/ 98323 w 4043119"/>
              <a:gd name="connsiteY35" fmla="*/ 1932280 h 3552735"/>
              <a:gd name="connsiteX36" fmla="*/ 88491 w 4043119"/>
              <a:gd name="connsiteY36" fmla="*/ 2128925 h 3552735"/>
              <a:gd name="connsiteX37" fmla="*/ 78658 w 4043119"/>
              <a:gd name="connsiteY37" fmla="*/ 2158422 h 3552735"/>
              <a:gd name="connsiteX38" fmla="*/ 68826 w 4043119"/>
              <a:gd name="connsiteY38" fmla="*/ 2197751 h 3552735"/>
              <a:gd name="connsiteX39" fmla="*/ 49161 w 4043119"/>
              <a:gd name="connsiteY39" fmla="*/ 2256744 h 3552735"/>
              <a:gd name="connsiteX40" fmla="*/ 39329 w 4043119"/>
              <a:gd name="connsiteY40" fmla="*/ 2286241 h 3552735"/>
              <a:gd name="connsiteX41" fmla="*/ 29497 w 4043119"/>
              <a:gd name="connsiteY41" fmla="*/ 2325570 h 3552735"/>
              <a:gd name="connsiteX42" fmla="*/ 19665 w 4043119"/>
              <a:gd name="connsiteY42" fmla="*/ 2355067 h 3552735"/>
              <a:gd name="connsiteX43" fmla="*/ 0 w 4043119"/>
              <a:gd name="connsiteY43" fmla="*/ 2463222 h 3552735"/>
              <a:gd name="connsiteX44" fmla="*/ 19665 w 4043119"/>
              <a:gd name="connsiteY44" fmla="*/ 2659867 h 3552735"/>
              <a:gd name="connsiteX45" fmla="*/ 39329 w 4043119"/>
              <a:gd name="connsiteY45" fmla="*/ 2728693 h 3552735"/>
              <a:gd name="connsiteX46" fmla="*/ 68826 w 4043119"/>
              <a:gd name="connsiteY46" fmla="*/ 2768022 h 3552735"/>
              <a:gd name="connsiteX47" fmla="*/ 78658 w 4043119"/>
              <a:gd name="connsiteY47" fmla="*/ 2797518 h 3552735"/>
              <a:gd name="connsiteX48" fmla="*/ 117987 w 4043119"/>
              <a:gd name="connsiteY48" fmla="*/ 2856512 h 3552735"/>
              <a:gd name="connsiteX49" fmla="*/ 157316 w 4043119"/>
              <a:gd name="connsiteY49" fmla="*/ 2925338 h 3552735"/>
              <a:gd name="connsiteX50" fmla="*/ 196645 w 4043119"/>
              <a:gd name="connsiteY50" fmla="*/ 2984331 h 3552735"/>
              <a:gd name="connsiteX51" fmla="*/ 226142 w 4043119"/>
              <a:gd name="connsiteY51" fmla="*/ 3023660 h 3552735"/>
              <a:gd name="connsiteX52" fmla="*/ 245807 w 4043119"/>
              <a:gd name="connsiteY52" fmla="*/ 3053157 h 3552735"/>
              <a:gd name="connsiteX53" fmla="*/ 275303 w 4043119"/>
              <a:gd name="connsiteY53" fmla="*/ 3072822 h 3552735"/>
              <a:gd name="connsiteX54" fmla="*/ 304800 w 4043119"/>
              <a:gd name="connsiteY54" fmla="*/ 3102318 h 3552735"/>
              <a:gd name="connsiteX55" fmla="*/ 344129 w 4043119"/>
              <a:gd name="connsiteY55" fmla="*/ 3171144 h 3552735"/>
              <a:gd name="connsiteX56" fmla="*/ 373626 w 4043119"/>
              <a:gd name="connsiteY56" fmla="*/ 3200641 h 3552735"/>
              <a:gd name="connsiteX57" fmla="*/ 452284 w 4043119"/>
              <a:gd name="connsiteY57" fmla="*/ 3279299 h 3552735"/>
              <a:gd name="connsiteX58" fmla="*/ 481781 w 4043119"/>
              <a:gd name="connsiteY58" fmla="*/ 3298964 h 3552735"/>
              <a:gd name="connsiteX59" fmla="*/ 530942 w 4043119"/>
              <a:gd name="connsiteY59" fmla="*/ 3308796 h 3552735"/>
              <a:gd name="connsiteX60" fmla="*/ 619432 w 4043119"/>
              <a:gd name="connsiteY60" fmla="*/ 3348125 h 3552735"/>
              <a:gd name="connsiteX61" fmla="*/ 717755 w 4043119"/>
              <a:gd name="connsiteY61" fmla="*/ 3387454 h 3552735"/>
              <a:gd name="connsiteX62" fmla="*/ 816078 w 4043119"/>
              <a:gd name="connsiteY62" fmla="*/ 3397286 h 3552735"/>
              <a:gd name="connsiteX63" fmla="*/ 845574 w 4043119"/>
              <a:gd name="connsiteY63" fmla="*/ 3407118 h 3552735"/>
              <a:gd name="connsiteX64" fmla="*/ 884903 w 4043119"/>
              <a:gd name="connsiteY64" fmla="*/ 3416951 h 3552735"/>
              <a:gd name="connsiteX65" fmla="*/ 924232 w 4043119"/>
              <a:gd name="connsiteY65" fmla="*/ 3436615 h 3552735"/>
              <a:gd name="connsiteX66" fmla="*/ 1022555 w 4043119"/>
              <a:gd name="connsiteY66" fmla="*/ 3456280 h 3552735"/>
              <a:gd name="connsiteX67" fmla="*/ 1238865 w 4043119"/>
              <a:gd name="connsiteY67" fmla="*/ 3466112 h 3552735"/>
              <a:gd name="connsiteX68" fmla="*/ 1406013 w 4043119"/>
              <a:gd name="connsiteY68" fmla="*/ 3426783 h 3552735"/>
              <a:gd name="connsiteX69" fmla="*/ 1622323 w 4043119"/>
              <a:gd name="connsiteY69" fmla="*/ 3348125 h 3552735"/>
              <a:gd name="connsiteX70" fmla="*/ 1907458 w 4043119"/>
              <a:gd name="connsiteY70" fmla="*/ 3298964 h 3552735"/>
              <a:gd name="connsiteX71" fmla="*/ 2271252 w 4043119"/>
              <a:gd name="connsiteY71" fmla="*/ 3289131 h 3552735"/>
              <a:gd name="connsiteX72" fmla="*/ 2300749 w 4043119"/>
              <a:gd name="connsiteY72" fmla="*/ 3279299 h 3552735"/>
              <a:gd name="connsiteX73" fmla="*/ 2644878 w 4043119"/>
              <a:gd name="connsiteY73" fmla="*/ 3338293 h 3552735"/>
              <a:gd name="connsiteX74" fmla="*/ 3052516 w 4043119"/>
              <a:gd name="connsiteY74" fmla="*/ 3505461 h 3552735"/>
              <a:gd name="connsiteX75" fmla="*/ 3482090 w 4043119"/>
              <a:gd name="connsiteY75" fmla="*/ 3549698 h 3552735"/>
              <a:gd name="connsiteX76" fmla="*/ 4043119 w 4043119"/>
              <a:gd name="connsiteY7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150374 w 4043119"/>
              <a:gd name="connsiteY10" fmla="*/ 673751 h 3552735"/>
              <a:gd name="connsiteX11" fmla="*/ 1032387 w 4043119"/>
              <a:gd name="connsiteY11" fmla="*/ 722912 h 3552735"/>
              <a:gd name="connsiteX12" fmla="*/ 904568 w 4043119"/>
              <a:gd name="connsiteY12" fmla="*/ 781906 h 3552735"/>
              <a:gd name="connsiteX13" fmla="*/ 865239 w 4043119"/>
              <a:gd name="connsiteY13" fmla="*/ 791738 h 3552735"/>
              <a:gd name="connsiteX14" fmla="*/ 786581 w 4043119"/>
              <a:gd name="connsiteY14" fmla="*/ 821235 h 3552735"/>
              <a:gd name="connsiteX15" fmla="*/ 688258 w 4043119"/>
              <a:gd name="connsiteY15" fmla="*/ 909725 h 3552735"/>
              <a:gd name="connsiteX16" fmla="*/ 629265 w 4043119"/>
              <a:gd name="connsiteY16" fmla="*/ 978551 h 3552735"/>
              <a:gd name="connsiteX17" fmla="*/ 609600 w 4043119"/>
              <a:gd name="connsiteY17" fmla="*/ 1008048 h 3552735"/>
              <a:gd name="connsiteX18" fmla="*/ 550607 w 4043119"/>
              <a:gd name="connsiteY18" fmla="*/ 1047377 h 3552735"/>
              <a:gd name="connsiteX19" fmla="*/ 530942 w 4043119"/>
              <a:gd name="connsiteY19" fmla="*/ 1086706 h 3552735"/>
              <a:gd name="connsiteX20" fmla="*/ 501445 w 4043119"/>
              <a:gd name="connsiteY20" fmla="*/ 1106370 h 3552735"/>
              <a:gd name="connsiteX21" fmla="*/ 491613 w 4043119"/>
              <a:gd name="connsiteY21" fmla="*/ 1135867 h 3552735"/>
              <a:gd name="connsiteX22" fmla="*/ 462116 w 4043119"/>
              <a:gd name="connsiteY22" fmla="*/ 1165364 h 3552735"/>
              <a:gd name="connsiteX23" fmla="*/ 383458 w 4043119"/>
              <a:gd name="connsiteY23" fmla="*/ 1263686 h 3552735"/>
              <a:gd name="connsiteX24" fmla="*/ 383458 w 4043119"/>
              <a:gd name="connsiteY24" fmla="*/ 1263686 h 3552735"/>
              <a:gd name="connsiteX25" fmla="*/ 344129 w 4043119"/>
              <a:gd name="connsiteY25" fmla="*/ 1322680 h 3552735"/>
              <a:gd name="connsiteX26" fmla="*/ 314632 w 4043119"/>
              <a:gd name="connsiteY26" fmla="*/ 1352177 h 3552735"/>
              <a:gd name="connsiteX27" fmla="*/ 255639 w 4043119"/>
              <a:gd name="connsiteY27" fmla="*/ 1450499 h 3552735"/>
              <a:gd name="connsiteX28" fmla="*/ 235974 w 4043119"/>
              <a:gd name="connsiteY28" fmla="*/ 1479996 h 3552735"/>
              <a:gd name="connsiteX29" fmla="*/ 196645 w 4043119"/>
              <a:gd name="connsiteY29" fmla="*/ 1558654 h 3552735"/>
              <a:gd name="connsiteX30" fmla="*/ 167149 w 4043119"/>
              <a:gd name="connsiteY30" fmla="*/ 1656977 h 3552735"/>
              <a:gd name="connsiteX31" fmla="*/ 147484 w 4043119"/>
              <a:gd name="connsiteY31" fmla="*/ 1696306 h 3552735"/>
              <a:gd name="connsiteX32" fmla="*/ 127820 w 4043119"/>
              <a:gd name="connsiteY32" fmla="*/ 1774964 h 3552735"/>
              <a:gd name="connsiteX33" fmla="*/ 117987 w 4043119"/>
              <a:gd name="connsiteY33" fmla="*/ 1814293 h 3552735"/>
              <a:gd name="connsiteX34" fmla="*/ 98323 w 4043119"/>
              <a:gd name="connsiteY34" fmla="*/ 1932280 h 3552735"/>
              <a:gd name="connsiteX35" fmla="*/ 88491 w 4043119"/>
              <a:gd name="connsiteY35" fmla="*/ 2128925 h 3552735"/>
              <a:gd name="connsiteX36" fmla="*/ 78658 w 4043119"/>
              <a:gd name="connsiteY36" fmla="*/ 2158422 h 3552735"/>
              <a:gd name="connsiteX37" fmla="*/ 68826 w 4043119"/>
              <a:gd name="connsiteY37" fmla="*/ 2197751 h 3552735"/>
              <a:gd name="connsiteX38" fmla="*/ 49161 w 4043119"/>
              <a:gd name="connsiteY38" fmla="*/ 2256744 h 3552735"/>
              <a:gd name="connsiteX39" fmla="*/ 39329 w 4043119"/>
              <a:gd name="connsiteY39" fmla="*/ 2286241 h 3552735"/>
              <a:gd name="connsiteX40" fmla="*/ 29497 w 4043119"/>
              <a:gd name="connsiteY40" fmla="*/ 2325570 h 3552735"/>
              <a:gd name="connsiteX41" fmla="*/ 19665 w 4043119"/>
              <a:gd name="connsiteY41" fmla="*/ 2355067 h 3552735"/>
              <a:gd name="connsiteX42" fmla="*/ 0 w 4043119"/>
              <a:gd name="connsiteY42" fmla="*/ 2463222 h 3552735"/>
              <a:gd name="connsiteX43" fmla="*/ 19665 w 4043119"/>
              <a:gd name="connsiteY43" fmla="*/ 2659867 h 3552735"/>
              <a:gd name="connsiteX44" fmla="*/ 39329 w 4043119"/>
              <a:gd name="connsiteY44" fmla="*/ 2728693 h 3552735"/>
              <a:gd name="connsiteX45" fmla="*/ 68826 w 4043119"/>
              <a:gd name="connsiteY45" fmla="*/ 2768022 h 3552735"/>
              <a:gd name="connsiteX46" fmla="*/ 78658 w 4043119"/>
              <a:gd name="connsiteY46" fmla="*/ 2797518 h 3552735"/>
              <a:gd name="connsiteX47" fmla="*/ 117987 w 4043119"/>
              <a:gd name="connsiteY47" fmla="*/ 2856512 h 3552735"/>
              <a:gd name="connsiteX48" fmla="*/ 157316 w 4043119"/>
              <a:gd name="connsiteY48" fmla="*/ 2925338 h 3552735"/>
              <a:gd name="connsiteX49" fmla="*/ 196645 w 4043119"/>
              <a:gd name="connsiteY49" fmla="*/ 2984331 h 3552735"/>
              <a:gd name="connsiteX50" fmla="*/ 226142 w 4043119"/>
              <a:gd name="connsiteY50" fmla="*/ 3023660 h 3552735"/>
              <a:gd name="connsiteX51" fmla="*/ 245807 w 4043119"/>
              <a:gd name="connsiteY51" fmla="*/ 3053157 h 3552735"/>
              <a:gd name="connsiteX52" fmla="*/ 275303 w 4043119"/>
              <a:gd name="connsiteY52" fmla="*/ 3072822 h 3552735"/>
              <a:gd name="connsiteX53" fmla="*/ 304800 w 4043119"/>
              <a:gd name="connsiteY53" fmla="*/ 3102318 h 3552735"/>
              <a:gd name="connsiteX54" fmla="*/ 344129 w 4043119"/>
              <a:gd name="connsiteY54" fmla="*/ 3171144 h 3552735"/>
              <a:gd name="connsiteX55" fmla="*/ 373626 w 4043119"/>
              <a:gd name="connsiteY55" fmla="*/ 3200641 h 3552735"/>
              <a:gd name="connsiteX56" fmla="*/ 452284 w 4043119"/>
              <a:gd name="connsiteY56" fmla="*/ 3279299 h 3552735"/>
              <a:gd name="connsiteX57" fmla="*/ 481781 w 4043119"/>
              <a:gd name="connsiteY57" fmla="*/ 3298964 h 3552735"/>
              <a:gd name="connsiteX58" fmla="*/ 530942 w 4043119"/>
              <a:gd name="connsiteY58" fmla="*/ 3308796 h 3552735"/>
              <a:gd name="connsiteX59" fmla="*/ 619432 w 4043119"/>
              <a:gd name="connsiteY59" fmla="*/ 3348125 h 3552735"/>
              <a:gd name="connsiteX60" fmla="*/ 717755 w 4043119"/>
              <a:gd name="connsiteY60" fmla="*/ 3387454 h 3552735"/>
              <a:gd name="connsiteX61" fmla="*/ 816078 w 4043119"/>
              <a:gd name="connsiteY61" fmla="*/ 3397286 h 3552735"/>
              <a:gd name="connsiteX62" fmla="*/ 845574 w 4043119"/>
              <a:gd name="connsiteY62" fmla="*/ 3407118 h 3552735"/>
              <a:gd name="connsiteX63" fmla="*/ 884903 w 4043119"/>
              <a:gd name="connsiteY63" fmla="*/ 3416951 h 3552735"/>
              <a:gd name="connsiteX64" fmla="*/ 924232 w 4043119"/>
              <a:gd name="connsiteY64" fmla="*/ 3436615 h 3552735"/>
              <a:gd name="connsiteX65" fmla="*/ 1022555 w 4043119"/>
              <a:gd name="connsiteY65" fmla="*/ 3456280 h 3552735"/>
              <a:gd name="connsiteX66" fmla="*/ 1238865 w 4043119"/>
              <a:gd name="connsiteY66" fmla="*/ 3466112 h 3552735"/>
              <a:gd name="connsiteX67" fmla="*/ 1406013 w 4043119"/>
              <a:gd name="connsiteY67" fmla="*/ 3426783 h 3552735"/>
              <a:gd name="connsiteX68" fmla="*/ 1622323 w 4043119"/>
              <a:gd name="connsiteY68" fmla="*/ 3348125 h 3552735"/>
              <a:gd name="connsiteX69" fmla="*/ 1907458 w 4043119"/>
              <a:gd name="connsiteY69" fmla="*/ 3298964 h 3552735"/>
              <a:gd name="connsiteX70" fmla="*/ 2271252 w 4043119"/>
              <a:gd name="connsiteY70" fmla="*/ 3289131 h 3552735"/>
              <a:gd name="connsiteX71" fmla="*/ 2300749 w 4043119"/>
              <a:gd name="connsiteY71" fmla="*/ 3279299 h 3552735"/>
              <a:gd name="connsiteX72" fmla="*/ 2644878 w 4043119"/>
              <a:gd name="connsiteY72" fmla="*/ 3338293 h 3552735"/>
              <a:gd name="connsiteX73" fmla="*/ 3052516 w 4043119"/>
              <a:gd name="connsiteY73" fmla="*/ 3505461 h 3552735"/>
              <a:gd name="connsiteX74" fmla="*/ 3482090 w 4043119"/>
              <a:gd name="connsiteY74" fmla="*/ 3549698 h 3552735"/>
              <a:gd name="connsiteX75" fmla="*/ 4043119 w 4043119"/>
              <a:gd name="connsiteY7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904568 w 4043119"/>
              <a:gd name="connsiteY11" fmla="*/ 781906 h 3552735"/>
              <a:gd name="connsiteX12" fmla="*/ 865239 w 4043119"/>
              <a:gd name="connsiteY12" fmla="*/ 791738 h 3552735"/>
              <a:gd name="connsiteX13" fmla="*/ 786581 w 4043119"/>
              <a:gd name="connsiteY13" fmla="*/ 821235 h 3552735"/>
              <a:gd name="connsiteX14" fmla="*/ 688258 w 4043119"/>
              <a:gd name="connsiteY14" fmla="*/ 909725 h 3552735"/>
              <a:gd name="connsiteX15" fmla="*/ 629265 w 4043119"/>
              <a:gd name="connsiteY15" fmla="*/ 978551 h 3552735"/>
              <a:gd name="connsiteX16" fmla="*/ 609600 w 4043119"/>
              <a:gd name="connsiteY16" fmla="*/ 1008048 h 3552735"/>
              <a:gd name="connsiteX17" fmla="*/ 550607 w 4043119"/>
              <a:gd name="connsiteY17" fmla="*/ 1047377 h 3552735"/>
              <a:gd name="connsiteX18" fmla="*/ 530942 w 4043119"/>
              <a:gd name="connsiteY18" fmla="*/ 1086706 h 3552735"/>
              <a:gd name="connsiteX19" fmla="*/ 501445 w 4043119"/>
              <a:gd name="connsiteY19" fmla="*/ 1106370 h 3552735"/>
              <a:gd name="connsiteX20" fmla="*/ 491613 w 4043119"/>
              <a:gd name="connsiteY20" fmla="*/ 1135867 h 3552735"/>
              <a:gd name="connsiteX21" fmla="*/ 462116 w 4043119"/>
              <a:gd name="connsiteY21" fmla="*/ 1165364 h 3552735"/>
              <a:gd name="connsiteX22" fmla="*/ 383458 w 4043119"/>
              <a:gd name="connsiteY22" fmla="*/ 1263686 h 3552735"/>
              <a:gd name="connsiteX23" fmla="*/ 383458 w 4043119"/>
              <a:gd name="connsiteY23" fmla="*/ 1263686 h 3552735"/>
              <a:gd name="connsiteX24" fmla="*/ 344129 w 4043119"/>
              <a:gd name="connsiteY24" fmla="*/ 1322680 h 3552735"/>
              <a:gd name="connsiteX25" fmla="*/ 314632 w 4043119"/>
              <a:gd name="connsiteY25" fmla="*/ 1352177 h 3552735"/>
              <a:gd name="connsiteX26" fmla="*/ 255639 w 4043119"/>
              <a:gd name="connsiteY26" fmla="*/ 1450499 h 3552735"/>
              <a:gd name="connsiteX27" fmla="*/ 235974 w 4043119"/>
              <a:gd name="connsiteY27" fmla="*/ 1479996 h 3552735"/>
              <a:gd name="connsiteX28" fmla="*/ 196645 w 4043119"/>
              <a:gd name="connsiteY28" fmla="*/ 1558654 h 3552735"/>
              <a:gd name="connsiteX29" fmla="*/ 167149 w 4043119"/>
              <a:gd name="connsiteY29" fmla="*/ 1656977 h 3552735"/>
              <a:gd name="connsiteX30" fmla="*/ 147484 w 4043119"/>
              <a:gd name="connsiteY30" fmla="*/ 1696306 h 3552735"/>
              <a:gd name="connsiteX31" fmla="*/ 127820 w 4043119"/>
              <a:gd name="connsiteY31" fmla="*/ 1774964 h 3552735"/>
              <a:gd name="connsiteX32" fmla="*/ 117987 w 4043119"/>
              <a:gd name="connsiteY32" fmla="*/ 1814293 h 3552735"/>
              <a:gd name="connsiteX33" fmla="*/ 98323 w 4043119"/>
              <a:gd name="connsiteY33" fmla="*/ 1932280 h 3552735"/>
              <a:gd name="connsiteX34" fmla="*/ 88491 w 4043119"/>
              <a:gd name="connsiteY34" fmla="*/ 2128925 h 3552735"/>
              <a:gd name="connsiteX35" fmla="*/ 78658 w 4043119"/>
              <a:gd name="connsiteY35" fmla="*/ 2158422 h 3552735"/>
              <a:gd name="connsiteX36" fmla="*/ 68826 w 4043119"/>
              <a:gd name="connsiteY36" fmla="*/ 2197751 h 3552735"/>
              <a:gd name="connsiteX37" fmla="*/ 49161 w 4043119"/>
              <a:gd name="connsiteY37" fmla="*/ 2256744 h 3552735"/>
              <a:gd name="connsiteX38" fmla="*/ 39329 w 4043119"/>
              <a:gd name="connsiteY38" fmla="*/ 2286241 h 3552735"/>
              <a:gd name="connsiteX39" fmla="*/ 29497 w 4043119"/>
              <a:gd name="connsiteY39" fmla="*/ 2325570 h 3552735"/>
              <a:gd name="connsiteX40" fmla="*/ 19665 w 4043119"/>
              <a:gd name="connsiteY40" fmla="*/ 2355067 h 3552735"/>
              <a:gd name="connsiteX41" fmla="*/ 0 w 4043119"/>
              <a:gd name="connsiteY41" fmla="*/ 2463222 h 3552735"/>
              <a:gd name="connsiteX42" fmla="*/ 19665 w 4043119"/>
              <a:gd name="connsiteY42" fmla="*/ 2659867 h 3552735"/>
              <a:gd name="connsiteX43" fmla="*/ 39329 w 4043119"/>
              <a:gd name="connsiteY43" fmla="*/ 2728693 h 3552735"/>
              <a:gd name="connsiteX44" fmla="*/ 68826 w 4043119"/>
              <a:gd name="connsiteY44" fmla="*/ 2768022 h 3552735"/>
              <a:gd name="connsiteX45" fmla="*/ 78658 w 4043119"/>
              <a:gd name="connsiteY45" fmla="*/ 2797518 h 3552735"/>
              <a:gd name="connsiteX46" fmla="*/ 117987 w 4043119"/>
              <a:gd name="connsiteY46" fmla="*/ 2856512 h 3552735"/>
              <a:gd name="connsiteX47" fmla="*/ 157316 w 4043119"/>
              <a:gd name="connsiteY47" fmla="*/ 2925338 h 3552735"/>
              <a:gd name="connsiteX48" fmla="*/ 196645 w 4043119"/>
              <a:gd name="connsiteY48" fmla="*/ 2984331 h 3552735"/>
              <a:gd name="connsiteX49" fmla="*/ 226142 w 4043119"/>
              <a:gd name="connsiteY49" fmla="*/ 3023660 h 3552735"/>
              <a:gd name="connsiteX50" fmla="*/ 245807 w 4043119"/>
              <a:gd name="connsiteY50" fmla="*/ 3053157 h 3552735"/>
              <a:gd name="connsiteX51" fmla="*/ 275303 w 4043119"/>
              <a:gd name="connsiteY51" fmla="*/ 3072822 h 3552735"/>
              <a:gd name="connsiteX52" fmla="*/ 304800 w 4043119"/>
              <a:gd name="connsiteY52" fmla="*/ 3102318 h 3552735"/>
              <a:gd name="connsiteX53" fmla="*/ 344129 w 4043119"/>
              <a:gd name="connsiteY53" fmla="*/ 3171144 h 3552735"/>
              <a:gd name="connsiteX54" fmla="*/ 373626 w 4043119"/>
              <a:gd name="connsiteY54" fmla="*/ 3200641 h 3552735"/>
              <a:gd name="connsiteX55" fmla="*/ 452284 w 4043119"/>
              <a:gd name="connsiteY55" fmla="*/ 3279299 h 3552735"/>
              <a:gd name="connsiteX56" fmla="*/ 481781 w 4043119"/>
              <a:gd name="connsiteY56" fmla="*/ 3298964 h 3552735"/>
              <a:gd name="connsiteX57" fmla="*/ 530942 w 4043119"/>
              <a:gd name="connsiteY57" fmla="*/ 3308796 h 3552735"/>
              <a:gd name="connsiteX58" fmla="*/ 619432 w 4043119"/>
              <a:gd name="connsiteY58" fmla="*/ 3348125 h 3552735"/>
              <a:gd name="connsiteX59" fmla="*/ 717755 w 4043119"/>
              <a:gd name="connsiteY59" fmla="*/ 3387454 h 3552735"/>
              <a:gd name="connsiteX60" fmla="*/ 816078 w 4043119"/>
              <a:gd name="connsiteY60" fmla="*/ 3397286 h 3552735"/>
              <a:gd name="connsiteX61" fmla="*/ 845574 w 4043119"/>
              <a:gd name="connsiteY61" fmla="*/ 3407118 h 3552735"/>
              <a:gd name="connsiteX62" fmla="*/ 884903 w 4043119"/>
              <a:gd name="connsiteY62" fmla="*/ 3416951 h 3552735"/>
              <a:gd name="connsiteX63" fmla="*/ 924232 w 4043119"/>
              <a:gd name="connsiteY63" fmla="*/ 3436615 h 3552735"/>
              <a:gd name="connsiteX64" fmla="*/ 1022555 w 4043119"/>
              <a:gd name="connsiteY64" fmla="*/ 3456280 h 3552735"/>
              <a:gd name="connsiteX65" fmla="*/ 1238865 w 4043119"/>
              <a:gd name="connsiteY65" fmla="*/ 3466112 h 3552735"/>
              <a:gd name="connsiteX66" fmla="*/ 1406013 w 4043119"/>
              <a:gd name="connsiteY66" fmla="*/ 3426783 h 3552735"/>
              <a:gd name="connsiteX67" fmla="*/ 1622323 w 4043119"/>
              <a:gd name="connsiteY67" fmla="*/ 3348125 h 3552735"/>
              <a:gd name="connsiteX68" fmla="*/ 1907458 w 4043119"/>
              <a:gd name="connsiteY68" fmla="*/ 3298964 h 3552735"/>
              <a:gd name="connsiteX69" fmla="*/ 2271252 w 4043119"/>
              <a:gd name="connsiteY69" fmla="*/ 3289131 h 3552735"/>
              <a:gd name="connsiteX70" fmla="*/ 2300749 w 4043119"/>
              <a:gd name="connsiteY70" fmla="*/ 3279299 h 3552735"/>
              <a:gd name="connsiteX71" fmla="*/ 2644878 w 4043119"/>
              <a:gd name="connsiteY71" fmla="*/ 3338293 h 3552735"/>
              <a:gd name="connsiteX72" fmla="*/ 3052516 w 4043119"/>
              <a:gd name="connsiteY72" fmla="*/ 3505461 h 3552735"/>
              <a:gd name="connsiteX73" fmla="*/ 3482090 w 4043119"/>
              <a:gd name="connsiteY73" fmla="*/ 3549698 h 3552735"/>
              <a:gd name="connsiteX74" fmla="*/ 4043119 w 4043119"/>
              <a:gd name="connsiteY7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904568 w 4043119"/>
              <a:gd name="connsiteY11" fmla="*/ 781906 h 3552735"/>
              <a:gd name="connsiteX12" fmla="*/ 786581 w 4043119"/>
              <a:gd name="connsiteY12" fmla="*/ 821235 h 3552735"/>
              <a:gd name="connsiteX13" fmla="*/ 688258 w 4043119"/>
              <a:gd name="connsiteY13" fmla="*/ 909725 h 3552735"/>
              <a:gd name="connsiteX14" fmla="*/ 629265 w 4043119"/>
              <a:gd name="connsiteY14" fmla="*/ 978551 h 3552735"/>
              <a:gd name="connsiteX15" fmla="*/ 609600 w 4043119"/>
              <a:gd name="connsiteY15" fmla="*/ 1008048 h 3552735"/>
              <a:gd name="connsiteX16" fmla="*/ 550607 w 4043119"/>
              <a:gd name="connsiteY16" fmla="*/ 1047377 h 3552735"/>
              <a:gd name="connsiteX17" fmla="*/ 530942 w 4043119"/>
              <a:gd name="connsiteY17" fmla="*/ 1086706 h 3552735"/>
              <a:gd name="connsiteX18" fmla="*/ 501445 w 4043119"/>
              <a:gd name="connsiteY18" fmla="*/ 1106370 h 3552735"/>
              <a:gd name="connsiteX19" fmla="*/ 491613 w 4043119"/>
              <a:gd name="connsiteY19" fmla="*/ 1135867 h 3552735"/>
              <a:gd name="connsiteX20" fmla="*/ 462116 w 4043119"/>
              <a:gd name="connsiteY20" fmla="*/ 1165364 h 3552735"/>
              <a:gd name="connsiteX21" fmla="*/ 383458 w 4043119"/>
              <a:gd name="connsiteY21" fmla="*/ 1263686 h 3552735"/>
              <a:gd name="connsiteX22" fmla="*/ 383458 w 4043119"/>
              <a:gd name="connsiteY22" fmla="*/ 1263686 h 3552735"/>
              <a:gd name="connsiteX23" fmla="*/ 344129 w 4043119"/>
              <a:gd name="connsiteY23" fmla="*/ 1322680 h 3552735"/>
              <a:gd name="connsiteX24" fmla="*/ 314632 w 4043119"/>
              <a:gd name="connsiteY24" fmla="*/ 1352177 h 3552735"/>
              <a:gd name="connsiteX25" fmla="*/ 255639 w 4043119"/>
              <a:gd name="connsiteY25" fmla="*/ 1450499 h 3552735"/>
              <a:gd name="connsiteX26" fmla="*/ 235974 w 4043119"/>
              <a:gd name="connsiteY26" fmla="*/ 1479996 h 3552735"/>
              <a:gd name="connsiteX27" fmla="*/ 196645 w 4043119"/>
              <a:gd name="connsiteY27" fmla="*/ 1558654 h 3552735"/>
              <a:gd name="connsiteX28" fmla="*/ 167149 w 4043119"/>
              <a:gd name="connsiteY28" fmla="*/ 1656977 h 3552735"/>
              <a:gd name="connsiteX29" fmla="*/ 147484 w 4043119"/>
              <a:gd name="connsiteY29" fmla="*/ 1696306 h 3552735"/>
              <a:gd name="connsiteX30" fmla="*/ 127820 w 4043119"/>
              <a:gd name="connsiteY30" fmla="*/ 1774964 h 3552735"/>
              <a:gd name="connsiteX31" fmla="*/ 117987 w 4043119"/>
              <a:gd name="connsiteY31" fmla="*/ 1814293 h 3552735"/>
              <a:gd name="connsiteX32" fmla="*/ 98323 w 4043119"/>
              <a:gd name="connsiteY32" fmla="*/ 1932280 h 3552735"/>
              <a:gd name="connsiteX33" fmla="*/ 88491 w 4043119"/>
              <a:gd name="connsiteY33" fmla="*/ 2128925 h 3552735"/>
              <a:gd name="connsiteX34" fmla="*/ 78658 w 4043119"/>
              <a:gd name="connsiteY34" fmla="*/ 2158422 h 3552735"/>
              <a:gd name="connsiteX35" fmla="*/ 68826 w 4043119"/>
              <a:gd name="connsiteY35" fmla="*/ 2197751 h 3552735"/>
              <a:gd name="connsiteX36" fmla="*/ 49161 w 4043119"/>
              <a:gd name="connsiteY36" fmla="*/ 2256744 h 3552735"/>
              <a:gd name="connsiteX37" fmla="*/ 39329 w 4043119"/>
              <a:gd name="connsiteY37" fmla="*/ 2286241 h 3552735"/>
              <a:gd name="connsiteX38" fmla="*/ 29497 w 4043119"/>
              <a:gd name="connsiteY38" fmla="*/ 2325570 h 3552735"/>
              <a:gd name="connsiteX39" fmla="*/ 19665 w 4043119"/>
              <a:gd name="connsiteY39" fmla="*/ 2355067 h 3552735"/>
              <a:gd name="connsiteX40" fmla="*/ 0 w 4043119"/>
              <a:gd name="connsiteY40" fmla="*/ 2463222 h 3552735"/>
              <a:gd name="connsiteX41" fmla="*/ 19665 w 4043119"/>
              <a:gd name="connsiteY41" fmla="*/ 2659867 h 3552735"/>
              <a:gd name="connsiteX42" fmla="*/ 39329 w 4043119"/>
              <a:gd name="connsiteY42" fmla="*/ 2728693 h 3552735"/>
              <a:gd name="connsiteX43" fmla="*/ 68826 w 4043119"/>
              <a:gd name="connsiteY43" fmla="*/ 2768022 h 3552735"/>
              <a:gd name="connsiteX44" fmla="*/ 78658 w 4043119"/>
              <a:gd name="connsiteY44" fmla="*/ 2797518 h 3552735"/>
              <a:gd name="connsiteX45" fmla="*/ 117987 w 4043119"/>
              <a:gd name="connsiteY45" fmla="*/ 2856512 h 3552735"/>
              <a:gd name="connsiteX46" fmla="*/ 157316 w 4043119"/>
              <a:gd name="connsiteY46" fmla="*/ 2925338 h 3552735"/>
              <a:gd name="connsiteX47" fmla="*/ 196645 w 4043119"/>
              <a:gd name="connsiteY47" fmla="*/ 2984331 h 3552735"/>
              <a:gd name="connsiteX48" fmla="*/ 226142 w 4043119"/>
              <a:gd name="connsiteY48" fmla="*/ 3023660 h 3552735"/>
              <a:gd name="connsiteX49" fmla="*/ 245807 w 4043119"/>
              <a:gd name="connsiteY49" fmla="*/ 3053157 h 3552735"/>
              <a:gd name="connsiteX50" fmla="*/ 275303 w 4043119"/>
              <a:gd name="connsiteY50" fmla="*/ 3072822 h 3552735"/>
              <a:gd name="connsiteX51" fmla="*/ 304800 w 4043119"/>
              <a:gd name="connsiteY51" fmla="*/ 3102318 h 3552735"/>
              <a:gd name="connsiteX52" fmla="*/ 344129 w 4043119"/>
              <a:gd name="connsiteY52" fmla="*/ 3171144 h 3552735"/>
              <a:gd name="connsiteX53" fmla="*/ 373626 w 4043119"/>
              <a:gd name="connsiteY53" fmla="*/ 3200641 h 3552735"/>
              <a:gd name="connsiteX54" fmla="*/ 452284 w 4043119"/>
              <a:gd name="connsiteY54" fmla="*/ 3279299 h 3552735"/>
              <a:gd name="connsiteX55" fmla="*/ 481781 w 4043119"/>
              <a:gd name="connsiteY55" fmla="*/ 3298964 h 3552735"/>
              <a:gd name="connsiteX56" fmla="*/ 530942 w 4043119"/>
              <a:gd name="connsiteY56" fmla="*/ 3308796 h 3552735"/>
              <a:gd name="connsiteX57" fmla="*/ 619432 w 4043119"/>
              <a:gd name="connsiteY57" fmla="*/ 3348125 h 3552735"/>
              <a:gd name="connsiteX58" fmla="*/ 717755 w 4043119"/>
              <a:gd name="connsiteY58" fmla="*/ 3387454 h 3552735"/>
              <a:gd name="connsiteX59" fmla="*/ 816078 w 4043119"/>
              <a:gd name="connsiteY59" fmla="*/ 3397286 h 3552735"/>
              <a:gd name="connsiteX60" fmla="*/ 845574 w 4043119"/>
              <a:gd name="connsiteY60" fmla="*/ 3407118 h 3552735"/>
              <a:gd name="connsiteX61" fmla="*/ 884903 w 4043119"/>
              <a:gd name="connsiteY61" fmla="*/ 3416951 h 3552735"/>
              <a:gd name="connsiteX62" fmla="*/ 924232 w 4043119"/>
              <a:gd name="connsiteY62" fmla="*/ 3436615 h 3552735"/>
              <a:gd name="connsiteX63" fmla="*/ 1022555 w 4043119"/>
              <a:gd name="connsiteY63" fmla="*/ 3456280 h 3552735"/>
              <a:gd name="connsiteX64" fmla="*/ 1238865 w 4043119"/>
              <a:gd name="connsiteY64" fmla="*/ 3466112 h 3552735"/>
              <a:gd name="connsiteX65" fmla="*/ 1406013 w 4043119"/>
              <a:gd name="connsiteY65" fmla="*/ 3426783 h 3552735"/>
              <a:gd name="connsiteX66" fmla="*/ 1622323 w 4043119"/>
              <a:gd name="connsiteY66" fmla="*/ 3348125 h 3552735"/>
              <a:gd name="connsiteX67" fmla="*/ 1907458 w 4043119"/>
              <a:gd name="connsiteY67" fmla="*/ 3298964 h 3552735"/>
              <a:gd name="connsiteX68" fmla="*/ 2271252 w 4043119"/>
              <a:gd name="connsiteY68" fmla="*/ 3289131 h 3552735"/>
              <a:gd name="connsiteX69" fmla="*/ 2300749 w 4043119"/>
              <a:gd name="connsiteY69" fmla="*/ 3279299 h 3552735"/>
              <a:gd name="connsiteX70" fmla="*/ 2644878 w 4043119"/>
              <a:gd name="connsiteY70" fmla="*/ 3338293 h 3552735"/>
              <a:gd name="connsiteX71" fmla="*/ 3052516 w 4043119"/>
              <a:gd name="connsiteY71" fmla="*/ 3505461 h 3552735"/>
              <a:gd name="connsiteX72" fmla="*/ 3482090 w 4043119"/>
              <a:gd name="connsiteY72" fmla="*/ 3549698 h 3552735"/>
              <a:gd name="connsiteX73" fmla="*/ 4043119 w 4043119"/>
              <a:gd name="connsiteY7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786581 w 4043119"/>
              <a:gd name="connsiteY11" fmla="*/ 821235 h 3552735"/>
              <a:gd name="connsiteX12" fmla="*/ 688258 w 4043119"/>
              <a:gd name="connsiteY12" fmla="*/ 909725 h 3552735"/>
              <a:gd name="connsiteX13" fmla="*/ 629265 w 4043119"/>
              <a:gd name="connsiteY13" fmla="*/ 978551 h 3552735"/>
              <a:gd name="connsiteX14" fmla="*/ 609600 w 4043119"/>
              <a:gd name="connsiteY14" fmla="*/ 1008048 h 3552735"/>
              <a:gd name="connsiteX15" fmla="*/ 550607 w 4043119"/>
              <a:gd name="connsiteY15" fmla="*/ 1047377 h 3552735"/>
              <a:gd name="connsiteX16" fmla="*/ 530942 w 4043119"/>
              <a:gd name="connsiteY16" fmla="*/ 1086706 h 3552735"/>
              <a:gd name="connsiteX17" fmla="*/ 501445 w 4043119"/>
              <a:gd name="connsiteY17" fmla="*/ 1106370 h 3552735"/>
              <a:gd name="connsiteX18" fmla="*/ 491613 w 4043119"/>
              <a:gd name="connsiteY18" fmla="*/ 1135867 h 3552735"/>
              <a:gd name="connsiteX19" fmla="*/ 462116 w 4043119"/>
              <a:gd name="connsiteY19" fmla="*/ 1165364 h 3552735"/>
              <a:gd name="connsiteX20" fmla="*/ 383458 w 4043119"/>
              <a:gd name="connsiteY20" fmla="*/ 1263686 h 3552735"/>
              <a:gd name="connsiteX21" fmla="*/ 383458 w 4043119"/>
              <a:gd name="connsiteY21" fmla="*/ 1263686 h 3552735"/>
              <a:gd name="connsiteX22" fmla="*/ 344129 w 4043119"/>
              <a:gd name="connsiteY22" fmla="*/ 1322680 h 3552735"/>
              <a:gd name="connsiteX23" fmla="*/ 314632 w 4043119"/>
              <a:gd name="connsiteY23" fmla="*/ 1352177 h 3552735"/>
              <a:gd name="connsiteX24" fmla="*/ 255639 w 4043119"/>
              <a:gd name="connsiteY24" fmla="*/ 1450499 h 3552735"/>
              <a:gd name="connsiteX25" fmla="*/ 235974 w 4043119"/>
              <a:gd name="connsiteY25" fmla="*/ 1479996 h 3552735"/>
              <a:gd name="connsiteX26" fmla="*/ 196645 w 4043119"/>
              <a:gd name="connsiteY26" fmla="*/ 1558654 h 3552735"/>
              <a:gd name="connsiteX27" fmla="*/ 167149 w 4043119"/>
              <a:gd name="connsiteY27" fmla="*/ 1656977 h 3552735"/>
              <a:gd name="connsiteX28" fmla="*/ 147484 w 4043119"/>
              <a:gd name="connsiteY28" fmla="*/ 1696306 h 3552735"/>
              <a:gd name="connsiteX29" fmla="*/ 127820 w 4043119"/>
              <a:gd name="connsiteY29" fmla="*/ 1774964 h 3552735"/>
              <a:gd name="connsiteX30" fmla="*/ 117987 w 4043119"/>
              <a:gd name="connsiteY30" fmla="*/ 1814293 h 3552735"/>
              <a:gd name="connsiteX31" fmla="*/ 98323 w 4043119"/>
              <a:gd name="connsiteY31" fmla="*/ 1932280 h 3552735"/>
              <a:gd name="connsiteX32" fmla="*/ 88491 w 4043119"/>
              <a:gd name="connsiteY32" fmla="*/ 2128925 h 3552735"/>
              <a:gd name="connsiteX33" fmla="*/ 78658 w 4043119"/>
              <a:gd name="connsiteY33" fmla="*/ 2158422 h 3552735"/>
              <a:gd name="connsiteX34" fmla="*/ 68826 w 4043119"/>
              <a:gd name="connsiteY34" fmla="*/ 2197751 h 3552735"/>
              <a:gd name="connsiteX35" fmla="*/ 49161 w 4043119"/>
              <a:gd name="connsiteY35" fmla="*/ 2256744 h 3552735"/>
              <a:gd name="connsiteX36" fmla="*/ 39329 w 4043119"/>
              <a:gd name="connsiteY36" fmla="*/ 2286241 h 3552735"/>
              <a:gd name="connsiteX37" fmla="*/ 29497 w 4043119"/>
              <a:gd name="connsiteY37" fmla="*/ 2325570 h 3552735"/>
              <a:gd name="connsiteX38" fmla="*/ 19665 w 4043119"/>
              <a:gd name="connsiteY38" fmla="*/ 2355067 h 3552735"/>
              <a:gd name="connsiteX39" fmla="*/ 0 w 4043119"/>
              <a:gd name="connsiteY39" fmla="*/ 2463222 h 3552735"/>
              <a:gd name="connsiteX40" fmla="*/ 19665 w 4043119"/>
              <a:gd name="connsiteY40" fmla="*/ 2659867 h 3552735"/>
              <a:gd name="connsiteX41" fmla="*/ 39329 w 4043119"/>
              <a:gd name="connsiteY41" fmla="*/ 2728693 h 3552735"/>
              <a:gd name="connsiteX42" fmla="*/ 68826 w 4043119"/>
              <a:gd name="connsiteY42" fmla="*/ 2768022 h 3552735"/>
              <a:gd name="connsiteX43" fmla="*/ 78658 w 4043119"/>
              <a:gd name="connsiteY43" fmla="*/ 2797518 h 3552735"/>
              <a:gd name="connsiteX44" fmla="*/ 117987 w 4043119"/>
              <a:gd name="connsiteY44" fmla="*/ 2856512 h 3552735"/>
              <a:gd name="connsiteX45" fmla="*/ 157316 w 4043119"/>
              <a:gd name="connsiteY45" fmla="*/ 2925338 h 3552735"/>
              <a:gd name="connsiteX46" fmla="*/ 196645 w 4043119"/>
              <a:gd name="connsiteY46" fmla="*/ 2984331 h 3552735"/>
              <a:gd name="connsiteX47" fmla="*/ 226142 w 4043119"/>
              <a:gd name="connsiteY47" fmla="*/ 3023660 h 3552735"/>
              <a:gd name="connsiteX48" fmla="*/ 245807 w 4043119"/>
              <a:gd name="connsiteY48" fmla="*/ 3053157 h 3552735"/>
              <a:gd name="connsiteX49" fmla="*/ 275303 w 4043119"/>
              <a:gd name="connsiteY49" fmla="*/ 3072822 h 3552735"/>
              <a:gd name="connsiteX50" fmla="*/ 304800 w 4043119"/>
              <a:gd name="connsiteY50" fmla="*/ 3102318 h 3552735"/>
              <a:gd name="connsiteX51" fmla="*/ 344129 w 4043119"/>
              <a:gd name="connsiteY51" fmla="*/ 3171144 h 3552735"/>
              <a:gd name="connsiteX52" fmla="*/ 373626 w 4043119"/>
              <a:gd name="connsiteY52" fmla="*/ 3200641 h 3552735"/>
              <a:gd name="connsiteX53" fmla="*/ 452284 w 4043119"/>
              <a:gd name="connsiteY53" fmla="*/ 3279299 h 3552735"/>
              <a:gd name="connsiteX54" fmla="*/ 481781 w 4043119"/>
              <a:gd name="connsiteY54" fmla="*/ 3298964 h 3552735"/>
              <a:gd name="connsiteX55" fmla="*/ 530942 w 4043119"/>
              <a:gd name="connsiteY55" fmla="*/ 3308796 h 3552735"/>
              <a:gd name="connsiteX56" fmla="*/ 619432 w 4043119"/>
              <a:gd name="connsiteY56" fmla="*/ 3348125 h 3552735"/>
              <a:gd name="connsiteX57" fmla="*/ 717755 w 4043119"/>
              <a:gd name="connsiteY57" fmla="*/ 3387454 h 3552735"/>
              <a:gd name="connsiteX58" fmla="*/ 816078 w 4043119"/>
              <a:gd name="connsiteY58" fmla="*/ 3397286 h 3552735"/>
              <a:gd name="connsiteX59" fmla="*/ 845574 w 4043119"/>
              <a:gd name="connsiteY59" fmla="*/ 3407118 h 3552735"/>
              <a:gd name="connsiteX60" fmla="*/ 884903 w 4043119"/>
              <a:gd name="connsiteY60" fmla="*/ 3416951 h 3552735"/>
              <a:gd name="connsiteX61" fmla="*/ 924232 w 4043119"/>
              <a:gd name="connsiteY61" fmla="*/ 3436615 h 3552735"/>
              <a:gd name="connsiteX62" fmla="*/ 1022555 w 4043119"/>
              <a:gd name="connsiteY62" fmla="*/ 3456280 h 3552735"/>
              <a:gd name="connsiteX63" fmla="*/ 1238865 w 4043119"/>
              <a:gd name="connsiteY63" fmla="*/ 3466112 h 3552735"/>
              <a:gd name="connsiteX64" fmla="*/ 1406013 w 4043119"/>
              <a:gd name="connsiteY64" fmla="*/ 3426783 h 3552735"/>
              <a:gd name="connsiteX65" fmla="*/ 1622323 w 4043119"/>
              <a:gd name="connsiteY65" fmla="*/ 3348125 h 3552735"/>
              <a:gd name="connsiteX66" fmla="*/ 1907458 w 4043119"/>
              <a:gd name="connsiteY66" fmla="*/ 3298964 h 3552735"/>
              <a:gd name="connsiteX67" fmla="*/ 2271252 w 4043119"/>
              <a:gd name="connsiteY67" fmla="*/ 3289131 h 3552735"/>
              <a:gd name="connsiteX68" fmla="*/ 2300749 w 4043119"/>
              <a:gd name="connsiteY68" fmla="*/ 3279299 h 3552735"/>
              <a:gd name="connsiteX69" fmla="*/ 2644878 w 4043119"/>
              <a:gd name="connsiteY69" fmla="*/ 3338293 h 3552735"/>
              <a:gd name="connsiteX70" fmla="*/ 3052516 w 4043119"/>
              <a:gd name="connsiteY70" fmla="*/ 3505461 h 3552735"/>
              <a:gd name="connsiteX71" fmla="*/ 3482090 w 4043119"/>
              <a:gd name="connsiteY71" fmla="*/ 3549698 h 3552735"/>
              <a:gd name="connsiteX72" fmla="*/ 4043119 w 4043119"/>
              <a:gd name="connsiteY7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629265 w 4043119"/>
              <a:gd name="connsiteY12" fmla="*/ 978551 h 3552735"/>
              <a:gd name="connsiteX13" fmla="*/ 609600 w 4043119"/>
              <a:gd name="connsiteY13" fmla="*/ 1008048 h 3552735"/>
              <a:gd name="connsiteX14" fmla="*/ 550607 w 4043119"/>
              <a:gd name="connsiteY14" fmla="*/ 1047377 h 3552735"/>
              <a:gd name="connsiteX15" fmla="*/ 530942 w 4043119"/>
              <a:gd name="connsiteY15" fmla="*/ 1086706 h 3552735"/>
              <a:gd name="connsiteX16" fmla="*/ 501445 w 4043119"/>
              <a:gd name="connsiteY16" fmla="*/ 1106370 h 3552735"/>
              <a:gd name="connsiteX17" fmla="*/ 491613 w 4043119"/>
              <a:gd name="connsiteY17" fmla="*/ 1135867 h 3552735"/>
              <a:gd name="connsiteX18" fmla="*/ 462116 w 4043119"/>
              <a:gd name="connsiteY18" fmla="*/ 1165364 h 3552735"/>
              <a:gd name="connsiteX19" fmla="*/ 383458 w 4043119"/>
              <a:gd name="connsiteY19" fmla="*/ 1263686 h 3552735"/>
              <a:gd name="connsiteX20" fmla="*/ 383458 w 4043119"/>
              <a:gd name="connsiteY20" fmla="*/ 1263686 h 3552735"/>
              <a:gd name="connsiteX21" fmla="*/ 344129 w 4043119"/>
              <a:gd name="connsiteY21" fmla="*/ 1322680 h 3552735"/>
              <a:gd name="connsiteX22" fmla="*/ 314632 w 4043119"/>
              <a:gd name="connsiteY22" fmla="*/ 1352177 h 3552735"/>
              <a:gd name="connsiteX23" fmla="*/ 255639 w 4043119"/>
              <a:gd name="connsiteY23" fmla="*/ 1450499 h 3552735"/>
              <a:gd name="connsiteX24" fmla="*/ 235974 w 4043119"/>
              <a:gd name="connsiteY24" fmla="*/ 1479996 h 3552735"/>
              <a:gd name="connsiteX25" fmla="*/ 196645 w 4043119"/>
              <a:gd name="connsiteY25" fmla="*/ 1558654 h 3552735"/>
              <a:gd name="connsiteX26" fmla="*/ 167149 w 4043119"/>
              <a:gd name="connsiteY26" fmla="*/ 1656977 h 3552735"/>
              <a:gd name="connsiteX27" fmla="*/ 147484 w 4043119"/>
              <a:gd name="connsiteY27" fmla="*/ 1696306 h 3552735"/>
              <a:gd name="connsiteX28" fmla="*/ 127820 w 4043119"/>
              <a:gd name="connsiteY28" fmla="*/ 1774964 h 3552735"/>
              <a:gd name="connsiteX29" fmla="*/ 117987 w 4043119"/>
              <a:gd name="connsiteY29" fmla="*/ 1814293 h 3552735"/>
              <a:gd name="connsiteX30" fmla="*/ 98323 w 4043119"/>
              <a:gd name="connsiteY30" fmla="*/ 1932280 h 3552735"/>
              <a:gd name="connsiteX31" fmla="*/ 88491 w 4043119"/>
              <a:gd name="connsiteY31" fmla="*/ 2128925 h 3552735"/>
              <a:gd name="connsiteX32" fmla="*/ 78658 w 4043119"/>
              <a:gd name="connsiteY32" fmla="*/ 2158422 h 3552735"/>
              <a:gd name="connsiteX33" fmla="*/ 68826 w 4043119"/>
              <a:gd name="connsiteY33" fmla="*/ 2197751 h 3552735"/>
              <a:gd name="connsiteX34" fmla="*/ 49161 w 4043119"/>
              <a:gd name="connsiteY34" fmla="*/ 2256744 h 3552735"/>
              <a:gd name="connsiteX35" fmla="*/ 39329 w 4043119"/>
              <a:gd name="connsiteY35" fmla="*/ 2286241 h 3552735"/>
              <a:gd name="connsiteX36" fmla="*/ 29497 w 4043119"/>
              <a:gd name="connsiteY36" fmla="*/ 2325570 h 3552735"/>
              <a:gd name="connsiteX37" fmla="*/ 19665 w 4043119"/>
              <a:gd name="connsiteY37" fmla="*/ 2355067 h 3552735"/>
              <a:gd name="connsiteX38" fmla="*/ 0 w 4043119"/>
              <a:gd name="connsiteY38" fmla="*/ 2463222 h 3552735"/>
              <a:gd name="connsiteX39" fmla="*/ 19665 w 4043119"/>
              <a:gd name="connsiteY39" fmla="*/ 2659867 h 3552735"/>
              <a:gd name="connsiteX40" fmla="*/ 39329 w 4043119"/>
              <a:gd name="connsiteY40" fmla="*/ 2728693 h 3552735"/>
              <a:gd name="connsiteX41" fmla="*/ 68826 w 4043119"/>
              <a:gd name="connsiteY41" fmla="*/ 2768022 h 3552735"/>
              <a:gd name="connsiteX42" fmla="*/ 78658 w 4043119"/>
              <a:gd name="connsiteY42" fmla="*/ 2797518 h 3552735"/>
              <a:gd name="connsiteX43" fmla="*/ 117987 w 4043119"/>
              <a:gd name="connsiteY43" fmla="*/ 2856512 h 3552735"/>
              <a:gd name="connsiteX44" fmla="*/ 157316 w 4043119"/>
              <a:gd name="connsiteY44" fmla="*/ 2925338 h 3552735"/>
              <a:gd name="connsiteX45" fmla="*/ 196645 w 4043119"/>
              <a:gd name="connsiteY45" fmla="*/ 2984331 h 3552735"/>
              <a:gd name="connsiteX46" fmla="*/ 226142 w 4043119"/>
              <a:gd name="connsiteY46" fmla="*/ 3023660 h 3552735"/>
              <a:gd name="connsiteX47" fmla="*/ 245807 w 4043119"/>
              <a:gd name="connsiteY47" fmla="*/ 3053157 h 3552735"/>
              <a:gd name="connsiteX48" fmla="*/ 275303 w 4043119"/>
              <a:gd name="connsiteY48" fmla="*/ 3072822 h 3552735"/>
              <a:gd name="connsiteX49" fmla="*/ 304800 w 4043119"/>
              <a:gd name="connsiteY49" fmla="*/ 3102318 h 3552735"/>
              <a:gd name="connsiteX50" fmla="*/ 344129 w 4043119"/>
              <a:gd name="connsiteY50" fmla="*/ 3171144 h 3552735"/>
              <a:gd name="connsiteX51" fmla="*/ 373626 w 4043119"/>
              <a:gd name="connsiteY51" fmla="*/ 3200641 h 3552735"/>
              <a:gd name="connsiteX52" fmla="*/ 452284 w 4043119"/>
              <a:gd name="connsiteY52" fmla="*/ 3279299 h 3552735"/>
              <a:gd name="connsiteX53" fmla="*/ 481781 w 4043119"/>
              <a:gd name="connsiteY53" fmla="*/ 3298964 h 3552735"/>
              <a:gd name="connsiteX54" fmla="*/ 530942 w 4043119"/>
              <a:gd name="connsiteY54" fmla="*/ 3308796 h 3552735"/>
              <a:gd name="connsiteX55" fmla="*/ 619432 w 4043119"/>
              <a:gd name="connsiteY55" fmla="*/ 3348125 h 3552735"/>
              <a:gd name="connsiteX56" fmla="*/ 717755 w 4043119"/>
              <a:gd name="connsiteY56" fmla="*/ 3387454 h 3552735"/>
              <a:gd name="connsiteX57" fmla="*/ 816078 w 4043119"/>
              <a:gd name="connsiteY57" fmla="*/ 3397286 h 3552735"/>
              <a:gd name="connsiteX58" fmla="*/ 845574 w 4043119"/>
              <a:gd name="connsiteY58" fmla="*/ 3407118 h 3552735"/>
              <a:gd name="connsiteX59" fmla="*/ 884903 w 4043119"/>
              <a:gd name="connsiteY59" fmla="*/ 3416951 h 3552735"/>
              <a:gd name="connsiteX60" fmla="*/ 924232 w 4043119"/>
              <a:gd name="connsiteY60" fmla="*/ 3436615 h 3552735"/>
              <a:gd name="connsiteX61" fmla="*/ 1022555 w 4043119"/>
              <a:gd name="connsiteY61" fmla="*/ 3456280 h 3552735"/>
              <a:gd name="connsiteX62" fmla="*/ 1238865 w 4043119"/>
              <a:gd name="connsiteY62" fmla="*/ 3466112 h 3552735"/>
              <a:gd name="connsiteX63" fmla="*/ 1406013 w 4043119"/>
              <a:gd name="connsiteY63" fmla="*/ 3426783 h 3552735"/>
              <a:gd name="connsiteX64" fmla="*/ 1622323 w 4043119"/>
              <a:gd name="connsiteY64" fmla="*/ 3348125 h 3552735"/>
              <a:gd name="connsiteX65" fmla="*/ 1907458 w 4043119"/>
              <a:gd name="connsiteY65" fmla="*/ 3298964 h 3552735"/>
              <a:gd name="connsiteX66" fmla="*/ 2271252 w 4043119"/>
              <a:gd name="connsiteY66" fmla="*/ 3289131 h 3552735"/>
              <a:gd name="connsiteX67" fmla="*/ 2300749 w 4043119"/>
              <a:gd name="connsiteY67" fmla="*/ 3279299 h 3552735"/>
              <a:gd name="connsiteX68" fmla="*/ 2644878 w 4043119"/>
              <a:gd name="connsiteY68" fmla="*/ 3338293 h 3552735"/>
              <a:gd name="connsiteX69" fmla="*/ 3052516 w 4043119"/>
              <a:gd name="connsiteY69" fmla="*/ 3505461 h 3552735"/>
              <a:gd name="connsiteX70" fmla="*/ 3482090 w 4043119"/>
              <a:gd name="connsiteY70" fmla="*/ 3549698 h 3552735"/>
              <a:gd name="connsiteX71" fmla="*/ 4043119 w 4043119"/>
              <a:gd name="connsiteY7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629265 w 4043119"/>
              <a:gd name="connsiteY12" fmla="*/ 978551 h 3552735"/>
              <a:gd name="connsiteX13" fmla="*/ 550607 w 4043119"/>
              <a:gd name="connsiteY13" fmla="*/ 1047377 h 3552735"/>
              <a:gd name="connsiteX14" fmla="*/ 530942 w 4043119"/>
              <a:gd name="connsiteY14" fmla="*/ 1086706 h 3552735"/>
              <a:gd name="connsiteX15" fmla="*/ 501445 w 4043119"/>
              <a:gd name="connsiteY15" fmla="*/ 1106370 h 3552735"/>
              <a:gd name="connsiteX16" fmla="*/ 491613 w 4043119"/>
              <a:gd name="connsiteY16" fmla="*/ 1135867 h 3552735"/>
              <a:gd name="connsiteX17" fmla="*/ 462116 w 4043119"/>
              <a:gd name="connsiteY17" fmla="*/ 1165364 h 3552735"/>
              <a:gd name="connsiteX18" fmla="*/ 383458 w 4043119"/>
              <a:gd name="connsiteY18" fmla="*/ 1263686 h 3552735"/>
              <a:gd name="connsiteX19" fmla="*/ 383458 w 4043119"/>
              <a:gd name="connsiteY19" fmla="*/ 1263686 h 3552735"/>
              <a:gd name="connsiteX20" fmla="*/ 344129 w 4043119"/>
              <a:gd name="connsiteY20" fmla="*/ 1322680 h 3552735"/>
              <a:gd name="connsiteX21" fmla="*/ 314632 w 4043119"/>
              <a:gd name="connsiteY21" fmla="*/ 1352177 h 3552735"/>
              <a:gd name="connsiteX22" fmla="*/ 255639 w 4043119"/>
              <a:gd name="connsiteY22" fmla="*/ 1450499 h 3552735"/>
              <a:gd name="connsiteX23" fmla="*/ 235974 w 4043119"/>
              <a:gd name="connsiteY23" fmla="*/ 1479996 h 3552735"/>
              <a:gd name="connsiteX24" fmla="*/ 196645 w 4043119"/>
              <a:gd name="connsiteY24" fmla="*/ 1558654 h 3552735"/>
              <a:gd name="connsiteX25" fmla="*/ 167149 w 4043119"/>
              <a:gd name="connsiteY25" fmla="*/ 1656977 h 3552735"/>
              <a:gd name="connsiteX26" fmla="*/ 147484 w 4043119"/>
              <a:gd name="connsiteY26" fmla="*/ 1696306 h 3552735"/>
              <a:gd name="connsiteX27" fmla="*/ 127820 w 4043119"/>
              <a:gd name="connsiteY27" fmla="*/ 1774964 h 3552735"/>
              <a:gd name="connsiteX28" fmla="*/ 117987 w 4043119"/>
              <a:gd name="connsiteY28" fmla="*/ 1814293 h 3552735"/>
              <a:gd name="connsiteX29" fmla="*/ 98323 w 4043119"/>
              <a:gd name="connsiteY29" fmla="*/ 1932280 h 3552735"/>
              <a:gd name="connsiteX30" fmla="*/ 88491 w 4043119"/>
              <a:gd name="connsiteY30" fmla="*/ 2128925 h 3552735"/>
              <a:gd name="connsiteX31" fmla="*/ 78658 w 4043119"/>
              <a:gd name="connsiteY31" fmla="*/ 2158422 h 3552735"/>
              <a:gd name="connsiteX32" fmla="*/ 68826 w 4043119"/>
              <a:gd name="connsiteY32" fmla="*/ 2197751 h 3552735"/>
              <a:gd name="connsiteX33" fmla="*/ 49161 w 4043119"/>
              <a:gd name="connsiteY33" fmla="*/ 2256744 h 3552735"/>
              <a:gd name="connsiteX34" fmla="*/ 39329 w 4043119"/>
              <a:gd name="connsiteY34" fmla="*/ 2286241 h 3552735"/>
              <a:gd name="connsiteX35" fmla="*/ 29497 w 4043119"/>
              <a:gd name="connsiteY35" fmla="*/ 2325570 h 3552735"/>
              <a:gd name="connsiteX36" fmla="*/ 19665 w 4043119"/>
              <a:gd name="connsiteY36" fmla="*/ 2355067 h 3552735"/>
              <a:gd name="connsiteX37" fmla="*/ 0 w 4043119"/>
              <a:gd name="connsiteY37" fmla="*/ 2463222 h 3552735"/>
              <a:gd name="connsiteX38" fmla="*/ 19665 w 4043119"/>
              <a:gd name="connsiteY38" fmla="*/ 2659867 h 3552735"/>
              <a:gd name="connsiteX39" fmla="*/ 39329 w 4043119"/>
              <a:gd name="connsiteY39" fmla="*/ 2728693 h 3552735"/>
              <a:gd name="connsiteX40" fmla="*/ 68826 w 4043119"/>
              <a:gd name="connsiteY40" fmla="*/ 2768022 h 3552735"/>
              <a:gd name="connsiteX41" fmla="*/ 78658 w 4043119"/>
              <a:gd name="connsiteY41" fmla="*/ 2797518 h 3552735"/>
              <a:gd name="connsiteX42" fmla="*/ 117987 w 4043119"/>
              <a:gd name="connsiteY42" fmla="*/ 2856512 h 3552735"/>
              <a:gd name="connsiteX43" fmla="*/ 157316 w 4043119"/>
              <a:gd name="connsiteY43" fmla="*/ 2925338 h 3552735"/>
              <a:gd name="connsiteX44" fmla="*/ 196645 w 4043119"/>
              <a:gd name="connsiteY44" fmla="*/ 2984331 h 3552735"/>
              <a:gd name="connsiteX45" fmla="*/ 226142 w 4043119"/>
              <a:gd name="connsiteY45" fmla="*/ 3023660 h 3552735"/>
              <a:gd name="connsiteX46" fmla="*/ 245807 w 4043119"/>
              <a:gd name="connsiteY46" fmla="*/ 3053157 h 3552735"/>
              <a:gd name="connsiteX47" fmla="*/ 275303 w 4043119"/>
              <a:gd name="connsiteY47" fmla="*/ 3072822 h 3552735"/>
              <a:gd name="connsiteX48" fmla="*/ 304800 w 4043119"/>
              <a:gd name="connsiteY48" fmla="*/ 3102318 h 3552735"/>
              <a:gd name="connsiteX49" fmla="*/ 344129 w 4043119"/>
              <a:gd name="connsiteY49" fmla="*/ 3171144 h 3552735"/>
              <a:gd name="connsiteX50" fmla="*/ 373626 w 4043119"/>
              <a:gd name="connsiteY50" fmla="*/ 3200641 h 3552735"/>
              <a:gd name="connsiteX51" fmla="*/ 452284 w 4043119"/>
              <a:gd name="connsiteY51" fmla="*/ 3279299 h 3552735"/>
              <a:gd name="connsiteX52" fmla="*/ 481781 w 4043119"/>
              <a:gd name="connsiteY52" fmla="*/ 3298964 h 3552735"/>
              <a:gd name="connsiteX53" fmla="*/ 530942 w 4043119"/>
              <a:gd name="connsiteY53" fmla="*/ 3308796 h 3552735"/>
              <a:gd name="connsiteX54" fmla="*/ 619432 w 4043119"/>
              <a:gd name="connsiteY54" fmla="*/ 3348125 h 3552735"/>
              <a:gd name="connsiteX55" fmla="*/ 717755 w 4043119"/>
              <a:gd name="connsiteY55" fmla="*/ 3387454 h 3552735"/>
              <a:gd name="connsiteX56" fmla="*/ 816078 w 4043119"/>
              <a:gd name="connsiteY56" fmla="*/ 3397286 h 3552735"/>
              <a:gd name="connsiteX57" fmla="*/ 845574 w 4043119"/>
              <a:gd name="connsiteY57" fmla="*/ 3407118 h 3552735"/>
              <a:gd name="connsiteX58" fmla="*/ 884903 w 4043119"/>
              <a:gd name="connsiteY58" fmla="*/ 3416951 h 3552735"/>
              <a:gd name="connsiteX59" fmla="*/ 924232 w 4043119"/>
              <a:gd name="connsiteY59" fmla="*/ 3436615 h 3552735"/>
              <a:gd name="connsiteX60" fmla="*/ 1022555 w 4043119"/>
              <a:gd name="connsiteY60" fmla="*/ 3456280 h 3552735"/>
              <a:gd name="connsiteX61" fmla="*/ 1238865 w 4043119"/>
              <a:gd name="connsiteY61" fmla="*/ 3466112 h 3552735"/>
              <a:gd name="connsiteX62" fmla="*/ 1406013 w 4043119"/>
              <a:gd name="connsiteY62" fmla="*/ 3426783 h 3552735"/>
              <a:gd name="connsiteX63" fmla="*/ 1622323 w 4043119"/>
              <a:gd name="connsiteY63" fmla="*/ 3348125 h 3552735"/>
              <a:gd name="connsiteX64" fmla="*/ 1907458 w 4043119"/>
              <a:gd name="connsiteY64" fmla="*/ 3298964 h 3552735"/>
              <a:gd name="connsiteX65" fmla="*/ 2271252 w 4043119"/>
              <a:gd name="connsiteY65" fmla="*/ 3289131 h 3552735"/>
              <a:gd name="connsiteX66" fmla="*/ 2300749 w 4043119"/>
              <a:gd name="connsiteY66" fmla="*/ 3279299 h 3552735"/>
              <a:gd name="connsiteX67" fmla="*/ 2644878 w 4043119"/>
              <a:gd name="connsiteY67" fmla="*/ 3338293 h 3552735"/>
              <a:gd name="connsiteX68" fmla="*/ 3052516 w 4043119"/>
              <a:gd name="connsiteY68" fmla="*/ 3505461 h 3552735"/>
              <a:gd name="connsiteX69" fmla="*/ 3482090 w 4043119"/>
              <a:gd name="connsiteY69" fmla="*/ 3549698 h 3552735"/>
              <a:gd name="connsiteX70" fmla="*/ 4043119 w 4043119"/>
              <a:gd name="connsiteY7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491613 w 4043119"/>
              <a:gd name="connsiteY15" fmla="*/ 1135867 h 3552735"/>
              <a:gd name="connsiteX16" fmla="*/ 462116 w 4043119"/>
              <a:gd name="connsiteY16" fmla="*/ 1165364 h 3552735"/>
              <a:gd name="connsiteX17" fmla="*/ 383458 w 4043119"/>
              <a:gd name="connsiteY17" fmla="*/ 1263686 h 3552735"/>
              <a:gd name="connsiteX18" fmla="*/ 383458 w 4043119"/>
              <a:gd name="connsiteY18" fmla="*/ 1263686 h 3552735"/>
              <a:gd name="connsiteX19" fmla="*/ 344129 w 4043119"/>
              <a:gd name="connsiteY19" fmla="*/ 1322680 h 3552735"/>
              <a:gd name="connsiteX20" fmla="*/ 314632 w 4043119"/>
              <a:gd name="connsiteY20" fmla="*/ 1352177 h 3552735"/>
              <a:gd name="connsiteX21" fmla="*/ 255639 w 4043119"/>
              <a:gd name="connsiteY21" fmla="*/ 1450499 h 3552735"/>
              <a:gd name="connsiteX22" fmla="*/ 235974 w 4043119"/>
              <a:gd name="connsiteY22" fmla="*/ 1479996 h 3552735"/>
              <a:gd name="connsiteX23" fmla="*/ 196645 w 4043119"/>
              <a:gd name="connsiteY23" fmla="*/ 1558654 h 3552735"/>
              <a:gd name="connsiteX24" fmla="*/ 167149 w 4043119"/>
              <a:gd name="connsiteY24" fmla="*/ 1656977 h 3552735"/>
              <a:gd name="connsiteX25" fmla="*/ 147484 w 4043119"/>
              <a:gd name="connsiteY25" fmla="*/ 1696306 h 3552735"/>
              <a:gd name="connsiteX26" fmla="*/ 127820 w 4043119"/>
              <a:gd name="connsiteY26" fmla="*/ 1774964 h 3552735"/>
              <a:gd name="connsiteX27" fmla="*/ 117987 w 4043119"/>
              <a:gd name="connsiteY27" fmla="*/ 1814293 h 3552735"/>
              <a:gd name="connsiteX28" fmla="*/ 98323 w 4043119"/>
              <a:gd name="connsiteY28" fmla="*/ 1932280 h 3552735"/>
              <a:gd name="connsiteX29" fmla="*/ 88491 w 4043119"/>
              <a:gd name="connsiteY29" fmla="*/ 2128925 h 3552735"/>
              <a:gd name="connsiteX30" fmla="*/ 78658 w 4043119"/>
              <a:gd name="connsiteY30" fmla="*/ 2158422 h 3552735"/>
              <a:gd name="connsiteX31" fmla="*/ 68826 w 4043119"/>
              <a:gd name="connsiteY31" fmla="*/ 2197751 h 3552735"/>
              <a:gd name="connsiteX32" fmla="*/ 49161 w 4043119"/>
              <a:gd name="connsiteY32" fmla="*/ 2256744 h 3552735"/>
              <a:gd name="connsiteX33" fmla="*/ 39329 w 4043119"/>
              <a:gd name="connsiteY33" fmla="*/ 2286241 h 3552735"/>
              <a:gd name="connsiteX34" fmla="*/ 29497 w 4043119"/>
              <a:gd name="connsiteY34" fmla="*/ 2325570 h 3552735"/>
              <a:gd name="connsiteX35" fmla="*/ 19665 w 4043119"/>
              <a:gd name="connsiteY35" fmla="*/ 2355067 h 3552735"/>
              <a:gd name="connsiteX36" fmla="*/ 0 w 4043119"/>
              <a:gd name="connsiteY36" fmla="*/ 2463222 h 3552735"/>
              <a:gd name="connsiteX37" fmla="*/ 19665 w 4043119"/>
              <a:gd name="connsiteY37" fmla="*/ 2659867 h 3552735"/>
              <a:gd name="connsiteX38" fmla="*/ 39329 w 4043119"/>
              <a:gd name="connsiteY38" fmla="*/ 2728693 h 3552735"/>
              <a:gd name="connsiteX39" fmla="*/ 68826 w 4043119"/>
              <a:gd name="connsiteY39" fmla="*/ 2768022 h 3552735"/>
              <a:gd name="connsiteX40" fmla="*/ 78658 w 4043119"/>
              <a:gd name="connsiteY40" fmla="*/ 2797518 h 3552735"/>
              <a:gd name="connsiteX41" fmla="*/ 117987 w 4043119"/>
              <a:gd name="connsiteY41" fmla="*/ 2856512 h 3552735"/>
              <a:gd name="connsiteX42" fmla="*/ 157316 w 4043119"/>
              <a:gd name="connsiteY42" fmla="*/ 2925338 h 3552735"/>
              <a:gd name="connsiteX43" fmla="*/ 196645 w 4043119"/>
              <a:gd name="connsiteY43" fmla="*/ 2984331 h 3552735"/>
              <a:gd name="connsiteX44" fmla="*/ 226142 w 4043119"/>
              <a:gd name="connsiteY44" fmla="*/ 3023660 h 3552735"/>
              <a:gd name="connsiteX45" fmla="*/ 245807 w 4043119"/>
              <a:gd name="connsiteY45" fmla="*/ 3053157 h 3552735"/>
              <a:gd name="connsiteX46" fmla="*/ 275303 w 4043119"/>
              <a:gd name="connsiteY46" fmla="*/ 3072822 h 3552735"/>
              <a:gd name="connsiteX47" fmla="*/ 304800 w 4043119"/>
              <a:gd name="connsiteY47" fmla="*/ 3102318 h 3552735"/>
              <a:gd name="connsiteX48" fmla="*/ 344129 w 4043119"/>
              <a:gd name="connsiteY48" fmla="*/ 3171144 h 3552735"/>
              <a:gd name="connsiteX49" fmla="*/ 373626 w 4043119"/>
              <a:gd name="connsiteY49" fmla="*/ 3200641 h 3552735"/>
              <a:gd name="connsiteX50" fmla="*/ 452284 w 4043119"/>
              <a:gd name="connsiteY50" fmla="*/ 3279299 h 3552735"/>
              <a:gd name="connsiteX51" fmla="*/ 481781 w 4043119"/>
              <a:gd name="connsiteY51" fmla="*/ 3298964 h 3552735"/>
              <a:gd name="connsiteX52" fmla="*/ 530942 w 4043119"/>
              <a:gd name="connsiteY52" fmla="*/ 3308796 h 3552735"/>
              <a:gd name="connsiteX53" fmla="*/ 619432 w 4043119"/>
              <a:gd name="connsiteY53" fmla="*/ 3348125 h 3552735"/>
              <a:gd name="connsiteX54" fmla="*/ 717755 w 4043119"/>
              <a:gd name="connsiteY54" fmla="*/ 3387454 h 3552735"/>
              <a:gd name="connsiteX55" fmla="*/ 816078 w 4043119"/>
              <a:gd name="connsiteY55" fmla="*/ 3397286 h 3552735"/>
              <a:gd name="connsiteX56" fmla="*/ 845574 w 4043119"/>
              <a:gd name="connsiteY56" fmla="*/ 3407118 h 3552735"/>
              <a:gd name="connsiteX57" fmla="*/ 884903 w 4043119"/>
              <a:gd name="connsiteY57" fmla="*/ 3416951 h 3552735"/>
              <a:gd name="connsiteX58" fmla="*/ 924232 w 4043119"/>
              <a:gd name="connsiteY58" fmla="*/ 3436615 h 3552735"/>
              <a:gd name="connsiteX59" fmla="*/ 1022555 w 4043119"/>
              <a:gd name="connsiteY59" fmla="*/ 3456280 h 3552735"/>
              <a:gd name="connsiteX60" fmla="*/ 1238865 w 4043119"/>
              <a:gd name="connsiteY60" fmla="*/ 3466112 h 3552735"/>
              <a:gd name="connsiteX61" fmla="*/ 1406013 w 4043119"/>
              <a:gd name="connsiteY61" fmla="*/ 3426783 h 3552735"/>
              <a:gd name="connsiteX62" fmla="*/ 1622323 w 4043119"/>
              <a:gd name="connsiteY62" fmla="*/ 3348125 h 3552735"/>
              <a:gd name="connsiteX63" fmla="*/ 1907458 w 4043119"/>
              <a:gd name="connsiteY63" fmla="*/ 3298964 h 3552735"/>
              <a:gd name="connsiteX64" fmla="*/ 2271252 w 4043119"/>
              <a:gd name="connsiteY64" fmla="*/ 3289131 h 3552735"/>
              <a:gd name="connsiteX65" fmla="*/ 2300749 w 4043119"/>
              <a:gd name="connsiteY65" fmla="*/ 3279299 h 3552735"/>
              <a:gd name="connsiteX66" fmla="*/ 2644878 w 4043119"/>
              <a:gd name="connsiteY66" fmla="*/ 3338293 h 3552735"/>
              <a:gd name="connsiteX67" fmla="*/ 3052516 w 4043119"/>
              <a:gd name="connsiteY67" fmla="*/ 3505461 h 3552735"/>
              <a:gd name="connsiteX68" fmla="*/ 3482090 w 4043119"/>
              <a:gd name="connsiteY68" fmla="*/ 3549698 h 3552735"/>
              <a:gd name="connsiteX69" fmla="*/ 4043119 w 4043119"/>
              <a:gd name="connsiteY6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491613 w 4043119"/>
              <a:gd name="connsiteY15" fmla="*/ 1135867 h 3552735"/>
              <a:gd name="connsiteX16" fmla="*/ 383458 w 4043119"/>
              <a:gd name="connsiteY16" fmla="*/ 1263686 h 3552735"/>
              <a:gd name="connsiteX17" fmla="*/ 383458 w 4043119"/>
              <a:gd name="connsiteY17" fmla="*/ 1263686 h 3552735"/>
              <a:gd name="connsiteX18" fmla="*/ 344129 w 4043119"/>
              <a:gd name="connsiteY18" fmla="*/ 1322680 h 3552735"/>
              <a:gd name="connsiteX19" fmla="*/ 314632 w 4043119"/>
              <a:gd name="connsiteY19" fmla="*/ 1352177 h 3552735"/>
              <a:gd name="connsiteX20" fmla="*/ 255639 w 4043119"/>
              <a:gd name="connsiteY20" fmla="*/ 1450499 h 3552735"/>
              <a:gd name="connsiteX21" fmla="*/ 235974 w 4043119"/>
              <a:gd name="connsiteY21" fmla="*/ 1479996 h 3552735"/>
              <a:gd name="connsiteX22" fmla="*/ 196645 w 4043119"/>
              <a:gd name="connsiteY22" fmla="*/ 1558654 h 3552735"/>
              <a:gd name="connsiteX23" fmla="*/ 167149 w 4043119"/>
              <a:gd name="connsiteY23" fmla="*/ 1656977 h 3552735"/>
              <a:gd name="connsiteX24" fmla="*/ 147484 w 4043119"/>
              <a:gd name="connsiteY24" fmla="*/ 1696306 h 3552735"/>
              <a:gd name="connsiteX25" fmla="*/ 127820 w 4043119"/>
              <a:gd name="connsiteY25" fmla="*/ 1774964 h 3552735"/>
              <a:gd name="connsiteX26" fmla="*/ 117987 w 4043119"/>
              <a:gd name="connsiteY26" fmla="*/ 1814293 h 3552735"/>
              <a:gd name="connsiteX27" fmla="*/ 98323 w 4043119"/>
              <a:gd name="connsiteY27" fmla="*/ 1932280 h 3552735"/>
              <a:gd name="connsiteX28" fmla="*/ 88491 w 4043119"/>
              <a:gd name="connsiteY28" fmla="*/ 2128925 h 3552735"/>
              <a:gd name="connsiteX29" fmla="*/ 78658 w 4043119"/>
              <a:gd name="connsiteY29" fmla="*/ 2158422 h 3552735"/>
              <a:gd name="connsiteX30" fmla="*/ 68826 w 4043119"/>
              <a:gd name="connsiteY30" fmla="*/ 2197751 h 3552735"/>
              <a:gd name="connsiteX31" fmla="*/ 49161 w 4043119"/>
              <a:gd name="connsiteY31" fmla="*/ 2256744 h 3552735"/>
              <a:gd name="connsiteX32" fmla="*/ 39329 w 4043119"/>
              <a:gd name="connsiteY32" fmla="*/ 2286241 h 3552735"/>
              <a:gd name="connsiteX33" fmla="*/ 29497 w 4043119"/>
              <a:gd name="connsiteY33" fmla="*/ 2325570 h 3552735"/>
              <a:gd name="connsiteX34" fmla="*/ 19665 w 4043119"/>
              <a:gd name="connsiteY34" fmla="*/ 2355067 h 3552735"/>
              <a:gd name="connsiteX35" fmla="*/ 0 w 4043119"/>
              <a:gd name="connsiteY35" fmla="*/ 2463222 h 3552735"/>
              <a:gd name="connsiteX36" fmla="*/ 19665 w 4043119"/>
              <a:gd name="connsiteY36" fmla="*/ 2659867 h 3552735"/>
              <a:gd name="connsiteX37" fmla="*/ 39329 w 4043119"/>
              <a:gd name="connsiteY37" fmla="*/ 2728693 h 3552735"/>
              <a:gd name="connsiteX38" fmla="*/ 68826 w 4043119"/>
              <a:gd name="connsiteY38" fmla="*/ 2768022 h 3552735"/>
              <a:gd name="connsiteX39" fmla="*/ 78658 w 4043119"/>
              <a:gd name="connsiteY39" fmla="*/ 2797518 h 3552735"/>
              <a:gd name="connsiteX40" fmla="*/ 117987 w 4043119"/>
              <a:gd name="connsiteY40" fmla="*/ 2856512 h 3552735"/>
              <a:gd name="connsiteX41" fmla="*/ 157316 w 4043119"/>
              <a:gd name="connsiteY41" fmla="*/ 2925338 h 3552735"/>
              <a:gd name="connsiteX42" fmla="*/ 196645 w 4043119"/>
              <a:gd name="connsiteY42" fmla="*/ 2984331 h 3552735"/>
              <a:gd name="connsiteX43" fmla="*/ 226142 w 4043119"/>
              <a:gd name="connsiteY43" fmla="*/ 3023660 h 3552735"/>
              <a:gd name="connsiteX44" fmla="*/ 245807 w 4043119"/>
              <a:gd name="connsiteY44" fmla="*/ 3053157 h 3552735"/>
              <a:gd name="connsiteX45" fmla="*/ 275303 w 4043119"/>
              <a:gd name="connsiteY45" fmla="*/ 3072822 h 3552735"/>
              <a:gd name="connsiteX46" fmla="*/ 304800 w 4043119"/>
              <a:gd name="connsiteY46" fmla="*/ 3102318 h 3552735"/>
              <a:gd name="connsiteX47" fmla="*/ 344129 w 4043119"/>
              <a:gd name="connsiteY47" fmla="*/ 3171144 h 3552735"/>
              <a:gd name="connsiteX48" fmla="*/ 373626 w 4043119"/>
              <a:gd name="connsiteY48" fmla="*/ 3200641 h 3552735"/>
              <a:gd name="connsiteX49" fmla="*/ 452284 w 4043119"/>
              <a:gd name="connsiteY49" fmla="*/ 3279299 h 3552735"/>
              <a:gd name="connsiteX50" fmla="*/ 481781 w 4043119"/>
              <a:gd name="connsiteY50" fmla="*/ 3298964 h 3552735"/>
              <a:gd name="connsiteX51" fmla="*/ 530942 w 4043119"/>
              <a:gd name="connsiteY51" fmla="*/ 3308796 h 3552735"/>
              <a:gd name="connsiteX52" fmla="*/ 619432 w 4043119"/>
              <a:gd name="connsiteY52" fmla="*/ 3348125 h 3552735"/>
              <a:gd name="connsiteX53" fmla="*/ 717755 w 4043119"/>
              <a:gd name="connsiteY53" fmla="*/ 3387454 h 3552735"/>
              <a:gd name="connsiteX54" fmla="*/ 816078 w 4043119"/>
              <a:gd name="connsiteY54" fmla="*/ 3397286 h 3552735"/>
              <a:gd name="connsiteX55" fmla="*/ 845574 w 4043119"/>
              <a:gd name="connsiteY55" fmla="*/ 3407118 h 3552735"/>
              <a:gd name="connsiteX56" fmla="*/ 884903 w 4043119"/>
              <a:gd name="connsiteY56" fmla="*/ 3416951 h 3552735"/>
              <a:gd name="connsiteX57" fmla="*/ 924232 w 4043119"/>
              <a:gd name="connsiteY57" fmla="*/ 3436615 h 3552735"/>
              <a:gd name="connsiteX58" fmla="*/ 1022555 w 4043119"/>
              <a:gd name="connsiteY58" fmla="*/ 3456280 h 3552735"/>
              <a:gd name="connsiteX59" fmla="*/ 1238865 w 4043119"/>
              <a:gd name="connsiteY59" fmla="*/ 3466112 h 3552735"/>
              <a:gd name="connsiteX60" fmla="*/ 1406013 w 4043119"/>
              <a:gd name="connsiteY60" fmla="*/ 3426783 h 3552735"/>
              <a:gd name="connsiteX61" fmla="*/ 1622323 w 4043119"/>
              <a:gd name="connsiteY61" fmla="*/ 3348125 h 3552735"/>
              <a:gd name="connsiteX62" fmla="*/ 1907458 w 4043119"/>
              <a:gd name="connsiteY62" fmla="*/ 3298964 h 3552735"/>
              <a:gd name="connsiteX63" fmla="*/ 2271252 w 4043119"/>
              <a:gd name="connsiteY63" fmla="*/ 3289131 h 3552735"/>
              <a:gd name="connsiteX64" fmla="*/ 2300749 w 4043119"/>
              <a:gd name="connsiteY64" fmla="*/ 3279299 h 3552735"/>
              <a:gd name="connsiteX65" fmla="*/ 2644878 w 4043119"/>
              <a:gd name="connsiteY65" fmla="*/ 3338293 h 3552735"/>
              <a:gd name="connsiteX66" fmla="*/ 3052516 w 4043119"/>
              <a:gd name="connsiteY66" fmla="*/ 3505461 h 3552735"/>
              <a:gd name="connsiteX67" fmla="*/ 3482090 w 4043119"/>
              <a:gd name="connsiteY67" fmla="*/ 3549698 h 3552735"/>
              <a:gd name="connsiteX68" fmla="*/ 4043119 w 4043119"/>
              <a:gd name="connsiteY6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501445 w 4043119"/>
              <a:gd name="connsiteY14" fmla="*/ 1106370 h 3552735"/>
              <a:gd name="connsiteX15" fmla="*/ 383458 w 4043119"/>
              <a:gd name="connsiteY15" fmla="*/ 1263686 h 3552735"/>
              <a:gd name="connsiteX16" fmla="*/ 383458 w 4043119"/>
              <a:gd name="connsiteY16" fmla="*/ 1263686 h 3552735"/>
              <a:gd name="connsiteX17" fmla="*/ 344129 w 4043119"/>
              <a:gd name="connsiteY17" fmla="*/ 1322680 h 3552735"/>
              <a:gd name="connsiteX18" fmla="*/ 314632 w 4043119"/>
              <a:gd name="connsiteY18" fmla="*/ 1352177 h 3552735"/>
              <a:gd name="connsiteX19" fmla="*/ 255639 w 4043119"/>
              <a:gd name="connsiteY19" fmla="*/ 1450499 h 3552735"/>
              <a:gd name="connsiteX20" fmla="*/ 235974 w 4043119"/>
              <a:gd name="connsiteY20" fmla="*/ 1479996 h 3552735"/>
              <a:gd name="connsiteX21" fmla="*/ 196645 w 4043119"/>
              <a:gd name="connsiteY21" fmla="*/ 1558654 h 3552735"/>
              <a:gd name="connsiteX22" fmla="*/ 167149 w 4043119"/>
              <a:gd name="connsiteY22" fmla="*/ 1656977 h 3552735"/>
              <a:gd name="connsiteX23" fmla="*/ 147484 w 4043119"/>
              <a:gd name="connsiteY23" fmla="*/ 1696306 h 3552735"/>
              <a:gd name="connsiteX24" fmla="*/ 127820 w 4043119"/>
              <a:gd name="connsiteY24" fmla="*/ 1774964 h 3552735"/>
              <a:gd name="connsiteX25" fmla="*/ 117987 w 4043119"/>
              <a:gd name="connsiteY25" fmla="*/ 1814293 h 3552735"/>
              <a:gd name="connsiteX26" fmla="*/ 98323 w 4043119"/>
              <a:gd name="connsiteY26" fmla="*/ 1932280 h 3552735"/>
              <a:gd name="connsiteX27" fmla="*/ 88491 w 4043119"/>
              <a:gd name="connsiteY27" fmla="*/ 2128925 h 3552735"/>
              <a:gd name="connsiteX28" fmla="*/ 78658 w 4043119"/>
              <a:gd name="connsiteY28" fmla="*/ 2158422 h 3552735"/>
              <a:gd name="connsiteX29" fmla="*/ 68826 w 4043119"/>
              <a:gd name="connsiteY29" fmla="*/ 2197751 h 3552735"/>
              <a:gd name="connsiteX30" fmla="*/ 49161 w 4043119"/>
              <a:gd name="connsiteY30" fmla="*/ 2256744 h 3552735"/>
              <a:gd name="connsiteX31" fmla="*/ 39329 w 4043119"/>
              <a:gd name="connsiteY31" fmla="*/ 2286241 h 3552735"/>
              <a:gd name="connsiteX32" fmla="*/ 29497 w 4043119"/>
              <a:gd name="connsiteY32" fmla="*/ 2325570 h 3552735"/>
              <a:gd name="connsiteX33" fmla="*/ 19665 w 4043119"/>
              <a:gd name="connsiteY33" fmla="*/ 2355067 h 3552735"/>
              <a:gd name="connsiteX34" fmla="*/ 0 w 4043119"/>
              <a:gd name="connsiteY34" fmla="*/ 2463222 h 3552735"/>
              <a:gd name="connsiteX35" fmla="*/ 19665 w 4043119"/>
              <a:gd name="connsiteY35" fmla="*/ 2659867 h 3552735"/>
              <a:gd name="connsiteX36" fmla="*/ 39329 w 4043119"/>
              <a:gd name="connsiteY36" fmla="*/ 2728693 h 3552735"/>
              <a:gd name="connsiteX37" fmla="*/ 68826 w 4043119"/>
              <a:gd name="connsiteY37" fmla="*/ 2768022 h 3552735"/>
              <a:gd name="connsiteX38" fmla="*/ 78658 w 4043119"/>
              <a:gd name="connsiteY38" fmla="*/ 2797518 h 3552735"/>
              <a:gd name="connsiteX39" fmla="*/ 117987 w 4043119"/>
              <a:gd name="connsiteY39" fmla="*/ 2856512 h 3552735"/>
              <a:gd name="connsiteX40" fmla="*/ 157316 w 4043119"/>
              <a:gd name="connsiteY40" fmla="*/ 2925338 h 3552735"/>
              <a:gd name="connsiteX41" fmla="*/ 196645 w 4043119"/>
              <a:gd name="connsiteY41" fmla="*/ 2984331 h 3552735"/>
              <a:gd name="connsiteX42" fmla="*/ 226142 w 4043119"/>
              <a:gd name="connsiteY42" fmla="*/ 3023660 h 3552735"/>
              <a:gd name="connsiteX43" fmla="*/ 245807 w 4043119"/>
              <a:gd name="connsiteY43" fmla="*/ 3053157 h 3552735"/>
              <a:gd name="connsiteX44" fmla="*/ 275303 w 4043119"/>
              <a:gd name="connsiteY44" fmla="*/ 3072822 h 3552735"/>
              <a:gd name="connsiteX45" fmla="*/ 304800 w 4043119"/>
              <a:gd name="connsiteY45" fmla="*/ 3102318 h 3552735"/>
              <a:gd name="connsiteX46" fmla="*/ 344129 w 4043119"/>
              <a:gd name="connsiteY46" fmla="*/ 3171144 h 3552735"/>
              <a:gd name="connsiteX47" fmla="*/ 373626 w 4043119"/>
              <a:gd name="connsiteY47" fmla="*/ 3200641 h 3552735"/>
              <a:gd name="connsiteX48" fmla="*/ 452284 w 4043119"/>
              <a:gd name="connsiteY48" fmla="*/ 3279299 h 3552735"/>
              <a:gd name="connsiteX49" fmla="*/ 481781 w 4043119"/>
              <a:gd name="connsiteY49" fmla="*/ 3298964 h 3552735"/>
              <a:gd name="connsiteX50" fmla="*/ 530942 w 4043119"/>
              <a:gd name="connsiteY50" fmla="*/ 3308796 h 3552735"/>
              <a:gd name="connsiteX51" fmla="*/ 619432 w 4043119"/>
              <a:gd name="connsiteY51" fmla="*/ 3348125 h 3552735"/>
              <a:gd name="connsiteX52" fmla="*/ 717755 w 4043119"/>
              <a:gd name="connsiteY52" fmla="*/ 3387454 h 3552735"/>
              <a:gd name="connsiteX53" fmla="*/ 816078 w 4043119"/>
              <a:gd name="connsiteY53" fmla="*/ 3397286 h 3552735"/>
              <a:gd name="connsiteX54" fmla="*/ 845574 w 4043119"/>
              <a:gd name="connsiteY54" fmla="*/ 3407118 h 3552735"/>
              <a:gd name="connsiteX55" fmla="*/ 884903 w 4043119"/>
              <a:gd name="connsiteY55" fmla="*/ 3416951 h 3552735"/>
              <a:gd name="connsiteX56" fmla="*/ 924232 w 4043119"/>
              <a:gd name="connsiteY56" fmla="*/ 3436615 h 3552735"/>
              <a:gd name="connsiteX57" fmla="*/ 1022555 w 4043119"/>
              <a:gd name="connsiteY57" fmla="*/ 3456280 h 3552735"/>
              <a:gd name="connsiteX58" fmla="*/ 1238865 w 4043119"/>
              <a:gd name="connsiteY58" fmla="*/ 3466112 h 3552735"/>
              <a:gd name="connsiteX59" fmla="*/ 1406013 w 4043119"/>
              <a:gd name="connsiteY59" fmla="*/ 3426783 h 3552735"/>
              <a:gd name="connsiteX60" fmla="*/ 1622323 w 4043119"/>
              <a:gd name="connsiteY60" fmla="*/ 3348125 h 3552735"/>
              <a:gd name="connsiteX61" fmla="*/ 1907458 w 4043119"/>
              <a:gd name="connsiteY61" fmla="*/ 3298964 h 3552735"/>
              <a:gd name="connsiteX62" fmla="*/ 2271252 w 4043119"/>
              <a:gd name="connsiteY62" fmla="*/ 3289131 h 3552735"/>
              <a:gd name="connsiteX63" fmla="*/ 2300749 w 4043119"/>
              <a:gd name="connsiteY63" fmla="*/ 3279299 h 3552735"/>
              <a:gd name="connsiteX64" fmla="*/ 2644878 w 4043119"/>
              <a:gd name="connsiteY64" fmla="*/ 3338293 h 3552735"/>
              <a:gd name="connsiteX65" fmla="*/ 3052516 w 4043119"/>
              <a:gd name="connsiteY65" fmla="*/ 3505461 h 3552735"/>
              <a:gd name="connsiteX66" fmla="*/ 3482090 w 4043119"/>
              <a:gd name="connsiteY66" fmla="*/ 3549698 h 3552735"/>
              <a:gd name="connsiteX67" fmla="*/ 4043119 w 4043119"/>
              <a:gd name="connsiteY6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530942 w 4043119"/>
              <a:gd name="connsiteY13" fmla="*/ 1086706 h 3552735"/>
              <a:gd name="connsiteX14" fmla="*/ 383458 w 4043119"/>
              <a:gd name="connsiteY14" fmla="*/ 1263686 h 3552735"/>
              <a:gd name="connsiteX15" fmla="*/ 383458 w 4043119"/>
              <a:gd name="connsiteY15" fmla="*/ 1263686 h 3552735"/>
              <a:gd name="connsiteX16" fmla="*/ 344129 w 4043119"/>
              <a:gd name="connsiteY16" fmla="*/ 1322680 h 3552735"/>
              <a:gd name="connsiteX17" fmla="*/ 314632 w 4043119"/>
              <a:gd name="connsiteY17" fmla="*/ 1352177 h 3552735"/>
              <a:gd name="connsiteX18" fmla="*/ 255639 w 4043119"/>
              <a:gd name="connsiteY18" fmla="*/ 1450499 h 3552735"/>
              <a:gd name="connsiteX19" fmla="*/ 235974 w 4043119"/>
              <a:gd name="connsiteY19" fmla="*/ 1479996 h 3552735"/>
              <a:gd name="connsiteX20" fmla="*/ 196645 w 4043119"/>
              <a:gd name="connsiteY20" fmla="*/ 1558654 h 3552735"/>
              <a:gd name="connsiteX21" fmla="*/ 167149 w 4043119"/>
              <a:gd name="connsiteY21" fmla="*/ 1656977 h 3552735"/>
              <a:gd name="connsiteX22" fmla="*/ 147484 w 4043119"/>
              <a:gd name="connsiteY22" fmla="*/ 1696306 h 3552735"/>
              <a:gd name="connsiteX23" fmla="*/ 127820 w 4043119"/>
              <a:gd name="connsiteY23" fmla="*/ 1774964 h 3552735"/>
              <a:gd name="connsiteX24" fmla="*/ 117987 w 4043119"/>
              <a:gd name="connsiteY24" fmla="*/ 1814293 h 3552735"/>
              <a:gd name="connsiteX25" fmla="*/ 98323 w 4043119"/>
              <a:gd name="connsiteY25" fmla="*/ 1932280 h 3552735"/>
              <a:gd name="connsiteX26" fmla="*/ 88491 w 4043119"/>
              <a:gd name="connsiteY26" fmla="*/ 2128925 h 3552735"/>
              <a:gd name="connsiteX27" fmla="*/ 78658 w 4043119"/>
              <a:gd name="connsiteY27" fmla="*/ 2158422 h 3552735"/>
              <a:gd name="connsiteX28" fmla="*/ 68826 w 4043119"/>
              <a:gd name="connsiteY28" fmla="*/ 2197751 h 3552735"/>
              <a:gd name="connsiteX29" fmla="*/ 49161 w 4043119"/>
              <a:gd name="connsiteY29" fmla="*/ 2256744 h 3552735"/>
              <a:gd name="connsiteX30" fmla="*/ 39329 w 4043119"/>
              <a:gd name="connsiteY30" fmla="*/ 2286241 h 3552735"/>
              <a:gd name="connsiteX31" fmla="*/ 29497 w 4043119"/>
              <a:gd name="connsiteY31" fmla="*/ 2325570 h 3552735"/>
              <a:gd name="connsiteX32" fmla="*/ 19665 w 4043119"/>
              <a:gd name="connsiteY32" fmla="*/ 2355067 h 3552735"/>
              <a:gd name="connsiteX33" fmla="*/ 0 w 4043119"/>
              <a:gd name="connsiteY33" fmla="*/ 2463222 h 3552735"/>
              <a:gd name="connsiteX34" fmla="*/ 19665 w 4043119"/>
              <a:gd name="connsiteY34" fmla="*/ 2659867 h 3552735"/>
              <a:gd name="connsiteX35" fmla="*/ 39329 w 4043119"/>
              <a:gd name="connsiteY35" fmla="*/ 2728693 h 3552735"/>
              <a:gd name="connsiteX36" fmla="*/ 68826 w 4043119"/>
              <a:gd name="connsiteY36" fmla="*/ 2768022 h 3552735"/>
              <a:gd name="connsiteX37" fmla="*/ 78658 w 4043119"/>
              <a:gd name="connsiteY37" fmla="*/ 2797518 h 3552735"/>
              <a:gd name="connsiteX38" fmla="*/ 117987 w 4043119"/>
              <a:gd name="connsiteY38" fmla="*/ 2856512 h 3552735"/>
              <a:gd name="connsiteX39" fmla="*/ 157316 w 4043119"/>
              <a:gd name="connsiteY39" fmla="*/ 2925338 h 3552735"/>
              <a:gd name="connsiteX40" fmla="*/ 196645 w 4043119"/>
              <a:gd name="connsiteY40" fmla="*/ 2984331 h 3552735"/>
              <a:gd name="connsiteX41" fmla="*/ 226142 w 4043119"/>
              <a:gd name="connsiteY41" fmla="*/ 3023660 h 3552735"/>
              <a:gd name="connsiteX42" fmla="*/ 245807 w 4043119"/>
              <a:gd name="connsiteY42" fmla="*/ 3053157 h 3552735"/>
              <a:gd name="connsiteX43" fmla="*/ 275303 w 4043119"/>
              <a:gd name="connsiteY43" fmla="*/ 3072822 h 3552735"/>
              <a:gd name="connsiteX44" fmla="*/ 304800 w 4043119"/>
              <a:gd name="connsiteY44" fmla="*/ 3102318 h 3552735"/>
              <a:gd name="connsiteX45" fmla="*/ 344129 w 4043119"/>
              <a:gd name="connsiteY45" fmla="*/ 3171144 h 3552735"/>
              <a:gd name="connsiteX46" fmla="*/ 373626 w 4043119"/>
              <a:gd name="connsiteY46" fmla="*/ 3200641 h 3552735"/>
              <a:gd name="connsiteX47" fmla="*/ 452284 w 4043119"/>
              <a:gd name="connsiteY47" fmla="*/ 3279299 h 3552735"/>
              <a:gd name="connsiteX48" fmla="*/ 481781 w 4043119"/>
              <a:gd name="connsiteY48" fmla="*/ 3298964 h 3552735"/>
              <a:gd name="connsiteX49" fmla="*/ 530942 w 4043119"/>
              <a:gd name="connsiteY49" fmla="*/ 3308796 h 3552735"/>
              <a:gd name="connsiteX50" fmla="*/ 619432 w 4043119"/>
              <a:gd name="connsiteY50" fmla="*/ 3348125 h 3552735"/>
              <a:gd name="connsiteX51" fmla="*/ 717755 w 4043119"/>
              <a:gd name="connsiteY51" fmla="*/ 3387454 h 3552735"/>
              <a:gd name="connsiteX52" fmla="*/ 816078 w 4043119"/>
              <a:gd name="connsiteY52" fmla="*/ 3397286 h 3552735"/>
              <a:gd name="connsiteX53" fmla="*/ 845574 w 4043119"/>
              <a:gd name="connsiteY53" fmla="*/ 3407118 h 3552735"/>
              <a:gd name="connsiteX54" fmla="*/ 884903 w 4043119"/>
              <a:gd name="connsiteY54" fmla="*/ 3416951 h 3552735"/>
              <a:gd name="connsiteX55" fmla="*/ 924232 w 4043119"/>
              <a:gd name="connsiteY55" fmla="*/ 3436615 h 3552735"/>
              <a:gd name="connsiteX56" fmla="*/ 1022555 w 4043119"/>
              <a:gd name="connsiteY56" fmla="*/ 3456280 h 3552735"/>
              <a:gd name="connsiteX57" fmla="*/ 1238865 w 4043119"/>
              <a:gd name="connsiteY57" fmla="*/ 3466112 h 3552735"/>
              <a:gd name="connsiteX58" fmla="*/ 1406013 w 4043119"/>
              <a:gd name="connsiteY58" fmla="*/ 3426783 h 3552735"/>
              <a:gd name="connsiteX59" fmla="*/ 1622323 w 4043119"/>
              <a:gd name="connsiteY59" fmla="*/ 3348125 h 3552735"/>
              <a:gd name="connsiteX60" fmla="*/ 1907458 w 4043119"/>
              <a:gd name="connsiteY60" fmla="*/ 3298964 h 3552735"/>
              <a:gd name="connsiteX61" fmla="*/ 2271252 w 4043119"/>
              <a:gd name="connsiteY61" fmla="*/ 3289131 h 3552735"/>
              <a:gd name="connsiteX62" fmla="*/ 2300749 w 4043119"/>
              <a:gd name="connsiteY62" fmla="*/ 3279299 h 3552735"/>
              <a:gd name="connsiteX63" fmla="*/ 2644878 w 4043119"/>
              <a:gd name="connsiteY63" fmla="*/ 3338293 h 3552735"/>
              <a:gd name="connsiteX64" fmla="*/ 3052516 w 4043119"/>
              <a:gd name="connsiteY64" fmla="*/ 3505461 h 3552735"/>
              <a:gd name="connsiteX65" fmla="*/ 3482090 w 4043119"/>
              <a:gd name="connsiteY65" fmla="*/ 3549698 h 3552735"/>
              <a:gd name="connsiteX66" fmla="*/ 4043119 w 4043119"/>
              <a:gd name="connsiteY6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83458 w 4043119"/>
              <a:gd name="connsiteY14" fmla="*/ 1263686 h 3552735"/>
              <a:gd name="connsiteX15" fmla="*/ 344129 w 4043119"/>
              <a:gd name="connsiteY15" fmla="*/ 1322680 h 3552735"/>
              <a:gd name="connsiteX16" fmla="*/ 314632 w 4043119"/>
              <a:gd name="connsiteY16" fmla="*/ 1352177 h 3552735"/>
              <a:gd name="connsiteX17" fmla="*/ 255639 w 4043119"/>
              <a:gd name="connsiteY17" fmla="*/ 1450499 h 3552735"/>
              <a:gd name="connsiteX18" fmla="*/ 235974 w 4043119"/>
              <a:gd name="connsiteY18" fmla="*/ 1479996 h 3552735"/>
              <a:gd name="connsiteX19" fmla="*/ 196645 w 4043119"/>
              <a:gd name="connsiteY19" fmla="*/ 1558654 h 3552735"/>
              <a:gd name="connsiteX20" fmla="*/ 167149 w 4043119"/>
              <a:gd name="connsiteY20" fmla="*/ 1656977 h 3552735"/>
              <a:gd name="connsiteX21" fmla="*/ 147484 w 4043119"/>
              <a:gd name="connsiteY21" fmla="*/ 1696306 h 3552735"/>
              <a:gd name="connsiteX22" fmla="*/ 127820 w 4043119"/>
              <a:gd name="connsiteY22" fmla="*/ 1774964 h 3552735"/>
              <a:gd name="connsiteX23" fmla="*/ 117987 w 4043119"/>
              <a:gd name="connsiteY23" fmla="*/ 1814293 h 3552735"/>
              <a:gd name="connsiteX24" fmla="*/ 98323 w 4043119"/>
              <a:gd name="connsiteY24" fmla="*/ 1932280 h 3552735"/>
              <a:gd name="connsiteX25" fmla="*/ 88491 w 4043119"/>
              <a:gd name="connsiteY25" fmla="*/ 2128925 h 3552735"/>
              <a:gd name="connsiteX26" fmla="*/ 78658 w 4043119"/>
              <a:gd name="connsiteY26" fmla="*/ 2158422 h 3552735"/>
              <a:gd name="connsiteX27" fmla="*/ 68826 w 4043119"/>
              <a:gd name="connsiteY27" fmla="*/ 2197751 h 3552735"/>
              <a:gd name="connsiteX28" fmla="*/ 49161 w 4043119"/>
              <a:gd name="connsiteY28" fmla="*/ 2256744 h 3552735"/>
              <a:gd name="connsiteX29" fmla="*/ 39329 w 4043119"/>
              <a:gd name="connsiteY29" fmla="*/ 2286241 h 3552735"/>
              <a:gd name="connsiteX30" fmla="*/ 29497 w 4043119"/>
              <a:gd name="connsiteY30" fmla="*/ 2325570 h 3552735"/>
              <a:gd name="connsiteX31" fmla="*/ 19665 w 4043119"/>
              <a:gd name="connsiteY31" fmla="*/ 2355067 h 3552735"/>
              <a:gd name="connsiteX32" fmla="*/ 0 w 4043119"/>
              <a:gd name="connsiteY32" fmla="*/ 2463222 h 3552735"/>
              <a:gd name="connsiteX33" fmla="*/ 19665 w 4043119"/>
              <a:gd name="connsiteY33" fmla="*/ 2659867 h 3552735"/>
              <a:gd name="connsiteX34" fmla="*/ 39329 w 4043119"/>
              <a:gd name="connsiteY34" fmla="*/ 2728693 h 3552735"/>
              <a:gd name="connsiteX35" fmla="*/ 68826 w 4043119"/>
              <a:gd name="connsiteY35" fmla="*/ 2768022 h 3552735"/>
              <a:gd name="connsiteX36" fmla="*/ 78658 w 4043119"/>
              <a:gd name="connsiteY36" fmla="*/ 2797518 h 3552735"/>
              <a:gd name="connsiteX37" fmla="*/ 117987 w 4043119"/>
              <a:gd name="connsiteY37" fmla="*/ 2856512 h 3552735"/>
              <a:gd name="connsiteX38" fmla="*/ 157316 w 4043119"/>
              <a:gd name="connsiteY38" fmla="*/ 2925338 h 3552735"/>
              <a:gd name="connsiteX39" fmla="*/ 196645 w 4043119"/>
              <a:gd name="connsiteY39" fmla="*/ 2984331 h 3552735"/>
              <a:gd name="connsiteX40" fmla="*/ 226142 w 4043119"/>
              <a:gd name="connsiteY40" fmla="*/ 3023660 h 3552735"/>
              <a:gd name="connsiteX41" fmla="*/ 245807 w 4043119"/>
              <a:gd name="connsiteY41" fmla="*/ 3053157 h 3552735"/>
              <a:gd name="connsiteX42" fmla="*/ 275303 w 4043119"/>
              <a:gd name="connsiteY42" fmla="*/ 3072822 h 3552735"/>
              <a:gd name="connsiteX43" fmla="*/ 304800 w 4043119"/>
              <a:gd name="connsiteY43" fmla="*/ 3102318 h 3552735"/>
              <a:gd name="connsiteX44" fmla="*/ 344129 w 4043119"/>
              <a:gd name="connsiteY44" fmla="*/ 3171144 h 3552735"/>
              <a:gd name="connsiteX45" fmla="*/ 373626 w 4043119"/>
              <a:gd name="connsiteY45" fmla="*/ 3200641 h 3552735"/>
              <a:gd name="connsiteX46" fmla="*/ 452284 w 4043119"/>
              <a:gd name="connsiteY46" fmla="*/ 3279299 h 3552735"/>
              <a:gd name="connsiteX47" fmla="*/ 481781 w 4043119"/>
              <a:gd name="connsiteY47" fmla="*/ 3298964 h 3552735"/>
              <a:gd name="connsiteX48" fmla="*/ 530942 w 4043119"/>
              <a:gd name="connsiteY48" fmla="*/ 3308796 h 3552735"/>
              <a:gd name="connsiteX49" fmla="*/ 619432 w 4043119"/>
              <a:gd name="connsiteY49" fmla="*/ 3348125 h 3552735"/>
              <a:gd name="connsiteX50" fmla="*/ 717755 w 4043119"/>
              <a:gd name="connsiteY50" fmla="*/ 3387454 h 3552735"/>
              <a:gd name="connsiteX51" fmla="*/ 816078 w 4043119"/>
              <a:gd name="connsiteY51" fmla="*/ 3397286 h 3552735"/>
              <a:gd name="connsiteX52" fmla="*/ 845574 w 4043119"/>
              <a:gd name="connsiteY52" fmla="*/ 3407118 h 3552735"/>
              <a:gd name="connsiteX53" fmla="*/ 884903 w 4043119"/>
              <a:gd name="connsiteY53" fmla="*/ 3416951 h 3552735"/>
              <a:gd name="connsiteX54" fmla="*/ 924232 w 4043119"/>
              <a:gd name="connsiteY54" fmla="*/ 3436615 h 3552735"/>
              <a:gd name="connsiteX55" fmla="*/ 1022555 w 4043119"/>
              <a:gd name="connsiteY55" fmla="*/ 3456280 h 3552735"/>
              <a:gd name="connsiteX56" fmla="*/ 1238865 w 4043119"/>
              <a:gd name="connsiteY56" fmla="*/ 3466112 h 3552735"/>
              <a:gd name="connsiteX57" fmla="*/ 1406013 w 4043119"/>
              <a:gd name="connsiteY57" fmla="*/ 3426783 h 3552735"/>
              <a:gd name="connsiteX58" fmla="*/ 1622323 w 4043119"/>
              <a:gd name="connsiteY58" fmla="*/ 3348125 h 3552735"/>
              <a:gd name="connsiteX59" fmla="*/ 1907458 w 4043119"/>
              <a:gd name="connsiteY59" fmla="*/ 3298964 h 3552735"/>
              <a:gd name="connsiteX60" fmla="*/ 2271252 w 4043119"/>
              <a:gd name="connsiteY60" fmla="*/ 3289131 h 3552735"/>
              <a:gd name="connsiteX61" fmla="*/ 2300749 w 4043119"/>
              <a:gd name="connsiteY61" fmla="*/ 3279299 h 3552735"/>
              <a:gd name="connsiteX62" fmla="*/ 2644878 w 4043119"/>
              <a:gd name="connsiteY62" fmla="*/ 3338293 h 3552735"/>
              <a:gd name="connsiteX63" fmla="*/ 3052516 w 4043119"/>
              <a:gd name="connsiteY63" fmla="*/ 3505461 h 3552735"/>
              <a:gd name="connsiteX64" fmla="*/ 3482090 w 4043119"/>
              <a:gd name="connsiteY64" fmla="*/ 3549698 h 3552735"/>
              <a:gd name="connsiteX65" fmla="*/ 4043119 w 4043119"/>
              <a:gd name="connsiteY6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44129 w 4043119"/>
              <a:gd name="connsiteY14" fmla="*/ 1322680 h 3552735"/>
              <a:gd name="connsiteX15" fmla="*/ 314632 w 4043119"/>
              <a:gd name="connsiteY15" fmla="*/ 1352177 h 3552735"/>
              <a:gd name="connsiteX16" fmla="*/ 255639 w 4043119"/>
              <a:gd name="connsiteY16" fmla="*/ 1450499 h 3552735"/>
              <a:gd name="connsiteX17" fmla="*/ 235974 w 4043119"/>
              <a:gd name="connsiteY17" fmla="*/ 1479996 h 3552735"/>
              <a:gd name="connsiteX18" fmla="*/ 196645 w 4043119"/>
              <a:gd name="connsiteY18" fmla="*/ 1558654 h 3552735"/>
              <a:gd name="connsiteX19" fmla="*/ 167149 w 4043119"/>
              <a:gd name="connsiteY19" fmla="*/ 1656977 h 3552735"/>
              <a:gd name="connsiteX20" fmla="*/ 147484 w 4043119"/>
              <a:gd name="connsiteY20" fmla="*/ 1696306 h 3552735"/>
              <a:gd name="connsiteX21" fmla="*/ 127820 w 4043119"/>
              <a:gd name="connsiteY21" fmla="*/ 1774964 h 3552735"/>
              <a:gd name="connsiteX22" fmla="*/ 117987 w 4043119"/>
              <a:gd name="connsiteY22" fmla="*/ 1814293 h 3552735"/>
              <a:gd name="connsiteX23" fmla="*/ 98323 w 4043119"/>
              <a:gd name="connsiteY23" fmla="*/ 1932280 h 3552735"/>
              <a:gd name="connsiteX24" fmla="*/ 88491 w 4043119"/>
              <a:gd name="connsiteY24" fmla="*/ 2128925 h 3552735"/>
              <a:gd name="connsiteX25" fmla="*/ 78658 w 4043119"/>
              <a:gd name="connsiteY25" fmla="*/ 2158422 h 3552735"/>
              <a:gd name="connsiteX26" fmla="*/ 68826 w 4043119"/>
              <a:gd name="connsiteY26" fmla="*/ 2197751 h 3552735"/>
              <a:gd name="connsiteX27" fmla="*/ 49161 w 4043119"/>
              <a:gd name="connsiteY27" fmla="*/ 2256744 h 3552735"/>
              <a:gd name="connsiteX28" fmla="*/ 39329 w 4043119"/>
              <a:gd name="connsiteY28" fmla="*/ 2286241 h 3552735"/>
              <a:gd name="connsiteX29" fmla="*/ 29497 w 4043119"/>
              <a:gd name="connsiteY29" fmla="*/ 2325570 h 3552735"/>
              <a:gd name="connsiteX30" fmla="*/ 19665 w 4043119"/>
              <a:gd name="connsiteY30" fmla="*/ 2355067 h 3552735"/>
              <a:gd name="connsiteX31" fmla="*/ 0 w 4043119"/>
              <a:gd name="connsiteY31" fmla="*/ 2463222 h 3552735"/>
              <a:gd name="connsiteX32" fmla="*/ 19665 w 4043119"/>
              <a:gd name="connsiteY32" fmla="*/ 2659867 h 3552735"/>
              <a:gd name="connsiteX33" fmla="*/ 39329 w 4043119"/>
              <a:gd name="connsiteY33" fmla="*/ 2728693 h 3552735"/>
              <a:gd name="connsiteX34" fmla="*/ 68826 w 4043119"/>
              <a:gd name="connsiteY34" fmla="*/ 2768022 h 3552735"/>
              <a:gd name="connsiteX35" fmla="*/ 78658 w 4043119"/>
              <a:gd name="connsiteY35" fmla="*/ 2797518 h 3552735"/>
              <a:gd name="connsiteX36" fmla="*/ 117987 w 4043119"/>
              <a:gd name="connsiteY36" fmla="*/ 2856512 h 3552735"/>
              <a:gd name="connsiteX37" fmla="*/ 157316 w 4043119"/>
              <a:gd name="connsiteY37" fmla="*/ 2925338 h 3552735"/>
              <a:gd name="connsiteX38" fmla="*/ 196645 w 4043119"/>
              <a:gd name="connsiteY38" fmla="*/ 2984331 h 3552735"/>
              <a:gd name="connsiteX39" fmla="*/ 226142 w 4043119"/>
              <a:gd name="connsiteY39" fmla="*/ 3023660 h 3552735"/>
              <a:gd name="connsiteX40" fmla="*/ 245807 w 4043119"/>
              <a:gd name="connsiteY40" fmla="*/ 3053157 h 3552735"/>
              <a:gd name="connsiteX41" fmla="*/ 275303 w 4043119"/>
              <a:gd name="connsiteY41" fmla="*/ 3072822 h 3552735"/>
              <a:gd name="connsiteX42" fmla="*/ 304800 w 4043119"/>
              <a:gd name="connsiteY42" fmla="*/ 3102318 h 3552735"/>
              <a:gd name="connsiteX43" fmla="*/ 344129 w 4043119"/>
              <a:gd name="connsiteY43" fmla="*/ 3171144 h 3552735"/>
              <a:gd name="connsiteX44" fmla="*/ 373626 w 4043119"/>
              <a:gd name="connsiteY44" fmla="*/ 3200641 h 3552735"/>
              <a:gd name="connsiteX45" fmla="*/ 452284 w 4043119"/>
              <a:gd name="connsiteY45" fmla="*/ 3279299 h 3552735"/>
              <a:gd name="connsiteX46" fmla="*/ 481781 w 4043119"/>
              <a:gd name="connsiteY46" fmla="*/ 3298964 h 3552735"/>
              <a:gd name="connsiteX47" fmla="*/ 530942 w 4043119"/>
              <a:gd name="connsiteY47" fmla="*/ 3308796 h 3552735"/>
              <a:gd name="connsiteX48" fmla="*/ 619432 w 4043119"/>
              <a:gd name="connsiteY48" fmla="*/ 3348125 h 3552735"/>
              <a:gd name="connsiteX49" fmla="*/ 717755 w 4043119"/>
              <a:gd name="connsiteY49" fmla="*/ 3387454 h 3552735"/>
              <a:gd name="connsiteX50" fmla="*/ 816078 w 4043119"/>
              <a:gd name="connsiteY50" fmla="*/ 3397286 h 3552735"/>
              <a:gd name="connsiteX51" fmla="*/ 845574 w 4043119"/>
              <a:gd name="connsiteY51" fmla="*/ 3407118 h 3552735"/>
              <a:gd name="connsiteX52" fmla="*/ 884903 w 4043119"/>
              <a:gd name="connsiteY52" fmla="*/ 3416951 h 3552735"/>
              <a:gd name="connsiteX53" fmla="*/ 924232 w 4043119"/>
              <a:gd name="connsiteY53" fmla="*/ 3436615 h 3552735"/>
              <a:gd name="connsiteX54" fmla="*/ 1022555 w 4043119"/>
              <a:gd name="connsiteY54" fmla="*/ 3456280 h 3552735"/>
              <a:gd name="connsiteX55" fmla="*/ 1238865 w 4043119"/>
              <a:gd name="connsiteY55" fmla="*/ 3466112 h 3552735"/>
              <a:gd name="connsiteX56" fmla="*/ 1406013 w 4043119"/>
              <a:gd name="connsiteY56" fmla="*/ 3426783 h 3552735"/>
              <a:gd name="connsiteX57" fmla="*/ 1622323 w 4043119"/>
              <a:gd name="connsiteY57" fmla="*/ 3348125 h 3552735"/>
              <a:gd name="connsiteX58" fmla="*/ 1907458 w 4043119"/>
              <a:gd name="connsiteY58" fmla="*/ 3298964 h 3552735"/>
              <a:gd name="connsiteX59" fmla="*/ 2271252 w 4043119"/>
              <a:gd name="connsiteY59" fmla="*/ 3289131 h 3552735"/>
              <a:gd name="connsiteX60" fmla="*/ 2300749 w 4043119"/>
              <a:gd name="connsiteY60" fmla="*/ 3279299 h 3552735"/>
              <a:gd name="connsiteX61" fmla="*/ 2644878 w 4043119"/>
              <a:gd name="connsiteY61" fmla="*/ 3338293 h 3552735"/>
              <a:gd name="connsiteX62" fmla="*/ 3052516 w 4043119"/>
              <a:gd name="connsiteY62" fmla="*/ 3505461 h 3552735"/>
              <a:gd name="connsiteX63" fmla="*/ 3482090 w 4043119"/>
              <a:gd name="connsiteY63" fmla="*/ 3549698 h 3552735"/>
              <a:gd name="connsiteX64" fmla="*/ 4043119 w 4043119"/>
              <a:gd name="connsiteY6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344129 w 4043119"/>
              <a:gd name="connsiteY14" fmla="*/ 1322680 h 3552735"/>
              <a:gd name="connsiteX15" fmla="*/ 255639 w 4043119"/>
              <a:gd name="connsiteY15" fmla="*/ 1450499 h 3552735"/>
              <a:gd name="connsiteX16" fmla="*/ 235974 w 4043119"/>
              <a:gd name="connsiteY16" fmla="*/ 1479996 h 3552735"/>
              <a:gd name="connsiteX17" fmla="*/ 196645 w 4043119"/>
              <a:gd name="connsiteY17" fmla="*/ 1558654 h 3552735"/>
              <a:gd name="connsiteX18" fmla="*/ 167149 w 4043119"/>
              <a:gd name="connsiteY18" fmla="*/ 1656977 h 3552735"/>
              <a:gd name="connsiteX19" fmla="*/ 147484 w 4043119"/>
              <a:gd name="connsiteY19" fmla="*/ 1696306 h 3552735"/>
              <a:gd name="connsiteX20" fmla="*/ 127820 w 4043119"/>
              <a:gd name="connsiteY20" fmla="*/ 1774964 h 3552735"/>
              <a:gd name="connsiteX21" fmla="*/ 117987 w 4043119"/>
              <a:gd name="connsiteY21" fmla="*/ 1814293 h 3552735"/>
              <a:gd name="connsiteX22" fmla="*/ 98323 w 4043119"/>
              <a:gd name="connsiteY22" fmla="*/ 1932280 h 3552735"/>
              <a:gd name="connsiteX23" fmla="*/ 88491 w 4043119"/>
              <a:gd name="connsiteY23" fmla="*/ 2128925 h 3552735"/>
              <a:gd name="connsiteX24" fmla="*/ 78658 w 4043119"/>
              <a:gd name="connsiteY24" fmla="*/ 2158422 h 3552735"/>
              <a:gd name="connsiteX25" fmla="*/ 68826 w 4043119"/>
              <a:gd name="connsiteY25" fmla="*/ 2197751 h 3552735"/>
              <a:gd name="connsiteX26" fmla="*/ 49161 w 4043119"/>
              <a:gd name="connsiteY26" fmla="*/ 2256744 h 3552735"/>
              <a:gd name="connsiteX27" fmla="*/ 39329 w 4043119"/>
              <a:gd name="connsiteY27" fmla="*/ 2286241 h 3552735"/>
              <a:gd name="connsiteX28" fmla="*/ 29497 w 4043119"/>
              <a:gd name="connsiteY28" fmla="*/ 2325570 h 3552735"/>
              <a:gd name="connsiteX29" fmla="*/ 19665 w 4043119"/>
              <a:gd name="connsiteY29" fmla="*/ 2355067 h 3552735"/>
              <a:gd name="connsiteX30" fmla="*/ 0 w 4043119"/>
              <a:gd name="connsiteY30" fmla="*/ 2463222 h 3552735"/>
              <a:gd name="connsiteX31" fmla="*/ 19665 w 4043119"/>
              <a:gd name="connsiteY31" fmla="*/ 2659867 h 3552735"/>
              <a:gd name="connsiteX32" fmla="*/ 39329 w 4043119"/>
              <a:gd name="connsiteY32" fmla="*/ 2728693 h 3552735"/>
              <a:gd name="connsiteX33" fmla="*/ 68826 w 4043119"/>
              <a:gd name="connsiteY33" fmla="*/ 2768022 h 3552735"/>
              <a:gd name="connsiteX34" fmla="*/ 78658 w 4043119"/>
              <a:gd name="connsiteY34" fmla="*/ 2797518 h 3552735"/>
              <a:gd name="connsiteX35" fmla="*/ 117987 w 4043119"/>
              <a:gd name="connsiteY35" fmla="*/ 2856512 h 3552735"/>
              <a:gd name="connsiteX36" fmla="*/ 157316 w 4043119"/>
              <a:gd name="connsiteY36" fmla="*/ 2925338 h 3552735"/>
              <a:gd name="connsiteX37" fmla="*/ 196645 w 4043119"/>
              <a:gd name="connsiteY37" fmla="*/ 2984331 h 3552735"/>
              <a:gd name="connsiteX38" fmla="*/ 226142 w 4043119"/>
              <a:gd name="connsiteY38" fmla="*/ 3023660 h 3552735"/>
              <a:gd name="connsiteX39" fmla="*/ 245807 w 4043119"/>
              <a:gd name="connsiteY39" fmla="*/ 3053157 h 3552735"/>
              <a:gd name="connsiteX40" fmla="*/ 275303 w 4043119"/>
              <a:gd name="connsiteY40" fmla="*/ 3072822 h 3552735"/>
              <a:gd name="connsiteX41" fmla="*/ 304800 w 4043119"/>
              <a:gd name="connsiteY41" fmla="*/ 3102318 h 3552735"/>
              <a:gd name="connsiteX42" fmla="*/ 344129 w 4043119"/>
              <a:gd name="connsiteY42" fmla="*/ 3171144 h 3552735"/>
              <a:gd name="connsiteX43" fmla="*/ 373626 w 4043119"/>
              <a:gd name="connsiteY43" fmla="*/ 3200641 h 3552735"/>
              <a:gd name="connsiteX44" fmla="*/ 452284 w 4043119"/>
              <a:gd name="connsiteY44" fmla="*/ 3279299 h 3552735"/>
              <a:gd name="connsiteX45" fmla="*/ 481781 w 4043119"/>
              <a:gd name="connsiteY45" fmla="*/ 3298964 h 3552735"/>
              <a:gd name="connsiteX46" fmla="*/ 530942 w 4043119"/>
              <a:gd name="connsiteY46" fmla="*/ 3308796 h 3552735"/>
              <a:gd name="connsiteX47" fmla="*/ 619432 w 4043119"/>
              <a:gd name="connsiteY47" fmla="*/ 3348125 h 3552735"/>
              <a:gd name="connsiteX48" fmla="*/ 717755 w 4043119"/>
              <a:gd name="connsiteY48" fmla="*/ 3387454 h 3552735"/>
              <a:gd name="connsiteX49" fmla="*/ 816078 w 4043119"/>
              <a:gd name="connsiteY49" fmla="*/ 3397286 h 3552735"/>
              <a:gd name="connsiteX50" fmla="*/ 845574 w 4043119"/>
              <a:gd name="connsiteY50" fmla="*/ 3407118 h 3552735"/>
              <a:gd name="connsiteX51" fmla="*/ 884903 w 4043119"/>
              <a:gd name="connsiteY51" fmla="*/ 3416951 h 3552735"/>
              <a:gd name="connsiteX52" fmla="*/ 924232 w 4043119"/>
              <a:gd name="connsiteY52" fmla="*/ 3436615 h 3552735"/>
              <a:gd name="connsiteX53" fmla="*/ 1022555 w 4043119"/>
              <a:gd name="connsiteY53" fmla="*/ 3456280 h 3552735"/>
              <a:gd name="connsiteX54" fmla="*/ 1238865 w 4043119"/>
              <a:gd name="connsiteY54" fmla="*/ 3466112 h 3552735"/>
              <a:gd name="connsiteX55" fmla="*/ 1406013 w 4043119"/>
              <a:gd name="connsiteY55" fmla="*/ 3426783 h 3552735"/>
              <a:gd name="connsiteX56" fmla="*/ 1622323 w 4043119"/>
              <a:gd name="connsiteY56" fmla="*/ 3348125 h 3552735"/>
              <a:gd name="connsiteX57" fmla="*/ 1907458 w 4043119"/>
              <a:gd name="connsiteY57" fmla="*/ 3298964 h 3552735"/>
              <a:gd name="connsiteX58" fmla="*/ 2271252 w 4043119"/>
              <a:gd name="connsiteY58" fmla="*/ 3289131 h 3552735"/>
              <a:gd name="connsiteX59" fmla="*/ 2300749 w 4043119"/>
              <a:gd name="connsiteY59" fmla="*/ 3279299 h 3552735"/>
              <a:gd name="connsiteX60" fmla="*/ 2644878 w 4043119"/>
              <a:gd name="connsiteY60" fmla="*/ 3338293 h 3552735"/>
              <a:gd name="connsiteX61" fmla="*/ 3052516 w 4043119"/>
              <a:gd name="connsiteY61" fmla="*/ 3505461 h 3552735"/>
              <a:gd name="connsiteX62" fmla="*/ 3482090 w 4043119"/>
              <a:gd name="connsiteY62" fmla="*/ 3549698 h 3552735"/>
              <a:gd name="connsiteX63" fmla="*/ 4043119 w 4043119"/>
              <a:gd name="connsiteY6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255639 w 4043119"/>
              <a:gd name="connsiteY14" fmla="*/ 1450499 h 3552735"/>
              <a:gd name="connsiteX15" fmla="*/ 235974 w 4043119"/>
              <a:gd name="connsiteY15" fmla="*/ 1479996 h 3552735"/>
              <a:gd name="connsiteX16" fmla="*/ 196645 w 4043119"/>
              <a:gd name="connsiteY16" fmla="*/ 1558654 h 3552735"/>
              <a:gd name="connsiteX17" fmla="*/ 167149 w 4043119"/>
              <a:gd name="connsiteY17" fmla="*/ 1656977 h 3552735"/>
              <a:gd name="connsiteX18" fmla="*/ 147484 w 4043119"/>
              <a:gd name="connsiteY18" fmla="*/ 1696306 h 3552735"/>
              <a:gd name="connsiteX19" fmla="*/ 127820 w 4043119"/>
              <a:gd name="connsiteY19" fmla="*/ 1774964 h 3552735"/>
              <a:gd name="connsiteX20" fmla="*/ 117987 w 4043119"/>
              <a:gd name="connsiteY20" fmla="*/ 1814293 h 3552735"/>
              <a:gd name="connsiteX21" fmla="*/ 98323 w 4043119"/>
              <a:gd name="connsiteY21" fmla="*/ 1932280 h 3552735"/>
              <a:gd name="connsiteX22" fmla="*/ 88491 w 4043119"/>
              <a:gd name="connsiteY22" fmla="*/ 2128925 h 3552735"/>
              <a:gd name="connsiteX23" fmla="*/ 78658 w 4043119"/>
              <a:gd name="connsiteY23" fmla="*/ 2158422 h 3552735"/>
              <a:gd name="connsiteX24" fmla="*/ 68826 w 4043119"/>
              <a:gd name="connsiteY24" fmla="*/ 2197751 h 3552735"/>
              <a:gd name="connsiteX25" fmla="*/ 49161 w 4043119"/>
              <a:gd name="connsiteY25" fmla="*/ 2256744 h 3552735"/>
              <a:gd name="connsiteX26" fmla="*/ 39329 w 4043119"/>
              <a:gd name="connsiteY26" fmla="*/ 2286241 h 3552735"/>
              <a:gd name="connsiteX27" fmla="*/ 29497 w 4043119"/>
              <a:gd name="connsiteY27" fmla="*/ 2325570 h 3552735"/>
              <a:gd name="connsiteX28" fmla="*/ 19665 w 4043119"/>
              <a:gd name="connsiteY28" fmla="*/ 2355067 h 3552735"/>
              <a:gd name="connsiteX29" fmla="*/ 0 w 4043119"/>
              <a:gd name="connsiteY29" fmla="*/ 2463222 h 3552735"/>
              <a:gd name="connsiteX30" fmla="*/ 19665 w 4043119"/>
              <a:gd name="connsiteY30" fmla="*/ 2659867 h 3552735"/>
              <a:gd name="connsiteX31" fmla="*/ 39329 w 4043119"/>
              <a:gd name="connsiteY31" fmla="*/ 2728693 h 3552735"/>
              <a:gd name="connsiteX32" fmla="*/ 68826 w 4043119"/>
              <a:gd name="connsiteY32" fmla="*/ 2768022 h 3552735"/>
              <a:gd name="connsiteX33" fmla="*/ 78658 w 4043119"/>
              <a:gd name="connsiteY33" fmla="*/ 2797518 h 3552735"/>
              <a:gd name="connsiteX34" fmla="*/ 117987 w 4043119"/>
              <a:gd name="connsiteY34" fmla="*/ 2856512 h 3552735"/>
              <a:gd name="connsiteX35" fmla="*/ 157316 w 4043119"/>
              <a:gd name="connsiteY35" fmla="*/ 2925338 h 3552735"/>
              <a:gd name="connsiteX36" fmla="*/ 196645 w 4043119"/>
              <a:gd name="connsiteY36" fmla="*/ 2984331 h 3552735"/>
              <a:gd name="connsiteX37" fmla="*/ 226142 w 4043119"/>
              <a:gd name="connsiteY37" fmla="*/ 3023660 h 3552735"/>
              <a:gd name="connsiteX38" fmla="*/ 245807 w 4043119"/>
              <a:gd name="connsiteY38" fmla="*/ 3053157 h 3552735"/>
              <a:gd name="connsiteX39" fmla="*/ 275303 w 4043119"/>
              <a:gd name="connsiteY39" fmla="*/ 3072822 h 3552735"/>
              <a:gd name="connsiteX40" fmla="*/ 304800 w 4043119"/>
              <a:gd name="connsiteY40" fmla="*/ 3102318 h 3552735"/>
              <a:gd name="connsiteX41" fmla="*/ 344129 w 4043119"/>
              <a:gd name="connsiteY41" fmla="*/ 3171144 h 3552735"/>
              <a:gd name="connsiteX42" fmla="*/ 373626 w 4043119"/>
              <a:gd name="connsiteY42" fmla="*/ 3200641 h 3552735"/>
              <a:gd name="connsiteX43" fmla="*/ 452284 w 4043119"/>
              <a:gd name="connsiteY43" fmla="*/ 3279299 h 3552735"/>
              <a:gd name="connsiteX44" fmla="*/ 481781 w 4043119"/>
              <a:gd name="connsiteY44" fmla="*/ 3298964 h 3552735"/>
              <a:gd name="connsiteX45" fmla="*/ 530942 w 4043119"/>
              <a:gd name="connsiteY45" fmla="*/ 3308796 h 3552735"/>
              <a:gd name="connsiteX46" fmla="*/ 619432 w 4043119"/>
              <a:gd name="connsiteY46" fmla="*/ 3348125 h 3552735"/>
              <a:gd name="connsiteX47" fmla="*/ 717755 w 4043119"/>
              <a:gd name="connsiteY47" fmla="*/ 3387454 h 3552735"/>
              <a:gd name="connsiteX48" fmla="*/ 816078 w 4043119"/>
              <a:gd name="connsiteY48" fmla="*/ 3397286 h 3552735"/>
              <a:gd name="connsiteX49" fmla="*/ 845574 w 4043119"/>
              <a:gd name="connsiteY49" fmla="*/ 3407118 h 3552735"/>
              <a:gd name="connsiteX50" fmla="*/ 884903 w 4043119"/>
              <a:gd name="connsiteY50" fmla="*/ 3416951 h 3552735"/>
              <a:gd name="connsiteX51" fmla="*/ 924232 w 4043119"/>
              <a:gd name="connsiteY51" fmla="*/ 3436615 h 3552735"/>
              <a:gd name="connsiteX52" fmla="*/ 1022555 w 4043119"/>
              <a:gd name="connsiteY52" fmla="*/ 3456280 h 3552735"/>
              <a:gd name="connsiteX53" fmla="*/ 1238865 w 4043119"/>
              <a:gd name="connsiteY53" fmla="*/ 3466112 h 3552735"/>
              <a:gd name="connsiteX54" fmla="*/ 1406013 w 4043119"/>
              <a:gd name="connsiteY54" fmla="*/ 3426783 h 3552735"/>
              <a:gd name="connsiteX55" fmla="*/ 1622323 w 4043119"/>
              <a:gd name="connsiteY55" fmla="*/ 3348125 h 3552735"/>
              <a:gd name="connsiteX56" fmla="*/ 1907458 w 4043119"/>
              <a:gd name="connsiteY56" fmla="*/ 3298964 h 3552735"/>
              <a:gd name="connsiteX57" fmla="*/ 2271252 w 4043119"/>
              <a:gd name="connsiteY57" fmla="*/ 3289131 h 3552735"/>
              <a:gd name="connsiteX58" fmla="*/ 2300749 w 4043119"/>
              <a:gd name="connsiteY58" fmla="*/ 3279299 h 3552735"/>
              <a:gd name="connsiteX59" fmla="*/ 2644878 w 4043119"/>
              <a:gd name="connsiteY59" fmla="*/ 3338293 h 3552735"/>
              <a:gd name="connsiteX60" fmla="*/ 3052516 w 4043119"/>
              <a:gd name="connsiteY60" fmla="*/ 3505461 h 3552735"/>
              <a:gd name="connsiteX61" fmla="*/ 3482090 w 4043119"/>
              <a:gd name="connsiteY61" fmla="*/ 3549698 h 3552735"/>
              <a:gd name="connsiteX62" fmla="*/ 4043119 w 4043119"/>
              <a:gd name="connsiteY6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255639 w 4043119"/>
              <a:gd name="connsiteY14" fmla="*/ 1450499 h 3552735"/>
              <a:gd name="connsiteX15" fmla="*/ 196645 w 4043119"/>
              <a:gd name="connsiteY15" fmla="*/ 1558654 h 3552735"/>
              <a:gd name="connsiteX16" fmla="*/ 167149 w 4043119"/>
              <a:gd name="connsiteY16" fmla="*/ 1656977 h 3552735"/>
              <a:gd name="connsiteX17" fmla="*/ 147484 w 4043119"/>
              <a:gd name="connsiteY17" fmla="*/ 1696306 h 3552735"/>
              <a:gd name="connsiteX18" fmla="*/ 127820 w 4043119"/>
              <a:gd name="connsiteY18" fmla="*/ 1774964 h 3552735"/>
              <a:gd name="connsiteX19" fmla="*/ 117987 w 4043119"/>
              <a:gd name="connsiteY19" fmla="*/ 1814293 h 3552735"/>
              <a:gd name="connsiteX20" fmla="*/ 98323 w 4043119"/>
              <a:gd name="connsiteY20" fmla="*/ 1932280 h 3552735"/>
              <a:gd name="connsiteX21" fmla="*/ 88491 w 4043119"/>
              <a:gd name="connsiteY21" fmla="*/ 2128925 h 3552735"/>
              <a:gd name="connsiteX22" fmla="*/ 78658 w 4043119"/>
              <a:gd name="connsiteY22" fmla="*/ 2158422 h 3552735"/>
              <a:gd name="connsiteX23" fmla="*/ 68826 w 4043119"/>
              <a:gd name="connsiteY23" fmla="*/ 2197751 h 3552735"/>
              <a:gd name="connsiteX24" fmla="*/ 49161 w 4043119"/>
              <a:gd name="connsiteY24" fmla="*/ 2256744 h 3552735"/>
              <a:gd name="connsiteX25" fmla="*/ 39329 w 4043119"/>
              <a:gd name="connsiteY25" fmla="*/ 2286241 h 3552735"/>
              <a:gd name="connsiteX26" fmla="*/ 29497 w 4043119"/>
              <a:gd name="connsiteY26" fmla="*/ 2325570 h 3552735"/>
              <a:gd name="connsiteX27" fmla="*/ 19665 w 4043119"/>
              <a:gd name="connsiteY27" fmla="*/ 2355067 h 3552735"/>
              <a:gd name="connsiteX28" fmla="*/ 0 w 4043119"/>
              <a:gd name="connsiteY28" fmla="*/ 2463222 h 3552735"/>
              <a:gd name="connsiteX29" fmla="*/ 19665 w 4043119"/>
              <a:gd name="connsiteY29" fmla="*/ 2659867 h 3552735"/>
              <a:gd name="connsiteX30" fmla="*/ 39329 w 4043119"/>
              <a:gd name="connsiteY30" fmla="*/ 2728693 h 3552735"/>
              <a:gd name="connsiteX31" fmla="*/ 68826 w 4043119"/>
              <a:gd name="connsiteY31" fmla="*/ 2768022 h 3552735"/>
              <a:gd name="connsiteX32" fmla="*/ 78658 w 4043119"/>
              <a:gd name="connsiteY32" fmla="*/ 2797518 h 3552735"/>
              <a:gd name="connsiteX33" fmla="*/ 117987 w 4043119"/>
              <a:gd name="connsiteY33" fmla="*/ 2856512 h 3552735"/>
              <a:gd name="connsiteX34" fmla="*/ 157316 w 4043119"/>
              <a:gd name="connsiteY34" fmla="*/ 2925338 h 3552735"/>
              <a:gd name="connsiteX35" fmla="*/ 196645 w 4043119"/>
              <a:gd name="connsiteY35" fmla="*/ 2984331 h 3552735"/>
              <a:gd name="connsiteX36" fmla="*/ 226142 w 4043119"/>
              <a:gd name="connsiteY36" fmla="*/ 3023660 h 3552735"/>
              <a:gd name="connsiteX37" fmla="*/ 245807 w 4043119"/>
              <a:gd name="connsiteY37" fmla="*/ 3053157 h 3552735"/>
              <a:gd name="connsiteX38" fmla="*/ 275303 w 4043119"/>
              <a:gd name="connsiteY38" fmla="*/ 3072822 h 3552735"/>
              <a:gd name="connsiteX39" fmla="*/ 304800 w 4043119"/>
              <a:gd name="connsiteY39" fmla="*/ 3102318 h 3552735"/>
              <a:gd name="connsiteX40" fmla="*/ 344129 w 4043119"/>
              <a:gd name="connsiteY40" fmla="*/ 3171144 h 3552735"/>
              <a:gd name="connsiteX41" fmla="*/ 373626 w 4043119"/>
              <a:gd name="connsiteY41" fmla="*/ 3200641 h 3552735"/>
              <a:gd name="connsiteX42" fmla="*/ 452284 w 4043119"/>
              <a:gd name="connsiteY42" fmla="*/ 3279299 h 3552735"/>
              <a:gd name="connsiteX43" fmla="*/ 481781 w 4043119"/>
              <a:gd name="connsiteY43" fmla="*/ 3298964 h 3552735"/>
              <a:gd name="connsiteX44" fmla="*/ 530942 w 4043119"/>
              <a:gd name="connsiteY44" fmla="*/ 3308796 h 3552735"/>
              <a:gd name="connsiteX45" fmla="*/ 619432 w 4043119"/>
              <a:gd name="connsiteY45" fmla="*/ 3348125 h 3552735"/>
              <a:gd name="connsiteX46" fmla="*/ 717755 w 4043119"/>
              <a:gd name="connsiteY46" fmla="*/ 3387454 h 3552735"/>
              <a:gd name="connsiteX47" fmla="*/ 816078 w 4043119"/>
              <a:gd name="connsiteY47" fmla="*/ 3397286 h 3552735"/>
              <a:gd name="connsiteX48" fmla="*/ 845574 w 4043119"/>
              <a:gd name="connsiteY48" fmla="*/ 3407118 h 3552735"/>
              <a:gd name="connsiteX49" fmla="*/ 884903 w 4043119"/>
              <a:gd name="connsiteY49" fmla="*/ 3416951 h 3552735"/>
              <a:gd name="connsiteX50" fmla="*/ 924232 w 4043119"/>
              <a:gd name="connsiteY50" fmla="*/ 3436615 h 3552735"/>
              <a:gd name="connsiteX51" fmla="*/ 1022555 w 4043119"/>
              <a:gd name="connsiteY51" fmla="*/ 3456280 h 3552735"/>
              <a:gd name="connsiteX52" fmla="*/ 1238865 w 4043119"/>
              <a:gd name="connsiteY52" fmla="*/ 3466112 h 3552735"/>
              <a:gd name="connsiteX53" fmla="*/ 1406013 w 4043119"/>
              <a:gd name="connsiteY53" fmla="*/ 3426783 h 3552735"/>
              <a:gd name="connsiteX54" fmla="*/ 1622323 w 4043119"/>
              <a:gd name="connsiteY54" fmla="*/ 3348125 h 3552735"/>
              <a:gd name="connsiteX55" fmla="*/ 1907458 w 4043119"/>
              <a:gd name="connsiteY55" fmla="*/ 3298964 h 3552735"/>
              <a:gd name="connsiteX56" fmla="*/ 2271252 w 4043119"/>
              <a:gd name="connsiteY56" fmla="*/ 3289131 h 3552735"/>
              <a:gd name="connsiteX57" fmla="*/ 2300749 w 4043119"/>
              <a:gd name="connsiteY57" fmla="*/ 3279299 h 3552735"/>
              <a:gd name="connsiteX58" fmla="*/ 2644878 w 4043119"/>
              <a:gd name="connsiteY58" fmla="*/ 3338293 h 3552735"/>
              <a:gd name="connsiteX59" fmla="*/ 3052516 w 4043119"/>
              <a:gd name="connsiteY59" fmla="*/ 3505461 h 3552735"/>
              <a:gd name="connsiteX60" fmla="*/ 3482090 w 4043119"/>
              <a:gd name="connsiteY60" fmla="*/ 3549698 h 3552735"/>
              <a:gd name="connsiteX61" fmla="*/ 4043119 w 4043119"/>
              <a:gd name="connsiteY6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67149 w 4043119"/>
              <a:gd name="connsiteY15" fmla="*/ 1656977 h 3552735"/>
              <a:gd name="connsiteX16" fmla="*/ 147484 w 4043119"/>
              <a:gd name="connsiteY16" fmla="*/ 1696306 h 3552735"/>
              <a:gd name="connsiteX17" fmla="*/ 127820 w 4043119"/>
              <a:gd name="connsiteY17" fmla="*/ 1774964 h 3552735"/>
              <a:gd name="connsiteX18" fmla="*/ 117987 w 4043119"/>
              <a:gd name="connsiteY18" fmla="*/ 1814293 h 3552735"/>
              <a:gd name="connsiteX19" fmla="*/ 98323 w 4043119"/>
              <a:gd name="connsiteY19" fmla="*/ 1932280 h 3552735"/>
              <a:gd name="connsiteX20" fmla="*/ 88491 w 4043119"/>
              <a:gd name="connsiteY20" fmla="*/ 2128925 h 3552735"/>
              <a:gd name="connsiteX21" fmla="*/ 78658 w 4043119"/>
              <a:gd name="connsiteY21" fmla="*/ 2158422 h 3552735"/>
              <a:gd name="connsiteX22" fmla="*/ 68826 w 4043119"/>
              <a:gd name="connsiteY22" fmla="*/ 2197751 h 3552735"/>
              <a:gd name="connsiteX23" fmla="*/ 49161 w 4043119"/>
              <a:gd name="connsiteY23" fmla="*/ 2256744 h 3552735"/>
              <a:gd name="connsiteX24" fmla="*/ 39329 w 4043119"/>
              <a:gd name="connsiteY24" fmla="*/ 2286241 h 3552735"/>
              <a:gd name="connsiteX25" fmla="*/ 29497 w 4043119"/>
              <a:gd name="connsiteY25" fmla="*/ 2325570 h 3552735"/>
              <a:gd name="connsiteX26" fmla="*/ 19665 w 4043119"/>
              <a:gd name="connsiteY26" fmla="*/ 2355067 h 3552735"/>
              <a:gd name="connsiteX27" fmla="*/ 0 w 4043119"/>
              <a:gd name="connsiteY27" fmla="*/ 2463222 h 3552735"/>
              <a:gd name="connsiteX28" fmla="*/ 19665 w 4043119"/>
              <a:gd name="connsiteY28" fmla="*/ 2659867 h 3552735"/>
              <a:gd name="connsiteX29" fmla="*/ 39329 w 4043119"/>
              <a:gd name="connsiteY29" fmla="*/ 2728693 h 3552735"/>
              <a:gd name="connsiteX30" fmla="*/ 68826 w 4043119"/>
              <a:gd name="connsiteY30" fmla="*/ 2768022 h 3552735"/>
              <a:gd name="connsiteX31" fmla="*/ 78658 w 4043119"/>
              <a:gd name="connsiteY31" fmla="*/ 2797518 h 3552735"/>
              <a:gd name="connsiteX32" fmla="*/ 117987 w 4043119"/>
              <a:gd name="connsiteY32" fmla="*/ 2856512 h 3552735"/>
              <a:gd name="connsiteX33" fmla="*/ 157316 w 4043119"/>
              <a:gd name="connsiteY33" fmla="*/ 2925338 h 3552735"/>
              <a:gd name="connsiteX34" fmla="*/ 196645 w 4043119"/>
              <a:gd name="connsiteY34" fmla="*/ 2984331 h 3552735"/>
              <a:gd name="connsiteX35" fmla="*/ 226142 w 4043119"/>
              <a:gd name="connsiteY35" fmla="*/ 3023660 h 3552735"/>
              <a:gd name="connsiteX36" fmla="*/ 245807 w 4043119"/>
              <a:gd name="connsiteY36" fmla="*/ 3053157 h 3552735"/>
              <a:gd name="connsiteX37" fmla="*/ 275303 w 4043119"/>
              <a:gd name="connsiteY37" fmla="*/ 3072822 h 3552735"/>
              <a:gd name="connsiteX38" fmla="*/ 304800 w 4043119"/>
              <a:gd name="connsiteY38" fmla="*/ 3102318 h 3552735"/>
              <a:gd name="connsiteX39" fmla="*/ 344129 w 4043119"/>
              <a:gd name="connsiteY39" fmla="*/ 3171144 h 3552735"/>
              <a:gd name="connsiteX40" fmla="*/ 373626 w 4043119"/>
              <a:gd name="connsiteY40" fmla="*/ 3200641 h 3552735"/>
              <a:gd name="connsiteX41" fmla="*/ 452284 w 4043119"/>
              <a:gd name="connsiteY41" fmla="*/ 3279299 h 3552735"/>
              <a:gd name="connsiteX42" fmla="*/ 481781 w 4043119"/>
              <a:gd name="connsiteY42" fmla="*/ 3298964 h 3552735"/>
              <a:gd name="connsiteX43" fmla="*/ 530942 w 4043119"/>
              <a:gd name="connsiteY43" fmla="*/ 3308796 h 3552735"/>
              <a:gd name="connsiteX44" fmla="*/ 619432 w 4043119"/>
              <a:gd name="connsiteY44" fmla="*/ 3348125 h 3552735"/>
              <a:gd name="connsiteX45" fmla="*/ 717755 w 4043119"/>
              <a:gd name="connsiteY45" fmla="*/ 3387454 h 3552735"/>
              <a:gd name="connsiteX46" fmla="*/ 816078 w 4043119"/>
              <a:gd name="connsiteY46" fmla="*/ 3397286 h 3552735"/>
              <a:gd name="connsiteX47" fmla="*/ 845574 w 4043119"/>
              <a:gd name="connsiteY47" fmla="*/ 3407118 h 3552735"/>
              <a:gd name="connsiteX48" fmla="*/ 884903 w 4043119"/>
              <a:gd name="connsiteY48" fmla="*/ 3416951 h 3552735"/>
              <a:gd name="connsiteX49" fmla="*/ 924232 w 4043119"/>
              <a:gd name="connsiteY49" fmla="*/ 3436615 h 3552735"/>
              <a:gd name="connsiteX50" fmla="*/ 1022555 w 4043119"/>
              <a:gd name="connsiteY50" fmla="*/ 3456280 h 3552735"/>
              <a:gd name="connsiteX51" fmla="*/ 1238865 w 4043119"/>
              <a:gd name="connsiteY51" fmla="*/ 3466112 h 3552735"/>
              <a:gd name="connsiteX52" fmla="*/ 1406013 w 4043119"/>
              <a:gd name="connsiteY52" fmla="*/ 3426783 h 3552735"/>
              <a:gd name="connsiteX53" fmla="*/ 1622323 w 4043119"/>
              <a:gd name="connsiteY53" fmla="*/ 3348125 h 3552735"/>
              <a:gd name="connsiteX54" fmla="*/ 1907458 w 4043119"/>
              <a:gd name="connsiteY54" fmla="*/ 3298964 h 3552735"/>
              <a:gd name="connsiteX55" fmla="*/ 2271252 w 4043119"/>
              <a:gd name="connsiteY55" fmla="*/ 3289131 h 3552735"/>
              <a:gd name="connsiteX56" fmla="*/ 2300749 w 4043119"/>
              <a:gd name="connsiteY56" fmla="*/ 3279299 h 3552735"/>
              <a:gd name="connsiteX57" fmla="*/ 2644878 w 4043119"/>
              <a:gd name="connsiteY57" fmla="*/ 3338293 h 3552735"/>
              <a:gd name="connsiteX58" fmla="*/ 3052516 w 4043119"/>
              <a:gd name="connsiteY58" fmla="*/ 3505461 h 3552735"/>
              <a:gd name="connsiteX59" fmla="*/ 3482090 w 4043119"/>
              <a:gd name="connsiteY59" fmla="*/ 3549698 h 3552735"/>
              <a:gd name="connsiteX60" fmla="*/ 4043119 w 4043119"/>
              <a:gd name="connsiteY6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27820 w 4043119"/>
              <a:gd name="connsiteY16" fmla="*/ 1774964 h 3552735"/>
              <a:gd name="connsiteX17" fmla="*/ 117987 w 4043119"/>
              <a:gd name="connsiteY17" fmla="*/ 1814293 h 3552735"/>
              <a:gd name="connsiteX18" fmla="*/ 98323 w 4043119"/>
              <a:gd name="connsiteY18" fmla="*/ 1932280 h 3552735"/>
              <a:gd name="connsiteX19" fmla="*/ 88491 w 4043119"/>
              <a:gd name="connsiteY19" fmla="*/ 2128925 h 3552735"/>
              <a:gd name="connsiteX20" fmla="*/ 78658 w 4043119"/>
              <a:gd name="connsiteY20" fmla="*/ 2158422 h 3552735"/>
              <a:gd name="connsiteX21" fmla="*/ 68826 w 4043119"/>
              <a:gd name="connsiteY21" fmla="*/ 2197751 h 3552735"/>
              <a:gd name="connsiteX22" fmla="*/ 49161 w 4043119"/>
              <a:gd name="connsiteY22" fmla="*/ 2256744 h 3552735"/>
              <a:gd name="connsiteX23" fmla="*/ 39329 w 4043119"/>
              <a:gd name="connsiteY23" fmla="*/ 2286241 h 3552735"/>
              <a:gd name="connsiteX24" fmla="*/ 29497 w 4043119"/>
              <a:gd name="connsiteY24" fmla="*/ 2325570 h 3552735"/>
              <a:gd name="connsiteX25" fmla="*/ 19665 w 4043119"/>
              <a:gd name="connsiteY25" fmla="*/ 2355067 h 3552735"/>
              <a:gd name="connsiteX26" fmla="*/ 0 w 4043119"/>
              <a:gd name="connsiteY26" fmla="*/ 2463222 h 3552735"/>
              <a:gd name="connsiteX27" fmla="*/ 19665 w 4043119"/>
              <a:gd name="connsiteY27" fmla="*/ 2659867 h 3552735"/>
              <a:gd name="connsiteX28" fmla="*/ 39329 w 4043119"/>
              <a:gd name="connsiteY28" fmla="*/ 2728693 h 3552735"/>
              <a:gd name="connsiteX29" fmla="*/ 68826 w 4043119"/>
              <a:gd name="connsiteY29" fmla="*/ 2768022 h 3552735"/>
              <a:gd name="connsiteX30" fmla="*/ 78658 w 4043119"/>
              <a:gd name="connsiteY30" fmla="*/ 2797518 h 3552735"/>
              <a:gd name="connsiteX31" fmla="*/ 117987 w 4043119"/>
              <a:gd name="connsiteY31" fmla="*/ 2856512 h 3552735"/>
              <a:gd name="connsiteX32" fmla="*/ 157316 w 4043119"/>
              <a:gd name="connsiteY32" fmla="*/ 2925338 h 3552735"/>
              <a:gd name="connsiteX33" fmla="*/ 196645 w 4043119"/>
              <a:gd name="connsiteY33" fmla="*/ 2984331 h 3552735"/>
              <a:gd name="connsiteX34" fmla="*/ 226142 w 4043119"/>
              <a:gd name="connsiteY34" fmla="*/ 3023660 h 3552735"/>
              <a:gd name="connsiteX35" fmla="*/ 245807 w 4043119"/>
              <a:gd name="connsiteY35" fmla="*/ 3053157 h 3552735"/>
              <a:gd name="connsiteX36" fmla="*/ 275303 w 4043119"/>
              <a:gd name="connsiteY36" fmla="*/ 3072822 h 3552735"/>
              <a:gd name="connsiteX37" fmla="*/ 304800 w 4043119"/>
              <a:gd name="connsiteY37" fmla="*/ 3102318 h 3552735"/>
              <a:gd name="connsiteX38" fmla="*/ 344129 w 4043119"/>
              <a:gd name="connsiteY38" fmla="*/ 3171144 h 3552735"/>
              <a:gd name="connsiteX39" fmla="*/ 373626 w 4043119"/>
              <a:gd name="connsiteY39" fmla="*/ 3200641 h 3552735"/>
              <a:gd name="connsiteX40" fmla="*/ 452284 w 4043119"/>
              <a:gd name="connsiteY40" fmla="*/ 3279299 h 3552735"/>
              <a:gd name="connsiteX41" fmla="*/ 481781 w 4043119"/>
              <a:gd name="connsiteY41" fmla="*/ 3298964 h 3552735"/>
              <a:gd name="connsiteX42" fmla="*/ 530942 w 4043119"/>
              <a:gd name="connsiteY42" fmla="*/ 3308796 h 3552735"/>
              <a:gd name="connsiteX43" fmla="*/ 619432 w 4043119"/>
              <a:gd name="connsiteY43" fmla="*/ 3348125 h 3552735"/>
              <a:gd name="connsiteX44" fmla="*/ 717755 w 4043119"/>
              <a:gd name="connsiteY44" fmla="*/ 3387454 h 3552735"/>
              <a:gd name="connsiteX45" fmla="*/ 816078 w 4043119"/>
              <a:gd name="connsiteY45" fmla="*/ 3397286 h 3552735"/>
              <a:gd name="connsiteX46" fmla="*/ 845574 w 4043119"/>
              <a:gd name="connsiteY46" fmla="*/ 3407118 h 3552735"/>
              <a:gd name="connsiteX47" fmla="*/ 884903 w 4043119"/>
              <a:gd name="connsiteY47" fmla="*/ 3416951 h 3552735"/>
              <a:gd name="connsiteX48" fmla="*/ 924232 w 4043119"/>
              <a:gd name="connsiteY48" fmla="*/ 3436615 h 3552735"/>
              <a:gd name="connsiteX49" fmla="*/ 1022555 w 4043119"/>
              <a:gd name="connsiteY49" fmla="*/ 3456280 h 3552735"/>
              <a:gd name="connsiteX50" fmla="*/ 1238865 w 4043119"/>
              <a:gd name="connsiteY50" fmla="*/ 3466112 h 3552735"/>
              <a:gd name="connsiteX51" fmla="*/ 1406013 w 4043119"/>
              <a:gd name="connsiteY51" fmla="*/ 3426783 h 3552735"/>
              <a:gd name="connsiteX52" fmla="*/ 1622323 w 4043119"/>
              <a:gd name="connsiteY52" fmla="*/ 3348125 h 3552735"/>
              <a:gd name="connsiteX53" fmla="*/ 1907458 w 4043119"/>
              <a:gd name="connsiteY53" fmla="*/ 3298964 h 3552735"/>
              <a:gd name="connsiteX54" fmla="*/ 2271252 w 4043119"/>
              <a:gd name="connsiteY54" fmla="*/ 3289131 h 3552735"/>
              <a:gd name="connsiteX55" fmla="*/ 2300749 w 4043119"/>
              <a:gd name="connsiteY55" fmla="*/ 3279299 h 3552735"/>
              <a:gd name="connsiteX56" fmla="*/ 2644878 w 4043119"/>
              <a:gd name="connsiteY56" fmla="*/ 3338293 h 3552735"/>
              <a:gd name="connsiteX57" fmla="*/ 3052516 w 4043119"/>
              <a:gd name="connsiteY57" fmla="*/ 3505461 h 3552735"/>
              <a:gd name="connsiteX58" fmla="*/ 3482090 w 4043119"/>
              <a:gd name="connsiteY58" fmla="*/ 3549698 h 3552735"/>
              <a:gd name="connsiteX59" fmla="*/ 4043119 w 4043119"/>
              <a:gd name="connsiteY5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47484 w 4043119"/>
              <a:gd name="connsiteY15" fmla="*/ 1696306 h 3552735"/>
              <a:gd name="connsiteX16" fmla="*/ 117987 w 4043119"/>
              <a:gd name="connsiteY16" fmla="*/ 1814293 h 3552735"/>
              <a:gd name="connsiteX17" fmla="*/ 98323 w 4043119"/>
              <a:gd name="connsiteY17" fmla="*/ 1932280 h 3552735"/>
              <a:gd name="connsiteX18" fmla="*/ 88491 w 4043119"/>
              <a:gd name="connsiteY18" fmla="*/ 2128925 h 3552735"/>
              <a:gd name="connsiteX19" fmla="*/ 78658 w 4043119"/>
              <a:gd name="connsiteY19" fmla="*/ 2158422 h 3552735"/>
              <a:gd name="connsiteX20" fmla="*/ 68826 w 4043119"/>
              <a:gd name="connsiteY20" fmla="*/ 2197751 h 3552735"/>
              <a:gd name="connsiteX21" fmla="*/ 49161 w 4043119"/>
              <a:gd name="connsiteY21" fmla="*/ 2256744 h 3552735"/>
              <a:gd name="connsiteX22" fmla="*/ 39329 w 4043119"/>
              <a:gd name="connsiteY22" fmla="*/ 2286241 h 3552735"/>
              <a:gd name="connsiteX23" fmla="*/ 29497 w 4043119"/>
              <a:gd name="connsiteY23" fmla="*/ 2325570 h 3552735"/>
              <a:gd name="connsiteX24" fmla="*/ 19665 w 4043119"/>
              <a:gd name="connsiteY24" fmla="*/ 2355067 h 3552735"/>
              <a:gd name="connsiteX25" fmla="*/ 0 w 4043119"/>
              <a:gd name="connsiteY25" fmla="*/ 2463222 h 3552735"/>
              <a:gd name="connsiteX26" fmla="*/ 19665 w 4043119"/>
              <a:gd name="connsiteY26" fmla="*/ 2659867 h 3552735"/>
              <a:gd name="connsiteX27" fmla="*/ 39329 w 4043119"/>
              <a:gd name="connsiteY27" fmla="*/ 2728693 h 3552735"/>
              <a:gd name="connsiteX28" fmla="*/ 68826 w 4043119"/>
              <a:gd name="connsiteY28" fmla="*/ 2768022 h 3552735"/>
              <a:gd name="connsiteX29" fmla="*/ 78658 w 4043119"/>
              <a:gd name="connsiteY29" fmla="*/ 2797518 h 3552735"/>
              <a:gd name="connsiteX30" fmla="*/ 117987 w 4043119"/>
              <a:gd name="connsiteY30" fmla="*/ 2856512 h 3552735"/>
              <a:gd name="connsiteX31" fmla="*/ 157316 w 4043119"/>
              <a:gd name="connsiteY31" fmla="*/ 2925338 h 3552735"/>
              <a:gd name="connsiteX32" fmla="*/ 196645 w 4043119"/>
              <a:gd name="connsiteY32" fmla="*/ 2984331 h 3552735"/>
              <a:gd name="connsiteX33" fmla="*/ 226142 w 4043119"/>
              <a:gd name="connsiteY33" fmla="*/ 3023660 h 3552735"/>
              <a:gd name="connsiteX34" fmla="*/ 245807 w 4043119"/>
              <a:gd name="connsiteY34" fmla="*/ 3053157 h 3552735"/>
              <a:gd name="connsiteX35" fmla="*/ 275303 w 4043119"/>
              <a:gd name="connsiteY35" fmla="*/ 3072822 h 3552735"/>
              <a:gd name="connsiteX36" fmla="*/ 304800 w 4043119"/>
              <a:gd name="connsiteY36" fmla="*/ 3102318 h 3552735"/>
              <a:gd name="connsiteX37" fmla="*/ 344129 w 4043119"/>
              <a:gd name="connsiteY37" fmla="*/ 3171144 h 3552735"/>
              <a:gd name="connsiteX38" fmla="*/ 373626 w 4043119"/>
              <a:gd name="connsiteY38" fmla="*/ 3200641 h 3552735"/>
              <a:gd name="connsiteX39" fmla="*/ 452284 w 4043119"/>
              <a:gd name="connsiteY39" fmla="*/ 3279299 h 3552735"/>
              <a:gd name="connsiteX40" fmla="*/ 481781 w 4043119"/>
              <a:gd name="connsiteY40" fmla="*/ 3298964 h 3552735"/>
              <a:gd name="connsiteX41" fmla="*/ 530942 w 4043119"/>
              <a:gd name="connsiteY41" fmla="*/ 3308796 h 3552735"/>
              <a:gd name="connsiteX42" fmla="*/ 619432 w 4043119"/>
              <a:gd name="connsiteY42" fmla="*/ 3348125 h 3552735"/>
              <a:gd name="connsiteX43" fmla="*/ 717755 w 4043119"/>
              <a:gd name="connsiteY43" fmla="*/ 3387454 h 3552735"/>
              <a:gd name="connsiteX44" fmla="*/ 816078 w 4043119"/>
              <a:gd name="connsiteY44" fmla="*/ 3397286 h 3552735"/>
              <a:gd name="connsiteX45" fmla="*/ 845574 w 4043119"/>
              <a:gd name="connsiteY45" fmla="*/ 3407118 h 3552735"/>
              <a:gd name="connsiteX46" fmla="*/ 884903 w 4043119"/>
              <a:gd name="connsiteY46" fmla="*/ 3416951 h 3552735"/>
              <a:gd name="connsiteX47" fmla="*/ 924232 w 4043119"/>
              <a:gd name="connsiteY47" fmla="*/ 3436615 h 3552735"/>
              <a:gd name="connsiteX48" fmla="*/ 1022555 w 4043119"/>
              <a:gd name="connsiteY48" fmla="*/ 3456280 h 3552735"/>
              <a:gd name="connsiteX49" fmla="*/ 1238865 w 4043119"/>
              <a:gd name="connsiteY49" fmla="*/ 3466112 h 3552735"/>
              <a:gd name="connsiteX50" fmla="*/ 1406013 w 4043119"/>
              <a:gd name="connsiteY50" fmla="*/ 3426783 h 3552735"/>
              <a:gd name="connsiteX51" fmla="*/ 1622323 w 4043119"/>
              <a:gd name="connsiteY51" fmla="*/ 3348125 h 3552735"/>
              <a:gd name="connsiteX52" fmla="*/ 1907458 w 4043119"/>
              <a:gd name="connsiteY52" fmla="*/ 3298964 h 3552735"/>
              <a:gd name="connsiteX53" fmla="*/ 2271252 w 4043119"/>
              <a:gd name="connsiteY53" fmla="*/ 3289131 h 3552735"/>
              <a:gd name="connsiteX54" fmla="*/ 2300749 w 4043119"/>
              <a:gd name="connsiteY54" fmla="*/ 3279299 h 3552735"/>
              <a:gd name="connsiteX55" fmla="*/ 2644878 w 4043119"/>
              <a:gd name="connsiteY55" fmla="*/ 3338293 h 3552735"/>
              <a:gd name="connsiteX56" fmla="*/ 3052516 w 4043119"/>
              <a:gd name="connsiteY56" fmla="*/ 3505461 h 3552735"/>
              <a:gd name="connsiteX57" fmla="*/ 3482090 w 4043119"/>
              <a:gd name="connsiteY57" fmla="*/ 3549698 h 3552735"/>
              <a:gd name="connsiteX58" fmla="*/ 4043119 w 4043119"/>
              <a:gd name="connsiteY5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98323 w 4043119"/>
              <a:gd name="connsiteY16" fmla="*/ 1932280 h 3552735"/>
              <a:gd name="connsiteX17" fmla="*/ 88491 w 4043119"/>
              <a:gd name="connsiteY17" fmla="*/ 2128925 h 3552735"/>
              <a:gd name="connsiteX18" fmla="*/ 78658 w 4043119"/>
              <a:gd name="connsiteY18" fmla="*/ 2158422 h 3552735"/>
              <a:gd name="connsiteX19" fmla="*/ 68826 w 4043119"/>
              <a:gd name="connsiteY19" fmla="*/ 2197751 h 3552735"/>
              <a:gd name="connsiteX20" fmla="*/ 49161 w 4043119"/>
              <a:gd name="connsiteY20" fmla="*/ 2256744 h 3552735"/>
              <a:gd name="connsiteX21" fmla="*/ 39329 w 4043119"/>
              <a:gd name="connsiteY21" fmla="*/ 2286241 h 3552735"/>
              <a:gd name="connsiteX22" fmla="*/ 29497 w 4043119"/>
              <a:gd name="connsiteY22" fmla="*/ 2325570 h 3552735"/>
              <a:gd name="connsiteX23" fmla="*/ 19665 w 4043119"/>
              <a:gd name="connsiteY23" fmla="*/ 2355067 h 3552735"/>
              <a:gd name="connsiteX24" fmla="*/ 0 w 4043119"/>
              <a:gd name="connsiteY24" fmla="*/ 2463222 h 3552735"/>
              <a:gd name="connsiteX25" fmla="*/ 19665 w 4043119"/>
              <a:gd name="connsiteY25" fmla="*/ 2659867 h 3552735"/>
              <a:gd name="connsiteX26" fmla="*/ 39329 w 4043119"/>
              <a:gd name="connsiteY26" fmla="*/ 2728693 h 3552735"/>
              <a:gd name="connsiteX27" fmla="*/ 68826 w 4043119"/>
              <a:gd name="connsiteY27" fmla="*/ 2768022 h 3552735"/>
              <a:gd name="connsiteX28" fmla="*/ 78658 w 4043119"/>
              <a:gd name="connsiteY28" fmla="*/ 2797518 h 3552735"/>
              <a:gd name="connsiteX29" fmla="*/ 117987 w 4043119"/>
              <a:gd name="connsiteY29" fmla="*/ 2856512 h 3552735"/>
              <a:gd name="connsiteX30" fmla="*/ 157316 w 4043119"/>
              <a:gd name="connsiteY30" fmla="*/ 2925338 h 3552735"/>
              <a:gd name="connsiteX31" fmla="*/ 196645 w 4043119"/>
              <a:gd name="connsiteY31" fmla="*/ 2984331 h 3552735"/>
              <a:gd name="connsiteX32" fmla="*/ 226142 w 4043119"/>
              <a:gd name="connsiteY32" fmla="*/ 3023660 h 3552735"/>
              <a:gd name="connsiteX33" fmla="*/ 245807 w 4043119"/>
              <a:gd name="connsiteY33" fmla="*/ 3053157 h 3552735"/>
              <a:gd name="connsiteX34" fmla="*/ 275303 w 4043119"/>
              <a:gd name="connsiteY34" fmla="*/ 3072822 h 3552735"/>
              <a:gd name="connsiteX35" fmla="*/ 304800 w 4043119"/>
              <a:gd name="connsiteY35" fmla="*/ 3102318 h 3552735"/>
              <a:gd name="connsiteX36" fmla="*/ 344129 w 4043119"/>
              <a:gd name="connsiteY36" fmla="*/ 3171144 h 3552735"/>
              <a:gd name="connsiteX37" fmla="*/ 373626 w 4043119"/>
              <a:gd name="connsiteY37" fmla="*/ 3200641 h 3552735"/>
              <a:gd name="connsiteX38" fmla="*/ 452284 w 4043119"/>
              <a:gd name="connsiteY38" fmla="*/ 3279299 h 3552735"/>
              <a:gd name="connsiteX39" fmla="*/ 481781 w 4043119"/>
              <a:gd name="connsiteY39" fmla="*/ 3298964 h 3552735"/>
              <a:gd name="connsiteX40" fmla="*/ 530942 w 4043119"/>
              <a:gd name="connsiteY40" fmla="*/ 3308796 h 3552735"/>
              <a:gd name="connsiteX41" fmla="*/ 619432 w 4043119"/>
              <a:gd name="connsiteY41" fmla="*/ 3348125 h 3552735"/>
              <a:gd name="connsiteX42" fmla="*/ 717755 w 4043119"/>
              <a:gd name="connsiteY42" fmla="*/ 3387454 h 3552735"/>
              <a:gd name="connsiteX43" fmla="*/ 816078 w 4043119"/>
              <a:gd name="connsiteY43" fmla="*/ 3397286 h 3552735"/>
              <a:gd name="connsiteX44" fmla="*/ 845574 w 4043119"/>
              <a:gd name="connsiteY44" fmla="*/ 3407118 h 3552735"/>
              <a:gd name="connsiteX45" fmla="*/ 884903 w 4043119"/>
              <a:gd name="connsiteY45" fmla="*/ 3416951 h 3552735"/>
              <a:gd name="connsiteX46" fmla="*/ 924232 w 4043119"/>
              <a:gd name="connsiteY46" fmla="*/ 3436615 h 3552735"/>
              <a:gd name="connsiteX47" fmla="*/ 1022555 w 4043119"/>
              <a:gd name="connsiteY47" fmla="*/ 3456280 h 3552735"/>
              <a:gd name="connsiteX48" fmla="*/ 1238865 w 4043119"/>
              <a:gd name="connsiteY48" fmla="*/ 3466112 h 3552735"/>
              <a:gd name="connsiteX49" fmla="*/ 1406013 w 4043119"/>
              <a:gd name="connsiteY49" fmla="*/ 3426783 h 3552735"/>
              <a:gd name="connsiteX50" fmla="*/ 1622323 w 4043119"/>
              <a:gd name="connsiteY50" fmla="*/ 3348125 h 3552735"/>
              <a:gd name="connsiteX51" fmla="*/ 1907458 w 4043119"/>
              <a:gd name="connsiteY51" fmla="*/ 3298964 h 3552735"/>
              <a:gd name="connsiteX52" fmla="*/ 2271252 w 4043119"/>
              <a:gd name="connsiteY52" fmla="*/ 3289131 h 3552735"/>
              <a:gd name="connsiteX53" fmla="*/ 2300749 w 4043119"/>
              <a:gd name="connsiteY53" fmla="*/ 3279299 h 3552735"/>
              <a:gd name="connsiteX54" fmla="*/ 2644878 w 4043119"/>
              <a:gd name="connsiteY54" fmla="*/ 3338293 h 3552735"/>
              <a:gd name="connsiteX55" fmla="*/ 3052516 w 4043119"/>
              <a:gd name="connsiteY55" fmla="*/ 3505461 h 3552735"/>
              <a:gd name="connsiteX56" fmla="*/ 3482090 w 4043119"/>
              <a:gd name="connsiteY56" fmla="*/ 3549698 h 3552735"/>
              <a:gd name="connsiteX57" fmla="*/ 4043119 w 4043119"/>
              <a:gd name="connsiteY5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68826 w 4043119"/>
              <a:gd name="connsiteY18" fmla="*/ 2197751 h 3552735"/>
              <a:gd name="connsiteX19" fmla="*/ 49161 w 4043119"/>
              <a:gd name="connsiteY19" fmla="*/ 2256744 h 3552735"/>
              <a:gd name="connsiteX20" fmla="*/ 39329 w 4043119"/>
              <a:gd name="connsiteY20" fmla="*/ 2286241 h 3552735"/>
              <a:gd name="connsiteX21" fmla="*/ 29497 w 4043119"/>
              <a:gd name="connsiteY21" fmla="*/ 2325570 h 3552735"/>
              <a:gd name="connsiteX22" fmla="*/ 19665 w 4043119"/>
              <a:gd name="connsiteY22" fmla="*/ 2355067 h 3552735"/>
              <a:gd name="connsiteX23" fmla="*/ 0 w 4043119"/>
              <a:gd name="connsiteY23" fmla="*/ 2463222 h 3552735"/>
              <a:gd name="connsiteX24" fmla="*/ 19665 w 4043119"/>
              <a:gd name="connsiteY24" fmla="*/ 2659867 h 3552735"/>
              <a:gd name="connsiteX25" fmla="*/ 39329 w 4043119"/>
              <a:gd name="connsiteY25" fmla="*/ 2728693 h 3552735"/>
              <a:gd name="connsiteX26" fmla="*/ 68826 w 4043119"/>
              <a:gd name="connsiteY26" fmla="*/ 2768022 h 3552735"/>
              <a:gd name="connsiteX27" fmla="*/ 78658 w 4043119"/>
              <a:gd name="connsiteY27" fmla="*/ 2797518 h 3552735"/>
              <a:gd name="connsiteX28" fmla="*/ 117987 w 4043119"/>
              <a:gd name="connsiteY28" fmla="*/ 2856512 h 3552735"/>
              <a:gd name="connsiteX29" fmla="*/ 157316 w 4043119"/>
              <a:gd name="connsiteY29" fmla="*/ 2925338 h 3552735"/>
              <a:gd name="connsiteX30" fmla="*/ 196645 w 4043119"/>
              <a:gd name="connsiteY30" fmla="*/ 2984331 h 3552735"/>
              <a:gd name="connsiteX31" fmla="*/ 226142 w 4043119"/>
              <a:gd name="connsiteY31" fmla="*/ 3023660 h 3552735"/>
              <a:gd name="connsiteX32" fmla="*/ 245807 w 4043119"/>
              <a:gd name="connsiteY32" fmla="*/ 3053157 h 3552735"/>
              <a:gd name="connsiteX33" fmla="*/ 275303 w 4043119"/>
              <a:gd name="connsiteY33" fmla="*/ 3072822 h 3552735"/>
              <a:gd name="connsiteX34" fmla="*/ 304800 w 4043119"/>
              <a:gd name="connsiteY34" fmla="*/ 3102318 h 3552735"/>
              <a:gd name="connsiteX35" fmla="*/ 344129 w 4043119"/>
              <a:gd name="connsiteY35" fmla="*/ 3171144 h 3552735"/>
              <a:gd name="connsiteX36" fmla="*/ 373626 w 4043119"/>
              <a:gd name="connsiteY36" fmla="*/ 3200641 h 3552735"/>
              <a:gd name="connsiteX37" fmla="*/ 452284 w 4043119"/>
              <a:gd name="connsiteY37" fmla="*/ 3279299 h 3552735"/>
              <a:gd name="connsiteX38" fmla="*/ 481781 w 4043119"/>
              <a:gd name="connsiteY38" fmla="*/ 3298964 h 3552735"/>
              <a:gd name="connsiteX39" fmla="*/ 530942 w 4043119"/>
              <a:gd name="connsiteY39" fmla="*/ 3308796 h 3552735"/>
              <a:gd name="connsiteX40" fmla="*/ 619432 w 4043119"/>
              <a:gd name="connsiteY40" fmla="*/ 3348125 h 3552735"/>
              <a:gd name="connsiteX41" fmla="*/ 717755 w 4043119"/>
              <a:gd name="connsiteY41" fmla="*/ 3387454 h 3552735"/>
              <a:gd name="connsiteX42" fmla="*/ 816078 w 4043119"/>
              <a:gd name="connsiteY42" fmla="*/ 3397286 h 3552735"/>
              <a:gd name="connsiteX43" fmla="*/ 845574 w 4043119"/>
              <a:gd name="connsiteY43" fmla="*/ 3407118 h 3552735"/>
              <a:gd name="connsiteX44" fmla="*/ 884903 w 4043119"/>
              <a:gd name="connsiteY44" fmla="*/ 3416951 h 3552735"/>
              <a:gd name="connsiteX45" fmla="*/ 924232 w 4043119"/>
              <a:gd name="connsiteY45" fmla="*/ 3436615 h 3552735"/>
              <a:gd name="connsiteX46" fmla="*/ 1022555 w 4043119"/>
              <a:gd name="connsiteY46" fmla="*/ 3456280 h 3552735"/>
              <a:gd name="connsiteX47" fmla="*/ 1238865 w 4043119"/>
              <a:gd name="connsiteY47" fmla="*/ 3466112 h 3552735"/>
              <a:gd name="connsiteX48" fmla="*/ 1406013 w 4043119"/>
              <a:gd name="connsiteY48" fmla="*/ 3426783 h 3552735"/>
              <a:gd name="connsiteX49" fmla="*/ 1622323 w 4043119"/>
              <a:gd name="connsiteY49" fmla="*/ 3348125 h 3552735"/>
              <a:gd name="connsiteX50" fmla="*/ 1907458 w 4043119"/>
              <a:gd name="connsiteY50" fmla="*/ 3298964 h 3552735"/>
              <a:gd name="connsiteX51" fmla="*/ 2271252 w 4043119"/>
              <a:gd name="connsiteY51" fmla="*/ 3289131 h 3552735"/>
              <a:gd name="connsiteX52" fmla="*/ 2300749 w 4043119"/>
              <a:gd name="connsiteY52" fmla="*/ 3279299 h 3552735"/>
              <a:gd name="connsiteX53" fmla="*/ 2644878 w 4043119"/>
              <a:gd name="connsiteY53" fmla="*/ 3338293 h 3552735"/>
              <a:gd name="connsiteX54" fmla="*/ 3052516 w 4043119"/>
              <a:gd name="connsiteY54" fmla="*/ 3505461 h 3552735"/>
              <a:gd name="connsiteX55" fmla="*/ 3482090 w 4043119"/>
              <a:gd name="connsiteY55" fmla="*/ 3549698 h 3552735"/>
              <a:gd name="connsiteX56" fmla="*/ 4043119 w 4043119"/>
              <a:gd name="connsiteY5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68826 w 4043119"/>
              <a:gd name="connsiteY18" fmla="*/ 2197751 h 3552735"/>
              <a:gd name="connsiteX19" fmla="*/ 39329 w 4043119"/>
              <a:gd name="connsiteY19" fmla="*/ 2286241 h 3552735"/>
              <a:gd name="connsiteX20" fmla="*/ 29497 w 4043119"/>
              <a:gd name="connsiteY20" fmla="*/ 2325570 h 3552735"/>
              <a:gd name="connsiteX21" fmla="*/ 19665 w 4043119"/>
              <a:gd name="connsiteY21" fmla="*/ 2355067 h 3552735"/>
              <a:gd name="connsiteX22" fmla="*/ 0 w 4043119"/>
              <a:gd name="connsiteY22" fmla="*/ 2463222 h 3552735"/>
              <a:gd name="connsiteX23" fmla="*/ 19665 w 4043119"/>
              <a:gd name="connsiteY23" fmla="*/ 2659867 h 3552735"/>
              <a:gd name="connsiteX24" fmla="*/ 39329 w 4043119"/>
              <a:gd name="connsiteY24" fmla="*/ 2728693 h 3552735"/>
              <a:gd name="connsiteX25" fmla="*/ 68826 w 4043119"/>
              <a:gd name="connsiteY25" fmla="*/ 2768022 h 3552735"/>
              <a:gd name="connsiteX26" fmla="*/ 78658 w 4043119"/>
              <a:gd name="connsiteY26" fmla="*/ 2797518 h 3552735"/>
              <a:gd name="connsiteX27" fmla="*/ 117987 w 4043119"/>
              <a:gd name="connsiteY27" fmla="*/ 2856512 h 3552735"/>
              <a:gd name="connsiteX28" fmla="*/ 157316 w 4043119"/>
              <a:gd name="connsiteY28" fmla="*/ 2925338 h 3552735"/>
              <a:gd name="connsiteX29" fmla="*/ 196645 w 4043119"/>
              <a:gd name="connsiteY29" fmla="*/ 2984331 h 3552735"/>
              <a:gd name="connsiteX30" fmla="*/ 226142 w 4043119"/>
              <a:gd name="connsiteY30" fmla="*/ 3023660 h 3552735"/>
              <a:gd name="connsiteX31" fmla="*/ 245807 w 4043119"/>
              <a:gd name="connsiteY31" fmla="*/ 3053157 h 3552735"/>
              <a:gd name="connsiteX32" fmla="*/ 275303 w 4043119"/>
              <a:gd name="connsiteY32" fmla="*/ 3072822 h 3552735"/>
              <a:gd name="connsiteX33" fmla="*/ 304800 w 4043119"/>
              <a:gd name="connsiteY33" fmla="*/ 3102318 h 3552735"/>
              <a:gd name="connsiteX34" fmla="*/ 344129 w 4043119"/>
              <a:gd name="connsiteY34" fmla="*/ 3171144 h 3552735"/>
              <a:gd name="connsiteX35" fmla="*/ 373626 w 4043119"/>
              <a:gd name="connsiteY35" fmla="*/ 3200641 h 3552735"/>
              <a:gd name="connsiteX36" fmla="*/ 452284 w 4043119"/>
              <a:gd name="connsiteY36" fmla="*/ 3279299 h 3552735"/>
              <a:gd name="connsiteX37" fmla="*/ 481781 w 4043119"/>
              <a:gd name="connsiteY37" fmla="*/ 3298964 h 3552735"/>
              <a:gd name="connsiteX38" fmla="*/ 530942 w 4043119"/>
              <a:gd name="connsiteY38" fmla="*/ 3308796 h 3552735"/>
              <a:gd name="connsiteX39" fmla="*/ 619432 w 4043119"/>
              <a:gd name="connsiteY39" fmla="*/ 3348125 h 3552735"/>
              <a:gd name="connsiteX40" fmla="*/ 717755 w 4043119"/>
              <a:gd name="connsiteY40" fmla="*/ 3387454 h 3552735"/>
              <a:gd name="connsiteX41" fmla="*/ 816078 w 4043119"/>
              <a:gd name="connsiteY41" fmla="*/ 3397286 h 3552735"/>
              <a:gd name="connsiteX42" fmla="*/ 845574 w 4043119"/>
              <a:gd name="connsiteY42" fmla="*/ 3407118 h 3552735"/>
              <a:gd name="connsiteX43" fmla="*/ 884903 w 4043119"/>
              <a:gd name="connsiteY43" fmla="*/ 3416951 h 3552735"/>
              <a:gd name="connsiteX44" fmla="*/ 924232 w 4043119"/>
              <a:gd name="connsiteY44" fmla="*/ 3436615 h 3552735"/>
              <a:gd name="connsiteX45" fmla="*/ 1022555 w 4043119"/>
              <a:gd name="connsiteY45" fmla="*/ 3456280 h 3552735"/>
              <a:gd name="connsiteX46" fmla="*/ 1238865 w 4043119"/>
              <a:gd name="connsiteY46" fmla="*/ 3466112 h 3552735"/>
              <a:gd name="connsiteX47" fmla="*/ 1406013 w 4043119"/>
              <a:gd name="connsiteY47" fmla="*/ 3426783 h 3552735"/>
              <a:gd name="connsiteX48" fmla="*/ 1622323 w 4043119"/>
              <a:gd name="connsiteY48" fmla="*/ 3348125 h 3552735"/>
              <a:gd name="connsiteX49" fmla="*/ 1907458 w 4043119"/>
              <a:gd name="connsiteY49" fmla="*/ 3298964 h 3552735"/>
              <a:gd name="connsiteX50" fmla="*/ 2271252 w 4043119"/>
              <a:gd name="connsiteY50" fmla="*/ 3289131 h 3552735"/>
              <a:gd name="connsiteX51" fmla="*/ 2300749 w 4043119"/>
              <a:gd name="connsiteY51" fmla="*/ 3279299 h 3552735"/>
              <a:gd name="connsiteX52" fmla="*/ 2644878 w 4043119"/>
              <a:gd name="connsiteY52" fmla="*/ 3338293 h 3552735"/>
              <a:gd name="connsiteX53" fmla="*/ 3052516 w 4043119"/>
              <a:gd name="connsiteY53" fmla="*/ 3505461 h 3552735"/>
              <a:gd name="connsiteX54" fmla="*/ 3482090 w 4043119"/>
              <a:gd name="connsiteY54" fmla="*/ 3549698 h 3552735"/>
              <a:gd name="connsiteX55" fmla="*/ 4043119 w 4043119"/>
              <a:gd name="connsiteY5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78658 w 4043119"/>
              <a:gd name="connsiteY17" fmla="*/ 2158422 h 3552735"/>
              <a:gd name="connsiteX18" fmla="*/ 39329 w 4043119"/>
              <a:gd name="connsiteY18" fmla="*/ 2286241 h 3552735"/>
              <a:gd name="connsiteX19" fmla="*/ 29497 w 4043119"/>
              <a:gd name="connsiteY19" fmla="*/ 2325570 h 3552735"/>
              <a:gd name="connsiteX20" fmla="*/ 19665 w 4043119"/>
              <a:gd name="connsiteY20" fmla="*/ 2355067 h 3552735"/>
              <a:gd name="connsiteX21" fmla="*/ 0 w 4043119"/>
              <a:gd name="connsiteY21" fmla="*/ 2463222 h 3552735"/>
              <a:gd name="connsiteX22" fmla="*/ 19665 w 4043119"/>
              <a:gd name="connsiteY22" fmla="*/ 2659867 h 3552735"/>
              <a:gd name="connsiteX23" fmla="*/ 39329 w 4043119"/>
              <a:gd name="connsiteY23" fmla="*/ 2728693 h 3552735"/>
              <a:gd name="connsiteX24" fmla="*/ 68826 w 4043119"/>
              <a:gd name="connsiteY24" fmla="*/ 2768022 h 3552735"/>
              <a:gd name="connsiteX25" fmla="*/ 78658 w 4043119"/>
              <a:gd name="connsiteY25" fmla="*/ 2797518 h 3552735"/>
              <a:gd name="connsiteX26" fmla="*/ 117987 w 4043119"/>
              <a:gd name="connsiteY26" fmla="*/ 2856512 h 3552735"/>
              <a:gd name="connsiteX27" fmla="*/ 157316 w 4043119"/>
              <a:gd name="connsiteY27" fmla="*/ 2925338 h 3552735"/>
              <a:gd name="connsiteX28" fmla="*/ 196645 w 4043119"/>
              <a:gd name="connsiteY28" fmla="*/ 2984331 h 3552735"/>
              <a:gd name="connsiteX29" fmla="*/ 226142 w 4043119"/>
              <a:gd name="connsiteY29" fmla="*/ 3023660 h 3552735"/>
              <a:gd name="connsiteX30" fmla="*/ 245807 w 4043119"/>
              <a:gd name="connsiteY30" fmla="*/ 3053157 h 3552735"/>
              <a:gd name="connsiteX31" fmla="*/ 275303 w 4043119"/>
              <a:gd name="connsiteY31" fmla="*/ 3072822 h 3552735"/>
              <a:gd name="connsiteX32" fmla="*/ 304800 w 4043119"/>
              <a:gd name="connsiteY32" fmla="*/ 3102318 h 3552735"/>
              <a:gd name="connsiteX33" fmla="*/ 344129 w 4043119"/>
              <a:gd name="connsiteY33" fmla="*/ 3171144 h 3552735"/>
              <a:gd name="connsiteX34" fmla="*/ 373626 w 4043119"/>
              <a:gd name="connsiteY34" fmla="*/ 3200641 h 3552735"/>
              <a:gd name="connsiteX35" fmla="*/ 452284 w 4043119"/>
              <a:gd name="connsiteY35" fmla="*/ 3279299 h 3552735"/>
              <a:gd name="connsiteX36" fmla="*/ 481781 w 4043119"/>
              <a:gd name="connsiteY36" fmla="*/ 3298964 h 3552735"/>
              <a:gd name="connsiteX37" fmla="*/ 530942 w 4043119"/>
              <a:gd name="connsiteY37" fmla="*/ 3308796 h 3552735"/>
              <a:gd name="connsiteX38" fmla="*/ 619432 w 4043119"/>
              <a:gd name="connsiteY38" fmla="*/ 3348125 h 3552735"/>
              <a:gd name="connsiteX39" fmla="*/ 717755 w 4043119"/>
              <a:gd name="connsiteY39" fmla="*/ 3387454 h 3552735"/>
              <a:gd name="connsiteX40" fmla="*/ 816078 w 4043119"/>
              <a:gd name="connsiteY40" fmla="*/ 3397286 h 3552735"/>
              <a:gd name="connsiteX41" fmla="*/ 845574 w 4043119"/>
              <a:gd name="connsiteY41" fmla="*/ 3407118 h 3552735"/>
              <a:gd name="connsiteX42" fmla="*/ 884903 w 4043119"/>
              <a:gd name="connsiteY42" fmla="*/ 3416951 h 3552735"/>
              <a:gd name="connsiteX43" fmla="*/ 924232 w 4043119"/>
              <a:gd name="connsiteY43" fmla="*/ 3436615 h 3552735"/>
              <a:gd name="connsiteX44" fmla="*/ 1022555 w 4043119"/>
              <a:gd name="connsiteY44" fmla="*/ 3456280 h 3552735"/>
              <a:gd name="connsiteX45" fmla="*/ 1238865 w 4043119"/>
              <a:gd name="connsiteY45" fmla="*/ 3466112 h 3552735"/>
              <a:gd name="connsiteX46" fmla="*/ 1406013 w 4043119"/>
              <a:gd name="connsiteY46" fmla="*/ 3426783 h 3552735"/>
              <a:gd name="connsiteX47" fmla="*/ 1622323 w 4043119"/>
              <a:gd name="connsiteY47" fmla="*/ 3348125 h 3552735"/>
              <a:gd name="connsiteX48" fmla="*/ 1907458 w 4043119"/>
              <a:gd name="connsiteY48" fmla="*/ 3298964 h 3552735"/>
              <a:gd name="connsiteX49" fmla="*/ 2271252 w 4043119"/>
              <a:gd name="connsiteY49" fmla="*/ 3289131 h 3552735"/>
              <a:gd name="connsiteX50" fmla="*/ 2300749 w 4043119"/>
              <a:gd name="connsiteY50" fmla="*/ 3279299 h 3552735"/>
              <a:gd name="connsiteX51" fmla="*/ 2644878 w 4043119"/>
              <a:gd name="connsiteY51" fmla="*/ 3338293 h 3552735"/>
              <a:gd name="connsiteX52" fmla="*/ 3052516 w 4043119"/>
              <a:gd name="connsiteY52" fmla="*/ 3505461 h 3552735"/>
              <a:gd name="connsiteX53" fmla="*/ 3482090 w 4043119"/>
              <a:gd name="connsiteY53" fmla="*/ 3549698 h 3552735"/>
              <a:gd name="connsiteX54" fmla="*/ 4043119 w 4043119"/>
              <a:gd name="connsiteY5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29497 w 4043119"/>
              <a:gd name="connsiteY18" fmla="*/ 2325570 h 3552735"/>
              <a:gd name="connsiteX19" fmla="*/ 19665 w 4043119"/>
              <a:gd name="connsiteY19" fmla="*/ 2355067 h 3552735"/>
              <a:gd name="connsiteX20" fmla="*/ 0 w 4043119"/>
              <a:gd name="connsiteY20" fmla="*/ 2463222 h 3552735"/>
              <a:gd name="connsiteX21" fmla="*/ 19665 w 4043119"/>
              <a:gd name="connsiteY21" fmla="*/ 2659867 h 3552735"/>
              <a:gd name="connsiteX22" fmla="*/ 39329 w 4043119"/>
              <a:gd name="connsiteY22" fmla="*/ 2728693 h 3552735"/>
              <a:gd name="connsiteX23" fmla="*/ 68826 w 4043119"/>
              <a:gd name="connsiteY23" fmla="*/ 2768022 h 3552735"/>
              <a:gd name="connsiteX24" fmla="*/ 78658 w 4043119"/>
              <a:gd name="connsiteY24" fmla="*/ 2797518 h 3552735"/>
              <a:gd name="connsiteX25" fmla="*/ 117987 w 4043119"/>
              <a:gd name="connsiteY25" fmla="*/ 2856512 h 3552735"/>
              <a:gd name="connsiteX26" fmla="*/ 157316 w 4043119"/>
              <a:gd name="connsiteY26" fmla="*/ 2925338 h 3552735"/>
              <a:gd name="connsiteX27" fmla="*/ 196645 w 4043119"/>
              <a:gd name="connsiteY27" fmla="*/ 2984331 h 3552735"/>
              <a:gd name="connsiteX28" fmla="*/ 226142 w 4043119"/>
              <a:gd name="connsiteY28" fmla="*/ 3023660 h 3552735"/>
              <a:gd name="connsiteX29" fmla="*/ 245807 w 4043119"/>
              <a:gd name="connsiteY29" fmla="*/ 3053157 h 3552735"/>
              <a:gd name="connsiteX30" fmla="*/ 275303 w 4043119"/>
              <a:gd name="connsiteY30" fmla="*/ 3072822 h 3552735"/>
              <a:gd name="connsiteX31" fmla="*/ 304800 w 4043119"/>
              <a:gd name="connsiteY31" fmla="*/ 3102318 h 3552735"/>
              <a:gd name="connsiteX32" fmla="*/ 344129 w 4043119"/>
              <a:gd name="connsiteY32" fmla="*/ 3171144 h 3552735"/>
              <a:gd name="connsiteX33" fmla="*/ 373626 w 4043119"/>
              <a:gd name="connsiteY33" fmla="*/ 3200641 h 3552735"/>
              <a:gd name="connsiteX34" fmla="*/ 452284 w 4043119"/>
              <a:gd name="connsiteY34" fmla="*/ 3279299 h 3552735"/>
              <a:gd name="connsiteX35" fmla="*/ 481781 w 4043119"/>
              <a:gd name="connsiteY35" fmla="*/ 3298964 h 3552735"/>
              <a:gd name="connsiteX36" fmla="*/ 530942 w 4043119"/>
              <a:gd name="connsiteY36" fmla="*/ 3308796 h 3552735"/>
              <a:gd name="connsiteX37" fmla="*/ 619432 w 4043119"/>
              <a:gd name="connsiteY37" fmla="*/ 3348125 h 3552735"/>
              <a:gd name="connsiteX38" fmla="*/ 717755 w 4043119"/>
              <a:gd name="connsiteY38" fmla="*/ 3387454 h 3552735"/>
              <a:gd name="connsiteX39" fmla="*/ 816078 w 4043119"/>
              <a:gd name="connsiteY39" fmla="*/ 3397286 h 3552735"/>
              <a:gd name="connsiteX40" fmla="*/ 845574 w 4043119"/>
              <a:gd name="connsiteY40" fmla="*/ 3407118 h 3552735"/>
              <a:gd name="connsiteX41" fmla="*/ 884903 w 4043119"/>
              <a:gd name="connsiteY41" fmla="*/ 3416951 h 3552735"/>
              <a:gd name="connsiteX42" fmla="*/ 924232 w 4043119"/>
              <a:gd name="connsiteY42" fmla="*/ 3436615 h 3552735"/>
              <a:gd name="connsiteX43" fmla="*/ 1022555 w 4043119"/>
              <a:gd name="connsiteY43" fmla="*/ 3456280 h 3552735"/>
              <a:gd name="connsiteX44" fmla="*/ 1238865 w 4043119"/>
              <a:gd name="connsiteY44" fmla="*/ 3466112 h 3552735"/>
              <a:gd name="connsiteX45" fmla="*/ 1406013 w 4043119"/>
              <a:gd name="connsiteY45" fmla="*/ 3426783 h 3552735"/>
              <a:gd name="connsiteX46" fmla="*/ 1622323 w 4043119"/>
              <a:gd name="connsiteY46" fmla="*/ 3348125 h 3552735"/>
              <a:gd name="connsiteX47" fmla="*/ 1907458 w 4043119"/>
              <a:gd name="connsiteY47" fmla="*/ 3298964 h 3552735"/>
              <a:gd name="connsiteX48" fmla="*/ 2271252 w 4043119"/>
              <a:gd name="connsiteY48" fmla="*/ 3289131 h 3552735"/>
              <a:gd name="connsiteX49" fmla="*/ 2300749 w 4043119"/>
              <a:gd name="connsiteY49" fmla="*/ 3279299 h 3552735"/>
              <a:gd name="connsiteX50" fmla="*/ 2644878 w 4043119"/>
              <a:gd name="connsiteY50" fmla="*/ 3338293 h 3552735"/>
              <a:gd name="connsiteX51" fmla="*/ 3052516 w 4043119"/>
              <a:gd name="connsiteY51" fmla="*/ 3505461 h 3552735"/>
              <a:gd name="connsiteX52" fmla="*/ 3482090 w 4043119"/>
              <a:gd name="connsiteY52" fmla="*/ 3549698 h 3552735"/>
              <a:gd name="connsiteX53" fmla="*/ 4043119 w 4043119"/>
              <a:gd name="connsiteY5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29497 w 4043119"/>
              <a:gd name="connsiteY18" fmla="*/ 2325570 h 3552735"/>
              <a:gd name="connsiteX19" fmla="*/ 0 w 4043119"/>
              <a:gd name="connsiteY19" fmla="*/ 2463222 h 3552735"/>
              <a:gd name="connsiteX20" fmla="*/ 19665 w 4043119"/>
              <a:gd name="connsiteY20" fmla="*/ 2659867 h 3552735"/>
              <a:gd name="connsiteX21" fmla="*/ 39329 w 4043119"/>
              <a:gd name="connsiteY21" fmla="*/ 2728693 h 3552735"/>
              <a:gd name="connsiteX22" fmla="*/ 68826 w 4043119"/>
              <a:gd name="connsiteY22" fmla="*/ 2768022 h 3552735"/>
              <a:gd name="connsiteX23" fmla="*/ 78658 w 4043119"/>
              <a:gd name="connsiteY23" fmla="*/ 2797518 h 3552735"/>
              <a:gd name="connsiteX24" fmla="*/ 117987 w 4043119"/>
              <a:gd name="connsiteY24" fmla="*/ 2856512 h 3552735"/>
              <a:gd name="connsiteX25" fmla="*/ 157316 w 4043119"/>
              <a:gd name="connsiteY25" fmla="*/ 2925338 h 3552735"/>
              <a:gd name="connsiteX26" fmla="*/ 196645 w 4043119"/>
              <a:gd name="connsiteY26" fmla="*/ 2984331 h 3552735"/>
              <a:gd name="connsiteX27" fmla="*/ 226142 w 4043119"/>
              <a:gd name="connsiteY27" fmla="*/ 3023660 h 3552735"/>
              <a:gd name="connsiteX28" fmla="*/ 245807 w 4043119"/>
              <a:gd name="connsiteY28" fmla="*/ 3053157 h 3552735"/>
              <a:gd name="connsiteX29" fmla="*/ 275303 w 4043119"/>
              <a:gd name="connsiteY29" fmla="*/ 3072822 h 3552735"/>
              <a:gd name="connsiteX30" fmla="*/ 304800 w 4043119"/>
              <a:gd name="connsiteY30" fmla="*/ 3102318 h 3552735"/>
              <a:gd name="connsiteX31" fmla="*/ 344129 w 4043119"/>
              <a:gd name="connsiteY31" fmla="*/ 3171144 h 3552735"/>
              <a:gd name="connsiteX32" fmla="*/ 373626 w 4043119"/>
              <a:gd name="connsiteY32" fmla="*/ 3200641 h 3552735"/>
              <a:gd name="connsiteX33" fmla="*/ 452284 w 4043119"/>
              <a:gd name="connsiteY33" fmla="*/ 3279299 h 3552735"/>
              <a:gd name="connsiteX34" fmla="*/ 481781 w 4043119"/>
              <a:gd name="connsiteY34" fmla="*/ 3298964 h 3552735"/>
              <a:gd name="connsiteX35" fmla="*/ 530942 w 4043119"/>
              <a:gd name="connsiteY35" fmla="*/ 3308796 h 3552735"/>
              <a:gd name="connsiteX36" fmla="*/ 619432 w 4043119"/>
              <a:gd name="connsiteY36" fmla="*/ 3348125 h 3552735"/>
              <a:gd name="connsiteX37" fmla="*/ 717755 w 4043119"/>
              <a:gd name="connsiteY37" fmla="*/ 3387454 h 3552735"/>
              <a:gd name="connsiteX38" fmla="*/ 816078 w 4043119"/>
              <a:gd name="connsiteY38" fmla="*/ 3397286 h 3552735"/>
              <a:gd name="connsiteX39" fmla="*/ 845574 w 4043119"/>
              <a:gd name="connsiteY39" fmla="*/ 3407118 h 3552735"/>
              <a:gd name="connsiteX40" fmla="*/ 884903 w 4043119"/>
              <a:gd name="connsiteY40" fmla="*/ 3416951 h 3552735"/>
              <a:gd name="connsiteX41" fmla="*/ 924232 w 4043119"/>
              <a:gd name="connsiteY41" fmla="*/ 3436615 h 3552735"/>
              <a:gd name="connsiteX42" fmla="*/ 1022555 w 4043119"/>
              <a:gd name="connsiteY42" fmla="*/ 3456280 h 3552735"/>
              <a:gd name="connsiteX43" fmla="*/ 1238865 w 4043119"/>
              <a:gd name="connsiteY43" fmla="*/ 3466112 h 3552735"/>
              <a:gd name="connsiteX44" fmla="*/ 1406013 w 4043119"/>
              <a:gd name="connsiteY44" fmla="*/ 3426783 h 3552735"/>
              <a:gd name="connsiteX45" fmla="*/ 1622323 w 4043119"/>
              <a:gd name="connsiteY45" fmla="*/ 3348125 h 3552735"/>
              <a:gd name="connsiteX46" fmla="*/ 1907458 w 4043119"/>
              <a:gd name="connsiteY46" fmla="*/ 3298964 h 3552735"/>
              <a:gd name="connsiteX47" fmla="*/ 2271252 w 4043119"/>
              <a:gd name="connsiteY47" fmla="*/ 3289131 h 3552735"/>
              <a:gd name="connsiteX48" fmla="*/ 2300749 w 4043119"/>
              <a:gd name="connsiteY48" fmla="*/ 3279299 h 3552735"/>
              <a:gd name="connsiteX49" fmla="*/ 2644878 w 4043119"/>
              <a:gd name="connsiteY49" fmla="*/ 3338293 h 3552735"/>
              <a:gd name="connsiteX50" fmla="*/ 3052516 w 4043119"/>
              <a:gd name="connsiteY50" fmla="*/ 3505461 h 3552735"/>
              <a:gd name="connsiteX51" fmla="*/ 3482090 w 4043119"/>
              <a:gd name="connsiteY51" fmla="*/ 3549698 h 3552735"/>
              <a:gd name="connsiteX52" fmla="*/ 4043119 w 4043119"/>
              <a:gd name="connsiteY5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68826 w 4043119"/>
              <a:gd name="connsiteY21" fmla="*/ 2768022 h 3552735"/>
              <a:gd name="connsiteX22" fmla="*/ 78658 w 4043119"/>
              <a:gd name="connsiteY22" fmla="*/ 2797518 h 3552735"/>
              <a:gd name="connsiteX23" fmla="*/ 117987 w 4043119"/>
              <a:gd name="connsiteY23" fmla="*/ 2856512 h 3552735"/>
              <a:gd name="connsiteX24" fmla="*/ 157316 w 4043119"/>
              <a:gd name="connsiteY24" fmla="*/ 2925338 h 3552735"/>
              <a:gd name="connsiteX25" fmla="*/ 196645 w 4043119"/>
              <a:gd name="connsiteY25" fmla="*/ 2984331 h 3552735"/>
              <a:gd name="connsiteX26" fmla="*/ 226142 w 4043119"/>
              <a:gd name="connsiteY26" fmla="*/ 3023660 h 3552735"/>
              <a:gd name="connsiteX27" fmla="*/ 245807 w 4043119"/>
              <a:gd name="connsiteY27" fmla="*/ 3053157 h 3552735"/>
              <a:gd name="connsiteX28" fmla="*/ 275303 w 4043119"/>
              <a:gd name="connsiteY28" fmla="*/ 3072822 h 3552735"/>
              <a:gd name="connsiteX29" fmla="*/ 304800 w 4043119"/>
              <a:gd name="connsiteY29" fmla="*/ 3102318 h 3552735"/>
              <a:gd name="connsiteX30" fmla="*/ 344129 w 4043119"/>
              <a:gd name="connsiteY30" fmla="*/ 3171144 h 3552735"/>
              <a:gd name="connsiteX31" fmla="*/ 373626 w 4043119"/>
              <a:gd name="connsiteY31" fmla="*/ 3200641 h 3552735"/>
              <a:gd name="connsiteX32" fmla="*/ 452284 w 4043119"/>
              <a:gd name="connsiteY32" fmla="*/ 3279299 h 3552735"/>
              <a:gd name="connsiteX33" fmla="*/ 481781 w 4043119"/>
              <a:gd name="connsiteY33" fmla="*/ 3298964 h 3552735"/>
              <a:gd name="connsiteX34" fmla="*/ 530942 w 4043119"/>
              <a:gd name="connsiteY34" fmla="*/ 3308796 h 3552735"/>
              <a:gd name="connsiteX35" fmla="*/ 619432 w 4043119"/>
              <a:gd name="connsiteY35" fmla="*/ 3348125 h 3552735"/>
              <a:gd name="connsiteX36" fmla="*/ 717755 w 4043119"/>
              <a:gd name="connsiteY36" fmla="*/ 3387454 h 3552735"/>
              <a:gd name="connsiteX37" fmla="*/ 816078 w 4043119"/>
              <a:gd name="connsiteY37" fmla="*/ 3397286 h 3552735"/>
              <a:gd name="connsiteX38" fmla="*/ 845574 w 4043119"/>
              <a:gd name="connsiteY38" fmla="*/ 3407118 h 3552735"/>
              <a:gd name="connsiteX39" fmla="*/ 884903 w 4043119"/>
              <a:gd name="connsiteY39" fmla="*/ 3416951 h 3552735"/>
              <a:gd name="connsiteX40" fmla="*/ 924232 w 4043119"/>
              <a:gd name="connsiteY40" fmla="*/ 3436615 h 3552735"/>
              <a:gd name="connsiteX41" fmla="*/ 1022555 w 4043119"/>
              <a:gd name="connsiteY41" fmla="*/ 3456280 h 3552735"/>
              <a:gd name="connsiteX42" fmla="*/ 1238865 w 4043119"/>
              <a:gd name="connsiteY42" fmla="*/ 3466112 h 3552735"/>
              <a:gd name="connsiteX43" fmla="*/ 1406013 w 4043119"/>
              <a:gd name="connsiteY43" fmla="*/ 3426783 h 3552735"/>
              <a:gd name="connsiteX44" fmla="*/ 1622323 w 4043119"/>
              <a:gd name="connsiteY44" fmla="*/ 3348125 h 3552735"/>
              <a:gd name="connsiteX45" fmla="*/ 1907458 w 4043119"/>
              <a:gd name="connsiteY45" fmla="*/ 3298964 h 3552735"/>
              <a:gd name="connsiteX46" fmla="*/ 2271252 w 4043119"/>
              <a:gd name="connsiteY46" fmla="*/ 3289131 h 3552735"/>
              <a:gd name="connsiteX47" fmla="*/ 2300749 w 4043119"/>
              <a:gd name="connsiteY47" fmla="*/ 3279299 h 3552735"/>
              <a:gd name="connsiteX48" fmla="*/ 2644878 w 4043119"/>
              <a:gd name="connsiteY48" fmla="*/ 3338293 h 3552735"/>
              <a:gd name="connsiteX49" fmla="*/ 3052516 w 4043119"/>
              <a:gd name="connsiteY49" fmla="*/ 3505461 h 3552735"/>
              <a:gd name="connsiteX50" fmla="*/ 3482090 w 4043119"/>
              <a:gd name="connsiteY50" fmla="*/ 3549698 h 3552735"/>
              <a:gd name="connsiteX51" fmla="*/ 4043119 w 4043119"/>
              <a:gd name="connsiteY5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68826 w 4043119"/>
              <a:gd name="connsiteY21" fmla="*/ 2768022 h 3552735"/>
              <a:gd name="connsiteX22" fmla="*/ 117987 w 4043119"/>
              <a:gd name="connsiteY22" fmla="*/ 2856512 h 3552735"/>
              <a:gd name="connsiteX23" fmla="*/ 157316 w 4043119"/>
              <a:gd name="connsiteY23" fmla="*/ 2925338 h 3552735"/>
              <a:gd name="connsiteX24" fmla="*/ 196645 w 4043119"/>
              <a:gd name="connsiteY24" fmla="*/ 2984331 h 3552735"/>
              <a:gd name="connsiteX25" fmla="*/ 226142 w 4043119"/>
              <a:gd name="connsiteY25" fmla="*/ 3023660 h 3552735"/>
              <a:gd name="connsiteX26" fmla="*/ 245807 w 4043119"/>
              <a:gd name="connsiteY26" fmla="*/ 3053157 h 3552735"/>
              <a:gd name="connsiteX27" fmla="*/ 275303 w 4043119"/>
              <a:gd name="connsiteY27" fmla="*/ 3072822 h 3552735"/>
              <a:gd name="connsiteX28" fmla="*/ 304800 w 4043119"/>
              <a:gd name="connsiteY28" fmla="*/ 3102318 h 3552735"/>
              <a:gd name="connsiteX29" fmla="*/ 344129 w 4043119"/>
              <a:gd name="connsiteY29" fmla="*/ 3171144 h 3552735"/>
              <a:gd name="connsiteX30" fmla="*/ 373626 w 4043119"/>
              <a:gd name="connsiteY30" fmla="*/ 3200641 h 3552735"/>
              <a:gd name="connsiteX31" fmla="*/ 452284 w 4043119"/>
              <a:gd name="connsiteY31" fmla="*/ 3279299 h 3552735"/>
              <a:gd name="connsiteX32" fmla="*/ 481781 w 4043119"/>
              <a:gd name="connsiteY32" fmla="*/ 3298964 h 3552735"/>
              <a:gd name="connsiteX33" fmla="*/ 530942 w 4043119"/>
              <a:gd name="connsiteY33" fmla="*/ 3308796 h 3552735"/>
              <a:gd name="connsiteX34" fmla="*/ 619432 w 4043119"/>
              <a:gd name="connsiteY34" fmla="*/ 3348125 h 3552735"/>
              <a:gd name="connsiteX35" fmla="*/ 717755 w 4043119"/>
              <a:gd name="connsiteY35" fmla="*/ 3387454 h 3552735"/>
              <a:gd name="connsiteX36" fmla="*/ 816078 w 4043119"/>
              <a:gd name="connsiteY36" fmla="*/ 3397286 h 3552735"/>
              <a:gd name="connsiteX37" fmla="*/ 845574 w 4043119"/>
              <a:gd name="connsiteY37" fmla="*/ 3407118 h 3552735"/>
              <a:gd name="connsiteX38" fmla="*/ 884903 w 4043119"/>
              <a:gd name="connsiteY38" fmla="*/ 3416951 h 3552735"/>
              <a:gd name="connsiteX39" fmla="*/ 924232 w 4043119"/>
              <a:gd name="connsiteY39" fmla="*/ 3436615 h 3552735"/>
              <a:gd name="connsiteX40" fmla="*/ 1022555 w 4043119"/>
              <a:gd name="connsiteY40" fmla="*/ 3456280 h 3552735"/>
              <a:gd name="connsiteX41" fmla="*/ 1238865 w 4043119"/>
              <a:gd name="connsiteY41" fmla="*/ 3466112 h 3552735"/>
              <a:gd name="connsiteX42" fmla="*/ 1406013 w 4043119"/>
              <a:gd name="connsiteY42" fmla="*/ 3426783 h 3552735"/>
              <a:gd name="connsiteX43" fmla="*/ 1622323 w 4043119"/>
              <a:gd name="connsiteY43" fmla="*/ 3348125 h 3552735"/>
              <a:gd name="connsiteX44" fmla="*/ 1907458 w 4043119"/>
              <a:gd name="connsiteY44" fmla="*/ 3298964 h 3552735"/>
              <a:gd name="connsiteX45" fmla="*/ 2271252 w 4043119"/>
              <a:gd name="connsiteY45" fmla="*/ 3289131 h 3552735"/>
              <a:gd name="connsiteX46" fmla="*/ 2300749 w 4043119"/>
              <a:gd name="connsiteY46" fmla="*/ 3279299 h 3552735"/>
              <a:gd name="connsiteX47" fmla="*/ 2644878 w 4043119"/>
              <a:gd name="connsiteY47" fmla="*/ 3338293 h 3552735"/>
              <a:gd name="connsiteX48" fmla="*/ 3052516 w 4043119"/>
              <a:gd name="connsiteY48" fmla="*/ 3505461 h 3552735"/>
              <a:gd name="connsiteX49" fmla="*/ 3482090 w 4043119"/>
              <a:gd name="connsiteY49" fmla="*/ 3549698 h 3552735"/>
              <a:gd name="connsiteX50" fmla="*/ 4043119 w 4043119"/>
              <a:gd name="connsiteY5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39329 w 4043119"/>
              <a:gd name="connsiteY20" fmla="*/ 2728693 h 3552735"/>
              <a:gd name="connsiteX21" fmla="*/ 117987 w 4043119"/>
              <a:gd name="connsiteY21" fmla="*/ 2856512 h 3552735"/>
              <a:gd name="connsiteX22" fmla="*/ 157316 w 4043119"/>
              <a:gd name="connsiteY22" fmla="*/ 2925338 h 3552735"/>
              <a:gd name="connsiteX23" fmla="*/ 196645 w 4043119"/>
              <a:gd name="connsiteY23" fmla="*/ 2984331 h 3552735"/>
              <a:gd name="connsiteX24" fmla="*/ 226142 w 4043119"/>
              <a:gd name="connsiteY24" fmla="*/ 3023660 h 3552735"/>
              <a:gd name="connsiteX25" fmla="*/ 245807 w 4043119"/>
              <a:gd name="connsiteY25" fmla="*/ 3053157 h 3552735"/>
              <a:gd name="connsiteX26" fmla="*/ 275303 w 4043119"/>
              <a:gd name="connsiteY26" fmla="*/ 3072822 h 3552735"/>
              <a:gd name="connsiteX27" fmla="*/ 304800 w 4043119"/>
              <a:gd name="connsiteY27" fmla="*/ 3102318 h 3552735"/>
              <a:gd name="connsiteX28" fmla="*/ 344129 w 4043119"/>
              <a:gd name="connsiteY28" fmla="*/ 3171144 h 3552735"/>
              <a:gd name="connsiteX29" fmla="*/ 373626 w 4043119"/>
              <a:gd name="connsiteY29" fmla="*/ 3200641 h 3552735"/>
              <a:gd name="connsiteX30" fmla="*/ 452284 w 4043119"/>
              <a:gd name="connsiteY30" fmla="*/ 3279299 h 3552735"/>
              <a:gd name="connsiteX31" fmla="*/ 481781 w 4043119"/>
              <a:gd name="connsiteY31" fmla="*/ 3298964 h 3552735"/>
              <a:gd name="connsiteX32" fmla="*/ 530942 w 4043119"/>
              <a:gd name="connsiteY32" fmla="*/ 3308796 h 3552735"/>
              <a:gd name="connsiteX33" fmla="*/ 619432 w 4043119"/>
              <a:gd name="connsiteY33" fmla="*/ 3348125 h 3552735"/>
              <a:gd name="connsiteX34" fmla="*/ 717755 w 4043119"/>
              <a:gd name="connsiteY34" fmla="*/ 3387454 h 3552735"/>
              <a:gd name="connsiteX35" fmla="*/ 816078 w 4043119"/>
              <a:gd name="connsiteY35" fmla="*/ 3397286 h 3552735"/>
              <a:gd name="connsiteX36" fmla="*/ 845574 w 4043119"/>
              <a:gd name="connsiteY36" fmla="*/ 3407118 h 3552735"/>
              <a:gd name="connsiteX37" fmla="*/ 884903 w 4043119"/>
              <a:gd name="connsiteY37" fmla="*/ 3416951 h 3552735"/>
              <a:gd name="connsiteX38" fmla="*/ 924232 w 4043119"/>
              <a:gd name="connsiteY38" fmla="*/ 3436615 h 3552735"/>
              <a:gd name="connsiteX39" fmla="*/ 1022555 w 4043119"/>
              <a:gd name="connsiteY39" fmla="*/ 3456280 h 3552735"/>
              <a:gd name="connsiteX40" fmla="*/ 1238865 w 4043119"/>
              <a:gd name="connsiteY40" fmla="*/ 3466112 h 3552735"/>
              <a:gd name="connsiteX41" fmla="*/ 1406013 w 4043119"/>
              <a:gd name="connsiteY41" fmla="*/ 3426783 h 3552735"/>
              <a:gd name="connsiteX42" fmla="*/ 1622323 w 4043119"/>
              <a:gd name="connsiteY42" fmla="*/ 3348125 h 3552735"/>
              <a:gd name="connsiteX43" fmla="*/ 1907458 w 4043119"/>
              <a:gd name="connsiteY43" fmla="*/ 3298964 h 3552735"/>
              <a:gd name="connsiteX44" fmla="*/ 2271252 w 4043119"/>
              <a:gd name="connsiteY44" fmla="*/ 3289131 h 3552735"/>
              <a:gd name="connsiteX45" fmla="*/ 2300749 w 4043119"/>
              <a:gd name="connsiteY45" fmla="*/ 3279299 h 3552735"/>
              <a:gd name="connsiteX46" fmla="*/ 2644878 w 4043119"/>
              <a:gd name="connsiteY46" fmla="*/ 3338293 h 3552735"/>
              <a:gd name="connsiteX47" fmla="*/ 3052516 w 4043119"/>
              <a:gd name="connsiteY47" fmla="*/ 3505461 h 3552735"/>
              <a:gd name="connsiteX48" fmla="*/ 3482090 w 4043119"/>
              <a:gd name="connsiteY48" fmla="*/ 3549698 h 3552735"/>
              <a:gd name="connsiteX49" fmla="*/ 4043119 w 4043119"/>
              <a:gd name="connsiteY4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157316 w 4043119"/>
              <a:gd name="connsiteY21" fmla="*/ 2925338 h 3552735"/>
              <a:gd name="connsiteX22" fmla="*/ 196645 w 4043119"/>
              <a:gd name="connsiteY22" fmla="*/ 2984331 h 3552735"/>
              <a:gd name="connsiteX23" fmla="*/ 226142 w 4043119"/>
              <a:gd name="connsiteY23" fmla="*/ 3023660 h 3552735"/>
              <a:gd name="connsiteX24" fmla="*/ 245807 w 4043119"/>
              <a:gd name="connsiteY24" fmla="*/ 3053157 h 3552735"/>
              <a:gd name="connsiteX25" fmla="*/ 275303 w 4043119"/>
              <a:gd name="connsiteY25" fmla="*/ 3072822 h 3552735"/>
              <a:gd name="connsiteX26" fmla="*/ 304800 w 4043119"/>
              <a:gd name="connsiteY26" fmla="*/ 3102318 h 3552735"/>
              <a:gd name="connsiteX27" fmla="*/ 344129 w 4043119"/>
              <a:gd name="connsiteY27" fmla="*/ 3171144 h 3552735"/>
              <a:gd name="connsiteX28" fmla="*/ 373626 w 4043119"/>
              <a:gd name="connsiteY28" fmla="*/ 3200641 h 3552735"/>
              <a:gd name="connsiteX29" fmla="*/ 452284 w 4043119"/>
              <a:gd name="connsiteY29" fmla="*/ 3279299 h 3552735"/>
              <a:gd name="connsiteX30" fmla="*/ 481781 w 4043119"/>
              <a:gd name="connsiteY30" fmla="*/ 3298964 h 3552735"/>
              <a:gd name="connsiteX31" fmla="*/ 530942 w 4043119"/>
              <a:gd name="connsiteY31" fmla="*/ 3308796 h 3552735"/>
              <a:gd name="connsiteX32" fmla="*/ 619432 w 4043119"/>
              <a:gd name="connsiteY32" fmla="*/ 3348125 h 3552735"/>
              <a:gd name="connsiteX33" fmla="*/ 717755 w 4043119"/>
              <a:gd name="connsiteY33" fmla="*/ 3387454 h 3552735"/>
              <a:gd name="connsiteX34" fmla="*/ 816078 w 4043119"/>
              <a:gd name="connsiteY34" fmla="*/ 3397286 h 3552735"/>
              <a:gd name="connsiteX35" fmla="*/ 845574 w 4043119"/>
              <a:gd name="connsiteY35" fmla="*/ 3407118 h 3552735"/>
              <a:gd name="connsiteX36" fmla="*/ 884903 w 4043119"/>
              <a:gd name="connsiteY36" fmla="*/ 3416951 h 3552735"/>
              <a:gd name="connsiteX37" fmla="*/ 924232 w 4043119"/>
              <a:gd name="connsiteY37" fmla="*/ 3436615 h 3552735"/>
              <a:gd name="connsiteX38" fmla="*/ 1022555 w 4043119"/>
              <a:gd name="connsiteY38" fmla="*/ 3456280 h 3552735"/>
              <a:gd name="connsiteX39" fmla="*/ 1238865 w 4043119"/>
              <a:gd name="connsiteY39" fmla="*/ 3466112 h 3552735"/>
              <a:gd name="connsiteX40" fmla="*/ 1406013 w 4043119"/>
              <a:gd name="connsiteY40" fmla="*/ 3426783 h 3552735"/>
              <a:gd name="connsiteX41" fmla="*/ 1622323 w 4043119"/>
              <a:gd name="connsiteY41" fmla="*/ 3348125 h 3552735"/>
              <a:gd name="connsiteX42" fmla="*/ 1907458 w 4043119"/>
              <a:gd name="connsiteY42" fmla="*/ 3298964 h 3552735"/>
              <a:gd name="connsiteX43" fmla="*/ 2271252 w 4043119"/>
              <a:gd name="connsiteY43" fmla="*/ 3289131 h 3552735"/>
              <a:gd name="connsiteX44" fmla="*/ 2300749 w 4043119"/>
              <a:gd name="connsiteY44" fmla="*/ 3279299 h 3552735"/>
              <a:gd name="connsiteX45" fmla="*/ 2644878 w 4043119"/>
              <a:gd name="connsiteY45" fmla="*/ 3338293 h 3552735"/>
              <a:gd name="connsiteX46" fmla="*/ 3052516 w 4043119"/>
              <a:gd name="connsiteY46" fmla="*/ 3505461 h 3552735"/>
              <a:gd name="connsiteX47" fmla="*/ 3482090 w 4043119"/>
              <a:gd name="connsiteY47" fmla="*/ 3549698 h 3552735"/>
              <a:gd name="connsiteX48" fmla="*/ 4043119 w 4043119"/>
              <a:gd name="connsiteY4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157316 w 4043119"/>
              <a:gd name="connsiteY21" fmla="*/ 2925338 h 3552735"/>
              <a:gd name="connsiteX22" fmla="*/ 226142 w 4043119"/>
              <a:gd name="connsiteY22" fmla="*/ 3023660 h 3552735"/>
              <a:gd name="connsiteX23" fmla="*/ 245807 w 4043119"/>
              <a:gd name="connsiteY23" fmla="*/ 3053157 h 3552735"/>
              <a:gd name="connsiteX24" fmla="*/ 275303 w 4043119"/>
              <a:gd name="connsiteY24" fmla="*/ 3072822 h 3552735"/>
              <a:gd name="connsiteX25" fmla="*/ 304800 w 4043119"/>
              <a:gd name="connsiteY25" fmla="*/ 3102318 h 3552735"/>
              <a:gd name="connsiteX26" fmla="*/ 344129 w 4043119"/>
              <a:gd name="connsiteY26" fmla="*/ 3171144 h 3552735"/>
              <a:gd name="connsiteX27" fmla="*/ 373626 w 4043119"/>
              <a:gd name="connsiteY27" fmla="*/ 3200641 h 3552735"/>
              <a:gd name="connsiteX28" fmla="*/ 452284 w 4043119"/>
              <a:gd name="connsiteY28" fmla="*/ 3279299 h 3552735"/>
              <a:gd name="connsiteX29" fmla="*/ 481781 w 4043119"/>
              <a:gd name="connsiteY29" fmla="*/ 3298964 h 3552735"/>
              <a:gd name="connsiteX30" fmla="*/ 530942 w 4043119"/>
              <a:gd name="connsiteY30" fmla="*/ 3308796 h 3552735"/>
              <a:gd name="connsiteX31" fmla="*/ 619432 w 4043119"/>
              <a:gd name="connsiteY31" fmla="*/ 3348125 h 3552735"/>
              <a:gd name="connsiteX32" fmla="*/ 717755 w 4043119"/>
              <a:gd name="connsiteY32" fmla="*/ 3387454 h 3552735"/>
              <a:gd name="connsiteX33" fmla="*/ 816078 w 4043119"/>
              <a:gd name="connsiteY33" fmla="*/ 3397286 h 3552735"/>
              <a:gd name="connsiteX34" fmla="*/ 845574 w 4043119"/>
              <a:gd name="connsiteY34" fmla="*/ 3407118 h 3552735"/>
              <a:gd name="connsiteX35" fmla="*/ 884903 w 4043119"/>
              <a:gd name="connsiteY35" fmla="*/ 3416951 h 3552735"/>
              <a:gd name="connsiteX36" fmla="*/ 924232 w 4043119"/>
              <a:gd name="connsiteY36" fmla="*/ 3436615 h 3552735"/>
              <a:gd name="connsiteX37" fmla="*/ 1022555 w 4043119"/>
              <a:gd name="connsiteY37" fmla="*/ 3456280 h 3552735"/>
              <a:gd name="connsiteX38" fmla="*/ 1238865 w 4043119"/>
              <a:gd name="connsiteY38" fmla="*/ 3466112 h 3552735"/>
              <a:gd name="connsiteX39" fmla="*/ 1406013 w 4043119"/>
              <a:gd name="connsiteY39" fmla="*/ 3426783 h 3552735"/>
              <a:gd name="connsiteX40" fmla="*/ 1622323 w 4043119"/>
              <a:gd name="connsiteY40" fmla="*/ 3348125 h 3552735"/>
              <a:gd name="connsiteX41" fmla="*/ 1907458 w 4043119"/>
              <a:gd name="connsiteY41" fmla="*/ 3298964 h 3552735"/>
              <a:gd name="connsiteX42" fmla="*/ 2271252 w 4043119"/>
              <a:gd name="connsiteY42" fmla="*/ 3289131 h 3552735"/>
              <a:gd name="connsiteX43" fmla="*/ 2300749 w 4043119"/>
              <a:gd name="connsiteY43" fmla="*/ 3279299 h 3552735"/>
              <a:gd name="connsiteX44" fmla="*/ 2644878 w 4043119"/>
              <a:gd name="connsiteY44" fmla="*/ 3338293 h 3552735"/>
              <a:gd name="connsiteX45" fmla="*/ 3052516 w 4043119"/>
              <a:gd name="connsiteY45" fmla="*/ 3505461 h 3552735"/>
              <a:gd name="connsiteX46" fmla="*/ 3482090 w 4043119"/>
              <a:gd name="connsiteY46" fmla="*/ 3549698 h 3552735"/>
              <a:gd name="connsiteX47" fmla="*/ 4043119 w 4043119"/>
              <a:gd name="connsiteY4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275303 w 4043119"/>
              <a:gd name="connsiteY23" fmla="*/ 3072822 h 3552735"/>
              <a:gd name="connsiteX24" fmla="*/ 304800 w 4043119"/>
              <a:gd name="connsiteY24" fmla="*/ 3102318 h 3552735"/>
              <a:gd name="connsiteX25" fmla="*/ 344129 w 4043119"/>
              <a:gd name="connsiteY25" fmla="*/ 3171144 h 3552735"/>
              <a:gd name="connsiteX26" fmla="*/ 373626 w 4043119"/>
              <a:gd name="connsiteY26" fmla="*/ 3200641 h 3552735"/>
              <a:gd name="connsiteX27" fmla="*/ 452284 w 4043119"/>
              <a:gd name="connsiteY27" fmla="*/ 3279299 h 3552735"/>
              <a:gd name="connsiteX28" fmla="*/ 481781 w 4043119"/>
              <a:gd name="connsiteY28" fmla="*/ 3298964 h 3552735"/>
              <a:gd name="connsiteX29" fmla="*/ 530942 w 4043119"/>
              <a:gd name="connsiteY29" fmla="*/ 3308796 h 3552735"/>
              <a:gd name="connsiteX30" fmla="*/ 619432 w 4043119"/>
              <a:gd name="connsiteY30" fmla="*/ 3348125 h 3552735"/>
              <a:gd name="connsiteX31" fmla="*/ 717755 w 4043119"/>
              <a:gd name="connsiteY31" fmla="*/ 3387454 h 3552735"/>
              <a:gd name="connsiteX32" fmla="*/ 816078 w 4043119"/>
              <a:gd name="connsiteY32" fmla="*/ 3397286 h 3552735"/>
              <a:gd name="connsiteX33" fmla="*/ 845574 w 4043119"/>
              <a:gd name="connsiteY33" fmla="*/ 3407118 h 3552735"/>
              <a:gd name="connsiteX34" fmla="*/ 884903 w 4043119"/>
              <a:gd name="connsiteY34" fmla="*/ 3416951 h 3552735"/>
              <a:gd name="connsiteX35" fmla="*/ 924232 w 4043119"/>
              <a:gd name="connsiteY35" fmla="*/ 3436615 h 3552735"/>
              <a:gd name="connsiteX36" fmla="*/ 1022555 w 4043119"/>
              <a:gd name="connsiteY36" fmla="*/ 3456280 h 3552735"/>
              <a:gd name="connsiteX37" fmla="*/ 1238865 w 4043119"/>
              <a:gd name="connsiteY37" fmla="*/ 3466112 h 3552735"/>
              <a:gd name="connsiteX38" fmla="*/ 1406013 w 4043119"/>
              <a:gd name="connsiteY38" fmla="*/ 3426783 h 3552735"/>
              <a:gd name="connsiteX39" fmla="*/ 1622323 w 4043119"/>
              <a:gd name="connsiteY39" fmla="*/ 3348125 h 3552735"/>
              <a:gd name="connsiteX40" fmla="*/ 1907458 w 4043119"/>
              <a:gd name="connsiteY40" fmla="*/ 3298964 h 3552735"/>
              <a:gd name="connsiteX41" fmla="*/ 2271252 w 4043119"/>
              <a:gd name="connsiteY41" fmla="*/ 3289131 h 3552735"/>
              <a:gd name="connsiteX42" fmla="*/ 2300749 w 4043119"/>
              <a:gd name="connsiteY42" fmla="*/ 3279299 h 3552735"/>
              <a:gd name="connsiteX43" fmla="*/ 2644878 w 4043119"/>
              <a:gd name="connsiteY43" fmla="*/ 3338293 h 3552735"/>
              <a:gd name="connsiteX44" fmla="*/ 3052516 w 4043119"/>
              <a:gd name="connsiteY44" fmla="*/ 3505461 h 3552735"/>
              <a:gd name="connsiteX45" fmla="*/ 3482090 w 4043119"/>
              <a:gd name="connsiteY45" fmla="*/ 3549698 h 3552735"/>
              <a:gd name="connsiteX46" fmla="*/ 4043119 w 4043119"/>
              <a:gd name="connsiteY4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275303 w 4043119"/>
              <a:gd name="connsiteY23" fmla="*/ 3072822 h 3552735"/>
              <a:gd name="connsiteX24" fmla="*/ 344129 w 4043119"/>
              <a:gd name="connsiteY24" fmla="*/ 3171144 h 3552735"/>
              <a:gd name="connsiteX25" fmla="*/ 373626 w 4043119"/>
              <a:gd name="connsiteY25" fmla="*/ 3200641 h 3552735"/>
              <a:gd name="connsiteX26" fmla="*/ 452284 w 4043119"/>
              <a:gd name="connsiteY26" fmla="*/ 3279299 h 3552735"/>
              <a:gd name="connsiteX27" fmla="*/ 481781 w 4043119"/>
              <a:gd name="connsiteY27" fmla="*/ 3298964 h 3552735"/>
              <a:gd name="connsiteX28" fmla="*/ 530942 w 4043119"/>
              <a:gd name="connsiteY28" fmla="*/ 3308796 h 3552735"/>
              <a:gd name="connsiteX29" fmla="*/ 619432 w 4043119"/>
              <a:gd name="connsiteY29" fmla="*/ 3348125 h 3552735"/>
              <a:gd name="connsiteX30" fmla="*/ 717755 w 4043119"/>
              <a:gd name="connsiteY30" fmla="*/ 3387454 h 3552735"/>
              <a:gd name="connsiteX31" fmla="*/ 816078 w 4043119"/>
              <a:gd name="connsiteY31" fmla="*/ 3397286 h 3552735"/>
              <a:gd name="connsiteX32" fmla="*/ 845574 w 4043119"/>
              <a:gd name="connsiteY32" fmla="*/ 3407118 h 3552735"/>
              <a:gd name="connsiteX33" fmla="*/ 884903 w 4043119"/>
              <a:gd name="connsiteY33" fmla="*/ 3416951 h 3552735"/>
              <a:gd name="connsiteX34" fmla="*/ 924232 w 4043119"/>
              <a:gd name="connsiteY34" fmla="*/ 3436615 h 3552735"/>
              <a:gd name="connsiteX35" fmla="*/ 1022555 w 4043119"/>
              <a:gd name="connsiteY35" fmla="*/ 3456280 h 3552735"/>
              <a:gd name="connsiteX36" fmla="*/ 1238865 w 4043119"/>
              <a:gd name="connsiteY36" fmla="*/ 3466112 h 3552735"/>
              <a:gd name="connsiteX37" fmla="*/ 1406013 w 4043119"/>
              <a:gd name="connsiteY37" fmla="*/ 3426783 h 3552735"/>
              <a:gd name="connsiteX38" fmla="*/ 1622323 w 4043119"/>
              <a:gd name="connsiteY38" fmla="*/ 3348125 h 3552735"/>
              <a:gd name="connsiteX39" fmla="*/ 1907458 w 4043119"/>
              <a:gd name="connsiteY39" fmla="*/ 3298964 h 3552735"/>
              <a:gd name="connsiteX40" fmla="*/ 2271252 w 4043119"/>
              <a:gd name="connsiteY40" fmla="*/ 3289131 h 3552735"/>
              <a:gd name="connsiteX41" fmla="*/ 2300749 w 4043119"/>
              <a:gd name="connsiteY41" fmla="*/ 3279299 h 3552735"/>
              <a:gd name="connsiteX42" fmla="*/ 2644878 w 4043119"/>
              <a:gd name="connsiteY42" fmla="*/ 3338293 h 3552735"/>
              <a:gd name="connsiteX43" fmla="*/ 3052516 w 4043119"/>
              <a:gd name="connsiteY43" fmla="*/ 3505461 h 3552735"/>
              <a:gd name="connsiteX44" fmla="*/ 3482090 w 4043119"/>
              <a:gd name="connsiteY44" fmla="*/ 3549698 h 3552735"/>
              <a:gd name="connsiteX45" fmla="*/ 4043119 w 4043119"/>
              <a:gd name="connsiteY45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245807 w 4043119"/>
              <a:gd name="connsiteY22" fmla="*/ 3053157 h 3552735"/>
              <a:gd name="connsiteX23" fmla="*/ 344129 w 4043119"/>
              <a:gd name="connsiteY23" fmla="*/ 3171144 h 3552735"/>
              <a:gd name="connsiteX24" fmla="*/ 373626 w 4043119"/>
              <a:gd name="connsiteY24" fmla="*/ 3200641 h 3552735"/>
              <a:gd name="connsiteX25" fmla="*/ 452284 w 4043119"/>
              <a:gd name="connsiteY25" fmla="*/ 3279299 h 3552735"/>
              <a:gd name="connsiteX26" fmla="*/ 481781 w 4043119"/>
              <a:gd name="connsiteY26" fmla="*/ 3298964 h 3552735"/>
              <a:gd name="connsiteX27" fmla="*/ 530942 w 4043119"/>
              <a:gd name="connsiteY27" fmla="*/ 3308796 h 3552735"/>
              <a:gd name="connsiteX28" fmla="*/ 619432 w 4043119"/>
              <a:gd name="connsiteY28" fmla="*/ 3348125 h 3552735"/>
              <a:gd name="connsiteX29" fmla="*/ 717755 w 4043119"/>
              <a:gd name="connsiteY29" fmla="*/ 3387454 h 3552735"/>
              <a:gd name="connsiteX30" fmla="*/ 816078 w 4043119"/>
              <a:gd name="connsiteY30" fmla="*/ 3397286 h 3552735"/>
              <a:gd name="connsiteX31" fmla="*/ 845574 w 4043119"/>
              <a:gd name="connsiteY31" fmla="*/ 3407118 h 3552735"/>
              <a:gd name="connsiteX32" fmla="*/ 884903 w 4043119"/>
              <a:gd name="connsiteY32" fmla="*/ 3416951 h 3552735"/>
              <a:gd name="connsiteX33" fmla="*/ 924232 w 4043119"/>
              <a:gd name="connsiteY33" fmla="*/ 3436615 h 3552735"/>
              <a:gd name="connsiteX34" fmla="*/ 1022555 w 4043119"/>
              <a:gd name="connsiteY34" fmla="*/ 3456280 h 3552735"/>
              <a:gd name="connsiteX35" fmla="*/ 1238865 w 4043119"/>
              <a:gd name="connsiteY35" fmla="*/ 3466112 h 3552735"/>
              <a:gd name="connsiteX36" fmla="*/ 1406013 w 4043119"/>
              <a:gd name="connsiteY36" fmla="*/ 3426783 h 3552735"/>
              <a:gd name="connsiteX37" fmla="*/ 1622323 w 4043119"/>
              <a:gd name="connsiteY37" fmla="*/ 3348125 h 3552735"/>
              <a:gd name="connsiteX38" fmla="*/ 1907458 w 4043119"/>
              <a:gd name="connsiteY38" fmla="*/ 3298964 h 3552735"/>
              <a:gd name="connsiteX39" fmla="*/ 2271252 w 4043119"/>
              <a:gd name="connsiteY39" fmla="*/ 3289131 h 3552735"/>
              <a:gd name="connsiteX40" fmla="*/ 2300749 w 4043119"/>
              <a:gd name="connsiteY40" fmla="*/ 3279299 h 3552735"/>
              <a:gd name="connsiteX41" fmla="*/ 2644878 w 4043119"/>
              <a:gd name="connsiteY41" fmla="*/ 3338293 h 3552735"/>
              <a:gd name="connsiteX42" fmla="*/ 3052516 w 4043119"/>
              <a:gd name="connsiteY42" fmla="*/ 3505461 h 3552735"/>
              <a:gd name="connsiteX43" fmla="*/ 3482090 w 4043119"/>
              <a:gd name="connsiteY43" fmla="*/ 3549698 h 3552735"/>
              <a:gd name="connsiteX44" fmla="*/ 4043119 w 4043119"/>
              <a:gd name="connsiteY44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373626 w 4043119"/>
              <a:gd name="connsiteY23" fmla="*/ 3200641 h 3552735"/>
              <a:gd name="connsiteX24" fmla="*/ 452284 w 4043119"/>
              <a:gd name="connsiteY24" fmla="*/ 3279299 h 3552735"/>
              <a:gd name="connsiteX25" fmla="*/ 481781 w 4043119"/>
              <a:gd name="connsiteY25" fmla="*/ 3298964 h 3552735"/>
              <a:gd name="connsiteX26" fmla="*/ 530942 w 4043119"/>
              <a:gd name="connsiteY26" fmla="*/ 3308796 h 3552735"/>
              <a:gd name="connsiteX27" fmla="*/ 619432 w 4043119"/>
              <a:gd name="connsiteY27" fmla="*/ 3348125 h 3552735"/>
              <a:gd name="connsiteX28" fmla="*/ 717755 w 4043119"/>
              <a:gd name="connsiteY28" fmla="*/ 3387454 h 3552735"/>
              <a:gd name="connsiteX29" fmla="*/ 816078 w 4043119"/>
              <a:gd name="connsiteY29" fmla="*/ 3397286 h 3552735"/>
              <a:gd name="connsiteX30" fmla="*/ 845574 w 4043119"/>
              <a:gd name="connsiteY30" fmla="*/ 3407118 h 3552735"/>
              <a:gd name="connsiteX31" fmla="*/ 884903 w 4043119"/>
              <a:gd name="connsiteY31" fmla="*/ 3416951 h 3552735"/>
              <a:gd name="connsiteX32" fmla="*/ 924232 w 4043119"/>
              <a:gd name="connsiteY32" fmla="*/ 3436615 h 3552735"/>
              <a:gd name="connsiteX33" fmla="*/ 1022555 w 4043119"/>
              <a:gd name="connsiteY33" fmla="*/ 3456280 h 3552735"/>
              <a:gd name="connsiteX34" fmla="*/ 1238865 w 4043119"/>
              <a:gd name="connsiteY34" fmla="*/ 3466112 h 3552735"/>
              <a:gd name="connsiteX35" fmla="*/ 1406013 w 4043119"/>
              <a:gd name="connsiteY35" fmla="*/ 3426783 h 3552735"/>
              <a:gd name="connsiteX36" fmla="*/ 1622323 w 4043119"/>
              <a:gd name="connsiteY36" fmla="*/ 3348125 h 3552735"/>
              <a:gd name="connsiteX37" fmla="*/ 1907458 w 4043119"/>
              <a:gd name="connsiteY37" fmla="*/ 3298964 h 3552735"/>
              <a:gd name="connsiteX38" fmla="*/ 2271252 w 4043119"/>
              <a:gd name="connsiteY38" fmla="*/ 3289131 h 3552735"/>
              <a:gd name="connsiteX39" fmla="*/ 2300749 w 4043119"/>
              <a:gd name="connsiteY39" fmla="*/ 3279299 h 3552735"/>
              <a:gd name="connsiteX40" fmla="*/ 2644878 w 4043119"/>
              <a:gd name="connsiteY40" fmla="*/ 3338293 h 3552735"/>
              <a:gd name="connsiteX41" fmla="*/ 3052516 w 4043119"/>
              <a:gd name="connsiteY41" fmla="*/ 3505461 h 3552735"/>
              <a:gd name="connsiteX42" fmla="*/ 3482090 w 4043119"/>
              <a:gd name="connsiteY42" fmla="*/ 3549698 h 3552735"/>
              <a:gd name="connsiteX43" fmla="*/ 4043119 w 4043119"/>
              <a:gd name="connsiteY43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45574 w 4043119"/>
              <a:gd name="connsiteY29" fmla="*/ 3407118 h 3552735"/>
              <a:gd name="connsiteX30" fmla="*/ 884903 w 4043119"/>
              <a:gd name="connsiteY30" fmla="*/ 3416951 h 3552735"/>
              <a:gd name="connsiteX31" fmla="*/ 924232 w 4043119"/>
              <a:gd name="connsiteY31" fmla="*/ 3436615 h 3552735"/>
              <a:gd name="connsiteX32" fmla="*/ 1022555 w 4043119"/>
              <a:gd name="connsiteY32" fmla="*/ 3456280 h 3552735"/>
              <a:gd name="connsiteX33" fmla="*/ 1238865 w 4043119"/>
              <a:gd name="connsiteY33" fmla="*/ 3466112 h 3552735"/>
              <a:gd name="connsiteX34" fmla="*/ 1406013 w 4043119"/>
              <a:gd name="connsiteY34" fmla="*/ 3426783 h 3552735"/>
              <a:gd name="connsiteX35" fmla="*/ 1622323 w 4043119"/>
              <a:gd name="connsiteY35" fmla="*/ 3348125 h 3552735"/>
              <a:gd name="connsiteX36" fmla="*/ 1907458 w 4043119"/>
              <a:gd name="connsiteY36" fmla="*/ 3298964 h 3552735"/>
              <a:gd name="connsiteX37" fmla="*/ 2271252 w 4043119"/>
              <a:gd name="connsiteY37" fmla="*/ 3289131 h 3552735"/>
              <a:gd name="connsiteX38" fmla="*/ 2300749 w 4043119"/>
              <a:gd name="connsiteY38" fmla="*/ 3279299 h 3552735"/>
              <a:gd name="connsiteX39" fmla="*/ 2644878 w 4043119"/>
              <a:gd name="connsiteY39" fmla="*/ 3338293 h 3552735"/>
              <a:gd name="connsiteX40" fmla="*/ 3052516 w 4043119"/>
              <a:gd name="connsiteY40" fmla="*/ 3505461 h 3552735"/>
              <a:gd name="connsiteX41" fmla="*/ 3482090 w 4043119"/>
              <a:gd name="connsiteY41" fmla="*/ 3549698 h 3552735"/>
              <a:gd name="connsiteX42" fmla="*/ 4043119 w 4043119"/>
              <a:gd name="connsiteY42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45574 w 4043119"/>
              <a:gd name="connsiteY29" fmla="*/ 3407118 h 3552735"/>
              <a:gd name="connsiteX30" fmla="*/ 884903 w 4043119"/>
              <a:gd name="connsiteY30" fmla="*/ 3416951 h 3552735"/>
              <a:gd name="connsiteX31" fmla="*/ 1022555 w 4043119"/>
              <a:gd name="connsiteY31" fmla="*/ 3456280 h 3552735"/>
              <a:gd name="connsiteX32" fmla="*/ 1238865 w 4043119"/>
              <a:gd name="connsiteY32" fmla="*/ 3466112 h 3552735"/>
              <a:gd name="connsiteX33" fmla="*/ 1406013 w 4043119"/>
              <a:gd name="connsiteY33" fmla="*/ 3426783 h 3552735"/>
              <a:gd name="connsiteX34" fmla="*/ 1622323 w 4043119"/>
              <a:gd name="connsiteY34" fmla="*/ 3348125 h 3552735"/>
              <a:gd name="connsiteX35" fmla="*/ 1907458 w 4043119"/>
              <a:gd name="connsiteY35" fmla="*/ 3298964 h 3552735"/>
              <a:gd name="connsiteX36" fmla="*/ 2271252 w 4043119"/>
              <a:gd name="connsiteY36" fmla="*/ 3289131 h 3552735"/>
              <a:gd name="connsiteX37" fmla="*/ 2300749 w 4043119"/>
              <a:gd name="connsiteY37" fmla="*/ 3279299 h 3552735"/>
              <a:gd name="connsiteX38" fmla="*/ 2644878 w 4043119"/>
              <a:gd name="connsiteY38" fmla="*/ 3338293 h 3552735"/>
              <a:gd name="connsiteX39" fmla="*/ 3052516 w 4043119"/>
              <a:gd name="connsiteY39" fmla="*/ 3505461 h 3552735"/>
              <a:gd name="connsiteX40" fmla="*/ 3482090 w 4043119"/>
              <a:gd name="connsiteY40" fmla="*/ 3549698 h 3552735"/>
              <a:gd name="connsiteX41" fmla="*/ 4043119 w 4043119"/>
              <a:gd name="connsiteY41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16078 w 4043119"/>
              <a:gd name="connsiteY28" fmla="*/ 3397286 h 3552735"/>
              <a:gd name="connsiteX29" fmla="*/ 884903 w 4043119"/>
              <a:gd name="connsiteY29" fmla="*/ 3416951 h 3552735"/>
              <a:gd name="connsiteX30" fmla="*/ 1022555 w 4043119"/>
              <a:gd name="connsiteY30" fmla="*/ 3456280 h 3552735"/>
              <a:gd name="connsiteX31" fmla="*/ 1238865 w 4043119"/>
              <a:gd name="connsiteY31" fmla="*/ 3466112 h 3552735"/>
              <a:gd name="connsiteX32" fmla="*/ 1406013 w 4043119"/>
              <a:gd name="connsiteY32" fmla="*/ 3426783 h 3552735"/>
              <a:gd name="connsiteX33" fmla="*/ 1622323 w 4043119"/>
              <a:gd name="connsiteY33" fmla="*/ 3348125 h 3552735"/>
              <a:gd name="connsiteX34" fmla="*/ 1907458 w 4043119"/>
              <a:gd name="connsiteY34" fmla="*/ 3298964 h 3552735"/>
              <a:gd name="connsiteX35" fmla="*/ 2271252 w 4043119"/>
              <a:gd name="connsiteY35" fmla="*/ 3289131 h 3552735"/>
              <a:gd name="connsiteX36" fmla="*/ 2300749 w 4043119"/>
              <a:gd name="connsiteY36" fmla="*/ 3279299 h 3552735"/>
              <a:gd name="connsiteX37" fmla="*/ 2644878 w 4043119"/>
              <a:gd name="connsiteY37" fmla="*/ 3338293 h 3552735"/>
              <a:gd name="connsiteX38" fmla="*/ 3052516 w 4043119"/>
              <a:gd name="connsiteY38" fmla="*/ 3505461 h 3552735"/>
              <a:gd name="connsiteX39" fmla="*/ 3482090 w 4043119"/>
              <a:gd name="connsiteY39" fmla="*/ 3549698 h 3552735"/>
              <a:gd name="connsiteX40" fmla="*/ 4043119 w 4043119"/>
              <a:gd name="connsiteY40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619432 w 4043119"/>
              <a:gd name="connsiteY26" fmla="*/ 3348125 h 3552735"/>
              <a:gd name="connsiteX27" fmla="*/ 717755 w 4043119"/>
              <a:gd name="connsiteY27" fmla="*/ 3387454 h 3552735"/>
              <a:gd name="connsiteX28" fmla="*/ 884903 w 4043119"/>
              <a:gd name="connsiteY28" fmla="*/ 3416951 h 3552735"/>
              <a:gd name="connsiteX29" fmla="*/ 1022555 w 4043119"/>
              <a:gd name="connsiteY29" fmla="*/ 3456280 h 3552735"/>
              <a:gd name="connsiteX30" fmla="*/ 1238865 w 4043119"/>
              <a:gd name="connsiteY30" fmla="*/ 3466112 h 3552735"/>
              <a:gd name="connsiteX31" fmla="*/ 1406013 w 4043119"/>
              <a:gd name="connsiteY31" fmla="*/ 3426783 h 3552735"/>
              <a:gd name="connsiteX32" fmla="*/ 1622323 w 4043119"/>
              <a:gd name="connsiteY32" fmla="*/ 3348125 h 3552735"/>
              <a:gd name="connsiteX33" fmla="*/ 1907458 w 4043119"/>
              <a:gd name="connsiteY33" fmla="*/ 3298964 h 3552735"/>
              <a:gd name="connsiteX34" fmla="*/ 2271252 w 4043119"/>
              <a:gd name="connsiteY34" fmla="*/ 3289131 h 3552735"/>
              <a:gd name="connsiteX35" fmla="*/ 2300749 w 4043119"/>
              <a:gd name="connsiteY35" fmla="*/ 3279299 h 3552735"/>
              <a:gd name="connsiteX36" fmla="*/ 2644878 w 4043119"/>
              <a:gd name="connsiteY36" fmla="*/ 3338293 h 3552735"/>
              <a:gd name="connsiteX37" fmla="*/ 3052516 w 4043119"/>
              <a:gd name="connsiteY37" fmla="*/ 3505461 h 3552735"/>
              <a:gd name="connsiteX38" fmla="*/ 3482090 w 4043119"/>
              <a:gd name="connsiteY38" fmla="*/ 3549698 h 3552735"/>
              <a:gd name="connsiteX39" fmla="*/ 4043119 w 4043119"/>
              <a:gd name="connsiteY39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530942 w 4043119"/>
              <a:gd name="connsiteY25" fmla="*/ 3308796 h 3552735"/>
              <a:gd name="connsiteX26" fmla="*/ 717755 w 4043119"/>
              <a:gd name="connsiteY26" fmla="*/ 3387454 h 3552735"/>
              <a:gd name="connsiteX27" fmla="*/ 884903 w 4043119"/>
              <a:gd name="connsiteY27" fmla="*/ 3416951 h 3552735"/>
              <a:gd name="connsiteX28" fmla="*/ 1022555 w 4043119"/>
              <a:gd name="connsiteY28" fmla="*/ 3456280 h 3552735"/>
              <a:gd name="connsiteX29" fmla="*/ 1238865 w 4043119"/>
              <a:gd name="connsiteY29" fmla="*/ 3466112 h 3552735"/>
              <a:gd name="connsiteX30" fmla="*/ 1406013 w 4043119"/>
              <a:gd name="connsiteY30" fmla="*/ 3426783 h 3552735"/>
              <a:gd name="connsiteX31" fmla="*/ 1622323 w 4043119"/>
              <a:gd name="connsiteY31" fmla="*/ 3348125 h 3552735"/>
              <a:gd name="connsiteX32" fmla="*/ 1907458 w 4043119"/>
              <a:gd name="connsiteY32" fmla="*/ 3298964 h 3552735"/>
              <a:gd name="connsiteX33" fmla="*/ 2271252 w 4043119"/>
              <a:gd name="connsiteY33" fmla="*/ 3289131 h 3552735"/>
              <a:gd name="connsiteX34" fmla="*/ 2300749 w 4043119"/>
              <a:gd name="connsiteY34" fmla="*/ 3279299 h 3552735"/>
              <a:gd name="connsiteX35" fmla="*/ 2644878 w 4043119"/>
              <a:gd name="connsiteY35" fmla="*/ 3338293 h 3552735"/>
              <a:gd name="connsiteX36" fmla="*/ 3052516 w 4043119"/>
              <a:gd name="connsiteY36" fmla="*/ 3505461 h 3552735"/>
              <a:gd name="connsiteX37" fmla="*/ 3482090 w 4043119"/>
              <a:gd name="connsiteY37" fmla="*/ 3549698 h 3552735"/>
              <a:gd name="connsiteX38" fmla="*/ 4043119 w 4043119"/>
              <a:gd name="connsiteY38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481781 w 4043119"/>
              <a:gd name="connsiteY24" fmla="*/ 3298964 h 3552735"/>
              <a:gd name="connsiteX25" fmla="*/ 717755 w 4043119"/>
              <a:gd name="connsiteY25" fmla="*/ 3387454 h 3552735"/>
              <a:gd name="connsiteX26" fmla="*/ 884903 w 4043119"/>
              <a:gd name="connsiteY26" fmla="*/ 3416951 h 3552735"/>
              <a:gd name="connsiteX27" fmla="*/ 1022555 w 4043119"/>
              <a:gd name="connsiteY27" fmla="*/ 3456280 h 3552735"/>
              <a:gd name="connsiteX28" fmla="*/ 1238865 w 4043119"/>
              <a:gd name="connsiteY28" fmla="*/ 3466112 h 3552735"/>
              <a:gd name="connsiteX29" fmla="*/ 1406013 w 4043119"/>
              <a:gd name="connsiteY29" fmla="*/ 3426783 h 3552735"/>
              <a:gd name="connsiteX30" fmla="*/ 1622323 w 4043119"/>
              <a:gd name="connsiteY30" fmla="*/ 3348125 h 3552735"/>
              <a:gd name="connsiteX31" fmla="*/ 1907458 w 4043119"/>
              <a:gd name="connsiteY31" fmla="*/ 3298964 h 3552735"/>
              <a:gd name="connsiteX32" fmla="*/ 2271252 w 4043119"/>
              <a:gd name="connsiteY32" fmla="*/ 3289131 h 3552735"/>
              <a:gd name="connsiteX33" fmla="*/ 2300749 w 4043119"/>
              <a:gd name="connsiteY33" fmla="*/ 3279299 h 3552735"/>
              <a:gd name="connsiteX34" fmla="*/ 2644878 w 4043119"/>
              <a:gd name="connsiteY34" fmla="*/ 3338293 h 3552735"/>
              <a:gd name="connsiteX35" fmla="*/ 3052516 w 4043119"/>
              <a:gd name="connsiteY35" fmla="*/ 3505461 h 3552735"/>
              <a:gd name="connsiteX36" fmla="*/ 3482090 w 4043119"/>
              <a:gd name="connsiteY36" fmla="*/ 3549698 h 3552735"/>
              <a:gd name="connsiteX37" fmla="*/ 4043119 w 4043119"/>
              <a:gd name="connsiteY37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717755 w 4043119"/>
              <a:gd name="connsiteY24" fmla="*/ 3387454 h 3552735"/>
              <a:gd name="connsiteX25" fmla="*/ 884903 w 4043119"/>
              <a:gd name="connsiteY25" fmla="*/ 3416951 h 3552735"/>
              <a:gd name="connsiteX26" fmla="*/ 1022555 w 4043119"/>
              <a:gd name="connsiteY26" fmla="*/ 3456280 h 3552735"/>
              <a:gd name="connsiteX27" fmla="*/ 1238865 w 4043119"/>
              <a:gd name="connsiteY27" fmla="*/ 3466112 h 3552735"/>
              <a:gd name="connsiteX28" fmla="*/ 1406013 w 4043119"/>
              <a:gd name="connsiteY28" fmla="*/ 3426783 h 3552735"/>
              <a:gd name="connsiteX29" fmla="*/ 1622323 w 4043119"/>
              <a:gd name="connsiteY29" fmla="*/ 3348125 h 3552735"/>
              <a:gd name="connsiteX30" fmla="*/ 1907458 w 4043119"/>
              <a:gd name="connsiteY30" fmla="*/ 3298964 h 3552735"/>
              <a:gd name="connsiteX31" fmla="*/ 2271252 w 4043119"/>
              <a:gd name="connsiteY31" fmla="*/ 3289131 h 3552735"/>
              <a:gd name="connsiteX32" fmla="*/ 2300749 w 4043119"/>
              <a:gd name="connsiteY32" fmla="*/ 3279299 h 3552735"/>
              <a:gd name="connsiteX33" fmla="*/ 2644878 w 4043119"/>
              <a:gd name="connsiteY33" fmla="*/ 3338293 h 3552735"/>
              <a:gd name="connsiteX34" fmla="*/ 3052516 w 4043119"/>
              <a:gd name="connsiteY34" fmla="*/ 3505461 h 3552735"/>
              <a:gd name="connsiteX35" fmla="*/ 3482090 w 4043119"/>
              <a:gd name="connsiteY35" fmla="*/ 3549698 h 3552735"/>
              <a:gd name="connsiteX36" fmla="*/ 4043119 w 4043119"/>
              <a:gd name="connsiteY36" fmla="*/ 3430004 h 3552735"/>
              <a:gd name="connsiteX0" fmla="*/ 3972232 w 4043119"/>
              <a:gd name="connsiteY0" fmla="*/ 162473 h 3552735"/>
              <a:gd name="connsiteX1" fmla="*/ 3972232 w 4043119"/>
              <a:gd name="connsiteY1" fmla="*/ 162473 h 3552735"/>
              <a:gd name="connsiteX2" fmla="*/ 3512605 w 4043119"/>
              <a:gd name="connsiteY2" fmla="*/ 83319 h 3552735"/>
              <a:gd name="connsiteX3" fmla="*/ 3126658 w 4043119"/>
              <a:gd name="connsiteY3" fmla="*/ 182138 h 3552735"/>
              <a:gd name="connsiteX4" fmla="*/ 2713703 w 4043119"/>
              <a:gd name="connsiteY4" fmla="*/ 24822 h 3552735"/>
              <a:gd name="connsiteX5" fmla="*/ 2241755 w 4043119"/>
              <a:gd name="connsiteY5" fmla="*/ 5157 h 3552735"/>
              <a:gd name="connsiteX6" fmla="*/ 1936955 w 4043119"/>
              <a:gd name="connsiteY6" fmla="*/ 73983 h 3552735"/>
              <a:gd name="connsiteX7" fmla="*/ 1700981 w 4043119"/>
              <a:gd name="connsiteY7" fmla="*/ 191970 h 3552735"/>
              <a:gd name="connsiteX8" fmla="*/ 1425678 w 4043119"/>
              <a:gd name="connsiteY8" fmla="*/ 368951 h 3552735"/>
              <a:gd name="connsiteX9" fmla="*/ 1307691 w 4043119"/>
              <a:gd name="connsiteY9" fmla="*/ 575428 h 3552735"/>
              <a:gd name="connsiteX10" fmla="*/ 1032387 w 4043119"/>
              <a:gd name="connsiteY10" fmla="*/ 722912 h 3552735"/>
              <a:gd name="connsiteX11" fmla="*/ 688258 w 4043119"/>
              <a:gd name="connsiteY11" fmla="*/ 909725 h 3552735"/>
              <a:gd name="connsiteX12" fmla="*/ 550607 w 4043119"/>
              <a:gd name="connsiteY12" fmla="*/ 1047377 h 3552735"/>
              <a:gd name="connsiteX13" fmla="*/ 383458 w 4043119"/>
              <a:gd name="connsiteY13" fmla="*/ 1263686 h 3552735"/>
              <a:gd name="connsiteX14" fmla="*/ 196645 w 4043119"/>
              <a:gd name="connsiteY14" fmla="*/ 1558654 h 3552735"/>
              <a:gd name="connsiteX15" fmla="*/ 117987 w 4043119"/>
              <a:gd name="connsiteY15" fmla="*/ 1814293 h 3552735"/>
              <a:gd name="connsiteX16" fmla="*/ 88491 w 4043119"/>
              <a:gd name="connsiteY16" fmla="*/ 2128925 h 3552735"/>
              <a:gd name="connsiteX17" fmla="*/ 39329 w 4043119"/>
              <a:gd name="connsiteY17" fmla="*/ 2286241 h 3552735"/>
              <a:gd name="connsiteX18" fmla="*/ 0 w 4043119"/>
              <a:gd name="connsiteY18" fmla="*/ 2463222 h 3552735"/>
              <a:gd name="connsiteX19" fmla="*/ 19665 w 4043119"/>
              <a:gd name="connsiteY19" fmla="*/ 2659867 h 3552735"/>
              <a:gd name="connsiteX20" fmla="*/ 117987 w 4043119"/>
              <a:gd name="connsiteY20" fmla="*/ 2856512 h 3552735"/>
              <a:gd name="connsiteX21" fmla="*/ 226142 w 4043119"/>
              <a:gd name="connsiteY21" fmla="*/ 3023660 h 3552735"/>
              <a:gd name="connsiteX22" fmla="*/ 344129 w 4043119"/>
              <a:gd name="connsiteY22" fmla="*/ 3171144 h 3552735"/>
              <a:gd name="connsiteX23" fmla="*/ 452284 w 4043119"/>
              <a:gd name="connsiteY23" fmla="*/ 3279299 h 3552735"/>
              <a:gd name="connsiteX24" fmla="*/ 717755 w 4043119"/>
              <a:gd name="connsiteY24" fmla="*/ 3387454 h 3552735"/>
              <a:gd name="connsiteX25" fmla="*/ 884903 w 4043119"/>
              <a:gd name="connsiteY25" fmla="*/ 3416951 h 3552735"/>
              <a:gd name="connsiteX26" fmla="*/ 1022555 w 4043119"/>
              <a:gd name="connsiteY26" fmla="*/ 3456280 h 3552735"/>
              <a:gd name="connsiteX27" fmla="*/ 1238865 w 4043119"/>
              <a:gd name="connsiteY27" fmla="*/ 3466112 h 3552735"/>
              <a:gd name="connsiteX28" fmla="*/ 1406013 w 4043119"/>
              <a:gd name="connsiteY28" fmla="*/ 3426783 h 3552735"/>
              <a:gd name="connsiteX29" fmla="*/ 1622323 w 4043119"/>
              <a:gd name="connsiteY29" fmla="*/ 3348125 h 3552735"/>
              <a:gd name="connsiteX30" fmla="*/ 1907458 w 4043119"/>
              <a:gd name="connsiteY30" fmla="*/ 3298964 h 3552735"/>
              <a:gd name="connsiteX31" fmla="*/ 2271252 w 4043119"/>
              <a:gd name="connsiteY31" fmla="*/ 3289131 h 3552735"/>
              <a:gd name="connsiteX32" fmla="*/ 2300749 w 4043119"/>
              <a:gd name="connsiteY32" fmla="*/ 3279299 h 3552735"/>
              <a:gd name="connsiteX33" fmla="*/ 2644878 w 4043119"/>
              <a:gd name="connsiteY33" fmla="*/ 3338293 h 3552735"/>
              <a:gd name="connsiteX34" fmla="*/ 3052516 w 4043119"/>
              <a:gd name="connsiteY34" fmla="*/ 3505461 h 3552735"/>
              <a:gd name="connsiteX35" fmla="*/ 3482090 w 4043119"/>
              <a:gd name="connsiteY35" fmla="*/ 3549698 h 3552735"/>
              <a:gd name="connsiteX36" fmla="*/ 4043119 w 4043119"/>
              <a:gd name="connsiteY36" fmla="*/ 3430004 h 3552735"/>
              <a:gd name="connsiteX0" fmla="*/ 3972232 w 4036680"/>
              <a:gd name="connsiteY0" fmla="*/ 162473 h 3554615"/>
              <a:gd name="connsiteX1" fmla="*/ 3972232 w 4036680"/>
              <a:gd name="connsiteY1" fmla="*/ 162473 h 3554615"/>
              <a:gd name="connsiteX2" fmla="*/ 3512605 w 4036680"/>
              <a:gd name="connsiteY2" fmla="*/ 83319 h 3554615"/>
              <a:gd name="connsiteX3" fmla="*/ 3126658 w 4036680"/>
              <a:gd name="connsiteY3" fmla="*/ 182138 h 3554615"/>
              <a:gd name="connsiteX4" fmla="*/ 2713703 w 4036680"/>
              <a:gd name="connsiteY4" fmla="*/ 24822 h 3554615"/>
              <a:gd name="connsiteX5" fmla="*/ 2241755 w 4036680"/>
              <a:gd name="connsiteY5" fmla="*/ 5157 h 3554615"/>
              <a:gd name="connsiteX6" fmla="*/ 1936955 w 4036680"/>
              <a:gd name="connsiteY6" fmla="*/ 73983 h 3554615"/>
              <a:gd name="connsiteX7" fmla="*/ 1700981 w 4036680"/>
              <a:gd name="connsiteY7" fmla="*/ 191970 h 3554615"/>
              <a:gd name="connsiteX8" fmla="*/ 1425678 w 4036680"/>
              <a:gd name="connsiteY8" fmla="*/ 368951 h 3554615"/>
              <a:gd name="connsiteX9" fmla="*/ 1307691 w 4036680"/>
              <a:gd name="connsiteY9" fmla="*/ 575428 h 3554615"/>
              <a:gd name="connsiteX10" fmla="*/ 1032387 w 4036680"/>
              <a:gd name="connsiteY10" fmla="*/ 722912 h 3554615"/>
              <a:gd name="connsiteX11" fmla="*/ 688258 w 4036680"/>
              <a:gd name="connsiteY11" fmla="*/ 909725 h 3554615"/>
              <a:gd name="connsiteX12" fmla="*/ 550607 w 4036680"/>
              <a:gd name="connsiteY12" fmla="*/ 1047377 h 3554615"/>
              <a:gd name="connsiteX13" fmla="*/ 383458 w 4036680"/>
              <a:gd name="connsiteY13" fmla="*/ 1263686 h 3554615"/>
              <a:gd name="connsiteX14" fmla="*/ 196645 w 4036680"/>
              <a:gd name="connsiteY14" fmla="*/ 1558654 h 3554615"/>
              <a:gd name="connsiteX15" fmla="*/ 117987 w 4036680"/>
              <a:gd name="connsiteY15" fmla="*/ 1814293 h 3554615"/>
              <a:gd name="connsiteX16" fmla="*/ 88491 w 4036680"/>
              <a:gd name="connsiteY16" fmla="*/ 2128925 h 3554615"/>
              <a:gd name="connsiteX17" fmla="*/ 39329 w 4036680"/>
              <a:gd name="connsiteY17" fmla="*/ 2286241 h 3554615"/>
              <a:gd name="connsiteX18" fmla="*/ 0 w 4036680"/>
              <a:gd name="connsiteY18" fmla="*/ 2463222 h 3554615"/>
              <a:gd name="connsiteX19" fmla="*/ 19665 w 4036680"/>
              <a:gd name="connsiteY19" fmla="*/ 2659867 h 3554615"/>
              <a:gd name="connsiteX20" fmla="*/ 117987 w 4036680"/>
              <a:gd name="connsiteY20" fmla="*/ 2856512 h 3554615"/>
              <a:gd name="connsiteX21" fmla="*/ 226142 w 4036680"/>
              <a:gd name="connsiteY21" fmla="*/ 3023660 h 3554615"/>
              <a:gd name="connsiteX22" fmla="*/ 344129 w 4036680"/>
              <a:gd name="connsiteY22" fmla="*/ 3171144 h 3554615"/>
              <a:gd name="connsiteX23" fmla="*/ 452284 w 4036680"/>
              <a:gd name="connsiteY23" fmla="*/ 3279299 h 3554615"/>
              <a:gd name="connsiteX24" fmla="*/ 717755 w 4036680"/>
              <a:gd name="connsiteY24" fmla="*/ 3387454 h 3554615"/>
              <a:gd name="connsiteX25" fmla="*/ 884903 w 4036680"/>
              <a:gd name="connsiteY25" fmla="*/ 3416951 h 3554615"/>
              <a:gd name="connsiteX26" fmla="*/ 1022555 w 4036680"/>
              <a:gd name="connsiteY26" fmla="*/ 3456280 h 3554615"/>
              <a:gd name="connsiteX27" fmla="*/ 1238865 w 4036680"/>
              <a:gd name="connsiteY27" fmla="*/ 3466112 h 3554615"/>
              <a:gd name="connsiteX28" fmla="*/ 1406013 w 4036680"/>
              <a:gd name="connsiteY28" fmla="*/ 3426783 h 3554615"/>
              <a:gd name="connsiteX29" fmla="*/ 1622323 w 4036680"/>
              <a:gd name="connsiteY29" fmla="*/ 3348125 h 3554615"/>
              <a:gd name="connsiteX30" fmla="*/ 1907458 w 4036680"/>
              <a:gd name="connsiteY30" fmla="*/ 3298964 h 3554615"/>
              <a:gd name="connsiteX31" fmla="*/ 2271252 w 4036680"/>
              <a:gd name="connsiteY31" fmla="*/ 3289131 h 3554615"/>
              <a:gd name="connsiteX32" fmla="*/ 2300749 w 4036680"/>
              <a:gd name="connsiteY32" fmla="*/ 3279299 h 3554615"/>
              <a:gd name="connsiteX33" fmla="*/ 2644878 w 4036680"/>
              <a:gd name="connsiteY33" fmla="*/ 3338293 h 3554615"/>
              <a:gd name="connsiteX34" fmla="*/ 3052516 w 4036680"/>
              <a:gd name="connsiteY34" fmla="*/ 3505461 h 3554615"/>
              <a:gd name="connsiteX35" fmla="*/ 3482090 w 4036680"/>
              <a:gd name="connsiteY35" fmla="*/ 3549698 h 3554615"/>
              <a:gd name="connsiteX36" fmla="*/ 4036680 w 4036680"/>
              <a:gd name="connsiteY36" fmla="*/ 3398914 h 3554615"/>
              <a:gd name="connsiteX0" fmla="*/ 3972232 w 4152777"/>
              <a:gd name="connsiteY0" fmla="*/ 162473 h 3554615"/>
              <a:gd name="connsiteX1" fmla="*/ 4152777 w 4152777"/>
              <a:gd name="connsiteY1" fmla="*/ 157509 h 3554615"/>
              <a:gd name="connsiteX2" fmla="*/ 3512605 w 4152777"/>
              <a:gd name="connsiteY2" fmla="*/ 83319 h 3554615"/>
              <a:gd name="connsiteX3" fmla="*/ 3126658 w 4152777"/>
              <a:gd name="connsiteY3" fmla="*/ 182138 h 3554615"/>
              <a:gd name="connsiteX4" fmla="*/ 2713703 w 4152777"/>
              <a:gd name="connsiteY4" fmla="*/ 24822 h 3554615"/>
              <a:gd name="connsiteX5" fmla="*/ 2241755 w 4152777"/>
              <a:gd name="connsiteY5" fmla="*/ 5157 h 3554615"/>
              <a:gd name="connsiteX6" fmla="*/ 1936955 w 4152777"/>
              <a:gd name="connsiteY6" fmla="*/ 73983 h 3554615"/>
              <a:gd name="connsiteX7" fmla="*/ 1700981 w 4152777"/>
              <a:gd name="connsiteY7" fmla="*/ 191970 h 3554615"/>
              <a:gd name="connsiteX8" fmla="*/ 1425678 w 4152777"/>
              <a:gd name="connsiteY8" fmla="*/ 368951 h 3554615"/>
              <a:gd name="connsiteX9" fmla="*/ 1307691 w 4152777"/>
              <a:gd name="connsiteY9" fmla="*/ 575428 h 3554615"/>
              <a:gd name="connsiteX10" fmla="*/ 1032387 w 4152777"/>
              <a:gd name="connsiteY10" fmla="*/ 722912 h 3554615"/>
              <a:gd name="connsiteX11" fmla="*/ 688258 w 4152777"/>
              <a:gd name="connsiteY11" fmla="*/ 909725 h 3554615"/>
              <a:gd name="connsiteX12" fmla="*/ 550607 w 4152777"/>
              <a:gd name="connsiteY12" fmla="*/ 1047377 h 3554615"/>
              <a:gd name="connsiteX13" fmla="*/ 383458 w 4152777"/>
              <a:gd name="connsiteY13" fmla="*/ 1263686 h 3554615"/>
              <a:gd name="connsiteX14" fmla="*/ 196645 w 4152777"/>
              <a:gd name="connsiteY14" fmla="*/ 1558654 h 3554615"/>
              <a:gd name="connsiteX15" fmla="*/ 117987 w 4152777"/>
              <a:gd name="connsiteY15" fmla="*/ 1814293 h 3554615"/>
              <a:gd name="connsiteX16" fmla="*/ 88491 w 4152777"/>
              <a:gd name="connsiteY16" fmla="*/ 2128925 h 3554615"/>
              <a:gd name="connsiteX17" fmla="*/ 39329 w 4152777"/>
              <a:gd name="connsiteY17" fmla="*/ 2286241 h 3554615"/>
              <a:gd name="connsiteX18" fmla="*/ 0 w 4152777"/>
              <a:gd name="connsiteY18" fmla="*/ 2463222 h 3554615"/>
              <a:gd name="connsiteX19" fmla="*/ 19665 w 4152777"/>
              <a:gd name="connsiteY19" fmla="*/ 2659867 h 3554615"/>
              <a:gd name="connsiteX20" fmla="*/ 117987 w 4152777"/>
              <a:gd name="connsiteY20" fmla="*/ 2856512 h 3554615"/>
              <a:gd name="connsiteX21" fmla="*/ 226142 w 4152777"/>
              <a:gd name="connsiteY21" fmla="*/ 3023660 h 3554615"/>
              <a:gd name="connsiteX22" fmla="*/ 344129 w 4152777"/>
              <a:gd name="connsiteY22" fmla="*/ 3171144 h 3554615"/>
              <a:gd name="connsiteX23" fmla="*/ 452284 w 4152777"/>
              <a:gd name="connsiteY23" fmla="*/ 3279299 h 3554615"/>
              <a:gd name="connsiteX24" fmla="*/ 717755 w 4152777"/>
              <a:gd name="connsiteY24" fmla="*/ 3387454 h 3554615"/>
              <a:gd name="connsiteX25" fmla="*/ 884903 w 4152777"/>
              <a:gd name="connsiteY25" fmla="*/ 3416951 h 3554615"/>
              <a:gd name="connsiteX26" fmla="*/ 1022555 w 4152777"/>
              <a:gd name="connsiteY26" fmla="*/ 3456280 h 3554615"/>
              <a:gd name="connsiteX27" fmla="*/ 1238865 w 4152777"/>
              <a:gd name="connsiteY27" fmla="*/ 3466112 h 3554615"/>
              <a:gd name="connsiteX28" fmla="*/ 1406013 w 4152777"/>
              <a:gd name="connsiteY28" fmla="*/ 3426783 h 3554615"/>
              <a:gd name="connsiteX29" fmla="*/ 1622323 w 4152777"/>
              <a:gd name="connsiteY29" fmla="*/ 3348125 h 3554615"/>
              <a:gd name="connsiteX30" fmla="*/ 1907458 w 4152777"/>
              <a:gd name="connsiteY30" fmla="*/ 3298964 h 3554615"/>
              <a:gd name="connsiteX31" fmla="*/ 2271252 w 4152777"/>
              <a:gd name="connsiteY31" fmla="*/ 3289131 h 3554615"/>
              <a:gd name="connsiteX32" fmla="*/ 2300749 w 4152777"/>
              <a:gd name="connsiteY32" fmla="*/ 3279299 h 3554615"/>
              <a:gd name="connsiteX33" fmla="*/ 2644878 w 4152777"/>
              <a:gd name="connsiteY33" fmla="*/ 3338293 h 3554615"/>
              <a:gd name="connsiteX34" fmla="*/ 3052516 w 4152777"/>
              <a:gd name="connsiteY34" fmla="*/ 3505461 h 3554615"/>
              <a:gd name="connsiteX35" fmla="*/ 3482090 w 4152777"/>
              <a:gd name="connsiteY35" fmla="*/ 3549698 h 3554615"/>
              <a:gd name="connsiteX36" fmla="*/ 4036680 w 4152777"/>
              <a:gd name="connsiteY36" fmla="*/ 3398914 h 3554615"/>
              <a:gd name="connsiteX0" fmla="*/ 4152777 w 4152777"/>
              <a:gd name="connsiteY0" fmla="*/ 157509 h 3554615"/>
              <a:gd name="connsiteX1" fmla="*/ 3512605 w 4152777"/>
              <a:gd name="connsiteY1" fmla="*/ 83319 h 3554615"/>
              <a:gd name="connsiteX2" fmla="*/ 3126658 w 4152777"/>
              <a:gd name="connsiteY2" fmla="*/ 182138 h 3554615"/>
              <a:gd name="connsiteX3" fmla="*/ 2713703 w 4152777"/>
              <a:gd name="connsiteY3" fmla="*/ 24822 h 3554615"/>
              <a:gd name="connsiteX4" fmla="*/ 2241755 w 4152777"/>
              <a:gd name="connsiteY4" fmla="*/ 5157 h 3554615"/>
              <a:gd name="connsiteX5" fmla="*/ 1936955 w 4152777"/>
              <a:gd name="connsiteY5" fmla="*/ 73983 h 3554615"/>
              <a:gd name="connsiteX6" fmla="*/ 1700981 w 4152777"/>
              <a:gd name="connsiteY6" fmla="*/ 191970 h 3554615"/>
              <a:gd name="connsiteX7" fmla="*/ 1425678 w 4152777"/>
              <a:gd name="connsiteY7" fmla="*/ 368951 h 3554615"/>
              <a:gd name="connsiteX8" fmla="*/ 1307691 w 4152777"/>
              <a:gd name="connsiteY8" fmla="*/ 575428 h 3554615"/>
              <a:gd name="connsiteX9" fmla="*/ 1032387 w 4152777"/>
              <a:gd name="connsiteY9" fmla="*/ 722912 h 3554615"/>
              <a:gd name="connsiteX10" fmla="*/ 688258 w 4152777"/>
              <a:gd name="connsiteY10" fmla="*/ 909725 h 3554615"/>
              <a:gd name="connsiteX11" fmla="*/ 550607 w 4152777"/>
              <a:gd name="connsiteY11" fmla="*/ 1047377 h 3554615"/>
              <a:gd name="connsiteX12" fmla="*/ 383458 w 4152777"/>
              <a:gd name="connsiteY12" fmla="*/ 1263686 h 3554615"/>
              <a:gd name="connsiteX13" fmla="*/ 196645 w 4152777"/>
              <a:gd name="connsiteY13" fmla="*/ 1558654 h 3554615"/>
              <a:gd name="connsiteX14" fmla="*/ 117987 w 4152777"/>
              <a:gd name="connsiteY14" fmla="*/ 1814293 h 3554615"/>
              <a:gd name="connsiteX15" fmla="*/ 88491 w 4152777"/>
              <a:gd name="connsiteY15" fmla="*/ 2128925 h 3554615"/>
              <a:gd name="connsiteX16" fmla="*/ 39329 w 4152777"/>
              <a:gd name="connsiteY16" fmla="*/ 2286241 h 3554615"/>
              <a:gd name="connsiteX17" fmla="*/ 0 w 4152777"/>
              <a:gd name="connsiteY17" fmla="*/ 2463222 h 3554615"/>
              <a:gd name="connsiteX18" fmla="*/ 19665 w 4152777"/>
              <a:gd name="connsiteY18" fmla="*/ 2659867 h 3554615"/>
              <a:gd name="connsiteX19" fmla="*/ 117987 w 4152777"/>
              <a:gd name="connsiteY19" fmla="*/ 2856512 h 3554615"/>
              <a:gd name="connsiteX20" fmla="*/ 226142 w 4152777"/>
              <a:gd name="connsiteY20" fmla="*/ 3023660 h 3554615"/>
              <a:gd name="connsiteX21" fmla="*/ 344129 w 4152777"/>
              <a:gd name="connsiteY21" fmla="*/ 3171144 h 3554615"/>
              <a:gd name="connsiteX22" fmla="*/ 452284 w 4152777"/>
              <a:gd name="connsiteY22" fmla="*/ 3279299 h 3554615"/>
              <a:gd name="connsiteX23" fmla="*/ 717755 w 4152777"/>
              <a:gd name="connsiteY23" fmla="*/ 3387454 h 3554615"/>
              <a:gd name="connsiteX24" fmla="*/ 884903 w 4152777"/>
              <a:gd name="connsiteY24" fmla="*/ 3416951 h 3554615"/>
              <a:gd name="connsiteX25" fmla="*/ 1022555 w 4152777"/>
              <a:gd name="connsiteY25" fmla="*/ 3456280 h 3554615"/>
              <a:gd name="connsiteX26" fmla="*/ 1238865 w 4152777"/>
              <a:gd name="connsiteY26" fmla="*/ 3466112 h 3554615"/>
              <a:gd name="connsiteX27" fmla="*/ 1406013 w 4152777"/>
              <a:gd name="connsiteY27" fmla="*/ 3426783 h 3554615"/>
              <a:gd name="connsiteX28" fmla="*/ 1622323 w 4152777"/>
              <a:gd name="connsiteY28" fmla="*/ 3348125 h 3554615"/>
              <a:gd name="connsiteX29" fmla="*/ 1907458 w 4152777"/>
              <a:gd name="connsiteY29" fmla="*/ 3298964 h 3554615"/>
              <a:gd name="connsiteX30" fmla="*/ 2271252 w 4152777"/>
              <a:gd name="connsiteY30" fmla="*/ 3289131 h 3554615"/>
              <a:gd name="connsiteX31" fmla="*/ 2300749 w 4152777"/>
              <a:gd name="connsiteY31" fmla="*/ 3279299 h 3554615"/>
              <a:gd name="connsiteX32" fmla="*/ 2644878 w 4152777"/>
              <a:gd name="connsiteY32" fmla="*/ 3338293 h 3554615"/>
              <a:gd name="connsiteX33" fmla="*/ 3052516 w 4152777"/>
              <a:gd name="connsiteY33" fmla="*/ 3505461 h 3554615"/>
              <a:gd name="connsiteX34" fmla="*/ 3482090 w 4152777"/>
              <a:gd name="connsiteY34" fmla="*/ 3549698 h 3554615"/>
              <a:gd name="connsiteX35" fmla="*/ 4036680 w 4152777"/>
              <a:gd name="connsiteY35" fmla="*/ 3398914 h 3554615"/>
              <a:gd name="connsiteX0" fmla="*/ 4152777 w 4152777"/>
              <a:gd name="connsiteY0" fmla="*/ 157509 h 3554615"/>
              <a:gd name="connsiteX1" fmla="*/ 3512605 w 4152777"/>
              <a:gd name="connsiteY1" fmla="*/ 83319 h 3554615"/>
              <a:gd name="connsiteX2" fmla="*/ 3126658 w 4152777"/>
              <a:gd name="connsiteY2" fmla="*/ 182138 h 3554615"/>
              <a:gd name="connsiteX3" fmla="*/ 2713703 w 4152777"/>
              <a:gd name="connsiteY3" fmla="*/ 24822 h 3554615"/>
              <a:gd name="connsiteX4" fmla="*/ 2241755 w 4152777"/>
              <a:gd name="connsiteY4" fmla="*/ 5157 h 3554615"/>
              <a:gd name="connsiteX5" fmla="*/ 1936955 w 4152777"/>
              <a:gd name="connsiteY5" fmla="*/ 73983 h 3554615"/>
              <a:gd name="connsiteX6" fmla="*/ 1700981 w 4152777"/>
              <a:gd name="connsiteY6" fmla="*/ 191970 h 3554615"/>
              <a:gd name="connsiteX7" fmla="*/ 1425678 w 4152777"/>
              <a:gd name="connsiteY7" fmla="*/ 368951 h 3554615"/>
              <a:gd name="connsiteX8" fmla="*/ 1307691 w 4152777"/>
              <a:gd name="connsiteY8" fmla="*/ 575428 h 3554615"/>
              <a:gd name="connsiteX9" fmla="*/ 1032387 w 4152777"/>
              <a:gd name="connsiteY9" fmla="*/ 722912 h 3554615"/>
              <a:gd name="connsiteX10" fmla="*/ 688258 w 4152777"/>
              <a:gd name="connsiteY10" fmla="*/ 909725 h 3554615"/>
              <a:gd name="connsiteX11" fmla="*/ 550607 w 4152777"/>
              <a:gd name="connsiteY11" fmla="*/ 1047377 h 3554615"/>
              <a:gd name="connsiteX12" fmla="*/ 383458 w 4152777"/>
              <a:gd name="connsiteY12" fmla="*/ 1263686 h 3554615"/>
              <a:gd name="connsiteX13" fmla="*/ 196645 w 4152777"/>
              <a:gd name="connsiteY13" fmla="*/ 1558654 h 3554615"/>
              <a:gd name="connsiteX14" fmla="*/ 117987 w 4152777"/>
              <a:gd name="connsiteY14" fmla="*/ 1814293 h 3554615"/>
              <a:gd name="connsiteX15" fmla="*/ 88491 w 4152777"/>
              <a:gd name="connsiteY15" fmla="*/ 2128925 h 3554615"/>
              <a:gd name="connsiteX16" fmla="*/ 39329 w 4152777"/>
              <a:gd name="connsiteY16" fmla="*/ 2286241 h 3554615"/>
              <a:gd name="connsiteX17" fmla="*/ 0 w 4152777"/>
              <a:gd name="connsiteY17" fmla="*/ 2463222 h 3554615"/>
              <a:gd name="connsiteX18" fmla="*/ 19665 w 4152777"/>
              <a:gd name="connsiteY18" fmla="*/ 2659867 h 3554615"/>
              <a:gd name="connsiteX19" fmla="*/ 117987 w 4152777"/>
              <a:gd name="connsiteY19" fmla="*/ 2856512 h 3554615"/>
              <a:gd name="connsiteX20" fmla="*/ 226142 w 4152777"/>
              <a:gd name="connsiteY20" fmla="*/ 3023660 h 3554615"/>
              <a:gd name="connsiteX21" fmla="*/ 344129 w 4152777"/>
              <a:gd name="connsiteY21" fmla="*/ 3171144 h 3554615"/>
              <a:gd name="connsiteX22" fmla="*/ 452284 w 4152777"/>
              <a:gd name="connsiteY22" fmla="*/ 3279299 h 3554615"/>
              <a:gd name="connsiteX23" fmla="*/ 717755 w 4152777"/>
              <a:gd name="connsiteY23" fmla="*/ 3387454 h 3554615"/>
              <a:gd name="connsiteX24" fmla="*/ 884903 w 4152777"/>
              <a:gd name="connsiteY24" fmla="*/ 3416951 h 3554615"/>
              <a:gd name="connsiteX25" fmla="*/ 1022555 w 4152777"/>
              <a:gd name="connsiteY25" fmla="*/ 3456280 h 3554615"/>
              <a:gd name="connsiteX26" fmla="*/ 1238865 w 4152777"/>
              <a:gd name="connsiteY26" fmla="*/ 3466112 h 3554615"/>
              <a:gd name="connsiteX27" fmla="*/ 1406013 w 4152777"/>
              <a:gd name="connsiteY27" fmla="*/ 3426783 h 3554615"/>
              <a:gd name="connsiteX28" fmla="*/ 1622323 w 4152777"/>
              <a:gd name="connsiteY28" fmla="*/ 3348125 h 3554615"/>
              <a:gd name="connsiteX29" fmla="*/ 1907458 w 4152777"/>
              <a:gd name="connsiteY29" fmla="*/ 3298964 h 3554615"/>
              <a:gd name="connsiteX30" fmla="*/ 2271252 w 4152777"/>
              <a:gd name="connsiteY30" fmla="*/ 3289131 h 3554615"/>
              <a:gd name="connsiteX31" fmla="*/ 2300749 w 4152777"/>
              <a:gd name="connsiteY31" fmla="*/ 3279299 h 3554615"/>
              <a:gd name="connsiteX32" fmla="*/ 2644878 w 4152777"/>
              <a:gd name="connsiteY32" fmla="*/ 3338293 h 3554615"/>
              <a:gd name="connsiteX33" fmla="*/ 3052516 w 4152777"/>
              <a:gd name="connsiteY33" fmla="*/ 3505461 h 3554615"/>
              <a:gd name="connsiteX34" fmla="*/ 3482090 w 4152777"/>
              <a:gd name="connsiteY34" fmla="*/ 3549698 h 3554615"/>
              <a:gd name="connsiteX35" fmla="*/ 4036680 w 4152777"/>
              <a:gd name="connsiteY35" fmla="*/ 3398914 h 3554615"/>
              <a:gd name="connsiteX0" fmla="*/ 4157928 w 4157928"/>
              <a:gd name="connsiteY0" fmla="*/ 182381 h 3554615"/>
              <a:gd name="connsiteX1" fmla="*/ 3512605 w 4157928"/>
              <a:gd name="connsiteY1" fmla="*/ 83319 h 3554615"/>
              <a:gd name="connsiteX2" fmla="*/ 3126658 w 4157928"/>
              <a:gd name="connsiteY2" fmla="*/ 182138 h 3554615"/>
              <a:gd name="connsiteX3" fmla="*/ 2713703 w 4157928"/>
              <a:gd name="connsiteY3" fmla="*/ 24822 h 3554615"/>
              <a:gd name="connsiteX4" fmla="*/ 2241755 w 4157928"/>
              <a:gd name="connsiteY4" fmla="*/ 5157 h 3554615"/>
              <a:gd name="connsiteX5" fmla="*/ 1936955 w 4157928"/>
              <a:gd name="connsiteY5" fmla="*/ 73983 h 3554615"/>
              <a:gd name="connsiteX6" fmla="*/ 1700981 w 4157928"/>
              <a:gd name="connsiteY6" fmla="*/ 191970 h 3554615"/>
              <a:gd name="connsiteX7" fmla="*/ 1425678 w 4157928"/>
              <a:gd name="connsiteY7" fmla="*/ 368951 h 3554615"/>
              <a:gd name="connsiteX8" fmla="*/ 1307691 w 4157928"/>
              <a:gd name="connsiteY8" fmla="*/ 575428 h 3554615"/>
              <a:gd name="connsiteX9" fmla="*/ 1032387 w 4157928"/>
              <a:gd name="connsiteY9" fmla="*/ 722912 h 3554615"/>
              <a:gd name="connsiteX10" fmla="*/ 688258 w 4157928"/>
              <a:gd name="connsiteY10" fmla="*/ 909725 h 3554615"/>
              <a:gd name="connsiteX11" fmla="*/ 550607 w 4157928"/>
              <a:gd name="connsiteY11" fmla="*/ 1047377 h 3554615"/>
              <a:gd name="connsiteX12" fmla="*/ 383458 w 4157928"/>
              <a:gd name="connsiteY12" fmla="*/ 1263686 h 3554615"/>
              <a:gd name="connsiteX13" fmla="*/ 196645 w 4157928"/>
              <a:gd name="connsiteY13" fmla="*/ 1558654 h 3554615"/>
              <a:gd name="connsiteX14" fmla="*/ 117987 w 4157928"/>
              <a:gd name="connsiteY14" fmla="*/ 1814293 h 3554615"/>
              <a:gd name="connsiteX15" fmla="*/ 88491 w 4157928"/>
              <a:gd name="connsiteY15" fmla="*/ 2128925 h 3554615"/>
              <a:gd name="connsiteX16" fmla="*/ 39329 w 4157928"/>
              <a:gd name="connsiteY16" fmla="*/ 2286241 h 3554615"/>
              <a:gd name="connsiteX17" fmla="*/ 0 w 4157928"/>
              <a:gd name="connsiteY17" fmla="*/ 2463222 h 3554615"/>
              <a:gd name="connsiteX18" fmla="*/ 19665 w 4157928"/>
              <a:gd name="connsiteY18" fmla="*/ 2659867 h 3554615"/>
              <a:gd name="connsiteX19" fmla="*/ 117987 w 4157928"/>
              <a:gd name="connsiteY19" fmla="*/ 2856512 h 3554615"/>
              <a:gd name="connsiteX20" fmla="*/ 226142 w 4157928"/>
              <a:gd name="connsiteY20" fmla="*/ 3023660 h 3554615"/>
              <a:gd name="connsiteX21" fmla="*/ 344129 w 4157928"/>
              <a:gd name="connsiteY21" fmla="*/ 3171144 h 3554615"/>
              <a:gd name="connsiteX22" fmla="*/ 452284 w 4157928"/>
              <a:gd name="connsiteY22" fmla="*/ 3279299 h 3554615"/>
              <a:gd name="connsiteX23" fmla="*/ 717755 w 4157928"/>
              <a:gd name="connsiteY23" fmla="*/ 3387454 h 3554615"/>
              <a:gd name="connsiteX24" fmla="*/ 884903 w 4157928"/>
              <a:gd name="connsiteY24" fmla="*/ 3416951 h 3554615"/>
              <a:gd name="connsiteX25" fmla="*/ 1022555 w 4157928"/>
              <a:gd name="connsiteY25" fmla="*/ 3456280 h 3554615"/>
              <a:gd name="connsiteX26" fmla="*/ 1238865 w 4157928"/>
              <a:gd name="connsiteY26" fmla="*/ 3466112 h 3554615"/>
              <a:gd name="connsiteX27" fmla="*/ 1406013 w 4157928"/>
              <a:gd name="connsiteY27" fmla="*/ 3426783 h 3554615"/>
              <a:gd name="connsiteX28" fmla="*/ 1622323 w 4157928"/>
              <a:gd name="connsiteY28" fmla="*/ 3348125 h 3554615"/>
              <a:gd name="connsiteX29" fmla="*/ 1907458 w 4157928"/>
              <a:gd name="connsiteY29" fmla="*/ 3298964 h 3554615"/>
              <a:gd name="connsiteX30" fmla="*/ 2271252 w 4157928"/>
              <a:gd name="connsiteY30" fmla="*/ 3289131 h 3554615"/>
              <a:gd name="connsiteX31" fmla="*/ 2300749 w 4157928"/>
              <a:gd name="connsiteY31" fmla="*/ 3279299 h 3554615"/>
              <a:gd name="connsiteX32" fmla="*/ 2644878 w 4157928"/>
              <a:gd name="connsiteY32" fmla="*/ 3338293 h 3554615"/>
              <a:gd name="connsiteX33" fmla="*/ 3052516 w 4157928"/>
              <a:gd name="connsiteY33" fmla="*/ 3505461 h 3554615"/>
              <a:gd name="connsiteX34" fmla="*/ 3482090 w 4157928"/>
              <a:gd name="connsiteY34" fmla="*/ 3549698 h 3554615"/>
              <a:gd name="connsiteX35" fmla="*/ 4036680 w 4157928"/>
              <a:gd name="connsiteY35" fmla="*/ 3398914 h 3554615"/>
              <a:gd name="connsiteX0" fmla="*/ 4157928 w 4157928"/>
              <a:gd name="connsiteY0" fmla="*/ 182381 h 3554228"/>
              <a:gd name="connsiteX1" fmla="*/ 3512605 w 4157928"/>
              <a:gd name="connsiteY1" fmla="*/ 83319 h 3554228"/>
              <a:gd name="connsiteX2" fmla="*/ 3126658 w 4157928"/>
              <a:gd name="connsiteY2" fmla="*/ 182138 h 3554228"/>
              <a:gd name="connsiteX3" fmla="*/ 2713703 w 4157928"/>
              <a:gd name="connsiteY3" fmla="*/ 24822 h 3554228"/>
              <a:gd name="connsiteX4" fmla="*/ 2241755 w 4157928"/>
              <a:gd name="connsiteY4" fmla="*/ 5157 h 3554228"/>
              <a:gd name="connsiteX5" fmla="*/ 1936955 w 4157928"/>
              <a:gd name="connsiteY5" fmla="*/ 73983 h 3554228"/>
              <a:gd name="connsiteX6" fmla="*/ 1700981 w 4157928"/>
              <a:gd name="connsiteY6" fmla="*/ 191970 h 3554228"/>
              <a:gd name="connsiteX7" fmla="*/ 1425678 w 4157928"/>
              <a:gd name="connsiteY7" fmla="*/ 368951 h 3554228"/>
              <a:gd name="connsiteX8" fmla="*/ 1307691 w 4157928"/>
              <a:gd name="connsiteY8" fmla="*/ 575428 h 3554228"/>
              <a:gd name="connsiteX9" fmla="*/ 1032387 w 4157928"/>
              <a:gd name="connsiteY9" fmla="*/ 722912 h 3554228"/>
              <a:gd name="connsiteX10" fmla="*/ 688258 w 4157928"/>
              <a:gd name="connsiteY10" fmla="*/ 909725 h 3554228"/>
              <a:gd name="connsiteX11" fmla="*/ 550607 w 4157928"/>
              <a:gd name="connsiteY11" fmla="*/ 1047377 h 3554228"/>
              <a:gd name="connsiteX12" fmla="*/ 383458 w 4157928"/>
              <a:gd name="connsiteY12" fmla="*/ 1263686 h 3554228"/>
              <a:gd name="connsiteX13" fmla="*/ 196645 w 4157928"/>
              <a:gd name="connsiteY13" fmla="*/ 1558654 h 3554228"/>
              <a:gd name="connsiteX14" fmla="*/ 117987 w 4157928"/>
              <a:gd name="connsiteY14" fmla="*/ 1814293 h 3554228"/>
              <a:gd name="connsiteX15" fmla="*/ 88491 w 4157928"/>
              <a:gd name="connsiteY15" fmla="*/ 2128925 h 3554228"/>
              <a:gd name="connsiteX16" fmla="*/ 39329 w 4157928"/>
              <a:gd name="connsiteY16" fmla="*/ 2286241 h 3554228"/>
              <a:gd name="connsiteX17" fmla="*/ 0 w 4157928"/>
              <a:gd name="connsiteY17" fmla="*/ 2463222 h 3554228"/>
              <a:gd name="connsiteX18" fmla="*/ 19665 w 4157928"/>
              <a:gd name="connsiteY18" fmla="*/ 2659867 h 3554228"/>
              <a:gd name="connsiteX19" fmla="*/ 117987 w 4157928"/>
              <a:gd name="connsiteY19" fmla="*/ 2856512 h 3554228"/>
              <a:gd name="connsiteX20" fmla="*/ 226142 w 4157928"/>
              <a:gd name="connsiteY20" fmla="*/ 3023660 h 3554228"/>
              <a:gd name="connsiteX21" fmla="*/ 344129 w 4157928"/>
              <a:gd name="connsiteY21" fmla="*/ 3171144 h 3554228"/>
              <a:gd name="connsiteX22" fmla="*/ 452284 w 4157928"/>
              <a:gd name="connsiteY22" fmla="*/ 3279299 h 3554228"/>
              <a:gd name="connsiteX23" fmla="*/ 717755 w 4157928"/>
              <a:gd name="connsiteY23" fmla="*/ 3387454 h 3554228"/>
              <a:gd name="connsiteX24" fmla="*/ 884903 w 4157928"/>
              <a:gd name="connsiteY24" fmla="*/ 3416951 h 3554228"/>
              <a:gd name="connsiteX25" fmla="*/ 1022555 w 4157928"/>
              <a:gd name="connsiteY25" fmla="*/ 3456280 h 3554228"/>
              <a:gd name="connsiteX26" fmla="*/ 1238865 w 4157928"/>
              <a:gd name="connsiteY26" fmla="*/ 3466112 h 3554228"/>
              <a:gd name="connsiteX27" fmla="*/ 1406013 w 4157928"/>
              <a:gd name="connsiteY27" fmla="*/ 3426783 h 3554228"/>
              <a:gd name="connsiteX28" fmla="*/ 1622323 w 4157928"/>
              <a:gd name="connsiteY28" fmla="*/ 3348125 h 3554228"/>
              <a:gd name="connsiteX29" fmla="*/ 1907458 w 4157928"/>
              <a:gd name="connsiteY29" fmla="*/ 3298964 h 3554228"/>
              <a:gd name="connsiteX30" fmla="*/ 2271252 w 4157928"/>
              <a:gd name="connsiteY30" fmla="*/ 3289131 h 3554228"/>
              <a:gd name="connsiteX31" fmla="*/ 2300749 w 4157928"/>
              <a:gd name="connsiteY31" fmla="*/ 3279299 h 3554228"/>
              <a:gd name="connsiteX32" fmla="*/ 2644878 w 4157928"/>
              <a:gd name="connsiteY32" fmla="*/ 3338293 h 3554228"/>
              <a:gd name="connsiteX33" fmla="*/ 3052516 w 4157928"/>
              <a:gd name="connsiteY33" fmla="*/ 3505461 h 3554228"/>
              <a:gd name="connsiteX34" fmla="*/ 3482090 w 4157928"/>
              <a:gd name="connsiteY34" fmla="*/ 3549698 h 3554228"/>
              <a:gd name="connsiteX35" fmla="*/ 4037968 w 4157928"/>
              <a:gd name="connsiteY35" fmla="*/ 3405132 h 3554228"/>
              <a:gd name="connsiteX0" fmla="*/ 4123055 w 4123055"/>
              <a:gd name="connsiteY0" fmla="*/ 171020 h 3554228"/>
              <a:gd name="connsiteX1" fmla="*/ 3512605 w 4123055"/>
              <a:gd name="connsiteY1" fmla="*/ 83319 h 3554228"/>
              <a:gd name="connsiteX2" fmla="*/ 3126658 w 4123055"/>
              <a:gd name="connsiteY2" fmla="*/ 182138 h 3554228"/>
              <a:gd name="connsiteX3" fmla="*/ 2713703 w 4123055"/>
              <a:gd name="connsiteY3" fmla="*/ 24822 h 3554228"/>
              <a:gd name="connsiteX4" fmla="*/ 2241755 w 4123055"/>
              <a:gd name="connsiteY4" fmla="*/ 5157 h 3554228"/>
              <a:gd name="connsiteX5" fmla="*/ 1936955 w 4123055"/>
              <a:gd name="connsiteY5" fmla="*/ 73983 h 3554228"/>
              <a:gd name="connsiteX6" fmla="*/ 1700981 w 4123055"/>
              <a:gd name="connsiteY6" fmla="*/ 191970 h 3554228"/>
              <a:gd name="connsiteX7" fmla="*/ 1425678 w 4123055"/>
              <a:gd name="connsiteY7" fmla="*/ 368951 h 3554228"/>
              <a:gd name="connsiteX8" fmla="*/ 1307691 w 4123055"/>
              <a:gd name="connsiteY8" fmla="*/ 575428 h 3554228"/>
              <a:gd name="connsiteX9" fmla="*/ 1032387 w 4123055"/>
              <a:gd name="connsiteY9" fmla="*/ 722912 h 3554228"/>
              <a:gd name="connsiteX10" fmla="*/ 688258 w 4123055"/>
              <a:gd name="connsiteY10" fmla="*/ 909725 h 3554228"/>
              <a:gd name="connsiteX11" fmla="*/ 550607 w 4123055"/>
              <a:gd name="connsiteY11" fmla="*/ 1047377 h 3554228"/>
              <a:gd name="connsiteX12" fmla="*/ 383458 w 4123055"/>
              <a:gd name="connsiteY12" fmla="*/ 1263686 h 3554228"/>
              <a:gd name="connsiteX13" fmla="*/ 196645 w 4123055"/>
              <a:gd name="connsiteY13" fmla="*/ 1558654 h 3554228"/>
              <a:gd name="connsiteX14" fmla="*/ 117987 w 4123055"/>
              <a:gd name="connsiteY14" fmla="*/ 1814293 h 3554228"/>
              <a:gd name="connsiteX15" fmla="*/ 88491 w 4123055"/>
              <a:gd name="connsiteY15" fmla="*/ 2128925 h 3554228"/>
              <a:gd name="connsiteX16" fmla="*/ 39329 w 4123055"/>
              <a:gd name="connsiteY16" fmla="*/ 2286241 h 3554228"/>
              <a:gd name="connsiteX17" fmla="*/ 0 w 4123055"/>
              <a:gd name="connsiteY17" fmla="*/ 2463222 h 3554228"/>
              <a:gd name="connsiteX18" fmla="*/ 19665 w 4123055"/>
              <a:gd name="connsiteY18" fmla="*/ 2659867 h 3554228"/>
              <a:gd name="connsiteX19" fmla="*/ 117987 w 4123055"/>
              <a:gd name="connsiteY19" fmla="*/ 2856512 h 3554228"/>
              <a:gd name="connsiteX20" fmla="*/ 226142 w 4123055"/>
              <a:gd name="connsiteY20" fmla="*/ 3023660 h 3554228"/>
              <a:gd name="connsiteX21" fmla="*/ 344129 w 4123055"/>
              <a:gd name="connsiteY21" fmla="*/ 3171144 h 3554228"/>
              <a:gd name="connsiteX22" fmla="*/ 452284 w 4123055"/>
              <a:gd name="connsiteY22" fmla="*/ 3279299 h 3554228"/>
              <a:gd name="connsiteX23" fmla="*/ 717755 w 4123055"/>
              <a:gd name="connsiteY23" fmla="*/ 3387454 h 3554228"/>
              <a:gd name="connsiteX24" fmla="*/ 884903 w 4123055"/>
              <a:gd name="connsiteY24" fmla="*/ 3416951 h 3554228"/>
              <a:gd name="connsiteX25" fmla="*/ 1022555 w 4123055"/>
              <a:gd name="connsiteY25" fmla="*/ 3456280 h 3554228"/>
              <a:gd name="connsiteX26" fmla="*/ 1238865 w 4123055"/>
              <a:gd name="connsiteY26" fmla="*/ 3466112 h 3554228"/>
              <a:gd name="connsiteX27" fmla="*/ 1406013 w 4123055"/>
              <a:gd name="connsiteY27" fmla="*/ 3426783 h 3554228"/>
              <a:gd name="connsiteX28" fmla="*/ 1622323 w 4123055"/>
              <a:gd name="connsiteY28" fmla="*/ 3348125 h 3554228"/>
              <a:gd name="connsiteX29" fmla="*/ 1907458 w 4123055"/>
              <a:gd name="connsiteY29" fmla="*/ 3298964 h 3554228"/>
              <a:gd name="connsiteX30" fmla="*/ 2271252 w 4123055"/>
              <a:gd name="connsiteY30" fmla="*/ 3289131 h 3554228"/>
              <a:gd name="connsiteX31" fmla="*/ 2300749 w 4123055"/>
              <a:gd name="connsiteY31" fmla="*/ 3279299 h 3554228"/>
              <a:gd name="connsiteX32" fmla="*/ 2644878 w 4123055"/>
              <a:gd name="connsiteY32" fmla="*/ 3338293 h 3554228"/>
              <a:gd name="connsiteX33" fmla="*/ 3052516 w 4123055"/>
              <a:gd name="connsiteY33" fmla="*/ 3505461 h 3554228"/>
              <a:gd name="connsiteX34" fmla="*/ 3482090 w 4123055"/>
              <a:gd name="connsiteY34" fmla="*/ 3549698 h 3554228"/>
              <a:gd name="connsiteX35" fmla="*/ 4037968 w 4123055"/>
              <a:gd name="connsiteY35" fmla="*/ 3405132 h 3554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4123055" h="3554228">
                <a:moveTo>
                  <a:pt x="4123055" y="171020"/>
                </a:moveTo>
                <a:cubicBezTo>
                  <a:pt x="3969846" y="144635"/>
                  <a:pt x="3718512" y="19719"/>
                  <a:pt x="3512605" y="83319"/>
                </a:cubicBezTo>
                <a:cubicBezTo>
                  <a:pt x="3341798" y="155112"/>
                  <a:pt x="3259808" y="191887"/>
                  <a:pt x="3126658" y="182138"/>
                </a:cubicBezTo>
                <a:cubicBezTo>
                  <a:pt x="2993508" y="172389"/>
                  <a:pt x="2861187" y="54319"/>
                  <a:pt x="2713703" y="24822"/>
                </a:cubicBezTo>
                <a:cubicBezTo>
                  <a:pt x="2566219" y="-4675"/>
                  <a:pt x="2371213" y="-3036"/>
                  <a:pt x="2241755" y="5157"/>
                </a:cubicBezTo>
                <a:cubicBezTo>
                  <a:pt x="2112297" y="13350"/>
                  <a:pt x="1994310" y="57596"/>
                  <a:pt x="1936955" y="73983"/>
                </a:cubicBezTo>
                <a:cubicBezTo>
                  <a:pt x="1846826" y="105119"/>
                  <a:pt x="1786194" y="142809"/>
                  <a:pt x="1700981" y="191970"/>
                </a:cubicBezTo>
                <a:cubicBezTo>
                  <a:pt x="1615768" y="241131"/>
                  <a:pt x="1491226" y="305041"/>
                  <a:pt x="1425678" y="368951"/>
                </a:cubicBezTo>
                <a:cubicBezTo>
                  <a:pt x="1360130" y="432861"/>
                  <a:pt x="1407762" y="489204"/>
                  <a:pt x="1307691" y="575428"/>
                </a:cubicBezTo>
                <a:cubicBezTo>
                  <a:pt x="1240884" y="632991"/>
                  <a:pt x="1135626" y="667196"/>
                  <a:pt x="1032387" y="722912"/>
                </a:cubicBezTo>
                <a:cubicBezTo>
                  <a:pt x="929148" y="778628"/>
                  <a:pt x="768555" y="855648"/>
                  <a:pt x="688258" y="909725"/>
                </a:cubicBezTo>
                <a:cubicBezTo>
                  <a:pt x="607961" y="963802"/>
                  <a:pt x="601407" y="988384"/>
                  <a:pt x="550607" y="1047377"/>
                </a:cubicBezTo>
                <a:cubicBezTo>
                  <a:pt x="499807" y="1106370"/>
                  <a:pt x="442452" y="1178473"/>
                  <a:pt x="383458" y="1263686"/>
                </a:cubicBezTo>
                <a:cubicBezTo>
                  <a:pt x="324464" y="1348899"/>
                  <a:pt x="240890" y="1466886"/>
                  <a:pt x="196645" y="1558654"/>
                </a:cubicBezTo>
                <a:cubicBezTo>
                  <a:pt x="152400" y="1650422"/>
                  <a:pt x="136013" y="1719248"/>
                  <a:pt x="117987" y="1814293"/>
                </a:cubicBezTo>
                <a:cubicBezTo>
                  <a:pt x="99961" y="1909338"/>
                  <a:pt x="101601" y="2050267"/>
                  <a:pt x="88491" y="2128925"/>
                </a:cubicBezTo>
                <a:cubicBezTo>
                  <a:pt x="75381" y="2207583"/>
                  <a:pt x="54077" y="2230525"/>
                  <a:pt x="39329" y="2286241"/>
                </a:cubicBezTo>
                <a:cubicBezTo>
                  <a:pt x="24581" y="2341957"/>
                  <a:pt x="3277" y="2400951"/>
                  <a:pt x="0" y="2463222"/>
                </a:cubicBezTo>
                <a:cubicBezTo>
                  <a:pt x="15923" y="2733925"/>
                  <a:pt x="1" y="2594319"/>
                  <a:pt x="19665" y="2659867"/>
                </a:cubicBezTo>
                <a:cubicBezTo>
                  <a:pt x="39330" y="2725415"/>
                  <a:pt x="83574" y="2795880"/>
                  <a:pt x="117987" y="2856512"/>
                </a:cubicBezTo>
                <a:cubicBezTo>
                  <a:pt x="152400" y="2917144"/>
                  <a:pt x="188452" y="2971221"/>
                  <a:pt x="226142" y="3023660"/>
                </a:cubicBezTo>
                <a:cubicBezTo>
                  <a:pt x="263832" y="3076099"/>
                  <a:pt x="306439" y="3128538"/>
                  <a:pt x="344129" y="3171144"/>
                </a:cubicBezTo>
                <a:cubicBezTo>
                  <a:pt x="381819" y="3213751"/>
                  <a:pt x="390013" y="3243247"/>
                  <a:pt x="452284" y="3279299"/>
                </a:cubicBezTo>
                <a:cubicBezTo>
                  <a:pt x="514555" y="3315351"/>
                  <a:pt x="645652" y="3364512"/>
                  <a:pt x="717755" y="3387454"/>
                </a:cubicBezTo>
                <a:cubicBezTo>
                  <a:pt x="789858" y="3410396"/>
                  <a:pt x="829187" y="3407119"/>
                  <a:pt x="884903" y="3416951"/>
                </a:cubicBezTo>
                <a:cubicBezTo>
                  <a:pt x="919316" y="3426783"/>
                  <a:pt x="963561" y="3448087"/>
                  <a:pt x="1022555" y="3456280"/>
                </a:cubicBezTo>
                <a:cubicBezTo>
                  <a:pt x="1081549" y="3464474"/>
                  <a:pt x="1174955" y="3471028"/>
                  <a:pt x="1238865" y="3466112"/>
                </a:cubicBezTo>
                <a:cubicBezTo>
                  <a:pt x="1302775" y="3461196"/>
                  <a:pt x="1342103" y="3446447"/>
                  <a:pt x="1406013" y="3426783"/>
                </a:cubicBezTo>
                <a:cubicBezTo>
                  <a:pt x="1469923" y="3407119"/>
                  <a:pt x="1538749" y="3369428"/>
                  <a:pt x="1622323" y="3348125"/>
                </a:cubicBezTo>
                <a:cubicBezTo>
                  <a:pt x="1705897" y="3326822"/>
                  <a:pt x="1799303" y="3308796"/>
                  <a:pt x="1907458" y="3298964"/>
                </a:cubicBezTo>
                <a:cubicBezTo>
                  <a:pt x="2015613" y="3289132"/>
                  <a:pt x="2205704" y="3292409"/>
                  <a:pt x="2271252" y="3289131"/>
                </a:cubicBezTo>
                <a:cubicBezTo>
                  <a:pt x="2336801" y="3285854"/>
                  <a:pt x="2238478" y="3271105"/>
                  <a:pt x="2300749" y="3279299"/>
                </a:cubicBezTo>
                <a:cubicBezTo>
                  <a:pt x="2363020" y="3287493"/>
                  <a:pt x="2519584" y="3300599"/>
                  <a:pt x="2644878" y="3338293"/>
                </a:cubicBezTo>
                <a:cubicBezTo>
                  <a:pt x="2770172" y="3375987"/>
                  <a:pt x="2942918" y="3477415"/>
                  <a:pt x="3052516" y="3505461"/>
                </a:cubicBezTo>
                <a:cubicBezTo>
                  <a:pt x="3162114" y="3533507"/>
                  <a:pt x="3317848" y="3566419"/>
                  <a:pt x="3482090" y="3549698"/>
                </a:cubicBezTo>
                <a:cubicBezTo>
                  <a:pt x="3646332" y="3532977"/>
                  <a:pt x="3883665" y="3421083"/>
                  <a:pt x="4037968" y="3405132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458091" y="1812486"/>
            <a:ext cx="3794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y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408979" y="4660327"/>
            <a:ext cx="3794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z</a:t>
            </a:r>
            <a:endParaRPr lang="en-US" sz="1200" dirty="0">
              <a:solidFill>
                <a:srgbClr val="0033CC"/>
              </a:solidFill>
            </a:endParaRPr>
          </a:p>
        </p:txBody>
      </p:sp>
      <p:cxnSp>
        <p:nvCxnSpPr>
          <p:cNvPr id="13" name="Straight Connector 12"/>
          <p:cNvCxnSpPr>
            <a:stCxn id="5" idx="0"/>
            <a:endCxn id="3" idx="5"/>
          </p:cNvCxnSpPr>
          <p:nvPr/>
        </p:nvCxnSpPr>
        <p:spPr bwMode="auto">
          <a:xfrm flipH="1">
            <a:off x="4854947" y="2562776"/>
            <a:ext cx="43865" cy="28647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3962400" y="2913850"/>
            <a:ext cx="0" cy="27249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4458091" y="2596288"/>
            <a:ext cx="0" cy="30425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5334000" y="2913850"/>
            <a:ext cx="0" cy="17790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>
            <a:off x="3505200" y="3733800"/>
            <a:ext cx="0" cy="13716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Arrow Connector 105"/>
          <p:cNvCxnSpPr/>
          <p:nvPr/>
        </p:nvCxnSpPr>
        <p:spPr bwMode="auto">
          <a:xfrm flipH="1">
            <a:off x="3365746" y="3842602"/>
            <a:ext cx="2169025" cy="9008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 flipH="1">
            <a:off x="3341352" y="3305377"/>
            <a:ext cx="2169025" cy="9008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5" name="Straight Arrow Connector 114"/>
          <p:cNvCxnSpPr>
            <a:stCxn id="3" idx="6"/>
          </p:cNvCxnSpPr>
          <p:nvPr/>
        </p:nvCxnSpPr>
        <p:spPr bwMode="auto">
          <a:xfrm flipH="1">
            <a:off x="3472127" y="4403020"/>
            <a:ext cx="1981745" cy="7957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6" name="Straight Arrow Connector 115"/>
          <p:cNvCxnSpPr/>
          <p:nvPr/>
        </p:nvCxnSpPr>
        <p:spPr bwMode="auto">
          <a:xfrm flipH="1">
            <a:off x="3542987" y="2865317"/>
            <a:ext cx="1791013" cy="7188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7" name="Straight Arrow Connector 116"/>
          <p:cNvCxnSpPr/>
          <p:nvPr/>
        </p:nvCxnSpPr>
        <p:spPr bwMode="auto">
          <a:xfrm flipH="1">
            <a:off x="3792969" y="5053732"/>
            <a:ext cx="1380137" cy="5349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18" name="Straight Arrow Connector 117"/>
          <p:cNvCxnSpPr>
            <a:stCxn id="5" idx="0"/>
          </p:cNvCxnSpPr>
          <p:nvPr/>
        </p:nvCxnSpPr>
        <p:spPr bwMode="auto">
          <a:xfrm flipH="1">
            <a:off x="3957323" y="2562776"/>
            <a:ext cx="941489" cy="3397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7" name="Right Arrow 36"/>
          <p:cNvSpPr/>
          <p:nvPr/>
        </p:nvSpPr>
        <p:spPr bwMode="auto">
          <a:xfrm rot="13334870">
            <a:off x="1428064" y="2351778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9" name="Right Arrow 118"/>
          <p:cNvSpPr/>
          <p:nvPr/>
        </p:nvSpPr>
        <p:spPr bwMode="auto">
          <a:xfrm rot="10008575">
            <a:off x="227308" y="3340738"/>
            <a:ext cx="866641" cy="1179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0" name="Right Arrow 119"/>
          <p:cNvSpPr/>
          <p:nvPr/>
        </p:nvSpPr>
        <p:spPr bwMode="auto">
          <a:xfrm rot="7136958">
            <a:off x="627266" y="5072882"/>
            <a:ext cx="1107710" cy="12066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4251261" y="2471934"/>
            <a:ext cx="1703787" cy="65297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4" name="Straight Arrow Connector 123"/>
          <p:cNvCxnSpPr/>
          <p:nvPr/>
        </p:nvCxnSpPr>
        <p:spPr bwMode="auto">
          <a:xfrm>
            <a:off x="4188920" y="5214616"/>
            <a:ext cx="992681" cy="101006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 flipV="1">
            <a:off x="4675381" y="3301965"/>
            <a:ext cx="1048814" cy="6362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>
            <a:off x="5717547" y="3311018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 flipV="1">
            <a:off x="5724195" y="4393200"/>
            <a:ext cx="1045418" cy="4056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Connector 138"/>
          <p:cNvCxnSpPr/>
          <p:nvPr/>
        </p:nvCxnSpPr>
        <p:spPr bwMode="auto">
          <a:xfrm flipH="1" flipV="1">
            <a:off x="3618987" y="4329287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/>
          <p:nvPr/>
        </p:nvCxnSpPr>
        <p:spPr bwMode="auto">
          <a:xfrm>
            <a:off x="3637093" y="2827735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/>
          <p:nvPr/>
        </p:nvCxnSpPr>
        <p:spPr bwMode="auto">
          <a:xfrm>
            <a:off x="6749089" y="2900582"/>
            <a:ext cx="0" cy="14968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7" name="Straight Connector 146"/>
          <p:cNvCxnSpPr/>
          <p:nvPr/>
        </p:nvCxnSpPr>
        <p:spPr bwMode="auto">
          <a:xfrm flipV="1">
            <a:off x="5721802" y="2903841"/>
            <a:ext cx="1056965" cy="3993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9" name="Straight Connector 148"/>
          <p:cNvCxnSpPr/>
          <p:nvPr/>
        </p:nvCxnSpPr>
        <p:spPr bwMode="auto">
          <a:xfrm flipV="1">
            <a:off x="3637867" y="2414681"/>
            <a:ext cx="1056965" cy="3993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/>
          <p:nvPr/>
        </p:nvCxnSpPr>
        <p:spPr bwMode="auto">
          <a:xfrm flipH="1" flipV="1">
            <a:off x="3635561" y="2825399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1" name="Straight Connector 150"/>
          <p:cNvCxnSpPr/>
          <p:nvPr/>
        </p:nvCxnSpPr>
        <p:spPr bwMode="auto">
          <a:xfrm flipH="1" flipV="1">
            <a:off x="4649511" y="2426572"/>
            <a:ext cx="2105207" cy="4785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2" name="Straight Arrow Connector 151"/>
          <p:cNvCxnSpPr/>
          <p:nvPr/>
        </p:nvCxnSpPr>
        <p:spPr bwMode="auto">
          <a:xfrm flipH="1">
            <a:off x="3635561" y="3931444"/>
            <a:ext cx="1021029" cy="402628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154" name="Straight Arrow Connector 153"/>
          <p:cNvCxnSpPr/>
          <p:nvPr/>
        </p:nvCxnSpPr>
        <p:spPr bwMode="auto">
          <a:xfrm>
            <a:off x="4666618" y="3944028"/>
            <a:ext cx="2088100" cy="453003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156" name="Straight Arrow Connector 155"/>
          <p:cNvCxnSpPr/>
          <p:nvPr/>
        </p:nvCxnSpPr>
        <p:spPr bwMode="auto">
          <a:xfrm flipH="1" flipV="1">
            <a:off x="4653374" y="2435478"/>
            <a:ext cx="10295" cy="1527833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99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157" name="Right Arrow 156"/>
          <p:cNvSpPr/>
          <p:nvPr/>
        </p:nvSpPr>
        <p:spPr bwMode="auto">
          <a:xfrm rot="9984764">
            <a:off x="1705927" y="3409438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0" name="Right Arrow 159"/>
          <p:cNvSpPr/>
          <p:nvPr/>
        </p:nvSpPr>
        <p:spPr bwMode="auto">
          <a:xfrm rot="9984764">
            <a:off x="1855785" y="3371562"/>
            <a:ext cx="866641" cy="117914"/>
          </a:xfrm>
          <a:prstGeom prst="rightArrow">
            <a:avLst>
              <a:gd name="adj1" fmla="val 31155"/>
              <a:gd name="adj2" fmla="val 1167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96416"/>
              </p:ext>
            </p:extLst>
          </p:nvPr>
        </p:nvGraphicFramePr>
        <p:xfrm>
          <a:off x="442913" y="5319713"/>
          <a:ext cx="327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6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913" y="5319713"/>
                        <a:ext cx="3270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539599"/>
              </p:ext>
            </p:extLst>
          </p:nvPr>
        </p:nvGraphicFramePr>
        <p:xfrm>
          <a:off x="230188" y="2951163"/>
          <a:ext cx="323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7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188" y="2951163"/>
                        <a:ext cx="3238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06670"/>
              </p:ext>
            </p:extLst>
          </p:nvPr>
        </p:nvGraphicFramePr>
        <p:xfrm>
          <a:off x="1149350" y="1855788"/>
          <a:ext cx="325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8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9350" y="1855788"/>
                        <a:ext cx="3254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5370"/>
              </p:ext>
            </p:extLst>
          </p:nvPr>
        </p:nvGraphicFramePr>
        <p:xfrm>
          <a:off x="5580421" y="2049224"/>
          <a:ext cx="34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9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0421" y="2049224"/>
                        <a:ext cx="3492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40771"/>
              </p:ext>
            </p:extLst>
          </p:nvPr>
        </p:nvGraphicFramePr>
        <p:xfrm>
          <a:off x="4960938" y="5622925"/>
          <a:ext cx="395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0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0938" y="5622925"/>
                        <a:ext cx="3952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73515"/>
              </p:ext>
            </p:extLst>
          </p:nvPr>
        </p:nvGraphicFramePr>
        <p:xfrm>
          <a:off x="5681445" y="3199446"/>
          <a:ext cx="4651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1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81445" y="3199446"/>
                        <a:ext cx="46513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00598"/>
              </p:ext>
            </p:extLst>
          </p:nvPr>
        </p:nvGraphicFramePr>
        <p:xfrm>
          <a:off x="4050867" y="3407569"/>
          <a:ext cx="419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2" name="Equation" r:id="rId17" imgW="228600" imgH="164880" progId="Equation.DSMT4">
                  <p:embed/>
                </p:oleObj>
              </mc:Choice>
              <mc:Fallback>
                <p:oleObj name="Equation" r:id="rId17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50867" y="3407569"/>
                        <a:ext cx="4191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19539"/>
              </p:ext>
            </p:extLst>
          </p:nvPr>
        </p:nvGraphicFramePr>
        <p:xfrm>
          <a:off x="1209675" y="3490913"/>
          <a:ext cx="441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3" name="Equation" r:id="rId19" imgW="241200" imgH="241200" progId="Equation.DSMT4">
                  <p:embed/>
                </p:oleObj>
              </mc:Choice>
              <mc:Fallback>
                <p:oleObj name="Equation" r:id="rId19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09675" y="3490913"/>
                        <a:ext cx="4413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40919"/>
              </p:ext>
            </p:extLst>
          </p:nvPr>
        </p:nvGraphicFramePr>
        <p:xfrm>
          <a:off x="6470650" y="4371975"/>
          <a:ext cx="488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4" name="Equation" r:id="rId21" imgW="266400" imgH="241200" progId="Equation.DSMT4">
                  <p:embed/>
                </p:oleObj>
              </mc:Choice>
              <mc:Fallback>
                <p:oleObj name="Equation" r:id="rId21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70650" y="4371975"/>
                        <a:ext cx="4889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52632"/>
              </p:ext>
            </p:extLst>
          </p:nvPr>
        </p:nvGraphicFramePr>
        <p:xfrm>
          <a:off x="3502025" y="4343400"/>
          <a:ext cx="488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5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02025" y="4343400"/>
                        <a:ext cx="48895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1366"/>
              </p:ext>
            </p:extLst>
          </p:nvPr>
        </p:nvGraphicFramePr>
        <p:xfrm>
          <a:off x="4656138" y="2074863"/>
          <a:ext cx="5127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6" name="Equation" r:id="rId25" imgW="279360" imgH="253800" progId="Equation.DSMT4">
                  <p:embed/>
                </p:oleObj>
              </mc:Choice>
              <mc:Fallback>
                <p:oleObj name="Equation" r:id="rId25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56138" y="2074863"/>
                        <a:ext cx="5127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28146"/>
              </p:ext>
            </p:extLst>
          </p:nvPr>
        </p:nvGraphicFramePr>
        <p:xfrm>
          <a:off x="5083175" y="5230813"/>
          <a:ext cx="38338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7" name="Equation" r:id="rId27" imgW="1968480" imgH="253800" progId="Equation.DSMT4">
                  <p:embed/>
                </p:oleObj>
              </mc:Choice>
              <mc:Fallback>
                <p:oleObj name="Equation" r:id="rId27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83175" y="5230813"/>
                        <a:ext cx="3833813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 bwMode="auto">
          <a:xfrm>
            <a:off x="4454487" y="3569465"/>
            <a:ext cx="433330" cy="727113"/>
          </a:xfrm>
          <a:custGeom>
            <a:avLst/>
            <a:gdLst>
              <a:gd name="connsiteX0" fmla="*/ 3672 w 433330"/>
              <a:gd name="connsiteY0" fmla="*/ 172598 h 727113"/>
              <a:gd name="connsiteX1" fmla="*/ 433330 w 433330"/>
              <a:gd name="connsiteY1" fmla="*/ 0 h 727113"/>
              <a:gd name="connsiteX2" fmla="*/ 422313 w 433330"/>
              <a:gd name="connsiteY2" fmla="*/ 554516 h 727113"/>
              <a:gd name="connsiteX3" fmla="*/ 0 w 433330"/>
              <a:gd name="connsiteY3" fmla="*/ 727113 h 727113"/>
              <a:gd name="connsiteX4" fmla="*/ 3672 w 433330"/>
              <a:gd name="connsiteY4" fmla="*/ 172598 h 72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3330" h="727113">
                <a:moveTo>
                  <a:pt x="3672" y="172598"/>
                </a:moveTo>
                <a:lnTo>
                  <a:pt x="433330" y="0"/>
                </a:lnTo>
                <a:lnTo>
                  <a:pt x="422313" y="554516"/>
                </a:lnTo>
                <a:lnTo>
                  <a:pt x="0" y="727113"/>
                </a:lnTo>
                <a:lnTo>
                  <a:pt x="3672" y="172598"/>
                </a:lnTo>
                <a:close/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4065224" y="3485002"/>
            <a:ext cx="826265" cy="257061"/>
          </a:xfrm>
          <a:custGeom>
            <a:avLst/>
            <a:gdLst>
              <a:gd name="connsiteX0" fmla="*/ 389263 w 826265"/>
              <a:gd name="connsiteY0" fmla="*/ 257061 h 257061"/>
              <a:gd name="connsiteX1" fmla="*/ 0 w 826265"/>
              <a:gd name="connsiteY1" fmla="*/ 168926 h 257061"/>
              <a:gd name="connsiteX2" fmla="*/ 433330 w 826265"/>
              <a:gd name="connsiteY2" fmla="*/ 0 h 257061"/>
              <a:gd name="connsiteX3" fmla="*/ 826265 w 826265"/>
              <a:gd name="connsiteY3" fmla="*/ 77118 h 257061"/>
              <a:gd name="connsiteX4" fmla="*/ 389263 w 826265"/>
              <a:gd name="connsiteY4" fmla="*/ 257061 h 257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6265" h="257061">
                <a:moveTo>
                  <a:pt x="389263" y="257061"/>
                </a:moveTo>
                <a:lnTo>
                  <a:pt x="0" y="168926"/>
                </a:lnTo>
                <a:lnTo>
                  <a:pt x="433330" y="0"/>
                </a:lnTo>
                <a:lnTo>
                  <a:pt x="826265" y="77118"/>
                </a:lnTo>
                <a:lnTo>
                  <a:pt x="389263" y="25706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4068896" y="3650255"/>
            <a:ext cx="389263" cy="646323"/>
          </a:xfrm>
          <a:custGeom>
            <a:avLst/>
            <a:gdLst>
              <a:gd name="connsiteX0" fmla="*/ 381918 w 389263"/>
              <a:gd name="connsiteY0" fmla="*/ 646323 h 646323"/>
              <a:gd name="connsiteX1" fmla="*/ 389263 w 389263"/>
              <a:gd name="connsiteY1" fmla="*/ 91808 h 646323"/>
              <a:gd name="connsiteX2" fmla="*/ 3673 w 389263"/>
              <a:gd name="connsiteY2" fmla="*/ 0 h 646323"/>
              <a:gd name="connsiteX3" fmla="*/ 0 w 389263"/>
              <a:gd name="connsiteY3" fmla="*/ 558188 h 646323"/>
              <a:gd name="connsiteX4" fmla="*/ 381918 w 389263"/>
              <a:gd name="connsiteY4" fmla="*/ 646323 h 646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9263" h="646323">
                <a:moveTo>
                  <a:pt x="381918" y="646323"/>
                </a:moveTo>
                <a:cubicBezTo>
                  <a:pt x="384366" y="461485"/>
                  <a:pt x="386815" y="276646"/>
                  <a:pt x="389263" y="91808"/>
                </a:cubicBezTo>
                <a:lnTo>
                  <a:pt x="3673" y="0"/>
                </a:lnTo>
                <a:cubicBezTo>
                  <a:pt x="2449" y="186063"/>
                  <a:pt x="1224" y="372125"/>
                  <a:pt x="0" y="558188"/>
                </a:cubicBezTo>
                <a:lnTo>
                  <a:pt x="381918" y="64632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904278" y="3904758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8" name="TextBox 77"/>
          <p:cNvSpPr txBox="1"/>
          <p:nvPr/>
        </p:nvSpPr>
        <p:spPr>
          <a:xfrm>
            <a:off x="4965928" y="385859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381698" y="3081662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cxnSp>
        <p:nvCxnSpPr>
          <p:cNvPr id="82" name="Straight Arrow Connector 81"/>
          <p:cNvCxnSpPr>
            <a:cxnSpLocks/>
          </p:cNvCxnSpPr>
          <p:nvPr/>
        </p:nvCxnSpPr>
        <p:spPr bwMode="auto">
          <a:xfrm flipH="1">
            <a:off x="4239601" y="3934529"/>
            <a:ext cx="422098" cy="17047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>
            <a:off x="4661697" y="3933110"/>
            <a:ext cx="381000" cy="762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rot="5400000" flipH="1" flipV="1">
            <a:off x="4432305" y="3704426"/>
            <a:ext cx="457994" cy="79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4" name="Slide Number Placeholder 13"/>
          <p:cNvSpPr>
            <a:spLocks noGrp="1"/>
          </p:cNvSpPr>
          <p:nvPr>
            <p:ph type="sldNum" sz="quarter" idx="4294967295"/>
          </p:nvPr>
        </p:nvSpPr>
        <p:spPr>
          <a:xfrm>
            <a:off x="7000081" y="6185934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29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37" grpId="0" animBg="1"/>
      <p:bldP spid="119" grpId="0" animBg="1"/>
      <p:bldP spid="120" grpId="0" animBg="1"/>
      <p:bldP spid="157" grpId="0" animBg="1"/>
      <p:bldP spid="160" grpId="0" animBg="1"/>
      <p:bldP spid="6" grpId="0" animBg="1"/>
      <p:bldP spid="7" grpId="0" animBg="1"/>
      <p:bldP spid="8" grpId="0" animBg="1"/>
      <p:bldP spid="73" grpId="0"/>
      <p:bldP spid="78" grpId="0"/>
      <p:bldP spid="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Freeform 85"/>
          <p:cNvSpPr/>
          <p:nvPr/>
        </p:nvSpPr>
        <p:spPr bwMode="auto">
          <a:xfrm>
            <a:off x="5573286" y="4205235"/>
            <a:ext cx="2105130" cy="673240"/>
          </a:xfrm>
          <a:custGeom>
            <a:avLst/>
            <a:gdLst>
              <a:gd name="connsiteX0" fmla="*/ 0 w 2105130"/>
              <a:gd name="connsiteY0" fmla="*/ 331596 h 673240"/>
              <a:gd name="connsiteX1" fmla="*/ 959618 w 2105130"/>
              <a:gd name="connsiteY1" fmla="*/ 673240 h 673240"/>
              <a:gd name="connsiteX2" fmla="*/ 2105130 w 2105130"/>
              <a:gd name="connsiteY2" fmla="*/ 341644 h 673240"/>
              <a:gd name="connsiteX3" fmla="*/ 899328 w 2105130"/>
              <a:gd name="connsiteY3" fmla="*/ 0 h 673240"/>
              <a:gd name="connsiteX4" fmla="*/ 0 w 2105130"/>
              <a:gd name="connsiteY4" fmla="*/ 331596 h 673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5130" h="673240">
                <a:moveTo>
                  <a:pt x="0" y="331596"/>
                </a:moveTo>
                <a:lnTo>
                  <a:pt x="959618" y="673240"/>
                </a:lnTo>
                <a:lnTo>
                  <a:pt x="2105130" y="341644"/>
                </a:lnTo>
                <a:lnTo>
                  <a:pt x="899328" y="0"/>
                </a:lnTo>
                <a:lnTo>
                  <a:pt x="0" y="331596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151657" y="4435502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y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791200" y="4281485"/>
            <a:ext cx="52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2" name="Freeform 81"/>
          <p:cNvSpPr/>
          <p:nvPr/>
        </p:nvSpPr>
        <p:spPr bwMode="auto">
          <a:xfrm>
            <a:off x="55626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22539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solidFill>
            <a:srgbClr val="FFFF99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62200" y="3657600"/>
            <a:ext cx="473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109" name="TextBox 108"/>
          <p:cNvSpPr txBox="1"/>
          <p:nvPr/>
        </p:nvSpPr>
        <p:spPr>
          <a:xfrm>
            <a:off x="6026420" y="330376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55632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1295400" y="2954674"/>
            <a:ext cx="908443" cy="1584562"/>
          </a:xfrm>
          <a:custGeom>
            <a:avLst/>
            <a:gdLst>
              <a:gd name="connsiteX0" fmla="*/ 905464 w 908443"/>
              <a:gd name="connsiteY0" fmla="*/ 0 h 1584562"/>
              <a:gd name="connsiteX1" fmla="*/ 0 w 908443"/>
              <a:gd name="connsiteY1" fmla="*/ 190624 h 1584562"/>
              <a:gd name="connsiteX2" fmla="*/ 11914 w 908443"/>
              <a:gd name="connsiteY2" fmla="*/ 1584562 h 1584562"/>
              <a:gd name="connsiteX3" fmla="*/ 908443 w 908443"/>
              <a:gd name="connsiteY3" fmla="*/ 1250970 h 1584562"/>
              <a:gd name="connsiteX4" fmla="*/ 905464 w 908443"/>
              <a:gd name="connsiteY4" fmla="*/ 0 h 1584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8443" h="1584562">
                <a:moveTo>
                  <a:pt x="905464" y="0"/>
                </a:moveTo>
                <a:lnTo>
                  <a:pt x="0" y="190624"/>
                </a:lnTo>
                <a:lnTo>
                  <a:pt x="11914" y="1584562"/>
                </a:lnTo>
                <a:lnTo>
                  <a:pt x="908443" y="1250970"/>
                </a:lnTo>
                <a:lnTo>
                  <a:pt x="905464" y="0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216025"/>
          </a:xfrm>
        </p:spPr>
        <p:txBody>
          <a:bodyPr/>
          <a:lstStyle/>
          <a:p>
            <a:r>
              <a:rPr lang="en-US" sz="3200" dirty="0" smtClean="0"/>
              <a:t>Stress at a Point</a:t>
            </a:r>
            <a:br>
              <a:rPr lang="en-US" sz="3200" dirty="0" smtClean="0"/>
            </a:br>
            <a:r>
              <a:rPr lang="en-US" sz="3200" dirty="0" smtClean="0"/>
              <a:t>Shown in the Tensile (+) Direction</a:t>
            </a:r>
            <a:endParaRPr lang="en-US" sz="3200" dirty="0"/>
          </a:p>
        </p:txBody>
      </p:sp>
      <p:sp>
        <p:nvSpPr>
          <p:cNvPr id="9" name="Freeform 8"/>
          <p:cNvSpPr/>
          <p:nvPr/>
        </p:nvSpPr>
        <p:spPr bwMode="auto">
          <a:xfrm>
            <a:off x="1296038" y="3145135"/>
            <a:ext cx="969666" cy="1731665"/>
          </a:xfrm>
          <a:custGeom>
            <a:avLst/>
            <a:gdLst>
              <a:gd name="connsiteX0" fmla="*/ 969666 w 969666"/>
              <a:gd name="connsiteY0" fmla="*/ 1924259 h 1924259"/>
              <a:gd name="connsiteX1" fmla="*/ 959618 w 969666"/>
              <a:gd name="connsiteY1" fmla="*/ 200967 h 1924259"/>
              <a:gd name="connsiteX2" fmla="*/ 0 w 969666"/>
              <a:gd name="connsiteY2" fmla="*/ 0 h 1924259"/>
              <a:gd name="connsiteX3" fmla="*/ 10048 w 969666"/>
              <a:gd name="connsiteY3" fmla="*/ 1552470 h 1924259"/>
              <a:gd name="connsiteX4" fmla="*/ 969666 w 969666"/>
              <a:gd name="connsiteY4" fmla="*/ 1924259 h 1924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9666" h="1924259">
                <a:moveTo>
                  <a:pt x="969666" y="1924259"/>
                </a:moveTo>
                <a:cubicBezTo>
                  <a:pt x="966317" y="1349828"/>
                  <a:pt x="962967" y="775398"/>
                  <a:pt x="959618" y="200967"/>
                </a:cubicBezTo>
                <a:lnTo>
                  <a:pt x="0" y="0"/>
                </a:lnTo>
                <a:cubicBezTo>
                  <a:pt x="3349" y="517490"/>
                  <a:pt x="6699" y="1034980"/>
                  <a:pt x="10048" y="1552470"/>
                </a:cubicBezTo>
                <a:lnTo>
                  <a:pt x="969666" y="1924259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12960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22008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Arrow Connector 43"/>
          <p:cNvCxnSpPr>
            <a:cxnSpLocks noChangeAspect="1"/>
          </p:cNvCxnSpPr>
          <p:nvPr/>
        </p:nvCxnSpPr>
        <p:spPr bwMode="auto">
          <a:xfrm rot="10800000" flipV="1">
            <a:off x="1911774" y="3103952"/>
            <a:ext cx="332526" cy="9644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5" name="Straight Arrow Connector 44"/>
          <p:cNvCxnSpPr>
            <a:cxnSpLocks noChangeAspect="1"/>
          </p:cNvCxnSpPr>
          <p:nvPr/>
        </p:nvCxnSpPr>
        <p:spPr bwMode="auto">
          <a:xfrm>
            <a:off x="2244308" y="3101984"/>
            <a:ext cx="492084" cy="9841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6" name="Straight Arrow Connector 45"/>
          <p:cNvCxnSpPr>
            <a:cxnSpLocks noChangeAspect="1"/>
          </p:cNvCxnSpPr>
          <p:nvPr/>
        </p:nvCxnSpPr>
        <p:spPr bwMode="auto">
          <a:xfrm rot="5400000" flipH="1" flipV="1">
            <a:off x="2088896" y="2940215"/>
            <a:ext cx="319786" cy="55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10800000" flipV="1">
            <a:off x="1371600" y="4038600"/>
            <a:ext cx="381000" cy="152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>
            <a:cxnSpLocks noChangeAspect="1"/>
          </p:cNvCxnSpPr>
          <p:nvPr/>
        </p:nvCxnSpPr>
        <p:spPr bwMode="auto">
          <a:xfrm>
            <a:off x="1752602" y="4038602"/>
            <a:ext cx="384049" cy="960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5400000" flipH="1" flipV="1">
            <a:off x="1523206" y="3810000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0" name="Straight Arrow Connector 49"/>
          <p:cNvCxnSpPr>
            <a:cxnSpLocks noChangeAspect="1"/>
          </p:cNvCxnSpPr>
          <p:nvPr/>
        </p:nvCxnSpPr>
        <p:spPr bwMode="auto">
          <a:xfrm rot="10800000" flipV="1">
            <a:off x="2478755" y="4041392"/>
            <a:ext cx="413265" cy="1178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2892019" y="4039973"/>
            <a:ext cx="381000" cy="76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2662625" y="3811373"/>
            <a:ext cx="457994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19486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35052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rot="10800000" flipV="1">
            <a:off x="4572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3048000" y="3733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x</a:t>
            </a:r>
            <a:endParaRPr lang="en-US" b="1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24085" y="2483401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+mj-lt"/>
                <a:cs typeface="Times New Roman"/>
              </a:rPr>
              <a:t>y</a:t>
            </a:r>
            <a:endParaRPr lang="en-US" b="1" dirty="0">
              <a:latin typeface="+mj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95400" y="3776659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latin typeface="Times New Roman"/>
                <a:cs typeface="Times New Roman"/>
              </a:rPr>
              <a:t>z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3048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2118305" y="175180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41703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2739619" y="3277973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524000" y="26670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1814511" y="371135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1390652" y="3314712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2438400" y="2667000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</a:t>
            </a:r>
            <a:r>
              <a:rPr lang="en-US" b="1" baseline="-25000" dirty="0" err="1" smtClean="0">
                <a:latin typeface="+mj-lt"/>
                <a:cs typeface="Times New Roman" pitchFamily="18" charset="0"/>
                <a:sym typeface="Symbol"/>
              </a:rPr>
              <a:t>yx</a:t>
            </a:r>
            <a:endParaRPr lang="en-US" b="1" baseline="-25000" dirty="0" smtClean="0">
              <a:latin typeface="+mj-lt"/>
              <a:cs typeface="Times New Roman" pitchFamily="18" charset="0"/>
              <a:sym typeface="Symbol"/>
            </a:endParaRPr>
          </a:p>
          <a:p>
            <a:endParaRPr lang="en-US" b="1" dirty="0"/>
          </a:p>
        </p:txBody>
      </p:sp>
      <p:sp>
        <p:nvSpPr>
          <p:cNvPr id="83" name="Freeform 82"/>
          <p:cNvSpPr/>
          <p:nvPr/>
        </p:nvSpPr>
        <p:spPr bwMode="auto">
          <a:xfrm>
            <a:off x="6521181" y="3124201"/>
            <a:ext cx="1156398" cy="1752599"/>
          </a:xfrm>
          <a:custGeom>
            <a:avLst/>
            <a:gdLst>
              <a:gd name="connsiteX0" fmla="*/ 10049 w 1014884"/>
              <a:gd name="connsiteY0" fmla="*/ 2250831 h 2250831"/>
              <a:gd name="connsiteX1" fmla="*/ 0 w 1014884"/>
              <a:gd name="connsiteY1" fmla="*/ 256233 h 2250831"/>
              <a:gd name="connsiteX2" fmla="*/ 1014884 w 1014884"/>
              <a:gd name="connsiteY2" fmla="*/ 0 h 2250831"/>
              <a:gd name="connsiteX3" fmla="*/ 1014884 w 1014884"/>
              <a:gd name="connsiteY3" fmla="*/ 1823776 h 2250831"/>
              <a:gd name="connsiteX4" fmla="*/ 10049 w 1014884"/>
              <a:gd name="connsiteY4" fmla="*/ 2250831 h 2250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884" h="2250831">
                <a:moveTo>
                  <a:pt x="10049" y="2250831"/>
                </a:moveTo>
                <a:cubicBezTo>
                  <a:pt x="6699" y="1585965"/>
                  <a:pt x="3350" y="921099"/>
                  <a:pt x="0" y="256233"/>
                </a:cubicBezTo>
                <a:lnTo>
                  <a:pt x="1014884" y="0"/>
                </a:lnTo>
                <a:lnTo>
                  <a:pt x="1014884" y="1823776"/>
                </a:lnTo>
                <a:lnTo>
                  <a:pt x="10049" y="2250831"/>
                </a:lnTo>
                <a:close/>
              </a:path>
            </a:pathLst>
          </a:cu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5563238" y="2954215"/>
            <a:ext cx="2115178" cy="371789"/>
          </a:xfrm>
          <a:custGeom>
            <a:avLst/>
            <a:gdLst>
              <a:gd name="connsiteX0" fmla="*/ 0 w 2115178"/>
              <a:gd name="connsiteY0" fmla="*/ 185895 h 371789"/>
              <a:gd name="connsiteX1" fmla="*/ 964642 w 2115178"/>
              <a:gd name="connsiteY1" fmla="*/ 371789 h 371789"/>
              <a:gd name="connsiteX2" fmla="*/ 2115178 w 2115178"/>
              <a:gd name="connsiteY2" fmla="*/ 170822 h 371789"/>
              <a:gd name="connsiteX3" fmla="*/ 904352 w 2115178"/>
              <a:gd name="connsiteY3" fmla="*/ 0 h 371789"/>
              <a:gd name="connsiteX4" fmla="*/ 0 w 2115178"/>
              <a:gd name="connsiteY4" fmla="*/ 185895 h 371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5178" h="371789">
                <a:moveTo>
                  <a:pt x="0" y="185895"/>
                </a:moveTo>
                <a:lnTo>
                  <a:pt x="964642" y="371789"/>
                </a:lnTo>
                <a:lnTo>
                  <a:pt x="2115178" y="170822"/>
                </a:lnTo>
                <a:lnTo>
                  <a:pt x="904352" y="0"/>
                </a:lnTo>
                <a:lnTo>
                  <a:pt x="0" y="185895"/>
                </a:ln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6468064" y="2948717"/>
            <a:ext cx="1212251" cy="1599455"/>
          </a:xfrm>
          <a:custGeom>
            <a:avLst/>
            <a:gdLst>
              <a:gd name="connsiteX0" fmla="*/ 1212251 w 1212251"/>
              <a:gd name="connsiteY0" fmla="*/ 1599455 h 1599455"/>
              <a:gd name="connsiteX1" fmla="*/ 1206294 w 1212251"/>
              <a:gd name="connsiteY1" fmla="*/ 175731 h 1599455"/>
              <a:gd name="connsiteX2" fmla="*/ 0 w 1212251"/>
              <a:gd name="connsiteY2" fmla="*/ 0 h 1599455"/>
              <a:gd name="connsiteX3" fmla="*/ 2979 w 1212251"/>
              <a:gd name="connsiteY3" fmla="*/ 1256927 h 1599455"/>
              <a:gd name="connsiteX4" fmla="*/ 1212251 w 1212251"/>
              <a:gd name="connsiteY4" fmla="*/ 1599455 h 1599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2251" h="1599455">
                <a:moveTo>
                  <a:pt x="1212251" y="1599455"/>
                </a:moveTo>
                <a:cubicBezTo>
                  <a:pt x="1210265" y="1124880"/>
                  <a:pt x="1208280" y="650306"/>
                  <a:pt x="1206294" y="175731"/>
                </a:cubicBezTo>
                <a:lnTo>
                  <a:pt x="0" y="0"/>
                </a:lnTo>
                <a:lnTo>
                  <a:pt x="2979" y="1256927"/>
                </a:lnTo>
                <a:lnTo>
                  <a:pt x="1212251" y="1599455"/>
                </a:lnTo>
                <a:close/>
              </a:path>
            </a:pathLst>
          </a:custGeom>
          <a:solidFill>
            <a:srgbClr val="6699FF">
              <a:alpha val="20000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Arrow Connector 87"/>
          <p:cNvCxnSpPr>
            <a:cxnSpLocks noChangeAspect="1"/>
          </p:cNvCxnSpPr>
          <p:nvPr/>
        </p:nvCxnSpPr>
        <p:spPr bwMode="auto">
          <a:xfrm flipV="1">
            <a:off x="6472788" y="4402624"/>
            <a:ext cx="385212" cy="1117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89" name="Straight Arrow Connector 88"/>
          <p:cNvCxnSpPr>
            <a:cxnSpLocks noChangeAspect="1"/>
          </p:cNvCxnSpPr>
          <p:nvPr/>
        </p:nvCxnSpPr>
        <p:spPr bwMode="auto">
          <a:xfrm rot="10800000">
            <a:off x="6096000" y="4437027"/>
            <a:ext cx="376796" cy="753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0" name="Straight Arrow Connector 89"/>
          <p:cNvCxnSpPr>
            <a:cxnSpLocks noChangeAspect="1"/>
          </p:cNvCxnSpPr>
          <p:nvPr/>
        </p:nvCxnSpPr>
        <p:spPr bwMode="auto">
          <a:xfrm rot="16200000" flipH="1">
            <a:off x="6293993" y="4693792"/>
            <a:ext cx="366014" cy="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7007349" y="3657600"/>
            <a:ext cx="384051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2" name="Straight Arrow Connector 91"/>
          <p:cNvCxnSpPr>
            <a:cxnSpLocks noChangeAspect="1"/>
          </p:cNvCxnSpPr>
          <p:nvPr/>
        </p:nvCxnSpPr>
        <p:spPr bwMode="auto">
          <a:xfrm rot="10800000">
            <a:off x="6553201" y="3696466"/>
            <a:ext cx="454152" cy="1135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rot="16200000" flipH="1">
            <a:off x="6780274" y="4037074"/>
            <a:ext cx="456406" cy="3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4" name="Straight Arrow Connector 93"/>
          <p:cNvCxnSpPr>
            <a:cxnSpLocks noChangeAspect="1"/>
          </p:cNvCxnSpPr>
          <p:nvPr/>
        </p:nvCxnSpPr>
        <p:spPr bwMode="auto">
          <a:xfrm flipV="1">
            <a:off x="6092427" y="3722350"/>
            <a:ext cx="349514" cy="876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rot="10800000">
            <a:off x="5638801" y="3733801"/>
            <a:ext cx="453619" cy="775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rot="16200000" flipH="1">
            <a:off x="5866296" y="4037495"/>
            <a:ext cx="455033" cy="43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stealth" w="med" len="lg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rot="5400000" flipH="1" flipV="1">
            <a:off x="6215853" y="2285206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>
            <a:off x="7772400" y="4171956"/>
            <a:ext cx="708240" cy="1355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rot="10800000" flipV="1">
            <a:off x="4724400" y="42672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5562600" y="335280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x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239000" y="32766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/>
                <a:cs typeface="Times New Roman"/>
              </a:rPr>
              <a:t>σ</a:t>
            </a:r>
            <a:r>
              <a:rPr lang="en-US" b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/>
              </a:rPr>
              <a:t>z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572000" y="42672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8437510" y="41881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08" name="TextBox 107"/>
          <p:cNvSpPr txBox="1"/>
          <p:nvPr/>
        </p:nvSpPr>
        <p:spPr>
          <a:xfrm>
            <a:off x="5662653" y="3921314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x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731272" y="4306669"/>
            <a:ext cx="583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yz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497543" y="3336898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x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010400" y="4001869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</a:t>
            </a:r>
            <a:r>
              <a:rPr lang="en-US" b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/>
              </a:rPr>
              <a:t>zy</a:t>
            </a:r>
            <a:endParaRPr lang="en-US" b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/>
            </a:endParaRPr>
          </a:p>
          <a:p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400800" y="175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43" name="TextBox 142"/>
          <p:cNvSpPr txBox="1"/>
          <p:nvPr/>
        </p:nvSpPr>
        <p:spPr>
          <a:xfrm>
            <a:off x="914400" y="5029200"/>
            <a:ext cx="3235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Posi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5222763" y="5029200"/>
            <a:ext cx="33586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s with a Negative</a:t>
            </a:r>
          </a:p>
          <a:p>
            <a:r>
              <a:rPr lang="en-US" dirty="0" smtClean="0"/>
              <a:t>Directed Area Norma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6980367" y="6185377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77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ss </a:t>
            </a:r>
            <a:r>
              <a:rPr lang="en-US" dirty="0" smtClean="0"/>
              <a:t>Tensor Can Be Expressed In Multiple Ways</a:t>
            </a:r>
            <a:endParaRPr lang="en-US" dirty="0"/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415925" y="1905000"/>
          <a:ext cx="83248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67" name="Equation" r:id="rId4" imgW="3149280" imgH="1498320" progId="Equation.DSMT4">
                  <p:embed/>
                </p:oleObj>
              </mc:Choice>
              <mc:Fallback>
                <p:oleObj name="Equation" r:id="rId4" imgW="31492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905000"/>
                        <a:ext cx="8324850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179022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22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latational and Distortional Stress Tensors</a:t>
            </a:r>
            <a:endParaRPr lang="en-US" dirty="0"/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9118"/>
              </p:ext>
            </p:extLst>
          </p:nvPr>
        </p:nvGraphicFramePr>
        <p:xfrm>
          <a:off x="228600" y="1688306"/>
          <a:ext cx="7759700" cy="450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1" name="Equation" r:id="rId4" imgW="3454200" imgH="2006280" progId="Equation.DSMT4">
                  <p:embed/>
                </p:oleObj>
              </mc:Choice>
              <mc:Fallback>
                <p:oleObj name="Equation" r:id="rId4" imgW="345420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88306"/>
                        <a:ext cx="7759700" cy="4506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6800" y="5029200"/>
            <a:ext cx="257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Dilatational Tensor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43400" y="5029200"/>
            <a:ext cx="2606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Distortional Tensor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4172" y="6180137"/>
            <a:ext cx="2133600" cy="365125"/>
          </a:xfrm>
          <a:prstGeom prst="rect">
            <a:avLst/>
          </a:prstGeom>
        </p:spPr>
        <p:txBody>
          <a:bodyPr/>
          <a:lstStyle/>
          <a:p>
            <a:fld id="{CBBFA05F-689E-4591-9CFF-FB8E4A00425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278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527</TotalTime>
  <Words>393</Words>
  <Application>Microsoft Office PowerPoint</Application>
  <PresentationFormat>On-screen Show (4:3)</PresentationFormat>
  <Paragraphs>150</Paragraphs>
  <Slides>1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Profile</vt:lpstr>
      <vt:lpstr>Equation</vt:lpstr>
      <vt:lpstr>MathType 6.0 Equation</vt:lpstr>
      <vt:lpstr>MER311: Advanced Strength of Materials</vt:lpstr>
      <vt:lpstr>Example Continuation</vt:lpstr>
      <vt:lpstr>At the Wall</vt:lpstr>
      <vt:lpstr>Calculating the State of Stress Using Strength of Materials</vt:lpstr>
      <vt:lpstr>Body and Surface Loads Result In An Internal Force Distribution</vt:lpstr>
      <vt:lpstr>Body and Surface Loads Over An Area Define Stress On A Surface</vt:lpstr>
      <vt:lpstr>Stress at a Point Shown in the Tensile (+) Direction</vt:lpstr>
      <vt:lpstr>Stress Tensor Can Be Expressed In Multiple Ways</vt:lpstr>
      <vt:lpstr>Dilatational and Distortional Stress Tensors</vt:lpstr>
      <vt:lpstr>EXAMPLE:  Stress Tensor</vt:lpstr>
      <vt:lpstr>Moment Equilibrium in an Element with Finite Dimensions (about x)</vt:lpstr>
      <vt:lpstr>Relationship of Shear Stress on Perpendicular Surfaces</vt:lpstr>
      <vt:lpstr>Force Equilibrium in an Element with Finite Dimensions (in x)</vt:lpstr>
      <vt:lpstr>Elastic Equations of Equilibrium</vt:lpstr>
      <vt:lpstr>The Stress Tensor Rewritten Accounting for Symmetry</vt:lpstr>
      <vt:lpstr>EXAMPLE: 3D Equilibrium</vt:lpstr>
      <vt:lpstr>EXAMPLE:  Equilibrium Equations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151</cp:revision>
  <dcterms:created xsi:type="dcterms:W3CDTF">2000-05-18T05:09:09Z</dcterms:created>
  <dcterms:modified xsi:type="dcterms:W3CDTF">2016-03-29T20:58:27Z</dcterms:modified>
</cp:coreProperties>
</file>